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F66E54C" w14:textId="2BEA6B19" w:rsidR="00ED08F0" w:rsidRPr="00ED08F0" w:rsidRDefault="00ED08F0" w:rsidP="00ED08F0">
      <w:pPr>
        <w:pStyle w:val="a9"/>
        <w:spacing w:after="240" w:line="276" w:lineRule="auto"/>
        <w:jc w:val="center"/>
        <w:rPr>
          <w:rFonts w:ascii="Times New Roman" w:eastAsia="Calibri" w:hAnsi="Times New Roman" w:cs="Times New Roman"/>
          <w:b/>
          <w:bCs/>
          <w:sz w:val="24"/>
          <w:szCs w:val="24"/>
          <w:lang w:val="en-US"/>
        </w:rPr>
      </w:pPr>
      <w:r w:rsidRPr="00ED08F0">
        <w:rPr>
          <w:rFonts w:ascii="Times New Roman" w:eastAsia="Calibri" w:hAnsi="Times New Roman" w:cs="Times New Roman"/>
          <w:b/>
          <w:bCs/>
          <w:sz w:val="24"/>
          <w:szCs w:val="24"/>
          <w:lang w:val="en-US"/>
        </w:rPr>
        <w:t xml:space="preserve">Supporting information for </w:t>
      </w:r>
    </w:p>
    <w:p w14:paraId="6977768A" w14:textId="77777777" w:rsidR="00ED08F0" w:rsidRPr="00ED08F0" w:rsidRDefault="00ED08F0" w:rsidP="006D2766">
      <w:pPr>
        <w:spacing w:after="120" w:line="360" w:lineRule="auto"/>
        <w:jc w:val="center"/>
        <w:rPr>
          <w:rFonts w:ascii="Times New Roman" w:eastAsia="Times New Roman" w:hAnsi="Times New Roman" w:cs="Times New Roman"/>
          <w:b/>
          <w:bCs/>
          <w:sz w:val="36"/>
          <w:szCs w:val="36"/>
          <w:lang w:val="en-GB"/>
        </w:rPr>
      </w:pPr>
      <w:r w:rsidRPr="00ED08F0">
        <w:rPr>
          <w:rFonts w:ascii="Times New Roman" w:eastAsia="Times New Roman" w:hAnsi="Times New Roman" w:cs="Times New Roman"/>
          <w:b/>
          <w:bCs/>
          <w:sz w:val="36"/>
          <w:szCs w:val="36"/>
          <w:lang w:val="en-GB"/>
        </w:rPr>
        <w:t xml:space="preserve">Late-stage </w:t>
      </w:r>
      <w:r w:rsidRPr="00ED08F0">
        <w:rPr>
          <w:rFonts w:ascii="Times New Roman" w:eastAsia="Times New Roman" w:hAnsi="Times New Roman" w:cs="Times New Roman"/>
          <w:b/>
          <w:bCs/>
          <w:i/>
          <w:sz w:val="36"/>
          <w:szCs w:val="36"/>
          <w:lang w:val="en-GB"/>
        </w:rPr>
        <w:t>N</w:t>
      </w:r>
      <w:r w:rsidRPr="00ED08F0">
        <w:rPr>
          <w:rFonts w:ascii="Times New Roman" w:eastAsia="Times New Roman" w:hAnsi="Times New Roman" w:cs="Times New Roman"/>
          <w:b/>
          <w:bCs/>
          <w:sz w:val="36"/>
          <w:szCs w:val="36"/>
          <w:lang w:val="en-GB"/>
        </w:rPr>
        <w:t>-functionalization of diazo NH-heterocycles via alkylation by Mitsunobu reaction or with alkyl halides</w:t>
      </w:r>
    </w:p>
    <w:p w14:paraId="43621D9F" w14:textId="77777777" w:rsidR="006D2766" w:rsidRDefault="00ED08F0" w:rsidP="006D2766">
      <w:pPr>
        <w:spacing w:after="0" w:line="360" w:lineRule="auto"/>
        <w:jc w:val="center"/>
        <w:rPr>
          <w:rFonts w:ascii="Times New Roman" w:eastAsia="Calibri" w:hAnsi="Times New Roman" w:cs="Times New Roman"/>
          <w:sz w:val="24"/>
          <w:szCs w:val="24"/>
          <w:lang w:val="en-GB"/>
        </w:rPr>
      </w:pPr>
      <w:r w:rsidRPr="00ED08F0">
        <w:rPr>
          <w:rFonts w:ascii="Times New Roman" w:eastAsia="Calibri" w:hAnsi="Times New Roman" w:cs="Times New Roman"/>
          <w:sz w:val="24"/>
          <w:szCs w:val="24"/>
          <w:lang w:val="en-US"/>
        </w:rPr>
        <w:t>Natalia Guranova</w:t>
      </w:r>
      <w:r w:rsidRPr="00ED08F0">
        <w:rPr>
          <w:rFonts w:ascii="Times New Roman" w:eastAsia="Calibri" w:hAnsi="Times New Roman" w:cs="Times New Roman"/>
          <w:sz w:val="24"/>
          <w:szCs w:val="24"/>
          <w:lang w:val="en-GB"/>
        </w:rPr>
        <w:t>*</w:t>
      </w:r>
      <w:r w:rsidRPr="00ED08F0">
        <w:rPr>
          <w:rFonts w:ascii="Times New Roman" w:eastAsia="Calibri" w:hAnsi="Times New Roman" w:cs="Times New Roman"/>
          <w:sz w:val="24"/>
          <w:szCs w:val="24"/>
          <w:vertAlign w:val="superscript"/>
          <w:lang w:val="en-GB"/>
        </w:rPr>
        <w:t>1</w:t>
      </w:r>
      <w:r w:rsidRPr="00ED08F0">
        <w:rPr>
          <w:rFonts w:ascii="Times New Roman" w:eastAsia="Calibri" w:hAnsi="Times New Roman" w:cs="Times New Roman"/>
          <w:sz w:val="24"/>
          <w:szCs w:val="24"/>
          <w:lang w:val="en-GB"/>
        </w:rPr>
        <w:t xml:space="preserve">, </w:t>
      </w:r>
      <w:r w:rsidRPr="00ED08F0">
        <w:rPr>
          <w:rFonts w:ascii="Times New Roman" w:eastAsia="Calibri" w:hAnsi="Times New Roman" w:cs="Times New Roman"/>
          <w:sz w:val="24"/>
          <w:szCs w:val="24"/>
          <w:lang w:val="en-US"/>
        </w:rPr>
        <w:t>Grigory Kantin</w:t>
      </w:r>
      <w:r w:rsidRPr="00ED08F0">
        <w:rPr>
          <w:rFonts w:ascii="Times New Roman" w:eastAsia="Calibri" w:hAnsi="Times New Roman" w:cs="Times New Roman"/>
          <w:sz w:val="24"/>
          <w:szCs w:val="24"/>
          <w:vertAlign w:val="superscript"/>
          <w:lang w:val="en-GB"/>
        </w:rPr>
        <w:t>1</w:t>
      </w:r>
      <w:r w:rsidRPr="00ED08F0">
        <w:rPr>
          <w:rFonts w:ascii="Times New Roman" w:eastAsia="Calibri" w:hAnsi="Times New Roman" w:cs="Times New Roman"/>
          <w:sz w:val="24"/>
          <w:szCs w:val="24"/>
          <w:lang w:val="en-GB"/>
        </w:rPr>
        <w:t xml:space="preserve">, </w:t>
      </w:r>
      <w:r w:rsidRPr="00ED08F0">
        <w:rPr>
          <w:rFonts w:ascii="Times New Roman" w:eastAsia="Calibri" w:hAnsi="Times New Roman" w:cs="Times New Roman"/>
          <w:sz w:val="24"/>
          <w:szCs w:val="24"/>
          <w:lang w:val="en-US"/>
        </w:rPr>
        <w:t>Olga Bakulina</w:t>
      </w:r>
      <w:r w:rsidRPr="00ED08F0">
        <w:rPr>
          <w:rFonts w:ascii="Times New Roman" w:eastAsia="Calibri" w:hAnsi="Times New Roman" w:cs="Times New Roman"/>
          <w:sz w:val="24"/>
          <w:szCs w:val="24"/>
          <w:vertAlign w:val="superscript"/>
          <w:lang w:val="en-GB"/>
        </w:rPr>
        <w:t>1</w:t>
      </w:r>
      <w:r w:rsidRPr="00ED08F0">
        <w:rPr>
          <w:rFonts w:ascii="Times New Roman" w:eastAsia="Calibri" w:hAnsi="Times New Roman" w:cs="Times New Roman"/>
          <w:sz w:val="24"/>
          <w:szCs w:val="24"/>
          <w:lang w:val="en-GB"/>
        </w:rPr>
        <w:t xml:space="preserve">, </w:t>
      </w:r>
      <w:r w:rsidRPr="00ED08F0">
        <w:rPr>
          <w:rFonts w:ascii="Times New Roman" w:eastAsia="Calibri" w:hAnsi="Times New Roman" w:cs="Times New Roman"/>
          <w:sz w:val="24"/>
          <w:szCs w:val="24"/>
          <w:lang w:val="en-US"/>
        </w:rPr>
        <w:t>Alexander Yanovich</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GB"/>
        </w:rPr>
        <w:t xml:space="preserve"> </w:t>
      </w:r>
    </w:p>
    <w:p w14:paraId="270B757C" w14:textId="5B1B5A40" w:rsidR="00ED08F0" w:rsidRPr="00ED08F0" w:rsidRDefault="00ED08F0" w:rsidP="006D2766">
      <w:pPr>
        <w:spacing w:after="0" w:line="480" w:lineRule="auto"/>
        <w:jc w:val="center"/>
        <w:rPr>
          <w:rFonts w:ascii="Times New Roman" w:eastAsia="Calibri" w:hAnsi="Times New Roman" w:cs="Times New Roman"/>
          <w:sz w:val="24"/>
          <w:szCs w:val="24"/>
          <w:lang w:val="en-GB"/>
        </w:rPr>
      </w:pPr>
      <w:r w:rsidRPr="00ED08F0">
        <w:rPr>
          <w:rFonts w:ascii="Times New Roman" w:eastAsia="Calibri" w:hAnsi="Times New Roman" w:cs="Times New Roman"/>
          <w:sz w:val="24"/>
          <w:szCs w:val="24"/>
          <w:lang w:val="en-GB"/>
        </w:rPr>
        <w:t xml:space="preserve">and </w:t>
      </w:r>
      <w:r w:rsidRPr="00ED08F0">
        <w:rPr>
          <w:rFonts w:ascii="Times New Roman" w:eastAsia="Calibri" w:hAnsi="Times New Roman" w:cs="Times New Roman"/>
          <w:sz w:val="24"/>
          <w:szCs w:val="24"/>
          <w:lang w:val="en-US"/>
        </w:rPr>
        <w:t>Dmitry Dar’in*</w:t>
      </w:r>
      <w:r w:rsidRPr="00ED08F0">
        <w:rPr>
          <w:rFonts w:ascii="Times New Roman" w:eastAsia="Calibri" w:hAnsi="Times New Roman" w:cs="Times New Roman"/>
          <w:sz w:val="24"/>
          <w:szCs w:val="24"/>
          <w:vertAlign w:val="superscript"/>
          <w:lang w:val="en-GB"/>
        </w:rPr>
        <w:t>1,2</w:t>
      </w:r>
    </w:p>
    <w:p w14:paraId="7DA6D85B" w14:textId="77777777" w:rsidR="00ED08F0" w:rsidRPr="00ED08F0" w:rsidRDefault="00ED08F0" w:rsidP="00ED08F0">
      <w:pPr>
        <w:spacing w:after="0" w:line="480" w:lineRule="auto"/>
        <w:jc w:val="both"/>
        <w:rPr>
          <w:rFonts w:ascii="Times New Roman" w:eastAsia="Calibri" w:hAnsi="Times New Roman" w:cs="Times New Roman"/>
          <w:sz w:val="24"/>
          <w:szCs w:val="24"/>
          <w:lang w:val="en-GB"/>
        </w:rPr>
      </w:pPr>
    </w:p>
    <w:p w14:paraId="04C711C0" w14:textId="77777777" w:rsidR="00ED08F0" w:rsidRPr="00ED08F0" w:rsidRDefault="00ED08F0" w:rsidP="00ED08F0">
      <w:pPr>
        <w:spacing w:line="276" w:lineRule="auto"/>
        <w:jc w:val="center"/>
        <w:rPr>
          <w:rFonts w:ascii="Times New Roman" w:eastAsia="Calibri" w:hAnsi="Times New Roman" w:cs="Times New Roman"/>
          <w:lang w:val="en-US"/>
        </w:rPr>
      </w:pPr>
      <w:r w:rsidRPr="00ED08F0">
        <w:rPr>
          <w:rFonts w:ascii="Times New Roman" w:eastAsia="Calibri" w:hAnsi="Times New Roman" w:cs="Times New Roman"/>
          <w:vertAlign w:val="superscript"/>
          <w:lang w:val="en-US"/>
        </w:rPr>
        <w:t>1</w:t>
      </w:r>
      <w:r w:rsidRPr="00ED08F0">
        <w:rPr>
          <w:rFonts w:ascii="Times New Roman" w:eastAsia="Calibri" w:hAnsi="Times New Roman" w:cs="Times New Roman"/>
          <w:lang w:val="en-US"/>
        </w:rPr>
        <w:t xml:space="preserve"> Institute of Chemistry, Saint Petersburg State University, 26 Universitetskiy pr., </w:t>
      </w:r>
      <w:r w:rsidRPr="00ED08F0">
        <w:rPr>
          <w:rFonts w:ascii="Times New Roman" w:eastAsia="Calibri" w:hAnsi="Times New Roman" w:cs="Times New Roman"/>
          <w:iCs/>
          <w:lang w:val="en-US"/>
        </w:rPr>
        <w:t>Peterhof,</w:t>
      </w:r>
      <w:r w:rsidRPr="00ED08F0">
        <w:rPr>
          <w:rFonts w:ascii="Times New Roman" w:eastAsia="Calibri" w:hAnsi="Times New Roman" w:cs="Times New Roman"/>
          <w:lang w:val="en-US"/>
        </w:rPr>
        <w:t xml:space="preserve"> Saint Petersburg 198504, Russian Federation</w:t>
      </w:r>
    </w:p>
    <w:p w14:paraId="64009B6F" w14:textId="77777777" w:rsidR="00ED08F0" w:rsidRPr="00ED08F0" w:rsidRDefault="00ED08F0" w:rsidP="00ED08F0">
      <w:pPr>
        <w:spacing w:line="276" w:lineRule="auto"/>
        <w:jc w:val="center"/>
        <w:rPr>
          <w:rFonts w:ascii="Times New Roman" w:eastAsia="Calibri" w:hAnsi="Times New Roman" w:cs="Times New Roman"/>
          <w:sz w:val="24"/>
          <w:szCs w:val="24"/>
          <w:lang w:val="en-US"/>
        </w:rPr>
      </w:pPr>
      <w:r w:rsidRPr="00ED08F0">
        <w:rPr>
          <w:rFonts w:ascii="Times New Roman" w:eastAsia="Calibri" w:hAnsi="Times New Roman" w:cs="Times New Roman"/>
          <w:vertAlign w:val="superscript"/>
          <w:lang w:val="en-US"/>
        </w:rPr>
        <w:t xml:space="preserve">2 </w:t>
      </w:r>
      <w:r w:rsidRPr="00ED08F0">
        <w:rPr>
          <w:rFonts w:ascii="Times New Roman" w:eastAsia="Calibri" w:hAnsi="Times New Roman" w:cs="Times New Roman"/>
          <w:lang w:val="en-US"/>
        </w:rPr>
        <w:t>Saint Petersburg Research Institute of Phthisiopulmonology, 2-4 Ligovsky pr., Saint Petersburg, 191036, Russian Federation</w:t>
      </w:r>
    </w:p>
    <w:p w14:paraId="0657E35E" w14:textId="77777777" w:rsidR="00ED08F0" w:rsidRPr="00ED08F0" w:rsidRDefault="00ED08F0" w:rsidP="00ED08F0">
      <w:pPr>
        <w:spacing w:line="276" w:lineRule="auto"/>
        <w:jc w:val="center"/>
        <w:rPr>
          <w:rFonts w:ascii="Times New Roman" w:eastAsia="Calibri" w:hAnsi="Times New Roman" w:cs="Times New Roman"/>
          <w:sz w:val="24"/>
          <w:szCs w:val="24"/>
          <w:lang w:val="en-US"/>
        </w:rPr>
      </w:pPr>
    </w:p>
    <w:p w14:paraId="74BA5228" w14:textId="77777777" w:rsidR="00ED08F0" w:rsidRPr="00ED08F0" w:rsidRDefault="00ED08F0" w:rsidP="00ED08F0">
      <w:pPr>
        <w:keepNext/>
        <w:keepLines/>
        <w:spacing w:before="240" w:after="240" w:line="276" w:lineRule="auto"/>
        <w:jc w:val="center"/>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Table of contents</w:t>
      </w:r>
    </w:p>
    <w:p w14:paraId="2AEEAD89" w14:textId="1732E15A" w:rsidR="00ED08F0" w:rsidRPr="00ED08F0" w:rsidRDefault="00ED08F0" w:rsidP="00ED08F0">
      <w:pPr>
        <w:tabs>
          <w:tab w:val="right" w:leader="dot" w:pos="9628"/>
        </w:tabs>
        <w:spacing w:after="100" w:line="360" w:lineRule="auto"/>
        <w:jc w:val="both"/>
        <w:rPr>
          <w:rFonts w:ascii="Times New Roman" w:eastAsia="Times New Roman" w:hAnsi="Times New Roman" w:cs="Times New Roman"/>
          <w:noProof/>
          <w:sz w:val="24"/>
          <w:szCs w:val="24"/>
          <w:lang w:eastAsia="ru-RU"/>
        </w:rPr>
      </w:pPr>
      <w:r w:rsidRPr="00ED08F0">
        <w:rPr>
          <w:rFonts w:ascii="Times New Roman" w:eastAsia="Calibri" w:hAnsi="Times New Roman" w:cs="Times New Roman"/>
          <w:i/>
          <w:sz w:val="24"/>
          <w:szCs w:val="24"/>
        </w:rPr>
        <w:fldChar w:fldCharType="begin"/>
      </w:r>
      <w:r w:rsidRPr="00ED08F0">
        <w:rPr>
          <w:rFonts w:ascii="Times New Roman" w:eastAsia="Calibri" w:hAnsi="Times New Roman" w:cs="Times New Roman"/>
          <w:i/>
          <w:sz w:val="24"/>
          <w:szCs w:val="24"/>
        </w:rPr>
        <w:instrText xml:space="preserve"> TOC \o "1-3" \h \z \u </w:instrText>
      </w:r>
      <w:r w:rsidRPr="00ED08F0">
        <w:rPr>
          <w:rFonts w:ascii="Times New Roman" w:eastAsia="Calibri" w:hAnsi="Times New Roman" w:cs="Times New Roman"/>
          <w:i/>
          <w:sz w:val="24"/>
          <w:szCs w:val="24"/>
        </w:rPr>
        <w:fldChar w:fldCharType="separate"/>
      </w:r>
      <w:hyperlink w:anchor="_Toc151077503" w:history="1">
        <w:r w:rsidRPr="00ED08F0">
          <w:rPr>
            <w:rFonts w:ascii="Times New Roman" w:eastAsia="Calibri" w:hAnsi="Times New Roman" w:cs="Times New Roman"/>
            <w:b/>
            <w:bCs/>
            <w:i/>
            <w:noProof/>
            <w:color w:val="0563C1"/>
            <w:sz w:val="24"/>
            <w:szCs w:val="24"/>
            <w:u w:val="single"/>
            <w:lang w:val="en-US"/>
          </w:rPr>
          <w:t xml:space="preserve">I. </w:t>
        </w:r>
        <w:r w:rsidRPr="00ED08F0">
          <w:rPr>
            <w:rFonts w:ascii="Times New Roman" w:eastAsia="Calibri" w:hAnsi="Times New Roman" w:cs="Times New Roman"/>
            <w:b/>
            <w:i/>
            <w:noProof/>
            <w:color w:val="0563C1"/>
            <w:sz w:val="24"/>
            <w:szCs w:val="24"/>
            <w:u w:val="single"/>
            <w:shd w:val="clear" w:color="auto" w:fill="FFFFFF"/>
            <w:lang w:val="en-US"/>
          </w:rPr>
          <w:t>Materials and Methods</w:t>
        </w:r>
        <w:r w:rsidRPr="00ED08F0">
          <w:rPr>
            <w:rFonts w:ascii="Times New Roman" w:eastAsia="Calibri" w:hAnsi="Times New Roman" w:cs="Times New Roman"/>
            <w:noProof/>
            <w:webHidden/>
            <w:sz w:val="24"/>
            <w:szCs w:val="24"/>
          </w:rPr>
          <w:tab/>
        </w:r>
        <w:r w:rsidRPr="00ED08F0">
          <w:rPr>
            <w:rFonts w:ascii="Times New Roman" w:eastAsia="Calibri" w:hAnsi="Times New Roman" w:cs="Times New Roman"/>
            <w:noProof/>
            <w:webHidden/>
            <w:sz w:val="24"/>
            <w:szCs w:val="24"/>
            <w:lang w:val="en-US"/>
          </w:rPr>
          <w:t>S</w:t>
        </w:r>
        <w:r w:rsidRPr="00ED08F0">
          <w:rPr>
            <w:rFonts w:ascii="Times New Roman" w:eastAsia="Calibri" w:hAnsi="Times New Roman" w:cs="Times New Roman"/>
            <w:noProof/>
            <w:webHidden/>
            <w:sz w:val="24"/>
            <w:szCs w:val="24"/>
          </w:rPr>
          <w:fldChar w:fldCharType="begin"/>
        </w:r>
        <w:r w:rsidRPr="00ED08F0">
          <w:rPr>
            <w:rFonts w:ascii="Times New Roman" w:eastAsia="Calibri" w:hAnsi="Times New Roman" w:cs="Times New Roman"/>
            <w:noProof/>
            <w:webHidden/>
            <w:sz w:val="24"/>
            <w:szCs w:val="24"/>
          </w:rPr>
          <w:instrText xml:space="preserve"> PAGEREF _Toc151077503 \h </w:instrText>
        </w:r>
        <w:r w:rsidRPr="00ED08F0">
          <w:rPr>
            <w:rFonts w:ascii="Times New Roman" w:eastAsia="Calibri" w:hAnsi="Times New Roman" w:cs="Times New Roman"/>
            <w:noProof/>
            <w:webHidden/>
            <w:sz w:val="24"/>
            <w:szCs w:val="24"/>
          </w:rPr>
        </w:r>
        <w:r w:rsidRPr="00ED08F0">
          <w:rPr>
            <w:rFonts w:ascii="Times New Roman" w:eastAsia="Calibri" w:hAnsi="Times New Roman" w:cs="Times New Roman"/>
            <w:noProof/>
            <w:webHidden/>
            <w:sz w:val="24"/>
            <w:szCs w:val="24"/>
          </w:rPr>
          <w:fldChar w:fldCharType="separate"/>
        </w:r>
        <w:r w:rsidR="001210FE">
          <w:rPr>
            <w:rFonts w:ascii="Times New Roman" w:eastAsia="Calibri" w:hAnsi="Times New Roman" w:cs="Times New Roman"/>
            <w:noProof/>
            <w:webHidden/>
            <w:sz w:val="24"/>
            <w:szCs w:val="24"/>
          </w:rPr>
          <w:t>2</w:t>
        </w:r>
        <w:r w:rsidRPr="00ED08F0">
          <w:rPr>
            <w:rFonts w:ascii="Times New Roman" w:eastAsia="Calibri" w:hAnsi="Times New Roman" w:cs="Times New Roman"/>
            <w:noProof/>
            <w:webHidden/>
            <w:sz w:val="24"/>
            <w:szCs w:val="24"/>
          </w:rPr>
          <w:fldChar w:fldCharType="end"/>
        </w:r>
      </w:hyperlink>
    </w:p>
    <w:p w14:paraId="218434EB" w14:textId="6CA6A463" w:rsidR="00ED08F0" w:rsidRPr="00ED08F0" w:rsidRDefault="00000000" w:rsidP="00ED08F0">
      <w:pPr>
        <w:tabs>
          <w:tab w:val="right" w:leader="dot" w:pos="9628"/>
        </w:tabs>
        <w:spacing w:after="100" w:line="360" w:lineRule="auto"/>
        <w:jc w:val="both"/>
        <w:rPr>
          <w:rFonts w:ascii="Times New Roman" w:eastAsia="Times New Roman" w:hAnsi="Times New Roman" w:cs="Times New Roman"/>
          <w:noProof/>
          <w:sz w:val="24"/>
          <w:szCs w:val="24"/>
          <w:lang w:eastAsia="ru-RU"/>
        </w:rPr>
      </w:pPr>
      <w:hyperlink w:anchor="_Toc151077504" w:history="1">
        <w:r w:rsidR="00ED08F0" w:rsidRPr="00ED08F0">
          <w:rPr>
            <w:rFonts w:ascii="Times New Roman" w:eastAsia="Calibri" w:hAnsi="Times New Roman" w:cs="Times New Roman"/>
            <w:b/>
            <w:i/>
            <w:noProof/>
            <w:color w:val="0563C1"/>
            <w:sz w:val="24"/>
            <w:szCs w:val="24"/>
            <w:u w:val="single"/>
            <w:lang w:val="en-US"/>
          </w:rPr>
          <w:t>II. Experimental procedures</w:t>
        </w:r>
        <w:r w:rsidR="00ED08F0" w:rsidRPr="00ED08F0">
          <w:rPr>
            <w:rFonts w:ascii="Times New Roman" w:eastAsia="Calibri" w:hAnsi="Times New Roman" w:cs="Times New Roman"/>
            <w:noProof/>
            <w:webHidden/>
            <w:sz w:val="24"/>
            <w:szCs w:val="24"/>
          </w:rPr>
          <w:tab/>
        </w:r>
        <w:r w:rsidR="00ED08F0" w:rsidRPr="00ED08F0">
          <w:rPr>
            <w:rFonts w:ascii="Times New Roman" w:eastAsia="Calibri" w:hAnsi="Times New Roman" w:cs="Times New Roman"/>
            <w:noProof/>
            <w:webHidden/>
            <w:sz w:val="24"/>
            <w:szCs w:val="24"/>
            <w:lang w:val="en-US"/>
          </w:rPr>
          <w:t>S</w:t>
        </w:r>
        <w:r w:rsidR="00ED08F0" w:rsidRPr="00ED08F0">
          <w:rPr>
            <w:rFonts w:ascii="Times New Roman" w:eastAsia="Calibri" w:hAnsi="Times New Roman" w:cs="Times New Roman"/>
            <w:noProof/>
            <w:webHidden/>
            <w:sz w:val="24"/>
            <w:szCs w:val="24"/>
          </w:rPr>
          <w:fldChar w:fldCharType="begin"/>
        </w:r>
        <w:r w:rsidR="00ED08F0" w:rsidRPr="00ED08F0">
          <w:rPr>
            <w:rFonts w:ascii="Times New Roman" w:eastAsia="Calibri" w:hAnsi="Times New Roman" w:cs="Times New Roman"/>
            <w:noProof/>
            <w:webHidden/>
            <w:sz w:val="24"/>
            <w:szCs w:val="24"/>
          </w:rPr>
          <w:instrText xml:space="preserve"> PAGEREF _Toc151077504 \h </w:instrText>
        </w:r>
        <w:r w:rsidR="00ED08F0" w:rsidRPr="00ED08F0">
          <w:rPr>
            <w:rFonts w:ascii="Times New Roman" w:eastAsia="Calibri" w:hAnsi="Times New Roman" w:cs="Times New Roman"/>
            <w:noProof/>
            <w:webHidden/>
            <w:sz w:val="24"/>
            <w:szCs w:val="24"/>
          </w:rPr>
        </w:r>
        <w:r w:rsidR="00ED08F0" w:rsidRPr="00ED08F0">
          <w:rPr>
            <w:rFonts w:ascii="Times New Roman" w:eastAsia="Calibri" w:hAnsi="Times New Roman" w:cs="Times New Roman"/>
            <w:noProof/>
            <w:webHidden/>
            <w:sz w:val="24"/>
            <w:szCs w:val="24"/>
          </w:rPr>
          <w:fldChar w:fldCharType="separate"/>
        </w:r>
        <w:r w:rsidR="001210FE">
          <w:rPr>
            <w:rFonts w:ascii="Times New Roman" w:eastAsia="Calibri" w:hAnsi="Times New Roman" w:cs="Times New Roman"/>
            <w:noProof/>
            <w:webHidden/>
            <w:sz w:val="24"/>
            <w:szCs w:val="24"/>
          </w:rPr>
          <w:t>3</w:t>
        </w:r>
        <w:r w:rsidR="00ED08F0" w:rsidRPr="00ED08F0">
          <w:rPr>
            <w:rFonts w:ascii="Times New Roman" w:eastAsia="Calibri" w:hAnsi="Times New Roman" w:cs="Times New Roman"/>
            <w:noProof/>
            <w:webHidden/>
            <w:sz w:val="24"/>
            <w:szCs w:val="24"/>
          </w:rPr>
          <w:fldChar w:fldCharType="end"/>
        </w:r>
      </w:hyperlink>
    </w:p>
    <w:p w14:paraId="67EECE2C" w14:textId="77777777" w:rsidR="00ED08F0" w:rsidRPr="00ED08F0" w:rsidRDefault="00000000" w:rsidP="00ED08F0">
      <w:pPr>
        <w:tabs>
          <w:tab w:val="right" w:leader="dot" w:pos="9628"/>
        </w:tabs>
        <w:spacing w:after="100" w:line="360" w:lineRule="auto"/>
        <w:jc w:val="both"/>
        <w:rPr>
          <w:rFonts w:ascii="Times New Roman" w:eastAsia="Times New Roman" w:hAnsi="Times New Roman" w:cs="Times New Roman"/>
          <w:noProof/>
          <w:sz w:val="24"/>
          <w:szCs w:val="24"/>
          <w:lang w:eastAsia="ru-RU"/>
        </w:rPr>
      </w:pPr>
      <w:hyperlink w:anchor="_Toc151077505" w:history="1">
        <w:r w:rsidR="00ED08F0" w:rsidRPr="00ED08F0">
          <w:rPr>
            <w:rFonts w:ascii="Times New Roman" w:eastAsia="Calibri" w:hAnsi="Times New Roman" w:cs="Times New Roman"/>
            <w:b/>
            <w:i/>
            <w:noProof/>
            <w:color w:val="0563C1"/>
            <w:sz w:val="24"/>
            <w:szCs w:val="24"/>
            <w:u w:val="single"/>
          </w:rPr>
          <w:t>III. NMR</w:t>
        </w:r>
        <w:r w:rsidR="00ED08F0" w:rsidRPr="00ED08F0">
          <w:rPr>
            <w:rFonts w:ascii="Times New Roman" w:eastAsia="Calibri" w:hAnsi="Times New Roman" w:cs="Times New Roman"/>
            <w:b/>
            <w:i/>
            <w:noProof/>
            <w:color w:val="0563C1"/>
            <w:sz w:val="24"/>
            <w:szCs w:val="24"/>
            <w:u w:val="single"/>
            <w:lang w:val="en-US"/>
          </w:rPr>
          <w:t xml:space="preserve"> and IR</w:t>
        </w:r>
        <w:r w:rsidR="00ED08F0" w:rsidRPr="00ED08F0">
          <w:rPr>
            <w:rFonts w:ascii="Times New Roman" w:eastAsia="Calibri" w:hAnsi="Times New Roman" w:cs="Times New Roman"/>
            <w:b/>
            <w:i/>
            <w:noProof/>
            <w:color w:val="0563C1"/>
            <w:sz w:val="24"/>
            <w:szCs w:val="24"/>
            <w:u w:val="single"/>
          </w:rPr>
          <w:t xml:space="preserve"> spectra</w:t>
        </w:r>
        <w:r w:rsidR="00ED08F0" w:rsidRPr="00ED08F0">
          <w:rPr>
            <w:rFonts w:ascii="Times New Roman" w:eastAsia="Calibri" w:hAnsi="Times New Roman" w:cs="Times New Roman"/>
            <w:noProof/>
            <w:webHidden/>
            <w:sz w:val="24"/>
            <w:szCs w:val="24"/>
          </w:rPr>
          <w:tab/>
        </w:r>
        <w:r w:rsidR="00ED08F0" w:rsidRPr="00ED08F0">
          <w:rPr>
            <w:rFonts w:ascii="Times New Roman" w:eastAsia="Calibri" w:hAnsi="Times New Roman" w:cs="Times New Roman"/>
            <w:noProof/>
            <w:webHidden/>
            <w:sz w:val="24"/>
            <w:szCs w:val="24"/>
            <w:lang w:val="en-US"/>
          </w:rPr>
          <w:t>S2</w:t>
        </w:r>
        <w:r w:rsidR="00ED08F0">
          <w:rPr>
            <w:rFonts w:ascii="Times New Roman" w:eastAsia="Calibri" w:hAnsi="Times New Roman" w:cs="Times New Roman"/>
            <w:noProof/>
            <w:webHidden/>
            <w:sz w:val="24"/>
            <w:szCs w:val="24"/>
            <w:lang w:val="en-US"/>
          </w:rPr>
          <w:t>2</w:t>
        </w:r>
      </w:hyperlink>
    </w:p>
    <w:p w14:paraId="4F684DAB" w14:textId="4360F919" w:rsidR="00ED08F0" w:rsidRPr="00ED08F0" w:rsidRDefault="00000000" w:rsidP="00ED08F0">
      <w:pPr>
        <w:tabs>
          <w:tab w:val="right" w:leader="dot" w:pos="9628"/>
        </w:tabs>
        <w:spacing w:after="100" w:line="360" w:lineRule="auto"/>
        <w:jc w:val="both"/>
        <w:rPr>
          <w:rFonts w:ascii="Times New Roman" w:eastAsia="Times New Roman" w:hAnsi="Times New Roman" w:cs="Times New Roman"/>
          <w:noProof/>
          <w:sz w:val="24"/>
          <w:szCs w:val="24"/>
          <w:lang w:eastAsia="ru-RU"/>
        </w:rPr>
      </w:pPr>
      <w:hyperlink w:anchor="_Toc151077506" w:history="1">
        <w:r w:rsidR="00ED08F0" w:rsidRPr="00ED08F0">
          <w:rPr>
            <w:rFonts w:ascii="Times New Roman" w:eastAsia="Calibri" w:hAnsi="Times New Roman" w:cs="Times New Roman"/>
            <w:b/>
            <w:i/>
            <w:noProof/>
            <w:color w:val="0563C1"/>
            <w:sz w:val="24"/>
            <w:szCs w:val="24"/>
            <w:u w:val="single"/>
            <w:lang w:val="en-US"/>
          </w:rPr>
          <w:t>IV. X-ray crystallographic data</w:t>
        </w:r>
        <w:r w:rsidR="00ED08F0" w:rsidRPr="00ED08F0">
          <w:rPr>
            <w:rFonts w:ascii="Times New Roman" w:eastAsia="Calibri" w:hAnsi="Times New Roman" w:cs="Times New Roman"/>
            <w:noProof/>
            <w:webHidden/>
            <w:sz w:val="24"/>
            <w:szCs w:val="24"/>
          </w:rPr>
          <w:tab/>
        </w:r>
        <w:r w:rsidR="00ED08F0" w:rsidRPr="00ED08F0">
          <w:rPr>
            <w:rFonts w:ascii="Times New Roman" w:eastAsia="Calibri" w:hAnsi="Times New Roman" w:cs="Times New Roman"/>
            <w:noProof/>
            <w:webHidden/>
            <w:sz w:val="24"/>
            <w:szCs w:val="24"/>
            <w:lang w:val="en-US"/>
          </w:rPr>
          <w:t>S</w:t>
        </w:r>
        <w:r w:rsidR="00ED08F0" w:rsidRPr="00ED08F0">
          <w:rPr>
            <w:rFonts w:ascii="Times New Roman" w:eastAsia="Calibri" w:hAnsi="Times New Roman" w:cs="Times New Roman"/>
            <w:noProof/>
            <w:webHidden/>
            <w:sz w:val="24"/>
            <w:szCs w:val="24"/>
          </w:rPr>
          <w:fldChar w:fldCharType="begin"/>
        </w:r>
        <w:r w:rsidR="00ED08F0" w:rsidRPr="00ED08F0">
          <w:rPr>
            <w:rFonts w:ascii="Times New Roman" w:eastAsia="Calibri" w:hAnsi="Times New Roman" w:cs="Times New Roman"/>
            <w:noProof/>
            <w:webHidden/>
            <w:sz w:val="24"/>
            <w:szCs w:val="24"/>
          </w:rPr>
          <w:instrText xml:space="preserve"> PAGEREF _Toc151077506 \h </w:instrText>
        </w:r>
        <w:r w:rsidR="00ED08F0" w:rsidRPr="00ED08F0">
          <w:rPr>
            <w:rFonts w:ascii="Times New Roman" w:eastAsia="Calibri" w:hAnsi="Times New Roman" w:cs="Times New Roman"/>
            <w:noProof/>
            <w:webHidden/>
            <w:sz w:val="24"/>
            <w:szCs w:val="24"/>
          </w:rPr>
        </w:r>
        <w:r w:rsidR="00ED08F0" w:rsidRPr="00ED08F0">
          <w:rPr>
            <w:rFonts w:ascii="Times New Roman" w:eastAsia="Calibri" w:hAnsi="Times New Roman" w:cs="Times New Roman"/>
            <w:noProof/>
            <w:webHidden/>
            <w:sz w:val="24"/>
            <w:szCs w:val="24"/>
          </w:rPr>
          <w:fldChar w:fldCharType="separate"/>
        </w:r>
        <w:r w:rsidR="001210FE">
          <w:rPr>
            <w:rFonts w:ascii="Times New Roman" w:eastAsia="Calibri" w:hAnsi="Times New Roman" w:cs="Times New Roman"/>
            <w:noProof/>
            <w:webHidden/>
            <w:sz w:val="24"/>
            <w:szCs w:val="24"/>
          </w:rPr>
          <w:t>192</w:t>
        </w:r>
        <w:r w:rsidR="00ED08F0" w:rsidRPr="00ED08F0">
          <w:rPr>
            <w:rFonts w:ascii="Times New Roman" w:eastAsia="Calibri" w:hAnsi="Times New Roman" w:cs="Times New Roman"/>
            <w:noProof/>
            <w:webHidden/>
            <w:sz w:val="24"/>
            <w:szCs w:val="24"/>
          </w:rPr>
          <w:fldChar w:fldCharType="end"/>
        </w:r>
      </w:hyperlink>
    </w:p>
    <w:p w14:paraId="6F78713C" w14:textId="77777777" w:rsidR="00ED08F0" w:rsidRPr="00ED08F0" w:rsidRDefault="00000000" w:rsidP="00ED08F0">
      <w:pPr>
        <w:tabs>
          <w:tab w:val="right" w:leader="dot" w:pos="9628"/>
        </w:tabs>
        <w:spacing w:after="100" w:line="360" w:lineRule="auto"/>
        <w:jc w:val="both"/>
        <w:rPr>
          <w:rFonts w:ascii="Times New Roman" w:eastAsia="Times New Roman" w:hAnsi="Times New Roman" w:cs="Times New Roman"/>
          <w:noProof/>
          <w:sz w:val="24"/>
          <w:szCs w:val="24"/>
          <w:lang w:eastAsia="ru-RU"/>
        </w:rPr>
      </w:pPr>
      <w:hyperlink w:anchor="_Toc151077507" w:history="1">
        <w:r w:rsidR="00ED08F0" w:rsidRPr="00ED08F0">
          <w:rPr>
            <w:rFonts w:ascii="Times New Roman" w:eastAsia="Calibri" w:hAnsi="Times New Roman" w:cs="Times New Roman"/>
            <w:b/>
            <w:i/>
            <w:noProof/>
            <w:color w:val="0563C1"/>
            <w:sz w:val="24"/>
            <w:szCs w:val="24"/>
            <w:u w:val="single"/>
            <w:lang w:val="en-US"/>
          </w:rPr>
          <w:t>V. References</w:t>
        </w:r>
        <w:r w:rsidR="00ED08F0" w:rsidRPr="00ED08F0">
          <w:rPr>
            <w:rFonts w:ascii="Times New Roman" w:eastAsia="Calibri" w:hAnsi="Times New Roman" w:cs="Times New Roman"/>
            <w:noProof/>
            <w:webHidden/>
            <w:sz w:val="24"/>
            <w:szCs w:val="24"/>
          </w:rPr>
          <w:tab/>
        </w:r>
        <w:r w:rsidR="00ED08F0" w:rsidRPr="00ED08F0">
          <w:rPr>
            <w:rFonts w:ascii="Times New Roman" w:eastAsia="Calibri" w:hAnsi="Times New Roman" w:cs="Times New Roman"/>
            <w:noProof/>
            <w:webHidden/>
            <w:sz w:val="24"/>
            <w:szCs w:val="24"/>
            <w:lang w:val="en-US"/>
          </w:rPr>
          <w:t>S</w:t>
        </w:r>
        <w:r w:rsidR="00ED08F0">
          <w:rPr>
            <w:rFonts w:ascii="Times New Roman" w:eastAsia="Calibri" w:hAnsi="Times New Roman" w:cs="Times New Roman"/>
            <w:noProof/>
            <w:webHidden/>
            <w:sz w:val="24"/>
            <w:szCs w:val="24"/>
            <w:lang w:val="en-US"/>
          </w:rPr>
          <w:t>193</w:t>
        </w:r>
      </w:hyperlink>
    </w:p>
    <w:p w14:paraId="7A9CFC03" w14:textId="77777777" w:rsidR="00ED08F0" w:rsidRPr="00ED08F0" w:rsidRDefault="00ED08F0" w:rsidP="00ED08F0">
      <w:pPr>
        <w:rPr>
          <w:rFonts w:ascii="Times New Roman" w:eastAsia="Calibri" w:hAnsi="Times New Roman" w:cs="Times New Roman"/>
          <w:sz w:val="24"/>
          <w:szCs w:val="24"/>
          <w:lang w:val="en-US"/>
        </w:rPr>
      </w:pPr>
      <w:r w:rsidRPr="00ED08F0">
        <w:rPr>
          <w:rFonts w:ascii="Times New Roman" w:eastAsia="Calibri" w:hAnsi="Times New Roman" w:cs="Times New Roman"/>
          <w:i/>
          <w:sz w:val="24"/>
          <w:szCs w:val="24"/>
        </w:rPr>
        <w:fldChar w:fldCharType="end"/>
      </w:r>
    </w:p>
    <w:p w14:paraId="737CEA9C" w14:textId="77777777" w:rsidR="00ED08F0" w:rsidRPr="00ED08F0" w:rsidRDefault="00ED08F0" w:rsidP="00ED08F0">
      <w:pPr>
        <w:spacing w:line="276" w:lineRule="auto"/>
        <w:rPr>
          <w:rFonts w:ascii="Times New Roman" w:eastAsia="Calibri" w:hAnsi="Times New Roman" w:cs="Times New Roman"/>
          <w:sz w:val="24"/>
          <w:szCs w:val="24"/>
        </w:rPr>
      </w:pPr>
    </w:p>
    <w:p w14:paraId="1A4155B0" w14:textId="77777777" w:rsidR="00ED08F0" w:rsidRPr="00ED08F0" w:rsidRDefault="00ED08F0" w:rsidP="00ED08F0">
      <w:pPr>
        <w:keepNext/>
        <w:keepLines/>
        <w:spacing w:before="240" w:after="240" w:line="276" w:lineRule="auto"/>
        <w:outlineLvl w:val="0"/>
        <w:rPr>
          <w:rFonts w:ascii="Times New Roman" w:eastAsia="Times New Roman" w:hAnsi="Times New Roman" w:cs="Times New Roman"/>
          <w:b/>
          <w:i/>
          <w:sz w:val="32"/>
          <w:szCs w:val="32"/>
          <w:lang w:val="en-US"/>
        </w:rPr>
      </w:pPr>
      <w:r w:rsidRPr="00ED08F0">
        <w:rPr>
          <w:rFonts w:ascii="Calibri Light" w:eastAsia="Times New Roman" w:hAnsi="Calibri Light" w:cs="Times New Roman"/>
          <w:color w:val="2F5496"/>
          <w:sz w:val="24"/>
          <w:szCs w:val="32"/>
          <w:lang w:val="en-US"/>
        </w:rPr>
        <w:br w:type="page"/>
      </w:r>
      <w:bookmarkStart w:id="0" w:name="_Toc151077503"/>
      <w:r w:rsidRPr="00ED08F0">
        <w:rPr>
          <w:rFonts w:ascii="Times New Roman" w:eastAsia="Times New Roman" w:hAnsi="Times New Roman" w:cs="Times New Roman"/>
          <w:b/>
          <w:bCs/>
          <w:i/>
          <w:sz w:val="28"/>
          <w:szCs w:val="32"/>
          <w:lang w:val="en-US"/>
        </w:rPr>
        <w:lastRenderedPageBreak/>
        <w:t xml:space="preserve">I. </w:t>
      </w:r>
      <w:r w:rsidRPr="00ED08F0">
        <w:rPr>
          <w:rFonts w:ascii="Times New Roman" w:eastAsia="Times New Roman" w:hAnsi="Times New Roman" w:cs="Times New Roman"/>
          <w:b/>
          <w:i/>
          <w:sz w:val="28"/>
          <w:szCs w:val="32"/>
          <w:shd w:val="clear" w:color="auto" w:fill="FFFFFF"/>
          <w:lang w:val="en-US"/>
        </w:rPr>
        <w:t>Materials and Methods</w:t>
      </w:r>
      <w:bookmarkEnd w:id="0"/>
    </w:p>
    <w:p w14:paraId="578113E2" w14:textId="77777777" w:rsidR="00ED08F0" w:rsidRPr="00ED08F0" w:rsidRDefault="00ED08F0" w:rsidP="00ED08F0">
      <w:pPr>
        <w:spacing w:after="120" w:line="360" w:lineRule="auto"/>
        <w:jc w:val="both"/>
        <w:rPr>
          <w:rFonts w:ascii="Times New Roman" w:eastAsia="Times New Roman" w:hAnsi="Times New Roman" w:cs="Times New Roman"/>
          <w:sz w:val="24"/>
          <w:szCs w:val="24"/>
          <w:lang w:val="en-US" w:eastAsia="ru-RU"/>
        </w:rPr>
      </w:pPr>
      <w:r w:rsidRPr="00ED08F0">
        <w:rPr>
          <w:rFonts w:ascii="Times New Roman" w:eastAsia="Times New Roman" w:hAnsi="Times New Roman" w:cs="Times New Roman"/>
          <w:sz w:val="24"/>
          <w:szCs w:val="24"/>
          <w:lang w:val="en-US" w:eastAsia="ru-RU"/>
        </w:rPr>
        <w:t xml:space="preserve">NMR spectroscopic data were recorded with a 400 MHz spectrometer (400.13 MHz for </w:t>
      </w:r>
      <w:r w:rsidRPr="00ED08F0">
        <w:rPr>
          <w:rFonts w:ascii="Times New Roman" w:eastAsia="Times New Roman" w:hAnsi="Times New Roman" w:cs="Times New Roman"/>
          <w:sz w:val="24"/>
          <w:szCs w:val="24"/>
          <w:vertAlign w:val="superscript"/>
          <w:lang w:val="en-US" w:eastAsia="ru-RU"/>
        </w:rPr>
        <w:t>1</w:t>
      </w:r>
      <w:r w:rsidRPr="00ED08F0">
        <w:rPr>
          <w:rFonts w:ascii="Times New Roman" w:eastAsia="Times New Roman" w:hAnsi="Times New Roman" w:cs="Times New Roman"/>
          <w:sz w:val="24"/>
          <w:szCs w:val="24"/>
          <w:lang w:val="en-US" w:eastAsia="ru-RU"/>
        </w:rPr>
        <w:t xml:space="preserve">H and 100.61 MHz for </w:t>
      </w:r>
      <w:r w:rsidRPr="00ED08F0">
        <w:rPr>
          <w:rFonts w:ascii="Times New Roman" w:eastAsia="Times New Roman" w:hAnsi="Times New Roman" w:cs="Times New Roman"/>
          <w:sz w:val="24"/>
          <w:szCs w:val="24"/>
          <w:vertAlign w:val="superscript"/>
          <w:lang w:val="en-US" w:eastAsia="ru-RU"/>
        </w:rPr>
        <w:t>13</w:t>
      </w:r>
      <w:r w:rsidRPr="00ED08F0">
        <w:rPr>
          <w:rFonts w:ascii="Times New Roman" w:eastAsia="Times New Roman" w:hAnsi="Times New Roman" w:cs="Times New Roman"/>
          <w:sz w:val="24"/>
          <w:szCs w:val="24"/>
          <w:lang w:val="en-US" w:eastAsia="ru-RU"/>
        </w:rPr>
        <w:t xml:space="preserve">C, and 376 MHz for </w:t>
      </w:r>
      <w:r w:rsidRPr="00ED08F0">
        <w:rPr>
          <w:rFonts w:ascii="Times New Roman" w:eastAsia="Times New Roman" w:hAnsi="Times New Roman" w:cs="Times New Roman"/>
          <w:sz w:val="24"/>
          <w:szCs w:val="24"/>
          <w:vertAlign w:val="superscript"/>
          <w:lang w:val="en-US" w:eastAsia="ru-RU"/>
        </w:rPr>
        <w:t>19</w:t>
      </w:r>
      <w:r w:rsidRPr="00ED08F0">
        <w:rPr>
          <w:rFonts w:ascii="Times New Roman" w:eastAsia="Times New Roman" w:hAnsi="Times New Roman" w:cs="Times New Roman"/>
          <w:sz w:val="24"/>
          <w:szCs w:val="24"/>
          <w:lang w:val="en-US" w:eastAsia="ru-RU"/>
        </w:rPr>
        <w:t>F) in DMSO-</w:t>
      </w:r>
      <w:r w:rsidRPr="00ED08F0">
        <w:rPr>
          <w:rFonts w:ascii="Times New Roman" w:eastAsia="Times New Roman" w:hAnsi="Times New Roman" w:cs="Times New Roman"/>
          <w:i/>
          <w:sz w:val="24"/>
          <w:szCs w:val="24"/>
          <w:lang w:val="en-US" w:eastAsia="ru-RU"/>
        </w:rPr>
        <w:t>d</w:t>
      </w:r>
      <w:r w:rsidRPr="00ED08F0">
        <w:rPr>
          <w:rFonts w:ascii="Times New Roman" w:eastAsia="Times New Roman" w:hAnsi="Times New Roman" w:cs="Times New Roman"/>
          <w:sz w:val="24"/>
          <w:szCs w:val="24"/>
          <w:vertAlign w:val="subscript"/>
          <w:lang w:val="en-US" w:eastAsia="ru-RU"/>
        </w:rPr>
        <w:t>6</w:t>
      </w:r>
      <w:r w:rsidRPr="00ED08F0">
        <w:rPr>
          <w:rFonts w:ascii="Times New Roman" w:eastAsia="Times New Roman" w:hAnsi="Times New Roman" w:cs="Times New Roman"/>
          <w:sz w:val="24"/>
          <w:szCs w:val="24"/>
          <w:lang w:val="en-US" w:eastAsia="ru-RU"/>
        </w:rPr>
        <w:t xml:space="preserve"> and CDCl</w:t>
      </w:r>
      <w:r w:rsidRPr="00ED08F0">
        <w:rPr>
          <w:rFonts w:ascii="Times New Roman" w:eastAsia="Times New Roman" w:hAnsi="Times New Roman" w:cs="Times New Roman"/>
          <w:sz w:val="24"/>
          <w:szCs w:val="24"/>
          <w:vertAlign w:val="subscript"/>
          <w:lang w:val="en-US" w:eastAsia="ru-RU"/>
        </w:rPr>
        <w:t>3</w:t>
      </w:r>
      <w:r w:rsidRPr="00ED08F0">
        <w:rPr>
          <w:rFonts w:ascii="Times New Roman" w:eastAsia="Times New Roman" w:hAnsi="Times New Roman" w:cs="Times New Roman"/>
          <w:sz w:val="24"/>
          <w:szCs w:val="24"/>
          <w:lang w:val="en-US" w:eastAsia="ru-RU"/>
        </w:rPr>
        <w:t>, and were referenced to residual solvent proton signals (δH = 2.50 and 7.26, respectively) and solvent carbon signals (δC = 39.5 and 77.0, respectively).</w:t>
      </w:r>
    </w:p>
    <w:p w14:paraId="0DE4A1DE" w14:textId="77777777" w:rsidR="00ED08F0" w:rsidRPr="00ED08F0" w:rsidRDefault="00ED08F0" w:rsidP="00ED08F0">
      <w:pPr>
        <w:spacing w:after="120" w:line="360" w:lineRule="auto"/>
        <w:jc w:val="both"/>
        <w:rPr>
          <w:rFonts w:ascii="Times New Roman" w:eastAsia="Times New Roman" w:hAnsi="Times New Roman" w:cs="Times New Roman"/>
          <w:sz w:val="24"/>
          <w:szCs w:val="24"/>
          <w:lang w:val="en-US" w:eastAsia="ru-RU"/>
        </w:rPr>
      </w:pPr>
      <w:r w:rsidRPr="00ED08F0">
        <w:rPr>
          <w:rFonts w:ascii="Times New Roman" w:eastAsia="Times New Roman" w:hAnsi="Times New Roman" w:cs="Times New Roman"/>
          <w:sz w:val="24"/>
          <w:szCs w:val="24"/>
          <w:lang w:val="en-US" w:eastAsia="ru-RU"/>
        </w:rPr>
        <w:t>Melting points were determined with a melting point apparatus RD MP in the open capillary tubes.</w:t>
      </w:r>
    </w:p>
    <w:p w14:paraId="1722702F" w14:textId="77777777" w:rsidR="00ED08F0" w:rsidRPr="00ED08F0" w:rsidRDefault="00ED08F0" w:rsidP="00ED08F0">
      <w:pPr>
        <w:spacing w:after="120" w:line="360" w:lineRule="auto"/>
        <w:jc w:val="both"/>
        <w:rPr>
          <w:rFonts w:ascii="Times New Roman" w:eastAsia="Times New Roman" w:hAnsi="Times New Roman" w:cs="Times New Roman"/>
          <w:sz w:val="24"/>
          <w:szCs w:val="24"/>
          <w:lang w:val="en-US" w:eastAsia="ru-RU"/>
        </w:rPr>
      </w:pPr>
      <w:r w:rsidRPr="00ED08F0">
        <w:rPr>
          <w:rFonts w:ascii="Times New Roman" w:eastAsia="Times New Roman" w:hAnsi="Times New Roman" w:cs="Times New Roman"/>
          <w:sz w:val="24"/>
          <w:szCs w:val="24"/>
          <w:lang w:val="en-US" w:eastAsia="ru-RU"/>
        </w:rPr>
        <w:t>Mass spectra were recorded with a HRMS-ESI-qTOF Nexera LCMS-9030 spectrometer (electrospray ionization mode).</w:t>
      </w:r>
    </w:p>
    <w:p w14:paraId="1F3666D6" w14:textId="77777777" w:rsidR="00ED08F0" w:rsidRPr="00ED08F0" w:rsidRDefault="00ED08F0" w:rsidP="00ED08F0">
      <w:pPr>
        <w:spacing w:after="120" w:line="360" w:lineRule="auto"/>
        <w:jc w:val="both"/>
        <w:rPr>
          <w:rFonts w:ascii="Times New Roman" w:eastAsia="Times New Roman" w:hAnsi="Times New Roman" w:cs="Times New Roman"/>
          <w:sz w:val="24"/>
          <w:szCs w:val="24"/>
          <w:lang w:val="en-US" w:eastAsia="ru-RU"/>
        </w:rPr>
      </w:pPr>
      <w:r w:rsidRPr="00ED08F0">
        <w:rPr>
          <w:rFonts w:ascii="Times New Roman" w:eastAsia="Times New Roman" w:hAnsi="Times New Roman" w:cs="Times New Roman"/>
          <w:sz w:val="24"/>
          <w:szCs w:val="24"/>
          <w:lang w:val="en-US" w:eastAsia="ru-RU"/>
        </w:rPr>
        <w:t>IR spectra were recorded with Fourier transform infrared Shimadzu spectrophotometer IRAffinity-1.</w:t>
      </w:r>
    </w:p>
    <w:p w14:paraId="0513D638" w14:textId="77777777" w:rsidR="00ED08F0" w:rsidRPr="00ED08F0" w:rsidRDefault="00ED08F0" w:rsidP="00ED08F0">
      <w:pPr>
        <w:spacing w:after="120" w:line="360" w:lineRule="auto"/>
        <w:jc w:val="both"/>
        <w:rPr>
          <w:rFonts w:ascii="Times New Roman" w:eastAsia="Times New Roman" w:hAnsi="Times New Roman" w:cs="Times New Roman"/>
          <w:sz w:val="24"/>
          <w:szCs w:val="24"/>
          <w:lang w:val="en-US" w:eastAsia="ru-RU"/>
        </w:rPr>
      </w:pPr>
      <w:r w:rsidRPr="00ED08F0">
        <w:rPr>
          <w:rFonts w:ascii="Times New Roman" w:eastAsia="Times New Roman" w:hAnsi="Times New Roman" w:cs="Times New Roman"/>
          <w:sz w:val="24"/>
          <w:szCs w:val="24"/>
          <w:lang w:val="en-US" w:eastAsia="ru-RU"/>
        </w:rPr>
        <w:t>Analytical thin-layer chromatography was carried out on UV-254 silica gel Macherey-Nagel plates using appropriate eluents. Compounds were visualized with short-wave-length UV light. Column chromatography was carried out on silica gel Merk grade 60 (0.040–0.063 mm) 230–400 mesh.</w:t>
      </w:r>
    </w:p>
    <w:p w14:paraId="650DD7D7" w14:textId="77777777" w:rsidR="00ED08F0" w:rsidRPr="00ED08F0" w:rsidRDefault="00ED08F0" w:rsidP="00ED08F0">
      <w:pPr>
        <w:spacing w:after="120" w:line="360" w:lineRule="auto"/>
        <w:jc w:val="both"/>
        <w:rPr>
          <w:rFonts w:ascii="Times New Roman" w:eastAsia="Calibri" w:hAnsi="Times New Roman" w:cs="Times New Roman"/>
          <w:sz w:val="24"/>
          <w:szCs w:val="24"/>
          <w:lang w:val="en-US"/>
        </w:rPr>
      </w:pPr>
      <w:r w:rsidRPr="00ED08F0">
        <w:rPr>
          <w:rFonts w:ascii="Times New Roman" w:eastAsia="Times New Roman" w:hAnsi="Times New Roman" w:cs="Times New Roman"/>
          <w:sz w:val="24"/>
          <w:szCs w:val="24"/>
          <w:lang w:val="en-US" w:eastAsia="ru-RU"/>
        </w:rPr>
        <w:t xml:space="preserve">Single crystal X-ray data were obtained using an Agilent Technologies SuperNova Atlas diffractometer. The crystals of compounds </w:t>
      </w:r>
      <w:r w:rsidRPr="00ED08F0">
        <w:rPr>
          <w:rFonts w:ascii="Times New Roman" w:eastAsia="Times New Roman" w:hAnsi="Times New Roman" w:cs="Times New Roman"/>
          <w:b/>
          <w:sz w:val="24"/>
          <w:szCs w:val="24"/>
          <w:lang w:val="en-US" w:eastAsia="ru-RU"/>
        </w:rPr>
        <w:t>6t, 7g, 9b</w:t>
      </w:r>
      <w:r w:rsidRPr="00ED08F0">
        <w:rPr>
          <w:rFonts w:ascii="Times New Roman" w:eastAsia="Times New Roman" w:hAnsi="Times New Roman" w:cs="Times New Roman"/>
          <w:sz w:val="24"/>
          <w:szCs w:val="24"/>
          <w:lang w:val="en-US" w:eastAsia="ru-RU"/>
        </w:rPr>
        <w:t xml:space="preserve"> were obtained by slow evaporation from n-hexane/acetone solution at room temperature. The crystals of </w:t>
      </w:r>
      <w:r w:rsidRPr="00ED08F0">
        <w:rPr>
          <w:rFonts w:ascii="Times New Roman" w:eastAsia="Times New Roman" w:hAnsi="Times New Roman" w:cs="Times New Roman"/>
          <w:b/>
          <w:sz w:val="24"/>
          <w:szCs w:val="24"/>
          <w:lang w:val="en-US" w:eastAsia="ru-RU"/>
        </w:rPr>
        <w:t xml:space="preserve">6t, 7g, 9b </w:t>
      </w:r>
      <w:r w:rsidRPr="00ED08F0">
        <w:rPr>
          <w:rFonts w:ascii="Times New Roman" w:eastAsia="Times New Roman" w:hAnsi="Times New Roman" w:cs="Times New Roman"/>
          <w:sz w:val="24"/>
          <w:szCs w:val="24"/>
          <w:lang w:val="en-US" w:eastAsia="ru-RU"/>
        </w:rPr>
        <w:t>were kept at 100 K during data collection. Using Olex2</w:t>
      </w:r>
      <w:r w:rsidRPr="00ED08F0">
        <w:rPr>
          <w:rFonts w:ascii="Times New Roman" w:eastAsia="Times New Roman" w:hAnsi="Times New Roman" w:cs="Times New Roman"/>
          <w:sz w:val="24"/>
          <w:szCs w:val="24"/>
          <w:vertAlign w:val="superscript"/>
          <w:lang w:val="en-US" w:eastAsia="ru-RU"/>
        </w:rPr>
        <w:t>[</w:t>
      </w:r>
      <w:r w:rsidRPr="00ED08F0">
        <w:rPr>
          <w:rFonts w:ascii="Times New Roman" w:eastAsia="Calibri" w:hAnsi="Times New Roman" w:cs="Times New Roman"/>
          <w:sz w:val="24"/>
          <w:szCs w:val="24"/>
          <w:vertAlign w:val="superscript"/>
          <w:lang w:val="en-US" w:eastAsia="ru-RU"/>
        </w:rPr>
        <w:endnoteReference w:id="1"/>
      </w:r>
      <w:r w:rsidRPr="00ED08F0">
        <w:rPr>
          <w:rFonts w:ascii="Times New Roman" w:eastAsia="Times New Roman" w:hAnsi="Times New Roman" w:cs="Times New Roman"/>
          <w:sz w:val="24"/>
          <w:szCs w:val="24"/>
          <w:vertAlign w:val="superscript"/>
          <w:lang w:val="en-US" w:eastAsia="ru-RU"/>
        </w:rPr>
        <w:t>]</w:t>
      </w:r>
      <w:r w:rsidRPr="00ED08F0">
        <w:rPr>
          <w:rFonts w:ascii="Times New Roman" w:eastAsia="Times New Roman" w:hAnsi="Times New Roman" w:cs="Times New Roman"/>
          <w:sz w:val="24"/>
          <w:szCs w:val="24"/>
          <w:lang w:val="en-US" w:eastAsia="ru-RU"/>
        </w:rPr>
        <w:t xml:space="preserve"> the structure was solved with the ShelXT</w:t>
      </w:r>
      <w:r w:rsidRPr="00ED08F0">
        <w:rPr>
          <w:rFonts w:ascii="Times New Roman" w:eastAsia="Times New Roman" w:hAnsi="Times New Roman" w:cs="Times New Roman"/>
          <w:sz w:val="24"/>
          <w:szCs w:val="24"/>
          <w:vertAlign w:val="superscript"/>
          <w:lang w:val="en-US" w:eastAsia="ru-RU"/>
        </w:rPr>
        <w:t>[</w:t>
      </w:r>
      <w:r w:rsidRPr="00ED08F0">
        <w:rPr>
          <w:rFonts w:ascii="Times New Roman" w:eastAsia="Calibri" w:hAnsi="Times New Roman" w:cs="Times New Roman"/>
          <w:sz w:val="24"/>
          <w:szCs w:val="24"/>
          <w:vertAlign w:val="superscript"/>
          <w:lang w:val="en-US" w:eastAsia="ru-RU"/>
        </w:rPr>
        <w:endnoteReference w:id="2"/>
      </w:r>
      <w:r w:rsidRPr="00ED08F0">
        <w:rPr>
          <w:rFonts w:ascii="Times New Roman" w:eastAsia="Times New Roman" w:hAnsi="Times New Roman" w:cs="Times New Roman"/>
          <w:sz w:val="24"/>
          <w:szCs w:val="24"/>
          <w:vertAlign w:val="superscript"/>
          <w:lang w:val="en-US" w:eastAsia="ru-RU"/>
        </w:rPr>
        <w:t>]</w:t>
      </w:r>
      <w:r w:rsidRPr="00ED08F0">
        <w:rPr>
          <w:rFonts w:ascii="Times New Roman" w:eastAsia="Times New Roman" w:hAnsi="Times New Roman" w:cs="Times New Roman"/>
          <w:sz w:val="24"/>
          <w:szCs w:val="24"/>
          <w:lang w:val="en-US" w:eastAsia="ru-RU"/>
        </w:rPr>
        <w:t xml:space="preserve"> structure solution program using Intrinsic Phasing and refined with the ShelXL</w:t>
      </w:r>
      <w:r w:rsidRPr="00ED08F0">
        <w:rPr>
          <w:rFonts w:ascii="Times New Roman" w:eastAsia="Times New Roman" w:hAnsi="Times New Roman" w:cs="Times New Roman"/>
          <w:sz w:val="24"/>
          <w:szCs w:val="24"/>
          <w:vertAlign w:val="superscript"/>
          <w:lang w:val="en-US" w:eastAsia="ru-RU"/>
        </w:rPr>
        <w:t>[</w:t>
      </w:r>
      <w:r w:rsidRPr="00ED08F0">
        <w:rPr>
          <w:rFonts w:ascii="Times New Roman" w:eastAsia="Calibri" w:hAnsi="Times New Roman" w:cs="Times New Roman"/>
          <w:sz w:val="24"/>
          <w:szCs w:val="24"/>
          <w:vertAlign w:val="superscript"/>
          <w:lang w:val="en-US" w:eastAsia="ru-RU"/>
        </w:rPr>
        <w:endnoteReference w:id="3"/>
      </w:r>
      <w:r w:rsidRPr="00ED08F0">
        <w:rPr>
          <w:rFonts w:ascii="Times New Roman" w:eastAsia="Times New Roman" w:hAnsi="Times New Roman" w:cs="Times New Roman"/>
          <w:sz w:val="24"/>
          <w:szCs w:val="24"/>
          <w:vertAlign w:val="superscript"/>
          <w:lang w:val="en-US" w:eastAsia="ru-RU"/>
        </w:rPr>
        <w:t>]</w:t>
      </w:r>
      <w:r w:rsidRPr="00ED08F0">
        <w:rPr>
          <w:rFonts w:ascii="Times New Roman" w:eastAsia="Times New Roman" w:hAnsi="Times New Roman" w:cs="Times New Roman"/>
          <w:sz w:val="24"/>
          <w:szCs w:val="24"/>
          <w:lang w:val="en-US" w:eastAsia="ru-RU"/>
        </w:rPr>
        <w:t xml:space="preserve"> refinement package using Least Squares minimization.</w:t>
      </w:r>
    </w:p>
    <w:p w14:paraId="5F1E4778" w14:textId="77777777" w:rsidR="00ED08F0" w:rsidRPr="00ED08F0" w:rsidRDefault="00ED08F0" w:rsidP="00ED08F0">
      <w:pPr>
        <w:keepNext/>
        <w:keepLines/>
        <w:spacing w:before="240" w:after="240" w:line="276" w:lineRule="auto"/>
        <w:outlineLvl w:val="0"/>
        <w:rPr>
          <w:rFonts w:ascii="Times New Roman" w:eastAsia="Times New Roman" w:hAnsi="Times New Roman" w:cs="Times New Roman"/>
          <w:b/>
          <w:i/>
          <w:sz w:val="28"/>
          <w:szCs w:val="28"/>
          <w:lang w:val="en-US"/>
        </w:rPr>
      </w:pPr>
      <w:r w:rsidRPr="00ED08F0">
        <w:rPr>
          <w:rFonts w:ascii="Calibri Light" w:eastAsia="Times New Roman" w:hAnsi="Calibri Light" w:cs="Times New Roman"/>
          <w:color w:val="2F5496"/>
          <w:sz w:val="24"/>
          <w:szCs w:val="32"/>
          <w:vertAlign w:val="superscript"/>
          <w:lang w:val="en-US"/>
        </w:rPr>
        <w:br w:type="page"/>
      </w:r>
      <w:bookmarkStart w:id="1" w:name="_Toc151077504"/>
      <w:r w:rsidRPr="00ED08F0">
        <w:rPr>
          <w:rFonts w:ascii="Times New Roman" w:eastAsia="Times New Roman" w:hAnsi="Times New Roman" w:cs="Times New Roman"/>
          <w:b/>
          <w:i/>
          <w:sz w:val="28"/>
          <w:szCs w:val="28"/>
          <w:lang w:val="en-US"/>
        </w:rPr>
        <w:lastRenderedPageBreak/>
        <w:t>II. Experimental procedures</w:t>
      </w:r>
      <w:bookmarkEnd w:id="1"/>
    </w:p>
    <w:p w14:paraId="27A8A3CE" w14:textId="77777777" w:rsidR="00ED08F0" w:rsidRPr="00ED08F0" w:rsidRDefault="00ED08F0" w:rsidP="00ED08F0">
      <w:pPr>
        <w:spacing w:after="120" w:line="360" w:lineRule="auto"/>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General procedure for the preparation of diazo NH-heterocycles 1, 3-5 (GP1)</w:t>
      </w:r>
    </w:p>
    <w:p w14:paraId="0BA0EE2E" w14:textId="77777777" w:rsidR="00ED08F0" w:rsidRPr="00ED08F0" w:rsidRDefault="00ED08F0" w:rsidP="00ED08F0">
      <w:pPr>
        <w:spacing w:after="60"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3-(Chlorosulfonyl)benzoic acid (1.65 g, 7.5 mmol) was added portionwise (gas evolution) to a stirred solution of sodium azide (0.5 g, 7.7 mmol) in sat. aq. of NaHCO</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30 mL) and the mixture was stirred for 10 min. To the resulting ‘SAFE’ cocktail was added the corresponding NH-heterocycles (0.5 mmol) and the mixture was vigorously stirred at ambient temperature for indicated period of time. </w:t>
      </w:r>
    </w:p>
    <w:p w14:paraId="37DE141B" w14:textId="77777777" w:rsidR="00ED08F0" w:rsidRPr="00ED08F0" w:rsidRDefault="00ED08F0" w:rsidP="00ED08F0">
      <w:pPr>
        <w:spacing w:after="360"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If solid precipitate was formed mixture was cooled to 5 °C, product was filtered, washed with water (2×15 mL) and cold water/ethanol mixture (1:1, 20 mL), and dried in air. In the case of oily precipitate or its absence, the reaction mixture was extracted with DCM or EtOAc (3×25 mL), organic phase was dried over Na</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SO</w:t>
      </w:r>
      <w:r w:rsidRPr="00ED08F0">
        <w:rPr>
          <w:rFonts w:ascii="Times New Roman" w:eastAsia="Calibri" w:hAnsi="Times New Roman" w:cs="Times New Roman"/>
          <w:sz w:val="24"/>
          <w:szCs w:val="24"/>
          <w:vertAlign w:val="subscript"/>
          <w:lang w:val="en-US"/>
        </w:rPr>
        <w:t>4</w:t>
      </w:r>
      <w:r w:rsidRPr="00ED08F0">
        <w:rPr>
          <w:rFonts w:ascii="Times New Roman" w:eastAsia="Calibri" w:hAnsi="Times New Roman" w:cs="Times New Roman"/>
          <w:sz w:val="24"/>
          <w:szCs w:val="24"/>
          <w:lang w:val="en-US"/>
        </w:rPr>
        <w:t xml:space="preserve"> and evaporated to dryness. Additional purification was used if needed by flash column chromatography on silica gel (as indicated).</w:t>
      </w:r>
    </w:p>
    <w:p w14:paraId="5DB62EE4" w14:textId="77777777" w:rsidR="00ED08F0" w:rsidRPr="00ED08F0" w:rsidRDefault="00ED08F0" w:rsidP="00ED08F0">
      <w:pPr>
        <w:spacing w:after="120" w:line="360" w:lineRule="auto"/>
        <w:jc w:val="both"/>
        <w:rPr>
          <w:rFonts w:ascii="Times New Roman" w:eastAsia="Calibri" w:hAnsi="Times New Roman" w:cs="Times New Roman"/>
          <w:b/>
          <w:sz w:val="24"/>
          <w:szCs w:val="24"/>
          <w:highlight w:val="yellow"/>
          <w:lang w:val="en-US"/>
        </w:rPr>
      </w:pPr>
      <w:r w:rsidRPr="00ED08F0">
        <w:rPr>
          <w:rFonts w:ascii="Times New Roman" w:eastAsia="Calibri" w:hAnsi="Times New Roman" w:cs="Times New Roman"/>
          <w:b/>
          <w:sz w:val="24"/>
          <w:szCs w:val="24"/>
          <w:lang w:val="en-US"/>
        </w:rPr>
        <w:t>General procedure for the preparation of diazopyrrolidine-2,5-diones 2a,b (GP2)</w:t>
      </w:r>
    </w:p>
    <w:p w14:paraId="3131CDED" w14:textId="77777777" w:rsidR="00ED08F0" w:rsidRPr="00ED08F0" w:rsidRDefault="00ED08F0" w:rsidP="00ED08F0">
      <w:pPr>
        <w:spacing w:after="240"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Respective benzylidene succinimide (5.3 mmol) and 4-acetamidobenzenesulfonyl azide (5.3 mmol) was suspended in DCM (10 mL). Then DBU (21.2 mmol) was added to the mixture dropwise. The reaction mixture was stirring overnight at ambient temperature. The precipitate was filtered off, the filtrate was purified by column chromatography (silica gel, isocratic DCM‒MeOH 10:1). The solvent was removed under reduced pressure to give corresponding diazo pyrrolidinedione.</w:t>
      </w:r>
    </w:p>
    <w:p w14:paraId="5EB5C28E" w14:textId="77777777" w:rsidR="00ED08F0" w:rsidRPr="00ED08F0" w:rsidRDefault="00ED08F0" w:rsidP="006D2766">
      <w:pPr>
        <w:spacing w:after="0" w:line="360" w:lineRule="auto"/>
        <w:rPr>
          <w:rFonts w:ascii="Times New Roman" w:eastAsia="Times New Roman" w:hAnsi="Times New Roman" w:cs="Times New Roman"/>
          <w:b/>
          <w:sz w:val="24"/>
          <w:szCs w:val="24"/>
          <w:lang w:val="en-US" w:eastAsia="ru-RU"/>
        </w:rPr>
      </w:pPr>
      <w:r w:rsidRPr="00ED08F0">
        <w:rPr>
          <w:rFonts w:ascii="Times New Roman" w:eastAsia="Calibri" w:hAnsi="Times New Roman" w:cs="Times New Roman"/>
          <w:b/>
          <w:sz w:val="24"/>
          <w:szCs w:val="24"/>
          <w:lang w:val="en-US"/>
        </w:rPr>
        <w:t>4-Diazoisoquinoline-1,3(2</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4</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dione (1)</w:t>
      </w:r>
      <w:r w:rsidRPr="00ED08F0">
        <w:rPr>
          <w:rFonts w:ascii="Times New Roman" w:eastAsia="Calibri" w:hAnsi="Times New Roman" w:cs="Times New Roman"/>
          <w:b/>
          <w:sz w:val="24"/>
          <w:szCs w:val="24"/>
          <w:vertAlign w:val="superscript"/>
          <w:lang w:val="en-US"/>
        </w:rPr>
        <w:t>[</w:t>
      </w:r>
      <w:r w:rsidRPr="00ED08F0">
        <w:rPr>
          <w:rFonts w:ascii="Times New Roman" w:eastAsia="Calibri" w:hAnsi="Times New Roman" w:cs="Times New Roman"/>
          <w:b/>
          <w:sz w:val="24"/>
          <w:szCs w:val="24"/>
          <w:vertAlign w:val="superscript"/>
          <w:lang w:val="en-US"/>
        </w:rPr>
        <w:endnoteReference w:id="4"/>
      </w:r>
      <w:r w:rsidRPr="00ED08F0">
        <w:rPr>
          <w:rFonts w:ascii="Times New Roman" w:eastAsia="Calibri" w:hAnsi="Times New Roman" w:cs="Times New Roman"/>
          <w:b/>
          <w:sz w:val="24"/>
          <w:szCs w:val="24"/>
          <w:vertAlign w:val="superscript"/>
          <w:lang w:val="en-US"/>
        </w:rPr>
        <w:t>]</w:t>
      </w:r>
    </w:p>
    <w:p w14:paraId="7DF5AA08"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76D54E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84" type="#_x0000_t75" style="position:absolute;left:0;text-align:left;margin-left:-.3pt;margin-top:0;width:79.5pt;height:81.75pt;z-index:252256256">
            <v:imagedata r:id="rId8" o:title=""/>
            <w10:wrap type="square"/>
          </v:shape>
          <o:OLEObject Type="Embed" ProgID="ChemDraw.Document.6.0" ShapeID="_x0000_s1184" DrawAspect="Content" ObjectID="_1780169934" r:id="rId9"/>
        </w:object>
      </w:r>
      <w:r w:rsidR="00ED08F0" w:rsidRPr="00ED08F0">
        <w:rPr>
          <w:rFonts w:ascii="Times New Roman" w:eastAsia="Calibri" w:hAnsi="Times New Roman" w:cs="Times New Roman"/>
          <w:sz w:val="24"/>
          <w:szCs w:val="24"/>
          <w:lang w:val="en-US"/>
        </w:rPr>
        <w:t>Prepared according to GP1 from homophthalimide</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vertAlign w:val="superscript"/>
          <w:lang w:val="en-US"/>
        </w:rPr>
        <w:endnoteReference w:id="5"/>
      </w:r>
      <w:r w:rsidR="00ED08F0" w:rsidRPr="00ED08F0">
        <w:rPr>
          <w:rFonts w:ascii="Times New Roman" w:eastAsia="Calibri" w:hAnsi="Times New Roman" w:cs="Times New Roman"/>
          <w:sz w:val="24"/>
          <w:szCs w:val="24"/>
          <w:vertAlign w:val="superscript"/>
          <w:lang w:val="en-US"/>
        </w:rPr>
        <w:t xml:space="preserve">] </w:t>
      </w:r>
      <w:r w:rsidR="00ED08F0" w:rsidRPr="00ED08F0">
        <w:rPr>
          <w:rFonts w:ascii="Times New Roman" w:eastAsia="Calibri" w:hAnsi="Times New Roman" w:cs="Times New Roman"/>
          <w:sz w:val="24"/>
          <w:szCs w:val="24"/>
          <w:lang w:val="en-US"/>
        </w:rPr>
        <w:t xml:space="preserve">(805 mg, 5 mmol). Reaction time ‒ 40 h. Yield 93% (870 mg). Greenish powder. Mp = 239–240 </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 xml:space="preserve">C with decomposition.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DMSO-</w:t>
      </w:r>
      <w:r w:rsidR="00ED08F0" w:rsidRPr="00ED08F0">
        <w:rPr>
          <w:rFonts w:ascii="Times New Roman" w:eastAsia="Calibri" w:hAnsi="Times New Roman" w:cs="Times New Roman"/>
          <w:i/>
          <w:iCs/>
          <w:sz w:val="24"/>
          <w:szCs w:val="24"/>
          <w:lang w:val="en-US"/>
        </w:rPr>
        <w:t>d</w:t>
      </w:r>
      <w:r w:rsidR="00ED08F0" w:rsidRPr="00ED08F0">
        <w:rPr>
          <w:rFonts w:ascii="Times New Roman" w:eastAsia="Calibri" w:hAnsi="Times New Roman" w:cs="Times New Roman"/>
          <w:sz w:val="24"/>
          <w:szCs w:val="24"/>
          <w:vertAlign w:val="subscript"/>
          <w:lang w:val="en-US"/>
        </w:rPr>
        <w:t>6</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1.65 (s, 1H), 8.07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8.0, 1.4 Hz, 1H), 7.73 (t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6, 1.4 Hz, 1H), 7.47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9 Hz, 1H), 7.42 – 7.23 ppm (m, 1H).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DMSO-</w:t>
      </w:r>
      <w:r w:rsidR="00ED08F0" w:rsidRPr="00ED08F0">
        <w:rPr>
          <w:rFonts w:ascii="Times New Roman" w:eastAsia="Calibri" w:hAnsi="Times New Roman" w:cs="Times New Roman"/>
          <w:i/>
          <w:sz w:val="24"/>
          <w:szCs w:val="24"/>
          <w:lang w:val="en-US"/>
        </w:rPr>
        <w:t>d</w:t>
      </w:r>
      <w:r w:rsidR="00ED08F0" w:rsidRPr="00ED08F0">
        <w:rPr>
          <w:rFonts w:ascii="Times New Roman" w:eastAsia="Calibri" w:hAnsi="Times New Roman" w:cs="Times New Roman"/>
          <w:sz w:val="24"/>
          <w:szCs w:val="24"/>
          <w:vertAlign w:val="subscript"/>
          <w:lang w:val="en-US"/>
        </w:rPr>
        <w:t>6</w:t>
      </w:r>
      <w:r w:rsidR="00ED08F0" w:rsidRPr="00ED08F0">
        <w:rPr>
          <w:rFonts w:ascii="Times New Roman" w:eastAsia="Calibri" w:hAnsi="Times New Roman" w:cs="Times New Roman"/>
          <w:sz w:val="24"/>
          <w:szCs w:val="24"/>
          <w:lang w:val="en-US"/>
        </w:rPr>
        <w:t>) δ 163.4, 163.3, 134.6, 128.9, 128.5, 125.8, 121.0, 120.9, 67.9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210.0272; calcd for C</w:t>
      </w:r>
      <w:r w:rsidR="00ED08F0" w:rsidRPr="00ED08F0">
        <w:rPr>
          <w:rFonts w:ascii="Times New Roman" w:eastAsia="Calibri" w:hAnsi="Times New Roman" w:cs="Times New Roman"/>
          <w:sz w:val="24"/>
          <w:szCs w:val="24"/>
          <w:vertAlign w:val="subscript"/>
          <w:lang w:val="en-US"/>
        </w:rPr>
        <w:t>9</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5</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210.0274 [M+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2124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685 (s), 1653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5488FD0D" w14:textId="77777777" w:rsidR="00ED08F0" w:rsidRPr="00ED08F0" w:rsidRDefault="00ED08F0" w:rsidP="006D2766">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br w:type="page"/>
      </w:r>
      <w:r w:rsidRPr="00ED08F0">
        <w:rPr>
          <w:rFonts w:ascii="Times New Roman" w:eastAsia="Calibri" w:hAnsi="Times New Roman" w:cs="Times New Roman"/>
          <w:b/>
          <w:sz w:val="24"/>
          <w:szCs w:val="24"/>
          <w:lang w:val="en-US"/>
        </w:rPr>
        <w:lastRenderedPageBreak/>
        <w:t>(</w:t>
      </w:r>
      <w:r w:rsidRPr="00ED08F0">
        <w:rPr>
          <w:rFonts w:ascii="Times New Roman" w:eastAsia="Calibri" w:hAnsi="Times New Roman" w:cs="Times New Roman"/>
          <w:b/>
          <w:i/>
          <w:sz w:val="24"/>
          <w:szCs w:val="24"/>
          <w:lang w:val="en-US"/>
        </w:rPr>
        <w:t>E</w:t>
      </w:r>
      <w:r w:rsidRPr="00ED08F0">
        <w:rPr>
          <w:rFonts w:ascii="Times New Roman" w:eastAsia="Calibri" w:hAnsi="Times New Roman" w:cs="Times New Roman"/>
          <w:b/>
          <w:sz w:val="24"/>
          <w:szCs w:val="24"/>
          <w:lang w:val="en-US"/>
        </w:rPr>
        <w:t>)-3-Benzylidene-4-diazopyrrolidine-2,5-dione (2a):</w:t>
      </w:r>
    </w:p>
    <w:p w14:paraId="2660B736"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70335003">
          <v:shape id="_x0000_s1183" type="#_x0000_t75" style="position:absolute;left:0;text-align:left;margin-left:-.3pt;margin-top:0;width:61.55pt;height:67.85pt;z-index:252255232">
            <v:imagedata r:id="rId10" o:title=""/>
            <w10:wrap type="square"/>
          </v:shape>
          <o:OLEObject Type="Embed" ProgID="ChemDraw.Document.6.0" ShapeID="_x0000_s1183" DrawAspect="Content" ObjectID="_1780169935" r:id="rId11"/>
        </w:object>
      </w:r>
      <w:r w:rsidR="00ED08F0" w:rsidRPr="00ED08F0">
        <w:rPr>
          <w:rFonts w:ascii="Times New Roman" w:eastAsia="Calibri" w:hAnsi="Times New Roman" w:cs="Times New Roman"/>
          <w:sz w:val="24"/>
          <w:szCs w:val="24"/>
          <w:lang w:val="en-US"/>
        </w:rPr>
        <w:t>Prepared according to GP2 from α-benzylidene succinimide</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vertAlign w:val="superscript"/>
          <w:lang w:val="en-US"/>
        </w:rPr>
        <w:endnoteReference w:id="6"/>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1 g, 5.3 mmol). Yield 94% (1.07 g). Orange powder. Mp = 145‒146 </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C with decomposition.</w:t>
      </w:r>
      <w:r w:rsidR="00ED08F0" w:rsidRPr="00ED08F0">
        <w:rPr>
          <w:rFonts w:ascii="Times New Roman" w:eastAsia="Calibri" w:hAnsi="Times New Roman" w:cs="Times New Roman"/>
          <w:sz w:val="24"/>
          <w:szCs w:val="24"/>
          <w:vertAlign w:val="superscript"/>
          <w:lang w:val="en-US"/>
        </w:rPr>
        <w:t xml:space="preserve"> 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8.63 (s, 1H), 7.67 (s, 1H), 7.52 – 7.37 (m, 3H), 7.37 – 7.31 ppm (m, 2H).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7.0, 164.9, 133.2, 129.6, 129.0, 128.8, 128.2, 117.6, 60.4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214.0607; calcd for C</w:t>
      </w:r>
      <w:r w:rsidR="00ED08F0" w:rsidRPr="00ED08F0">
        <w:rPr>
          <w:rFonts w:ascii="Times New Roman" w:eastAsia="Calibri" w:hAnsi="Times New Roman" w:cs="Times New Roman"/>
          <w:sz w:val="24"/>
          <w:szCs w:val="24"/>
          <w:vertAlign w:val="subscript"/>
          <w:lang w:val="en-US"/>
        </w:rPr>
        <w:t>11</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7</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214.0611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2109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59 (m), 1689 (br.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67616423" w14:textId="77777777" w:rsidR="00ED08F0" w:rsidRPr="00ED08F0" w:rsidRDefault="00ED08F0" w:rsidP="006D2766">
      <w:pPr>
        <w:spacing w:after="0" w:line="360" w:lineRule="auto"/>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Methyl (</w:t>
      </w:r>
      <w:r w:rsidRPr="00ED08F0">
        <w:rPr>
          <w:rFonts w:ascii="Times New Roman" w:eastAsia="Calibri" w:hAnsi="Times New Roman" w:cs="Times New Roman"/>
          <w:b/>
          <w:i/>
          <w:sz w:val="24"/>
          <w:szCs w:val="24"/>
          <w:lang w:val="en-US"/>
        </w:rPr>
        <w:t>E</w:t>
      </w:r>
      <w:r w:rsidRPr="00ED08F0">
        <w:rPr>
          <w:rFonts w:ascii="Times New Roman" w:eastAsia="Calibri" w:hAnsi="Times New Roman" w:cs="Times New Roman"/>
          <w:b/>
          <w:sz w:val="24"/>
          <w:szCs w:val="24"/>
          <w:lang w:val="en-US"/>
        </w:rPr>
        <w:t>)-4-((4-diazo-2,5-dioxopyrrolidin-3-ylidene)methyl)benzoate (2b):</w:t>
      </w:r>
    </w:p>
    <w:p w14:paraId="1E4B8489"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7B91665E">
          <v:shape id="_x0000_s1182" type="#_x0000_t75" style="position:absolute;left:0;text-align:left;margin-left:2.7pt;margin-top:4.05pt;width:78pt;height:105pt;z-index:252254208">
            <v:imagedata r:id="rId12" o:title=""/>
            <w10:wrap type="square"/>
          </v:shape>
          <o:OLEObject Type="Embed" ProgID="ChemDraw.Document.6.0" ShapeID="_x0000_s1182" DrawAspect="Content" ObjectID="_1780169936" r:id="rId13"/>
        </w:object>
      </w:r>
      <w:r w:rsidR="00ED08F0" w:rsidRPr="00ED08F0">
        <w:rPr>
          <w:rFonts w:ascii="Times New Roman" w:eastAsia="Calibri" w:hAnsi="Times New Roman" w:cs="Times New Roman"/>
          <w:sz w:val="24"/>
          <w:szCs w:val="24"/>
          <w:lang w:val="en-US"/>
        </w:rPr>
        <w:t>Prepared according to GP2 from α-(4-carbomethoxybenzylidene) succinimide (1.3 g, 5.3 mmol). Yield 90% (1.29 g). Yellow powder. Mp = 217–219 </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 xml:space="preserve">C with decomposition.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DMSO-</w:t>
      </w:r>
      <w:r w:rsidR="00ED08F0" w:rsidRPr="00ED08F0">
        <w:rPr>
          <w:rFonts w:ascii="Times New Roman" w:eastAsia="Calibri" w:hAnsi="Times New Roman" w:cs="Times New Roman"/>
          <w:i/>
          <w:iCs/>
          <w:sz w:val="24"/>
          <w:szCs w:val="24"/>
          <w:lang w:val="en-US"/>
        </w:rPr>
        <w:t>d</w:t>
      </w:r>
      <w:r w:rsidR="00ED08F0" w:rsidRPr="00ED08F0">
        <w:rPr>
          <w:rFonts w:ascii="Times New Roman" w:eastAsia="Calibri" w:hAnsi="Times New Roman" w:cs="Times New Roman"/>
          <w:sz w:val="24"/>
          <w:szCs w:val="24"/>
          <w:vertAlign w:val="subscript"/>
          <w:lang w:val="en-US"/>
        </w:rPr>
        <w:t>6</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1.30 (s, 1H), 8.02 – 7.94 (m, 2H), 7.45 (s, 1H), 7.36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8.2 Hz, 2H), 3.85 ppm (s, 3H).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DMSO-</w:t>
      </w:r>
      <w:r w:rsidR="00ED08F0" w:rsidRPr="00ED08F0">
        <w:rPr>
          <w:rFonts w:ascii="Times New Roman" w:eastAsia="Calibri" w:hAnsi="Times New Roman" w:cs="Times New Roman"/>
          <w:i/>
          <w:sz w:val="24"/>
          <w:szCs w:val="24"/>
          <w:lang w:val="en-US"/>
        </w:rPr>
        <w:t>d</w:t>
      </w:r>
      <w:r w:rsidR="00ED08F0" w:rsidRPr="00ED08F0">
        <w:rPr>
          <w:rFonts w:ascii="Times New Roman" w:eastAsia="Calibri" w:hAnsi="Times New Roman" w:cs="Times New Roman"/>
          <w:iCs/>
          <w:sz w:val="24"/>
          <w:szCs w:val="24"/>
          <w:vertAlign w:val="subscript"/>
          <w:lang w:val="en-US"/>
        </w:rPr>
        <w:t>6</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8.0, 166.1, 165.9, 138.6, 129.9, 129.8, 129.6, 124.4, 121.0, 60.7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52.8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272.0665; calcd for C</w:t>
      </w:r>
      <w:r w:rsidR="00ED08F0" w:rsidRPr="00ED08F0">
        <w:rPr>
          <w:rFonts w:ascii="Times New Roman" w:eastAsia="Calibri" w:hAnsi="Times New Roman" w:cs="Times New Roman"/>
          <w:sz w:val="24"/>
          <w:szCs w:val="24"/>
          <w:vertAlign w:val="subscript"/>
          <w:lang w:val="en-US"/>
        </w:rPr>
        <w:t>13</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9</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 xml:space="preserve"> +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272.0666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2097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55 (m), 1696 (br.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52282BDF" w14:textId="77777777" w:rsidR="00ED08F0" w:rsidRPr="00ED08F0" w:rsidRDefault="00ED08F0" w:rsidP="006D2766">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1-Benzyl-5-diazopyrimidine-2,4,6(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3</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5</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trione (3a):</w:t>
      </w:r>
    </w:p>
    <w:p w14:paraId="6A27FB60"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141117EA">
          <v:shape id="_x0000_s1181" type="#_x0000_t75" style="position:absolute;left:0;text-align:left;margin-left:-.3pt;margin-top:4.8pt;width:66pt;height:76.5pt;z-index:252253184">
            <v:imagedata r:id="rId14" o:title=""/>
            <w10:wrap type="square"/>
          </v:shape>
          <o:OLEObject Type="Embed" ProgID="ChemDraw.Document.6.0" ShapeID="_x0000_s1181" DrawAspect="Content" ObjectID="_1780169937" r:id="rId15"/>
        </w:object>
      </w:r>
      <w:r w:rsidR="00ED08F0" w:rsidRPr="00ED08F0">
        <w:rPr>
          <w:rFonts w:ascii="Times New Roman" w:eastAsia="Calibri" w:hAnsi="Times New Roman" w:cs="Times New Roman"/>
          <w:sz w:val="24"/>
          <w:szCs w:val="24"/>
          <w:lang w:val="en-US"/>
        </w:rPr>
        <w:t xml:space="preserve">Prepared according to GP1 from </w:t>
      </w:r>
      <w:r w:rsidR="00ED08F0" w:rsidRPr="00ED08F0">
        <w:rPr>
          <w:rFonts w:ascii="Times New Roman" w:eastAsia="Calibri" w:hAnsi="Times New Roman" w:cs="Times New Roman"/>
          <w:i/>
          <w:iCs/>
          <w:sz w:val="24"/>
          <w:szCs w:val="24"/>
          <w:lang w:val="en-US"/>
        </w:rPr>
        <w:t>N</w:t>
      </w:r>
      <w:r w:rsidR="00ED08F0" w:rsidRPr="00ED08F0">
        <w:rPr>
          <w:rFonts w:ascii="Times New Roman" w:eastAsia="Calibri" w:hAnsi="Times New Roman" w:cs="Times New Roman"/>
          <w:sz w:val="24"/>
          <w:szCs w:val="24"/>
          <w:lang w:val="en-US"/>
        </w:rPr>
        <w:t>-benzyl barbituric acid</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vertAlign w:val="superscript"/>
          <w:lang w:val="en-US"/>
        </w:rPr>
        <w:endnoteReference w:id="7"/>
      </w:r>
      <w:r w:rsidR="00ED08F0" w:rsidRPr="00ED08F0">
        <w:rPr>
          <w:rFonts w:ascii="Times New Roman" w:eastAsia="Calibri" w:hAnsi="Times New Roman" w:cs="Times New Roman"/>
          <w:sz w:val="24"/>
          <w:szCs w:val="24"/>
          <w:vertAlign w:val="superscript"/>
          <w:lang w:val="en-US"/>
        </w:rPr>
        <w:t xml:space="preserve">] </w:t>
      </w:r>
      <w:r w:rsidR="00ED08F0" w:rsidRPr="00ED08F0">
        <w:rPr>
          <w:rFonts w:ascii="Times New Roman" w:eastAsia="Calibri" w:hAnsi="Times New Roman" w:cs="Times New Roman"/>
          <w:sz w:val="24"/>
          <w:szCs w:val="24"/>
          <w:lang w:val="en-US"/>
        </w:rPr>
        <w:t>(1.09 g, 5 mmol). Reaction time ‒ 20 h. Yield 76% (928 mg). Orange powder. Mp 165–169 </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 xml:space="preserve">C with decomposition.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DMSO-</w:t>
      </w:r>
      <w:r w:rsidR="00ED08F0" w:rsidRPr="00ED08F0">
        <w:rPr>
          <w:rFonts w:ascii="Times New Roman" w:eastAsia="Calibri" w:hAnsi="Times New Roman" w:cs="Times New Roman"/>
          <w:i/>
          <w:iCs/>
          <w:sz w:val="24"/>
          <w:szCs w:val="24"/>
          <w:lang w:val="en-US"/>
        </w:rPr>
        <w:t>d</w:t>
      </w:r>
      <w:r w:rsidR="00ED08F0" w:rsidRPr="00ED08F0">
        <w:rPr>
          <w:rFonts w:ascii="Times New Roman" w:eastAsia="Calibri" w:hAnsi="Times New Roman" w:cs="Times New Roman"/>
          <w:sz w:val="24"/>
          <w:szCs w:val="24"/>
          <w:vertAlign w:val="subscript"/>
          <w:lang w:val="en-US"/>
        </w:rPr>
        <w:t>6</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1.73 (s, 1H), 7.52 – 7.00 (m, 5H), 4.92 ppm (s, 2H).</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4.9, 164.3, 155.6, 142.1, 133.5, 132.6, 132.4, 76.0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48.6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245.0674; calcd for C</w:t>
      </w:r>
      <w:r w:rsidR="00ED08F0" w:rsidRPr="00ED08F0">
        <w:rPr>
          <w:rFonts w:ascii="Times New Roman" w:eastAsia="Calibri" w:hAnsi="Times New Roman" w:cs="Times New Roman"/>
          <w:sz w:val="24"/>
          <w:szCs w:val="24"/>
          <w:vertAlign w:val="subscript"/>
          <w:lang w:val="en-US"/>
        </w:rPr>
        <w:t>11</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8</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245.0669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2158 (m)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36 (w), 1663 (br.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1AE38B43" w14:textId="77777777" w:rsidR="00ED08F0" w:rsidRPr="00ED08F0" w:rsidRDefault="00ED08F0" w:rsidP="006D2766">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5-Diazo-1-phenylpyrimidine-2,4,6(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3</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5</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trione (3b):</w:t>
      </w:r>
    </w:p>
    <w:p w14:paraId="266246B5"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6ECF37E8">
          <v:shape id="_x0000_s1185" type="#_x0000_t75" style="position:absolute;left:0;text-align:left;margin-left:-1.8pt;margin-top:12pt;width:65.25pt;height:69pt;z-index:252257280">
            <v:imagedata r:id="rId16" o:title=""/>
            <w10:wrap type="square"/>
          </v:shape>
          <o:OLEObject Type="Embed" ProgID="ChemDraw.Document.6.0" ShapeID="_x0000_s1185" DrawAspect="Content" ObjectID="_1780169938" r:id="rId17"/>
        </w:object>
      </w:r>
      <w:r w:rsidR="00ED08F0" w:rsidRPr="00ED08F0">
        <w:rPr>
          <w:rFonts w:ascii="Times New Roman" w:eastAsia="Calibri" w:hAnsi="Times New Roman" w:cs="Times New Roman"/>
          <w:sz w:val="24"/>
          <w:szCs w:val="24"/>
          <w:lang w:val="en-US"/>
        </w:rPr>
        <w:t xml:space="preserve">Prepared according to GP1 from </w:t>
      </w:r>
      <w:r w:rsidR="00ED08F0" w:rsidRPr="00ED08F0">
        <w:rPr>
          <w:rFonts w:ascii="Times New Roman" w:eastAsia="Calibri" w:hAnsi="Times New Roman" w:cs="Times New Roman"/>
          <w:i/>
          <w:iCs/>
          <w:sz w:val="24"/>
          <w:szCs w:val="24"/>
          <w:lang w:val="en-US"/>
        </w:rPr>
        <w:t>N</w:t>
      </w:r>
      <w:r w:rsidR="00ED08F0" w:rsidRPr="00ED08F0">
        <w:rPr>
          <w:rFonts w:ascii="Times New Roman" w:eastAsia="Calibri" w:hAnsi="Times New Roman" w:cs="Times New Roman"/>
          <w:sz w:val="24"/>
          <w:szCs w:val="24"/>
          <w:lang w:val="en-US"/>
        </w:rPr>
        <w:t>-phenyl barbituric acid</w:t>
      </w:r>
      <w:r w:rsidR="00ED08F0" w:rsidRPr="00ED08F0">
        <w:rPr>
          <w:rFonts w:ascii="Times New Roman" w:eastAsia="Calibri" w:hAnsi="Times New Roman" w:cs="Times New Roman"/>
          <w:sz w:val="24"/>
          <w:szCs w:val="24"/>
          <w:vertAlign w:val="superscript"/>
          <w:lang w:val="en-US"/>
        </w:rPr>
        <w:t>[7]</w:t>
      </w:r>
      <w:r w:rsidR="00ED08F0" w:rsidRPr="00ED08F0">
        <w:rPr>
          <w:rFonts w:ascii="Times New Roman" w:eastAsia="Calibri" w:hAnsi="Times New Roman" w:cs="Times New Roman"/>
          <w:sz w:val="24"/>
          <w:szCs w:val="24"/>
          <w:lang w:val="en-US"/>
        </w:rPr>
        <w:t xml:space="preserve"> (613 mg, 3 mmol). Reaction time ‒ 3 h. Product was extracted with EtOAc and purified by flash column chromatography (eluent Acetone/</w:t>
      </w:r>
      <w:r w:rsidR="00ED08F0" w:rsidRPr="00ED08F0">
        <w:rPr>
          <w:rFonts w:ascii="Times New Roman" w:eastAsia="Calibri" w:hAnsi="Times New Roman" w:cs="Times New Roman"/>
          <w:i/>
          <w:iCs/>
          <w:sz w:val="24"/>
          <w:szCs w:val="24"/>
          <w:lang w:val="en-US"/>
        </w:rPr>
        <w:t>n</w:t>
      </w:r>
      <w:r w:rsidR="00ED08F0" w:rsidRPr="00ED08F0">
        <w:rPr>
          <w:rFonts w:ascii="Times New Roman" w:eastAsia="Calibri" w:hAnsi="Times New Roman" w:cs="Times New Roman"/>
          <w:sz w:val="24"/>
          <w:szCs w:val="24"/>
          <w:lang w:val="en-US"/>
        </w:rPr>
        <w:t>-Hexane, from 20 to 60%). Yield 51% (356 mg). White powder. Mp 195–197 </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 xml:space="preserve">C with decomposition.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DMSO-</w:t>
      </w:r>
      <w:r w:rsidR="00ED08F0" w:rsidRPr="00ED08F0">
        <w:rPr>
          <w:rFonts w:ascii="Times New Roman" w:eastAsia="Calibri" w:hAnsi="Times New Roman" w:cs="Times New Roman"/>
          <w:i/>
          <w:iCs/>
          <w:sz w:val="24"/>
          <w:szCs w:val="24"/>
          <w:lang w:val="en-US"/>
        </w:rPr>
        <w:t>d</w:t>
      </w:r>
      <w:r w:rsidR="00ED08F0" w:rsidRPr="00ED08F0">
        <w:rPr>
          <w:rFonts w:ascii="Times New Roman" w:eastAsia="Calibri" w:hAnsi="Times New Roman" w:cs="Times New Roman"/>
          <w:sz w:val="24"/>
          <w:szCs w:val="24"/>
          <w:vertAlign w:val="subscript"/>
          <w:lang w:val="en-US"/>
        </w:rPr>
        <w:t>6</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1.84 (s, 1H), 7.56 – 7.37 (m, 3H), 7.30 ppm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6.9, 2.0 Hz, 2H).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26 MHz, DMSO-</w:t>
      </w:r>
      <w:r w:rsidR="00ED08F0" w:rsidRPr="00ED08F0">
        <w:rPr>
          <w:rFonts w:ascii="Times New Roman" w:eastAsia="Calibri" w:hAnsi="Times New Roman" w:cs="Times New Roman"/>
          <w:i/>
          <w:iCs/>
          <w:sz w:val="24"/>
          <w:szCs w:val="24"/>
          <w:lang w:val="en-US"/>
        </w:rPr>
        <w:t>d</w:t>
      </w:r>
      <w:r w:rsidR="00ED08F0" w:rsidRPr="00ED08F0">
        <w:rPr>
          <w:rFonts w:ascii="Times New Roman" w:eastAsia="Calibri" w:hAnsi="Times New Roman" w:cs="Times New Roman"/>
          <w:sz w:val="24"/>
          <w:szCs w:val="24"/>
          <w:vertAlign w:val="subscript"/>
          <w:lang w:val="en-US"/>
        </w:rPr>
        <w:t>6</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59.8, 159.2, 150.1, 134.7, 129.6, 129.4, 129.1, 71.8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lang w:val="en-US"/>
        </w:rPr>
        <w:lastRenderedPageBreak/>
        <w:t xml:space="preserve">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231.0515; calcd for C</w:t>
      </w:r>
      <w:r w:rsidR="00ED08F0" w:rsidRPr="00ED08F0">
        <w:rPr>
          <w:rFonts w:ascii="Times New Roman" w:eastAsia="Calibri" w:hAnsi="Times New Roman" w:cs="Times New Roman"/>
          <w:sz w:val="24"/>
          <w:szCs w:val="24"/>
          <w:vertAlign w:val="subscript"/>
          <w:lang w:val="en-US"/>
        </w:rPr>
        <w:t>10</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6</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231.0513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2172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43 (w), 1719 (w), 1672 (br.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233F5E87" w14:textId="77777777" w:rsidR="00ED08F0" w:rsidRPr="00ED08F0" w:rsidRDefault="00ED08F0" w:rsidP="006D2766">
      <w:pPr>
        <w:spacing w:after="0" w:line="360" w:lineRule="auto"/>
        <w:jc w:val="both"/>
        <w:rPr>
          <w:rFonts w:ascii="Times New Roman" w:eastAsia="Calibri" w:hAnsi="Times New Roman" w:cs="Times New Roman"/>
          <w:sz w:val="24"/>
          <w:szCs w:val="24"/>
          <w:lang w:val="en-US"/>
        </w:rPr>
      </w:pPr>
      <w:r w:rsidRPr="00ED08F0">
        <w:rPr>
          <w:rFonts w:ascii="Times New Roman" w:eastAsia="Times New Roman" w:hAnsi="Times New Roman" w:cs="Times New Roman"/>
          <w:b/>
          <w:sz w:val="24"/>
          <w:szCs w:val="24"/>
          <w:lang w:val="en-US" w:eastAsia="ru-RU"/>
        </w:rPr>
        <w:t>5-Diazo-1-phenyl-2-thioxodihydropyrimidine-4,6(1</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5</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dione (4):</w:t>
      </w:r>
    </w:p>
    <w:p w14:paraId="511A338A"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1EA0BF90">
          <v:shape id="_x0000_s1186" type="#_x0000_t75" style="position:absolute;left:0;text-align:left;margin-left:-.3pt;margin-top:.3pt;width:65.25pt;height:69pt;z-index:252258304">
            <v:imagedata r:id="rId18" o:title=""/>
            <w10:wrap type="square"/>
          </v:shape>
          <o:OLEObject Type="Embed" ProgID="ChemDraw.Document.6.0" ShapeID="_x0000_s1186" DrawAspect="Content" ObjectID="_1780169939" r:id="rId19"/>
        </w:object>
      </w:r>
      <w:r w:rsidR="00ED08F0" w:rsidRPr="00ED08F0">
        <w:rPr>
          <w:rFonts w:ascii="Times New Roman" w:eastAsia="Calibri" w:hAnsi="Times New Roman" w:cs="Times New Roman"/>
          <w:sz w:val="24"/>
          <w:szCs w:val="24"/>
          <w:lang w:val="en-US"/>
        </w:rPr>
        <w:t xml:space="preserve">Prepared according to GP1 from </w:t>
      </w:r>
      <w:r w:rsidR="00ED08F0" w:rsidRPr="00ED08F0">
        <w:rPr>
          <w:rFonts w:ascii="Times New Roman" w:eastAsia="Calibri" w:hAnsi="Times New Roman" w:cs="Times New Roman"/>
          <w:i/>
          <w:iCs/>
          <w:sz w:val="24"/>
          <w:szCs w:val="24"/>
          <w:lang w:val="en-US"/>
        </w:rPr>
        <w:t>N</w:t>
      </w:r>
      <w:r w:rsidR="00ED08F0" w:rsidRPr="00ED08F0">
        <w:rPr>
          <w:rFonts w:ascii="Times New Roman" w:eastAsia="Calibri" w:hAnsi="Times New Roman" w:cs="Times New Roman"/>
          <w:sz w:val="24"/>
          <w:szCs w:val="24"/>
          <w:lang w:val="en-US"/>
        </w:rPr>
        <w:t>-phenyl 2-thiobarbituric acid</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vertAlign w:val="superscript"/>
          <w:lang w:val="en-US"/>
        </w:rPr>
        <w:endnoteReference w:id="8"/>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661 mg, 3 mmol). Reaction time ‒ 1 h. Product was extracted with EtOAc and purified by flash column chromatography (eluent Acetone/</w:t>
      </w:r>
      <w:r w:rsidR="00ED08F0" w:rsidRPr="00ED08F0">
        <w:rPr>
          <w:rFonts w:ascii="Times New Roman" w:eastAsia="Calibri" w:hAnsi="Times New Roman" w:cs="Times New Roman"/>
          <w:i/>
          <w:iCs/>
          <w:sz w:val="24"/>
          <w:szCs w:val="24"/>
          <w:lang w:val="en-US"/>
        </w:rPr>
        <w:t>n</w:t>
      </w:r>
      <w:r w:rsidR="00ED08F0" w:rsidRPr="00ED08F0">
        <w:rPr>
          <w:rFonts w:ascii="Times New Roman" w:eastAsia="Calibri" w:hAnsi="Times New Roman" w:cs="Times New Roman"/>
          <w:sz w:val="24"/>
          <w:szCs w:val="24"/>
          <w:lang w:val="en-US"/>
        </w:rPr>
        <w:t>-Hexane, from 20 to 60%). Yield 64% (475 mg). Redish powder. Mp 230</w:t>
      </w:r>
      <w:bookmarkStart w:id="2" w:name="_Hlk167977009"/>
      <w:r w:rsidR="00ED08F0" w:rsidRPr="00ED08F0">
        <w:rPr>
          <w:rFonts w:ascii="Times New Roman" w:eastAsia="Calibri" w:hAnsi="Times New Roman" w:cs="Times New Roman"/>
          <w:sz w:val="24"/>
          <w:szCs w:val="24"/>
          <w:lang w:val="en-US"/>
        </w:rPr>
        <w:t>–</w:t>
      </w:r>
      <w:bookmarkEnd w:id="2"/>
      <w:r w:rsidR="00ED08F0" w:rsidRPr="00ED08F0">
        <w:rPr>
          <w:rFonts w:ascii="Times New Roman" w:eastAsia="Calibri" w:hAnsi="Times New Roman" w:cs="Times New Roman"/>
          <w:sz w:val="24"/>
          <w:szCs w:val="24"/>
          <w:lang w:val="en-US"/>
        </w:rPr>
        <w:t>232 </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 xml:space="preserve">C with decomposition.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DMSO-</w:t>
      </w:r>
      <w:r w:rsidR="00ED08F0" w:rsidRPr="00ED08F0">
        <w:rPr>
          <w:rFonts w:ascii="Times New Roman" w:eastAsia="Calibri" w:hAnsi="Times New Roman" w:cs="Times New Roman"/>
          <w:i/>
          <w:iCs/>
          <w:sz w:val="24"/>
          <w:szCs w:val="24"/>
          <w:lang w:val="en-US"/>
        </w:rPr>
        <w:t>d</w:t>
      </w:r>
      <w:r w:rsidR="00ED08F0" w:rsidRPr="00ED08F0">
        <w:rPr>
          <w:rFonts w:ascii="Times New Roman" w:eastAsia="Calibri" w:hAnsi="Times New Roman" w:cs="Times New Roman"/>
          <w:sz w:val="24"/>
          <w:szCs w:val="24"/>
          <w:vertAlign w:val="subscript"/>
          <w:lang w:val="en-US"/>
        </w:rPr>
        <w:t>6</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2.97 (s, 1H), 7.54 – 7.33 (m, 3H), 7.25 ppm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3, 1.9 Hz, 2H).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26 MHz, DMSO-</w:t>
      </w:r>
      <w:r w:rsidR="00ED08F0" w:rsidRPr="00ED08F0">
        <w:rPr>
          <w:rFonts w:ascii="Times New Roman" w:eastAsia="Calibri" w:hAnsi="Times New Roman" w:cs="Times New Roman"/>
          <w:i/>
          <w:iCs/>
          <w:sz w:val="24"/>
          <w:szCs w:val="24"/>
          <w:lang w:val="en-US"/>
        </w:rPr>
        <w:t>d</w:t>
      </w:r>
      <w:r w:rsidR="00ED08F0" w:rsidRPr="00ED08F0">
        <w:rPr>
          <w:rFonts w:ascii="Times New Roman" w:eastAsia="Calibri" w:hAnsi="Times New Roman" w:cs="Times New Roman"/>
          <w:sz w:val="24"/>
          <w:szCs w:val="24"/>
          <w:vertAlign w:val="subscript"/>
          <w:lang w:val="en-US"/>
        </w:rPr>
        <w:t>6</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79.5, 158.4, 157.0, 138.4, 129.6, 129.5, 129.1, 74.3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247.0280; calcd for C</w:t>
      </w:r>
      <w:r w:rsidR="00ED08F0" w:rsidRPr="00ED08F0">
        <w:rPr>
          <w:rFonts w:ascii="Times New Roman" w:eastAsia="Calibri" w:hAnsi="Times New Roman" w:cs="Times New Roman"/>
          <w:sz w:val="24"/>
          <w:szCs w:val="24"/>
          <w:vertAlign w:val="subscript"/>
          <w:lang w:val="en-US"/>
        </w:rPr>
        <w:t>10</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6</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S+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247.0284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2176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693 (s), 1663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75380E72" w14:textId="77777777" w:rsidR="00ED08F0" w:rsidRPr="00ED08F0" w:rsidRDefault="00ED08F0" w:rsidP="006D2766">
      <w:pPr>
        <w:spacing w:after="0" w:line="360" w:lineRule="auto"/>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Ethyl 4-diazo-5-oxo-4,5-dihydro-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pyrazole-3-carboxylate (5a):</w:t>
      </w:r>
    </w:p>
    <w:p w14:paraId="028F190A"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17E1A998">
          <v:shape id="_x0000_s1187" type="#_x0000_t75" style="position:absolute;left:0;text-align:left;margin-left:5.7pt;margin-top:10.95pt;width:66.75pt;height:57pt;z-index:252259328">
            <v:imagedata r:id="rId20" o:title=""/>
            <w10:wrap type="square"/>
          </v:shape>
          <o:OLEObject Type="Embed" ProgID="ChemDraw.Document.6.0" ShapeID="_x0000_s1187" DrawAspect="Content" ObjectID="_1780169940" r:id="rId21"/>
        </w:object>
      </w:r>
      <w:r w:rsidR="00ED08F0" w:rsidRPr="00ED08F0">
        <w:rPr>
          <w:rFonts w:ascii="Times New Roman" w:eastAsia="Calibri" w:hAnsi="Times New Roman" w:cs="Times New Roman"/>
          <w:sz w:val="24"/>
          <w:szCs w:val="24"/>
          <w:lang w:val="en-US"/>
        </w:rPr>
        <w:t>Prepared according to GP1 from ethyl 5-oxo-4,5-dihydro-1</w:t>
      </w:r>
      <w:r w:rsidR="00ED08F0" w:rsidRPr="00ED08F0">
        <w:rPr>
          <w:rFonts w:ascii="Times New Roman" w:eastAsia="Calibri" w:hAnsi="Times New Roman" w:cs="Times New Roman"/>
          <w:i/>
          <w:iCs/>
          <w:sz w:val="24"/>
          <w:szCs w:val="24"/>
          <w:lang w:val="en-US"/>
        </w:rPr>
        <w:t>H</w:t>
      </w:r>
      <w:r w:rsidR="00ED08F0" w:rsidRPr="00ED08F0">
        <w:rPr>
          <w:rFonts w:ascii="Times New Roman" w:eastAsia="Calibri" w:hAnsi="Times New Roman" w:cs="Times New Roman"/>
          <w:sz w:val="24"/>
          <w:szCs w:val="24"/>
          <w:lang w:val="en-US"/>
        </w:rPr>
        <w:t>-pyrazole-3-carboxylate</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vertAlign w:val="superscript"/>
          <w:lang w:val="en-US"/>
        </w:rPr>
        <w:endnoteReference w:id="9"/>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780 mg, 5 mmol). Reaction time ‒ 1.5 h. Product was extracted with DCM. Yield 52% (437 mg). Orange powder. Mp 124–126 </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C with decomposition.</w:t>
      </w:r>
      <w:r w:rsidR="00ED08F0" w:rsidRPr="00ED08F0">
        <w:rPr>
          <w:rFonts w:ascii="Times New Roman" w:eastAsia="Calibri" w:hAnsi="Times New Roman" w:cs="Times New Roman"/>
          <w:sz w:val="24"/>
          <w:szCs w:val="24"/>
          <w:vertAlign w:val="superscript"/>
          <w:lang w:val="en-US"/>
        </w:rPr>
        <w:t xml:space="preserve"> 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0.58 (s, 1H), 4.45 (q,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1 Hz, 2H), 1.42 ppm (t,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1 Hz, 3H).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26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6.0, 159.1, 135.7, 66.5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62.6, 14.1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183.0510; calcd for C</w:t>
      </w:r>
      <w:r w:rsidR="00ED08F0" w:rsidRPr="00ED08F0">
        <w:rPr>
          <w:rFonts w:ascii="Times New Roman" w:eastAsia="Calibri" w:hAnsi="Times New Roman" w:cs="Times New Roman"/>
          <w:sz w:val="24"/>
          <w:szCs w:val="24"/>
          <w:vertAlign w:val="subscript"/>
          <w:lang w:val="en-US"/>
        </w:rPr>
        <w:t>6</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6</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183.0513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2156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39 (m), 1709 (br.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46C03E38" w14:textId="77777777" w:rsidR="00ED08F0" w:rsidRPr="00ED08F0" w:rsidRDefault="00ED08F0" w:rsidP="006D2766">
      <w:pPr>
        <w:spacing w:after="0" w:line="360" w:lineRule="auto"/>
        <w:rPr>
          <w:rFonts w:ascii="Times New Roman" w:eastAsia="Times New Roman" w:hAnsi="Times New Roman" w:cs="Times New Roman"/>
          <w:b/>
          <w:sz w:val="24"/>
          <w:szCs w:val="24"/>
          <w:lang w:val="en-US" w:eastAsia="ru-RU"/>
        </w:rPr>
      </w:pPr>
      <w:r w:rsidRPr="00ED08F0">
        <w:rPr>
          <w:rFonts w:ascii="Times New Roman" w:eastAsia="Times New Roman" w:hAnsi="Times New Roman" w:cs="Times New Roman"/>
          <w:b/>
          <w:sz w:val="24"/>
          <w:szCs w:val="24"/>
          <w:lang w:val="en-US" w:eastAsia="ru-RU"/>
        </w:rPr>
        <w:t>4-Diazo-5-(4-methoxyphenyl)-2,4-dihydro-3</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pyrazol-3-one (5b):</w:t>
      </w:r>
    </w:p>
    <w:p w14:paraId="581FBCEA"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4733DB20">
          <v:shape id="_x0000_s1188" type="#_x0000_t75" style="position:absolute;left:0;text-align:left;margin-left:-.3pt;margin-top:0;width:72.75pt;height:98.25pt;z-index:252260352">
            <v:imagedata r:id="rId22" o:title=""/>
            <w10:wrap type="square"/>
          </v:shape>
          <o:OLEObject Type="Embed" ProgID="ChemDraw.Document.6.0" ShapeID="_x0000_s1188" DrawAspect="Content" ObjectID="_1780169941" r:id="rId23"/>
        </w:object>
      </w:r>
      <w:r w:rsidR="00ED08F0" w:rsidRPr="00ED08F0">
        <w:rPr>
          <w:rFonts w:ascii="Times New Roman" w:eastAsia="Calibri" w:hAnsi="Times New Roman" w:cs="Times New Roman"/>
          <w:sz w:val="24"/>
          <w:szCs w:val="24"/>
          <w:lang w:val="en-US"/>
        </w:rPr>
        <w:t>Prepared according to GP1 from 5-(4-methoxyphenyl)-2,4-dihydro-3</w:t>
      </w:r>
      <w:r w:rsidR="00ED08F0" w:rsidRPr="00ED08F0">
        <w:rPr>
          <w:rFonts w:ascii="Times New Roman" w:eastAsia="Calibri" w:hAnsi="Times New Roman" w:cs="Times New Roman"/>
          <w:i/>
          <w:iCs/>
          <w:sz w:val="24"/>
          <w:szCs w:val="24"/>
          <w:lang w:val="en-US"/>
        </w:rPr>
        <w:t>H</w:t>
      </w:r>
      <w:r w:rsidR="00ED08F0" w:rsidRPr="00ED08F0">
        <w:rPr>
          <w:rFonts w:ascii="Times New Roman" w:eastAsia="Calibri" w:hAnsi="Times New Roman" w:cs="Times New Roman"/>
          <w:sz w:val="24"/>
          <w:szCs w:val="24"/>
          <w:lang w:val="en-US"/>
        </w:rPr>
        <w:t>-pyrazol-3-one</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vertAlign w:val="superscript"/>
          <w:lang w:val="en-US"/>
        </w:rPr>
        <w:endnoteReference w:id="10"/>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950 mg, 5 mmol). Reaction time ‒ 3 h. Yield 90% (975 mg). Orange powder. Mp 181–183 </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C with decomposition.</w:t>
      </w:r>
      <w:r w:rsidR="00ED08F0" w:rsidRPr="00ED08F0">
        <w:rPr>
          <w:rFonts w:ascii="Times New Roman" w:eastAsia="Calibri" w:hAnsi="Times New Roman" w:cs="Times New Roman"/>
          <w:sz w:val="24"/>
          <w:szCs w:val="24"/>
          <w:vertAlign w:val="superscript"/>
          <w:lang w:val="en-US"/>
        </w:rPr>
        <w:t xml:space="preserve"> 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9.78 (s, 1H), 7.55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8.7 Hz, 2H), 7.00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8.5 Hz, 2H), 3.88 ppm (s, 3H).</w:t>
      </w:r>
      <w:r w:rsidR="00ED08F0" w:rsidRPr="00ED08F0">
        <w:rPr>
          <w:rFonts w:ascii="Times New Roman" w:eastAsia="Calibri" w:hAnsi="Times New Roman" w:cs="Times New Roman"/>
          <w:sz w:val="24"/>
          <w:szCs w:val="24"/>
          <w:vertAlign w:val="superscript"/>
          <w:lang w:val="en-US"/>
        </w:rPr>
        <w:t xml:space="preserve"> 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7.6, 161.2, 143.5, 127.1, 122.7, 114.7, 63.5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55.5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217.0719; calcd for C</w:t>
      </w:r>
      <w:r w:rsidR="00ED08F0" w:rsidRPr="00ED08F0">
        <w:rPr>
          <w:rFonts w:ascii="Times New Roman" w:eastAsia="Calibri" w:hAnsi="Times New Roman" w:cs="Times New Roman"/>
          <w:sz w:val="24"/>
          <w:szCs w:val="24"/>
          <w:vertAlign w:val="subscript"/>
          <w:lang w:val="en-US"/>
        </w:rPr>
        <w:t>10</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8</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217.0720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2131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663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549F544B" w14:textId="77777777" w:rsidR="00ED08F0" w:rsidRPr="00ED08F0" w:rsidRDefault="00ED08F0" w:rsidP="00ED08F0">
      <w:pPr>
        <w:spacing w:line="360" w:lineRule="auto"/>
        <w:rPr>
          <w:rFonts w:ascii="Times New Roman" w:eastAsia="Calibri" w:hAnsi="Times New Roman" w:cs="Times New Roman"/>
          <w:b/>
          <w:sz w:val="24"/>
          <w:szCs w:val="24"/>
          <w:lang w:val="en-US"/>
        </w:rPr>
      </w:pPr>
      <w:r w:rsidRPr="00ED08F0">
        <w:rPr>
          <w:rFonts w:ascii="Times New Roman" w:eastAsia="Times New Roman" w:hAnsi="Times New Roman" w:cs="Times New Roman"/>
          <w:b/>
          <w:sz w:val="24"/>
          <w:szCs w:val="24"/>
          <w:lang w:val="en-US" w:eastAsia="ru-RU"/>
        </w:rPr>
        <w:br w:type="page"/>
      </w:r>
      <w:r w:rsidRPr="00ED08F0">
        <w:rPr>
          <w:rFonts w:ascii="Times New Roman" w:eastAsia="Times New Roman" w:hAnsi="Times New Roman" w:cs="Times New Roman"/>
          <w:b/>
          <w:sz w:val="24"/>
          <w:szCs w:val="24"/>
          <w:lang w:val="en-US" w:eastAsia="ru-RU"/>
        </w:rPr>
        <w:lastRenderedPageBreak/>
        <w:t>Alkylation of diazo NH-heterocycles with halides</w:t>
      </w:r>
    </w:p>
    <w:p w14:paraId="7F71A1AD" w14:textId="77777777" w:rsidR="00ED08F0" w:rsidRPr="00ED08F0" w:rsidRDefault="00ED08F0" w:rsidP="00ED08F0">
      <w:pPr>
        <w:spacing w:after="120" w:line="360" w:lineRule="auto"/>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 xml:space="preserve">General procedure for diazo homophthalimides: </w:t>
      </w:r>
    </w:p>
    <w:p w14:paraId="45546149" w14:textId="77777777" w:rsidR="00ED08F0" w:rsidRPr="00ED08F0" w:rsidRDefault="00ED08F0" w:rsidP="00ED08F0">
      <w:pPr>
        <w:spacing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 xml:space="preserve">To a suspension of diazo homophthalimide </w:t>
      </w:r>
      <w:r w:rsidRPr="00ED08F0">
        <w:rPr>
          <w:rFonts w:ascii="Times New Roman" w:eastAsia="Calibri" w:hAnsi="Times New Roman" w:cs="Times New Roman"/>
          <w:b/>
          <w:sz w:val="24"/>
          <w:szCs w:val="24"/>
          <w:lang w:val="en-US"/>
        </w:rPr>
        <w:t xml:space="preserve">1 </w:t>
      </w:r>
      <w:r w:rsidRPr="00ED08F0">
        <w:rPr>
          <w:rFonts w:ascii="Times New Roman" w:eastAsia="Calibri" w:hAnsi="Times New Roman" w:cs="Times New Roman"/>
          <w:sz w:val="24"/>
          <w:szCs w:val="24"/>
          <w:lang w:val="en-US"/>
        </w:rPr>
        <w:t>(50 mg, 0.27 mmol) and K</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CO</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46 mg, 0.33 mmol, 1.25 eq) in dry DMF (1.5 mL) alkyl bromide (0.30 mmol, 1.1 eq) was added in one portion. The reaction mixture was put into pre-heated at 80</w:t>
      </w:r>
      <w:r w:rsidRPr="00ED08F0">
        <w:rPr>
          <w:rFonts w:ascii="Times New Roman" w:eastAsia="Calibri" w:hAnsi="Times New Roman" w:cs="Times New Roman"/>
          <w:sz w:val="24"/>
          <w:szCs w:val="24"/>
          <w:lang w:val="en-US"/>
        </w:rPr>
        <w:sym w:font="Symbol" w:char="F0B0"/>
      </w:r>
      <w:r w:rsidRPr="00ED08F0">
        <w:rPr>
          <w:rFonts w:ascii="Times New Roman" w:eastAsia="Calibri" w:hAnsi="Times New Roman" w:cs="Times New Roman"/>
          <w:sz w:val="24"/>
          <w:szCs w:val="24"/>
          <w:lang w:val="en-US"/>
        </w:rPr>
        <w:t>C heating block. The TLC monitoring showed that reaction was finished in 3.5h. The solvent was removed under reduced pressure. The crude was extracted with CH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3×10 mL), washed with brine (5×10 mL), dried over Na</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SO</w:t>
      </w:r>
      <w:r w:rsidRPr="00ED08F0">
        <w:rPr>
          <w:rFonts w:ascii="Times New Roman" w:eastAsia="Calibri" w:hAnsi="Times New Roman" w:cs="Times New Roman"/>
          <w:sz w:val="24"/>
          <w:szCs w:val="24"/>
          <w:vertAlign w:val="subscript"/>
          <w:lang w:val="en-US"/>
        </w:rPr>
        <w:t>4</w:t>
      </w:r>
      <w:r w:rsidRPr="00ED08F0">
        <w:rPr>
          <w:rFonts w:ascii="Times New Roman" w:eastAsia="Calibri" w:hAnsi="Times New Roman" w:cs="Times New Roman"/>
          <w:sz w:val="24"/>
          <w:szCs w:val="24"/>
          <w:lang w:val="en-US"/>
        </w:rPr>
        <w:t>. The product required no further purification.</w:t>
      </w:r>
    </w:p>
    <w:p w14:paraId="5124F5AD" w14:textId="77777777" w:rsidR="00ED08F0" w:rsidRPr="00ED08F0" w:rsidRDefault="00ED08F0" w:rsidP="006D2766">
      <w:pPr>
        <w:spacing w:after="0" w:line="360" w:lineRule="auto"/>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Methyl 2-(4-diazo-1,3-dioxo-3,4-dihydroisoquinolin-2(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yl)acetate (6a):</w:t>
      </w:r>
    </w:p>
    <w:p w14:paraId="11F1C49E"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2B6A293A">
          <v:shape id="_x0000_s1189" type="#_x0000_t75" style="position:absolute;left:0;text-align:left;margin-left:4.2pt;margin-top:6.95pt;width:108pt;height:1in;z-index:252261376">
            <v:imagedata r:id="rId24" o:title=""/>
            <w10:wrap type="square"/>
          </v:shape>
          <o:OLEObject Type="Embed" ProgID="ChemDraw.Document.6.0" ShapeID="_x0000_s1189" DrawAspect="Content" ObjectID="_1780169942" r:id="rId25"/>
        </w:object>
      </w:r>
      <w:r w:rsidR="00ED08F0" w:rsidRPr="00ED08F0">
        <w:rPr>
          <w:rFonts w:ascii="Times New Roman" w:eastAsia="Calibri" w:hAnsi="Times New Roman" w:cs="Times New Roman"/>
          <w:sz w:val="24"/>
          <w:szCs w:val="24"/>
          <w:lang w:val="en-US"/>
        </w:rPr>
        <w:t>Yield 83% (70 mg). Orange powder. Mp 136-137</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 xml:space="preserve">C.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8.31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8.0, 1.3 Hz, 1H), 7.71 (t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7, 1.4 Hz, 1H), 7.42 – 7.33 (m, 1H), 7.17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9 Hz, 1H), 4.87 (s, 2H), 3.79 ppm (s, 3H).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8.2, 162.3, 162.2, 134.5, 130.4, 126.6, 125.8, 120.5, 118.7, 68.3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52.5, 41.4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282.0488; calcd for C</w:t>
      </w:r>
      <w:r w:rsidR="00ED08F0" w:rsidRPr="00ED08F0">
        <w:rPr>
          <w:rFonts w:ascii="Times New Roman" w:eastAsia="Calibri" w:hAnsi="Times New Roman" w:cs="Times New Roman"/>
          <w:sz w:val="24"/>
          <w:szCs w:val="24"/>
          <w:vertAlign w:val="subscript"/>
          <w:lang w:val="en-US"/>
        </w:rPr>
        <w:t>12</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9</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 xml:space="preserve"> +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282.0485 [M+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2110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50 (s), 1698 (vs), 1687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0310A1EA" w14:textId="77777777" w:rsidR="00ED08F0" w:rsidRPr="00ED08F0" w:rsidRDefault="00ED08F0" w:rsidP="006D2766">
      <w:pPr>
        <w:spacing w:after="0" w:line="360" w:lineRule="auto"/>
        <w:rPr>
          <w:rFonts w:ascii="Times New Roman" w:eastAsia="Calibri" w:hAnsi="Times New Roman" w:cs="Times New Roman"/>
          <w:b/>
          <w:sz w:val="24"/>
          <w:szCs w:val="24"/>
          <w:lang w:val="en-US"/>
        </w:rPr>
      </w:pPr>
      <w:r w:rsidRPr="00ED08F0">
        <w:rPr>
          <w:rFonts w:ascii="Times New Roman" w:eastAsia="Calibri" w:hAnsi="Times New Roman" w:cs="Times New Roman"/>
          <w:b/>
          <w:i/>
          <w:sz w:val="24"/>
          <w:szCs w:val="24"/>
          <w:lang w:val="en-US"/>
        </w:rPr>
        <w:t>tert</w:t>
      </w:r>
      <w:r w:rsidRPr="00ED08F0">
        <w:rPr>
          <w:rFonts w:ascii="Times New Roman" w:eastAsia="Calibri" w:hAnsi="Times New Roman" w:cs="Times New Roman"/>
          <w:b/>
          <w:sz w:val="24"/>
          <w:szCs w:val="24"/>
          <w:lang w:val="en-US"/>
        </w:rPr>
        <w:t>-Butyl 2-(4-diazo-1,3-dioxo-3,4-dihydroisoquinolin-2(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yl)acetate (6b):</w:t>
      </w:r>
    </w:p>
    <w:p w14:paraId="3020508C" w14:textId="77777777" w:rsidR="00ED08F0" w:rsidRPr="00ED08F0" w:rsidRDefault="00000000" w:rsidP="00ED08F0">
      <w:pPr>
        <w:spacing w:line="360" w:lineRule="auto"/>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22BC5E4E">
          <v:shape id="_x0000_s1190" type="#_x0000_t75" style="position:absolute;margin-left:4.2pt;margin-top:6.45pt;width:112.5pt;height:1in;z-index:252262400">
            <v:imagedata r:id="rId26" o:title=""/>
            <w10:wrap type="square"/>
          </v:shape>
          <o:OLEObject Type="Embed" ProgID="ChemDraw.Document.6.0" ShapeID="_x0000_s1190" DrawAspect="Content" ObjectID="_1780169943" r:id="rId27"/>
        </w:object>
      </w:r>
      <w:r w:rsidR="00ED08F0" w:rsidRPr="00ED08F0">
        <w:rPr>
          <w:rFonts w:ascii="Times New Roman" w:eastAsia="Calibri" w:hAnsi="Times New Roman" w:cs="Times New Roman"/>
          <w:sz w:val="24"/>
          <w:szCs w:val="24"/>
          <w:lang w:val="en-US"/>
        </w:rPr>
        <w:t xml:space="preserve">Yield 79% (64 mg). Yellow oil.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8.27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9, 1.4 Hz, 1H), 7.67 (t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7, 1.4 Hz, 1H), 7.36 – 7.29 (m, 1H), 7.13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9 Hz, 1H), 4.73 (s, 2H), 1.49 ppm (s, 9H).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6.8, 162.3, 162.2, 134.4, 130.3, 126.6, 125.7, 120.5, 118.7, 82.4, 68.2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42.2, 28.0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324.0951; calcd for C</w:t>
      </w:r>
      <w:r w:rsidR="00ED08F0" w:rsidRPr="00ED08F0">
        <w:rPr>
          <w:rFonts w:ascii="Times New Roman" w:eastAsia="Calibri" w:hAnsi="Times New Roman" w:cs="Times New Roman"/>
          <w:sz w:val="24"/>
          <w:szCs w:val="24"/>
          <w:vertAlign w:val="subscript"/>
          <w:lang w:val="en-US"/>
        </w:rPr>
        <w:t>15</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15</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 xml:space="preserve"> +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324.0954 [M+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107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45 (s), 1692 (vs), 1653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62BEC9BA" w14:textId="77777777" w:rsidR="00ED08F0" w:rsidRPr="00ED08F0" w:rsidRDefault="00ED08F0" w:rsidP="006D2766">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2-Benzyl-4-diazoisoquinoline-1,3(2</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4</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dione (6c):</w:t>
      </w:r>
    </w:p>
    <w:p w14:paraId="4C4DBE42"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Times New Roman" w:hAnsi="Times New Roman" w:cs="Times New Roman"/>
          <w:noProof/>
          <w:sz w:val="24"/>
          <w:szCs w:val="24"/>
        </w:rPr>
        <w:object w:dxaOrig="1440" w:dyaOrig="1440" w14:anchorId="2F7A8DB6">
          <v:shape id="_x0000_s1191" type="#_x0000_t75" style="position:absolute;left:0;text-align:left;margin-left:4.2pt;margin-top:3.45pt;width:87.25pt;height:71.2pt;z-index:252263424">
            <v:imagedata r:id="rId28" o:title=""/>
            <w10:wrap type="square"/>
          </v:shape>
          <o:OLEObject Type="Embed" ProgID="ChemDraw.Document.6.0" ShapeID="_x0000_s1191" DrawAspect="Content" ObjectID="_1780169944" r:id="rId29"/>
        </w:object>
      </w:r>
      <w:r w:rsidR="00ED08F0" w:rsidRPr="00ED08F0">
        <w:rPr>
          <w:rFonts w:ascii="Times New Roman" w:eastAsia="Times New Roman" w:hAnsi="Times New Roman" w:cs="Times New Roman"/>
          <w:sz w:val="24"/>
          <w:szCs w:val="24"/>
          <w:lang w:val="en-US" w:eastAsia="ru-RU"/>
        </w:rPr>
        <w:t xml:space="preserve">Yield 69% (51 mg). Orange powder. Mp 144-146 </w:t>
      </w:r>
      <w:r w:rsidR="00ED08F0" w:rsidRPr="00ED08F0">
        <w:rPr>
          <w:rFonts w:ascii="Times New Roman" w:eastAsia="Times New Roman" w:hAnsi="Times New Roman" w:cs="Times New Roman"/>
          <w:sz w:val="24"/>
          <w:szCs w:val="24"/>
          <w:lang w:val="en-US" w:eastAsia="ru-RU"/>
        </w:rPr>
        <w:sym w:font="Symbol" w:char="F0B0"/>
      </w:r>
      <w:r w:rsidR="00ED08F0" w:rsidRPr="00ED08F0">
        <w:rPr>
          <w:rFonts w:ascii="Times New Roman" w:eastAsia="Times New Roman" w:hAnsi="Times New Roman" w:cs="Times New Roman"/>
          <w:sz w:val="24"/>
          <w:szCs w:val="24"/>
          <w:lang w:val="en-US" w:eastAsia="ru-RU"/>
        </w:rPr>
        <w:t xml:space="preserve">C. </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H NMR (400 MHz, CDCl</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 xml:space="preserve">): </w:t>
      </w:r>
      <w:r w:rsidR="00ED08F0" w:rsidRPr="00ED08F0">
        <w:rPr>
          <w:rFonts w:ascii="Times New Roman" w:eastAsia="Times New Roman" w:hAnsi="Times New Roman" w:cs="Times New Roman"/>
          <w:sz w:val="24"/>
          <w:szCs w:val="24"/>
          <w:lang w:eastAsia="ru-RU"/>
        </w:rPr>
        <w:t>δ</w:t>
      </w:r>
      <w:r w:rsidR="00ED08F0" w:rsidRPr="00ED08F0">
        <w:rPr>
          <w:rFonts w:ascii="Times New Roman" w:eastAsia="Times New Roman" w:hAnsi="Times New Roman" w:cs="Times New Roman"/>
          <w:sz w:val="24"/>
          <w:szCs w:val="24"/>
          <w:lang w:val="en-US" w:eastAsia="ru-RU"/>
        </w:rPr>
        <w:t xml:space="preserve"> = 8.32 (d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8.0, 1.3 Hz, 1H), 7.67 (t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7.7, 1.4 Hz, 1H), 7.56 – 7.49 (m, 2H), 7.38 – 7.23 (m, 5H), 7.12 (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7.9 Hz, 1H), 5.30 ppm (s, 2H).</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Times New Roman" w:hAnsi="Times New Roman" w:cs="Times New Roman"/>
          <w:sz w:val="24"/>
          <w:szCs w:val="24"/>
          <w:vertAlign w:val="superscript"/>
          <w:lang w:val="en-US" w:eastAsia="ru-RU"/>
        </w:rPr>
        <w:t>13</w:t>
      </w:r>
      <w:r w:rsidR="00ED08F0" w:rsidRPr="00ED08F0">
        <w:rPr>
          <w:rFonts w:ascii="Times New Roman" w:eastAsia="Times New Roman" w:hAnsi="Times New Roman" w:cs="Times New Roman"/>
          <w:sz w:val="24"/>
          <w:szCs w:val="24"/>
          <w:lang w:val="en-US" w:eastAsia="ru-RU"/>
        </w:rPr>
        <w:t>C NMR (101 MHz, CDCl</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 δ = 162.7, 162.6, 136.9, 134.2, 130.3, 129.0, 128.5, 127.6, 126.5, 125.7, 120.9, 118.6, 68.3 (C=N</w:t>
      </w:r>
      <w:r w:rsidR="00ED08F0" w:rsidRPr="00ED08F0">
        <w:rPr>
          <w:rFonts w:ascii="Times New Roman" w:eastAsia="Times New Roman" w:hAnsi="Times New Roman" w:cs="Times New Roman"/>
          <w:sz w:val="24"/>
          <w:szCs w:val="24"/>
          <w:vertAlign w:val="subscript"/>
          <w:lang w:val="en-US" w:eastAsia="ru-RU"/>
        </w:rPr>
        <w:t>2</w:t>
      </w:r>
      <w:r w:rsidR="00ED08F0" w:rsidRPr="00ED08F0">
        <w:rPr>
          <w:rFonts w:ascii="Times New Roman" w:eastAsia="Times New Roman" w:hAnsi="Times New Roman" w:cs="Times New Roman"/>
          <w:sz w:val="24"/>
          <w:szCs w:val="24"/>
          <w:lang w:val="en-US" w:eastAsia="ru-RU"/>
        </w:rPr>
        <w:t>), 43.9 ppm.</w:t>
      </w:r>
      <w:r w:rsidR="00ED08F0" w:rsidRPr="00ED08F0">
        <w:rPr>
          <w:rFonts w:ascii="Times New Roman" w:eastAsia="Calibri" w:hAnsi="Times New Roman" w:cs="Times New Roman"/>
          <w:sz w:val="24"/>
          <w:szCs w:val="24"/>
          <w:lang w:val="en-US"/>
        </w:rPr>
        <w:t xml:space="preserve">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278.0921; calcd for C</w:t>
      </w:r>
      <w:r w:rsidR="00ED08F0" w:rsidRPr="00ED08F0">
        <w:rPr>
          <w:rFonts w:ascii="Times New Roman" w:eastAsia="Calibri" w:hAnsi="Times New Roman" w:cs="Times New Roman"/>
          <w:sz w:val="24"/>
          <w:szCs w:val="24"/>
          <w:vertAlign w:val="subscript"/>
          <w:lang w:val="en-US"/>
        </w:rPr>
        <w:t>16</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11</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278.0924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097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681 (vs), 1639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5D88D413" w14:textId="77777777" w:rsidR="00ED08F0" w:rsidRPr="00ED08F0" w:rsidRDefault="00ED08F0" w:rsidP="00ED08F0">
      <w:pPr>
        <w:spacing w:after="120"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b/>
          <w:sz w:val="24"/>
          <w:szCs w:val="24"/>
          <w:lang w:val="en-US"/>
        </w:rPr>
        <w:lastRenderedPageBreak/>
        <w:t>General procedure for the synthesis of diazo</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b/>
          <w:sz w:val="24"/>
          <w:szCs w:val="24"/>
          <w:lang w:val="en-US"/>
        </w:rPr>
        <w:t>benzylidene diazopyrrolidine-2,5-diones 7a-e:</w:t>
      </w:r>
    </w:p>
    <w:p w14:paraId="653CBE88" w14:textId="77777777" w:rsidR="00ED08F0" w:rsidRPr="00ED08F0" w:rsidRDefault="00ED08F0" w:rsidP="00ED08F0">
      <w:pPr>
        <w:spacing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 xml:space="preserve">To a solution of corresponding diazo pyrrolidinedione </w:t>
      </w:r>
      <w:r w:rsidRPr="00ED08F0">
        <w:rPr>
          <w:rFonts w:ascii="Times New Roman" w:eastAsia="Calibri" w:hAnsi="Times New Roman" w:cs="Times New Roman"/>
          <w:b/>
          <w:sz w:val="24"/>
          <w:szCs w:val="24"/>
          <w:lang w:val="en-US"/>
        </w:rPr>
        <w:t>2</w:t>
      </w:r>
      <w:r w:rsidRPr="00ED08F0">
        <w:rPr>
          <w:rFonts w:ascii="Times New Roman" w:eastAsia="Calibri" w:hAnsi="Times New Roman" w:cs="Times New Roman"/>
          <w:sz w:val="24"/>
          <w:szCs w:val="24"/>
          <w:lang w:val="en-US"/>
        </w:rPr>
        <w:t xml:space="preserve"> (0.12 mmol) and K</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CO</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21 mg, 0.15 mmol, 1.25 eq) in dry DMF (0.75 mL) alkyl bromide (0.13 mmol, 1.1 eq) was added in one portion. The reaction mixture was put into pre-heated at 50</w:t>
      </w:r>
      <w:r w:rsidRPr="00ED08F0">
        <w:rPr>
          <w:rFonts w:ascii="Times New Roman" w:eastAsia="Calibri" w:hAnsi="Times New Roman" w:cs="Times New Roman"/>
          <w:sz w:val="24"/>
          <w:szCs w:val="24"/>
          <w:lang w:val="en-US"/>
        </w:rPr>
        <w:sym w:font="Symbol" w:char="F0B0"/>
      </w:r>
      <w:r w:rsidRPr="00ED08F0">
        <w:rPr>
          <w:rFonts w:ascii="Times New Roman" w:eastAsia="Calibri" w:hAnsi="Times New Roman" w:cs="Times New Roman"/>
          <w:sz w:val="24"/>
          <w:szCs w:val="24"/>
          <w:lang w:val="en-US"/>
        </w:rPr>
        <w:t>C heating block. The TLC monitoring showed that reaction was finished in 1.5-2h. The solvent was removed under reduced pressure. The crude was extracted with CH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3×5 mL), washed with brine (5×8 mL), dried over Na</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SO</w:t>
      </w:r>
      <w:r w:rsidRPr="00ED08F0">
        <w:rPr>
          <w:rFonts w:ascii="Times New Roman" w:eastAsia="Calibri" w:hAnsi="Times New Roman" w:cs="Times New Roman"/>
          <w:sz w:val="24"/>
          <w:szCs w:val="24"/>
          <w:vertAlign w:val="subscript"/>
          <w:lang w:val="en-US"/>
        </w:rPr>
        <w:t>4</w:t>
      </w:r>
      <w:r w:rsidRPr="00ED08F0">
        <w:rPr>
          <w:rFonts w:ascii="Times New Roman" w:eastAsia="Calibri" w:hAnsi="Times New Roman" w:cs="Times New Roman"/>
          <w:sz w:val="24"/>
          <w:szCs w:val="24"/>
          <w:lang w:val="en-US"/>
        </w:rPr>
        <w:t>, and subjected to flash column chromatography on SiO</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using gradient of acetone in hexane (1:5 to 1:3). </w:t>
      </w:r>
    </w:p>
    <w:p w14:paraId="66665B3E" w14:textId="77777777" w:rsidR="00ED08F0" w:rsidRPr="00ED08F0" w:rsidRDefault="00ED08F0" w:rsidP="006D2766">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Methyl (</w:t>
      </w:r>
      <w:r w:rsidRPr="00ED08F0">
        <w:rPr>
          <w:rFonts w:ascii="Times New Roman" w:eastAsia="Calibri" w:hAnsi="Times New Roman" w:cs="Times New Roman"/>
          <w:b/>
          <w:i/>
          <w:sz w:val="24"/>
          <w:szCs w:val="24"/>
          <w:lang w:val="en-US"/>
        </w:rPr>
        <w:t>E</w:t>
      </w:r>
      <w:r w:rsidRPr="00ED08F0">
        <w:rPr>
          <w:rFonts w:ascii="Times New Roman" w:eastAsia="Calibri" w:hAnsi="Times New Roman" w:cs="Times New Roman"/>
          <w:b/>
          <w:sz w:val="24"/>
          <w:szCs w:val="24"/>
          <w:lang w:val="en-US"/>
        </w:rPr>
        <w:t>)-2-(3-benzylidene-4-diazo-2,5-dioxopyrrolidin-1-yl)acetate (7a):</w:t>
      </w:r>
    </w:p>
    <w:p w14:paraId="7FC752AE" w14:textId="77777777" w:rsidR="00ED08F0" w:rsidRPr="00ED08F0" w:rsidRDefault="00ED08F0" w:rsidP="00ED08F0">
      <w:pPr>
        <w:spacing w:line="360" w:lineRule="auto"/>
        <w:jc w:val="both"/>
        <w:rPr>
          <w:rFonts w:ascii="Times New Roman" w:eastAsia="Times New Roman" w:hAnsi="Times New Roman" w:cs="Times New Roman"/>
          <w:sz w:val="24"/>
          <w:szCs w:val="24"/>
          <w:lang w:val="en-US" w:eastAsia="ru-RU"/>
        </w:rPr>
      </w:pPr>
      <w:r w:rsidRPr="00ED08F0">
        <w:rPr>
          <w:rFonts w:ascii="Times New Roman" w:eastAsia="Times New Roman" w:hAnsi="Times New Roman" w:cs="Times New Roman"/>
          <w:sz w:val="24"/>
          <w:szCs w:val="24"/>
          <w:lang w:val="en-US" w:eastAsia="ru-RU"/>
        </w:rPr>
        <w:t xml:space="preserve">Prepared from </w:t>
      </w:r>
      <w:r w:rsidRPr="00ED08F0">
        <w:rPr>
          <w:rFonts w:ascii="Times New Roman" w:eastAsia="Times New Roman" w:hAnsi="Times New Roman" w:cs="Times New Roman"/>
          <w:b/>
          <w:sz w:val="24"/>
          <w:szCs w:val="24"/>
          <w:lang w:val="en-US" w:eastAsia="ru-RU"/>
        </w:rPr>
        <w:t>2</w:t>
      </w:r>
      <w:r w:rsidR="00000000">
        <w:rPr>
          <w:rFonts w:ascii="Times New Roman" w:eastAsia="Calibri" w:hAnsi="Times New Roman" w:cs="Times New Roman"/>
          <w:noProof/>
          <w:sz w:val="24"/>
          <w:szCs w:val="24"/>
        </w:rPr>
        <w:object w:dxaOrig="1440" w:dyaOrig="1440" w14:anchorId="0B9B3B83">
          <v:shape id="_x0000_s1192" type="#_x0000_t75" style="position:absolute;left:0;text-align:left;margin-left:-.3pt;margin-top:3.75pt;width:85.4pt;height:78.1pt;z-index:252264448;mso-position-horizontal-relative:text;mso-position-vertical-relative:text">
            <v:imagedata r:id="rId30" o:title=""/>
            <w10:wrap type="square"/>
          </v:shape>
          <o:OLEObject Type="Embed" ProgID="ChemDraw.Document.6.0" ShapeID="_x0000_s1192" DrawAspect="Content" ObjectID="_1780169945" r:id="rId31"/>
        </w:object>
      </w:r>
      <w:r w:rsidRPr="00ED08F0">
        <w:rPr>
          <w:rFonts w:ascii="Times New Roman" w:eastAsia="Times New Roman" w:hAnsi="Times New Roman" w:cs="Times New Roman"/>
          <w:b/>
          <w:sz w:val="24"/>
          <w:szCs w:val="24"/>
          <w:lang w:val="en-US" w:eastAsia="ru-RU"/>
        </w:rPr>
        <w:t>a</w:t>
      </w:r>
      <w:r w:rsidRPr="00ED08F0">
        <w:rPr>
          <w:rFonts w:ascii="Times New Roman" w:eastAsia="Times New Roman" w:hAnsi="Times New Roman" w:cs="Times New Roman"/>
          <w:bCs/>
          <w:sz w:val="24"/>
          <w:szCs w:val="24"/>
          <w:lang w:val="en-US" w:eastAsia="ru-RU"/>
        </w:rPr>
        <w:t>.</w:t>
      </w:r>
      <w:r w:rsidRPr="00ED08F0">
        <w:rPr>
          <w:rFonts w:ascii="Times New Roman" w:eastAsia="Times New Roman" w:hAnsi="Times New Roman" w:cs="Times New Roman"/>
          <w:sz w:val="24"/>
          <w:szCs w:val="24"/>
          <w:lang w:val="en-US" w:eastAsia="ru-RU"/>
        </w:rPr>
        <w:t xml:space="preserve">Yield 61% (20 mg). Orange oil. </w:t>
      </w:r>
      <w:r w:rsidRPr="00ED08F0">
        <w:rPr>
          <w:rFonts w:ascii="Times New Roman" w:eastAsia="Times New Roman" w:hAnsi="Times New Roman" w:cs="Times New Roman"/>
          <w:sz w:val="24"/>
          <w:szCs w:val="24"/>
          <w:vertAlign w:val="superscript"/>
          <w:lang w:val="en-US" w:eastAsia="ru-RU"/>
        </w:rPr>
        <w:t>1</w:t>
      </w:r>
      <w:r w:rsidRPr="00ED08F0">
        <w:rPr>
          <w:rFonts w:ascii="Times New Roman" w:eastAsia="Times New Roman" w:hAnsi="Times New Roman" w:cs="Times New Roman"/>
          <w:sz w:val="24"/>
          <w:szCs w:val="24"/>
          <w:lang w:val="en-US" w:eastAsia="ru-RU"/>
        </w:rPr>
        <w:t>H NMR (400 MHz, CDCl</w:t>
      </w:r>
      <w:r w:rsidRPr="00ED08F0">
        <w:rPr>
          <w:rFonts w:ascii="Times New Roman" w:eastAsia="Times New Roman" w:hAnsi="Times New Roman" w:cs="Times New Roman"/>
          <w:sz w:val="24"/>
          <w:szCs w:val="24"/>
          <w:vertAlign w:val="subscript"/>
          <w:lang w:val="en-US" w:eastAsia="ru-RU"/>
        </w:rPr>
        <w:t>3</w:t>
      </w:r>
      <w:r w:rsidRPr="00ED08F0">
        <w:rPr>
          <w:rFonts w:ascii="Times New Roman" w:eastAsia="Times New Roman" w:hAnsi="Times New Roman" w:cs="Times New Roman"/>
          <w:sz w:val="24"/>
          <w:szCs w:val="24"/>
          <w:lang w:val="en-US" w:eastAsia="ru-RU"/>
        </w:rPr>
        <w:t xml:space="preserve">): </w:t>
      </w:r>
      <w:r w:rsidRPr="00ED08F0">
        <w:rPr>
          <w:rFonts w:ascii="Times New Roman" w:eastAsia="Times New Roman" w:hAnsi="Times New Roman" w:cs="Times New Roman"/>
          <w:sz w:val="24"/>
          <w:szCs w:val="24"/>
          <w:lang w:eastAsia="ru-RU"/>
        </w:rPr>
        <w:t>δ</w:t>
      </w:r>
      <w:r w:rsidRPr="00ED08F0">
        <w:rPr>
          <w:rFonts w:ascii="Times New Roman" w:eastAsia="Times New Roman" w:hAnsi="Times New Roman" w:cs="Times New Roman"/>
          <w:sz w:val="24"/>
          <w:szCs w:val="24"/>
          <w:lang w:val="en-US" w:eastAsia="ru-RU"/>
        </w:rPr>
        <w:t xml:space="preserve"> = 7.71 (s, 1H), 7.50 – 7.36 (m, 2H), 7.37 – 7.31 (m, 2H), 4.43 (s, 2H), 3.80 ppm (s, 3H). </w:t>
      </w:r>
      <w:r w:rsidRPr="00ED08F0">
        <w:rPr>
          <w:rFonts w:ascii="Times New Roman" w:eastAsia="Times New Roman" w:hAnsi="Times New Roman" w:cs="Times New Roman"/>
          <w:sz w:val="24"/>
          <w:szCs w:val="24"/>
          <w:vertAlign w:val="superscript"/>
          <w:lang w:val="en-US" w:eastAsia="ru-RU"/>
        </w:rPr>
        <w:t>13</w:t>
      </w:r>
      <w:r w:rsidRPr="00ED08F0">
        <w:rPr>
          <w:rFonts w:ascii="Times New Roman" w:eastAsia="Times New Roman" w:hAnsi="Times New Roman" w:cs="Times New Roman"/>
          <w:sz w:val="24"/>
          <w:szCs w:val="24"/>
          <w:lang w:val="en-US" w:eastAsia="ru-RU"/>
        </w:rPr>
        <w:t>C NMR (101 MHz, CDCl</w:t>
      </w:r>
      <w:r w:rsidRPr="00ED08F0">
        <w:rPr>
          <w:rFonts w:ascii="Times New Roman" w:eastAsia="Times New Roman" w:hAnsi="Times New Roman" w:cs="Times New Roman"/>
          <w:sz w:val="24"/>
          <w:szCs w:val="24"/>
          <w:vertAlign w:val="subscript"/>
          <w:lang w:val="en-US" w:eastAsia="ru-RU"/>
        </w:rPr>
        <w:t>3</w:t>
      </w:r>
      <w:r w:rsidRPr="00ED08F0">
        <w:rPr>
          <w:rFonts w:ascii="Times New Roman" w:eastAsia="Times New Roman" w:hAnsi="Times New Roman" w:cs="Times New Roman"/>
          <w:sz w:val="24"/>
          <w:szCs w:val="24"/>
          <w:lang w:val="en-US" w:eastAsia="ru-RU"/>
        </w:rPr>
        <w:t xml:space="preserve">): </w:t>
      </w:r>
      <w:r w:rsidRPr="00ED08F0">
        <w:rPr>
          <w:rFonts w:ascii="Times New Roman" w:eastAsia="Times New Roman" w:hAnsi="Times New Roman" w:cs="Times New Roman"/>
          <w:sz w:val="24"/>
          <w:szCs w:val="24"/>
          <w:lang w:eastAsia="ru-RU"/>
        </w:rPr>
        <w:t>δ</w:t>
      </w:r>
      <w:r w:rsidRPr="00ED08F0">
        <w:rPr>
          <w:rFonts w:ascii="Times New Roman" w:eastAsia="Times New Roman" w:hAnsi="Times New Roman" w:cs="Times New Roman"/>
          <w:sz w:val="24"/>
          <w:szCs w:val="24"/>
          <w:lang w:val="en-US" w:eastAsia="ru-RU"/>
        </w:rPr>
        <w:t xml:space="preserve"> = 167.3, 166.3, 164.2, 133.2, 129.6, 129.0, 128.7, 128.4, 116.8, 52.8, 39.8 ppm. HRMS (ESI) </w:t>
      </w:r>
      <w:r w:rsidRPr="00ED08F0">
        <w:rPr>
          <w:rFonts w:ascii="Times New Roman" w:eastAsia="Times New Roman" w:hAnsi="Times New Roman" w:cs="Times New Roman"/>
          <w:i/>
          <w:sz w:val="24"/>
          <w:szCs w:val="24"/>
          <w:lang w:val="en-US" w:eastAsia="ru-RU"/>
        </w:rPr>
        <w:t>m/z</w:t>
      </w:r>
      <w:r w:rsidRPr="00ED08F0">
        <w:rPr>
          <w:rFonts w:ascii="Times New Roman" w:eastAsia="Times New Roman" w:hAnsi="Times New Roman" w:cs="Times New Roman"/>
          <w:sz w:val="24"/>
          <w:szCs w:val="24"/>
          <w:lang w:val="en-US" w:eastAsia="ru-RU"/>
        </w:rPr>
        <w:t>: found: 308.0641; calcd for C</w:t>
      </w:r>
      <w:r w:rsidRPr="00ED08F0">
        <w:rPr>
          <w:rFonts w:ascii="Times New Roman" w:eastAsia="Times New Roman" w:hAnsi="Times New Roman" w:cs="Times New Roman"/>
          <w:sz w:val="24"/>
          <w:szCs w:val="24"/>
          <w:vertAlign w:val="subscript"/>
          <w:lang w:val="en-US" w:eastAsia="ru-RU"/>
        </w:rPr>
        <w:t>14</w:t>
      </w:r>
      <w:r w:rsidRPr="00ED08F0">
        <w:rPr>
          <w:rFonts w:ascii="Times New Roman" w:eastAsia="Times New Roman" w:hAnsi="Times New Roman" w:cs="Times New Roman"/>
          <w:sz w:val="24"/>
          <w:szCs w:val="24"/>
          <w:lang w:val="en-US" w:eastAsia="ru-RU"/>
        </w:rPr>
        <w:t>H</w:t>
      </w:r>
      <w:r w:rsidRPr="00ED08F0">
        <w:rPr>
          <w:rFonts w:ascii="Times New Roman" w:eastAsia="Times New Roman" w:hAnsi="Times New Roman" w:cs="Times New Roman"/>
          <w:sz w:val="24"/>
          <w:szCs w:val="24"/>
          <w:vertAlign w:val="subscript"/>
          <w:lang w:val="en-US" w:eastAsia="ru-RU"/>
        </w:rPr>
        <w:t>11</w:t>
      </w:r>
      <w:r w:rsidRPr="00ED08F0">
        <w:rPr>
          <w:rFonts w:ascii="Times New Roman" w:eastAsia="Times New Roman" w:hAnsi="Times New Roman" w:cs="Times New Roman"/>
          <w:sz w:val="24"/>
          <w:szCs w:val="24"/>
          <w:lang w:val="en-US" w:eastAsia="ru-RU"/>
        </w:rPr>
        <w:t>N</w:t>
      </w:r>
      <w:r w:rsidRPr="00ED08F0">
        <w:rPr>
          <w:rFonts w:ascii="Times New Roman" w:eastAsia="Times New Roman" w:hAnsi="Times New Roman" w:cs="Times New Roman"/>
          <w:sz w:val="24"/>
          <w:szCs w:val="24"/>
          <w:vertAlign w:val="subscript"/>
          <w:lang w:val="en-US" w:eastAsia="ru-RU"/>
        </w:rPr>
        <w:t>3</w:t>
      </w:r>
      <w:r w:rsidRPr="00ED08F0">
        <w:rPr>
          <w:rFonts w:ascii="Times New Roman" w:eastAsia="Times New Roman" w:hAnsi="Times New Roman" w:cs="Times New Roman"/>
          <w:sz w:val="24"/>
          <w:szCs w:val="24"/>
          <w:lang w:val="en-US" w:eastAsia="ru-RU"/>
        </w:rPr>
        <w:t>O</w:t>
      </w:r>
      <w:r w:rsidRPr="00ED08F0">
        <w:rPr>
          <w:rFonts w:ascii="Times New Roman" w:eastAsia="Times New Roman" w:hAnsi="Times New Roman" w:cs="Times New Roman"/>
          <w:sz w:val="24"/>
          <w:szCs w:val="24"/>
          <w:vertAlign w:val="subscript"/>
          <w:lang w:val="en-US" w:eastAsia="ru-RU"/>
        </w:rPr>
        <w:t>4</w:t>
      </w:r>
      <w:r w:rsidRPr="00ED08F0">
        <w:rPr>
          <w:rFonts w:ascii="Times New Roman" w:eastAsia="Times New Roman" w:hAnsi="Times New Roman" w:cs="Times New Roman"/>
          <w:sz w:val="24"/>
          <w:szCs w:val="24"/>
          <w:lang w:val="en-US" w:eastAsia="ru-RU"/>
        </w:rPr>
        <w:t xml:space="preserve"> +Na</w:t>
      </w:r>
      <w:r w:rsidRPr="00ED08F0">
        <w:rPr>
          <w:rFonts w:ascii="Times New Roman" w:eastAsia="Times New Roman" w:hAnsi="Times New Roman" w:cs="Times New Roman"/>
          <w:sz w:val="24"/>
          <w:szCs w:val="24"/>
          <w:vertAlign w:val="superscript"/>
          <w:lang w:val="en-US" w:eastAsia="ru-RU"/>
        </w:rPr>
        <w:t>+</w:t>
      </w:r>
      <w:r w:rsidRPr="00ED08F0">
        <w:rPr>
          <w:rFonts w:ascii="Times New Roman" w:eastAsia="Times New Roman" w:hAnsi="Times New Roman" w:cs="Times New Roman"/>
          <w:sz w:val="24"/>
          <w:szCs w:val="24"/>
          <w:lang w:val="en-US" w:eastAsia="ru-RU"/>
        </w:rPr>
        <w:t>: 308.0642  [M+Na]</w:t>
      </w:r>
      <w:r w:rsidRPr="00ED08F0">
        <w:rPr>
          <w:rFonts w:ascii="Times New Roman" w:eastAsia="Times New Roman" w:hAnsi="Times New Roman" w:cs="Times New Roman"/>
          <w:sz w:val="24"/>
          <w:szCs w:val="24"/>
          <w:vertAlign w:val="superscript"/>
          <w:lang w:val="en-US" w:eastAsia="ru-RU"/>
        </w:rPr>
        <w:t>+</w:t>
      </w:r>
      <w:r w:rsidRPr="00ED08F0">
        <w:rPr>
          <w:rFonts w:ascii="Times New Roman" w:eastAsia="Times New Roman" w:hAnsi="Times New Roman" w:cs="Times New Roman"/>
          <w:sz w:val="24"/>
          <w:szCs w:val="24"/>
          <w:lang w:val="en-US" w:eastAsia="ru-RU"/>
        </w:rPr>
        <w:t xml:space="preserve">. IR (KBr): </w:t>
      </w:r>
      <w:r w:rsidRPr="00ED08F0">
        <w:rPr>
          <w:rFonts w:ascii="Times New Roman" w:eastAsia="Times New Roman" w:hAnsi="Times New Roman" w:cs="Times New Roman"/>
          <w:sz w:val="24"/>
          <w:szCs w:val="24"/>
          <w:lang w:eastAsia="ru-RU"/>
        </w:rPr>
        <w:sym w:font="Symbol" w:char="F06E"/>
      </w:r>
      <w:r w:rsidRPr="00ED08F0">
        <w:rPr>
          <w:rFonts w:ascii="Times New Roman" w:eastAsia="Times New Roman" w:hAnsi="Times New Roman" w:cs="Times New Roman"/>
          <w:sz w:val="24"/>
          <w:szCs w:val="24"/>
          <w:vertAlign w:val="superscript"/>
          <w:lang w:eastAsia="ru-RU"/>
        </w:rPr>
        <w:sym w:font="Symbol" w:char="F07E"/>
      </w:r>
      <w:r w:rsidRPr="00ED08F0">
        <w:rPr>
          <w:rFonts w:ascii="Times New Roman" w:eastAsia="Times New Roman" w:hAnsi="Times New Roman" w:cs="Times New Roman"/>
          <w:sz w:val="24"/>
          <w:szCs w:val="24"/>
          <w:lang w:val="en-US" w:eastAsia="ru-RU"/>
        </w:rPr>
        <w:t>= 2101 (s) cm</w:t>
      </w:r>
      <w:r w:rsidRPr="00ED08F0">
        <w:rPr>
          <w:rFonts w:ascii="Times New Roman" w:eastAsia="Times New Roman" w:hAnsi="Times New Roman" w:cs="Times New Roman"/>
          <w:sz w:val="24"/>
          <w:szCs w:val="24"/>
          <w:vertAlign w:val="superscript"/>
          <w:lang w:val="en-US" w:eastAsia="ru-RU"/>
        </w:rPr>
        <w:t>-1</w:t>
      </w:r>
      <w:r w:rsidRPr="00ED08F0">
        <w:rPr>
          <w:rFonts w:ascii="Times New Roman" w:eastAsia="Times New Roman" w:hAnsi="Times New Roman" w:cs="Times New Roman"/>
          <w:sz w:val="24"/>
          <w:szCs w:val="24"/>
          <w:lang w:val="en-US" w:eastAsia="ru-RU"/>
        </w:rPr>
        <w:t xml:space="preserve"> (N≡N); 1751 (s), 1705 (s) cm</w:t>
      </w:r>
      <w:r w:rsidRPr="00ED08F0">
        <w:rPr>
          <w:rFonts w:ascii="Times New Roman" w:eastAsia="Times New Roman" w:hAnsi="Times New Roman" w:cs="Times New Roman"/>
          <w:sz w:val="24"/>
          <w:szCs w:val="24"/>
          <w:vertAlign w:val="superscript"/>
          <w:lang w:val="en-US" w:eastAsia="ru-RU"/>
        </w:rPr>
        <w:t>-1</w:t>
      </w:r>
      <w:r w:rsidRPr="00ED08F0">
        <w:rPr>
          <w:rFonts w:ascii="Times New Roman" w:eastAsia="Times New Roman" w:hAnsi="Times New Roman" w:cs="Times New Roman"/>
          <w:sz w:val="24"/>
          <w:szCs w:val="24"/>
          <w:lang w:val="en-US" w:eastAsia="ru-RU"/>
        </w:rPr>
        <w:t xml:space="preserve"> (C=O).</w:t>
      </w:r>
    </w:p>
    <w:p w14:paraId="1CBBD267" w14:textId="77777777" w:rsidR="00ED08F0" w:rsidRPr="00ED08F0" w:rsidRDefault="00ED08F0" w:rsidP="006D2766">
      <w:pPr>
        <w:spacing w:after="0" w:line="360" w:lineRule="auto"/>
        <w:jc w:val="both"/>
        <w:rPr>
          <w:rFonts w:ascii="Times New Roman" w:eastAsia="Times New Roman" w:hAnsi="Times New Roman" w:cs="Times New Roman"/>
          <w:b/>
          <w:sz w:val="24"/>
          <w:szCs w:val="24"/>
          <w:lang w:val="en-US" w:eastAsia="ru-RU"/>
        </w:rPr>
      </w:pPr>
      <w:r w:rsidRPr="00ED08F0">
        <w:rPr>
          <w:rFonts w:ascii="Times New Roman" w:eastAsia="Times New Roman" w:hAnsi="Times New Roman" w:cs="Times New Roman"/>
          <w:b/>
          <w:sz w:val="24"/>
          <w:szCs w:val="24"/>
          <w:lang w:val="en-US" w:eastAsia="ru-RU"/>
        </w:rPr>
        <w:t>Methyl (</w:t>
      </w:r>
      <w:r w:rsidRPr="00ED08F0">
        <w:rPr>
          <w:rFonts w:ascii="Times New Roman" w:eastAsia="Times New Roman" w:hAnsi="Times New Roman" w:cs="Times New Roman"/>
          <w:b/>
          <w:i/>
          <w:sz w:val="24"/>
          <w:szCs w:val="24"/>
          <w:lang w:val="en-US" w:eastAsia="ru-RU"/>
        </w:rPr>
        <w:t>E</w:t>
      </w:r>
      <w:r w:rsidRPr="00ED08F0">
        <w:rPr>
          <w:rFonts w:ascii="Times New Roman" w:eastAsia="Times New Roman" w:hAnsi="Times New Roman" w:cs="Times New Roman"/>
          <w:b/>
          <w:sz w:val="24"/>
          <w:szCs w:val="24"/>
          <w:lang w:val="en-US" w:eastAsia="ru-RU"/>
        </w:rPr>
        <w:t>)-4-((4-diazo-1-(1-ethoxy-1-oxopropan-2-yl)-2,5-dioxopyrrolidin-3-ylidene) methyl)benzoate (7b):</w:t>
      </w:r>
    </w:p>
    <w:p w14:paraId="6C837030" w14:textId="77777777" w:rsidR="00ED08F0" w:rsidRDefault="00000000" w:rsidP="00ED08F0">
      <w:pPr>
        <w:spacing w:after="240" w:line="360" w:lineRule="auto"/>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noProof/>
          <w:sz w:val="24"/>
          <w:szCs w:val="24"/>
        </w:rPr>
        <w:object w:dxaOrig="1440" w:dyaOrig="1440" w14:anchorId="5D46D380">
          <v:shape id="_x0000_s1193" type="#_x0000_t75" style="position:absolute;left:0;text-align:left;margin-left:-.3pt;margin-top:10.5pt;width:110.25pt;height:116.25pt;z-index:252265472">
            <v:imagedata r:id="rId32" o:title=""/>
            <w10:wrap type="square"/>
          </v:shape>
          <o:OLEObject Type="Embed" ProgID="ChemDraw.Document.6.0" ShapeID="_x0000_s1193" DrawAspect="Content" ObjectID="_1780169946" r:id="rId33"/>
        </w:object>
      </w:r>
      <w:r w:rsidR="00ED08F0" w:rsidRPr="00ED08F0">
        <w:rPr>
          <w:rFonts w:ascii="Times New Roman" w:eastAsia="Times New Roman" w:hAnsi="Times New Roman" w:cs="Times New Roman"/>
          <w:sz w:val="24"/>
          <w:szCs w:val="24"/>
          <w:lang w:val="en-US" w:eastAsia="ru-RU"/>
        </w:rPr>
        <w:t xml:space="preserve">Prepared from </w:t>
      </w:r>
      <w:r w:rsidR="00ED08F0" w:rsidRPr="00ED08F0">
        <w:rPr>
          <w:rFonts w:ascii="Times New Roman" w:eastAsia="Times New Roman" w:hAnsi="Times New Roman" w:cs="Times New Roman"/>
          <w:b/>
          <w:sz w:val="24"/>
          <w:szCs w:val="24"/>
          <w:lang w:val="en-US" w:eastAsia="ru-RU"/>
        </w:rPr>
        <w:t>2b</w:t>
      </w:r>
      <w:r w:rsidR="00ED08F0" w:rsidRPr="00ED08F0">
        <w:rPr>
          <w:rFonts w:ascii="Times New Roman" w:eastAsia="Times New Roman" w:hAnsi="Times New Roman" w:cs="Times New Roman"/>
          <w:sz w:val="24"/>
          <w:szCs w:val="24"/>
          <w:lang w:val="en-US" w:eastAsia="ru-RU"/>
        </w:rPr>
        <w:t xml:space="preserve"> (41 mg, 0.15 mmol). Yield 32% (18 mg). Yellow oil. </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H NMR (400 MHz, CDCl</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 xml:space="preserve">): </w:t>
      </w:r>
      <w:r w:rsidR="00ED08F0" w:rsidRPr="00ED08F0">
        <w:rPr>
          <w:rFonts w:ascii="Times New Roman" w:eastAsia="Times New Roman" w:hAnsi="Times New Roman" w:cs="Times New Roman"/>
          <w:sz w:val="24"/>
          <w:szCs w:val="24"/>
          <w:lang w:eastAsia="ru-RU"/>
        </w:rPr>
        <w:t>δ</w:t>
      </w:r>
      <w:r w:rsidR="00ED08F0" w:rsidRPr="00ED08F0">
        <w:rPr>
          <w:rFonts w:ascii="Times New Roman" w:eastAsia="Times New Roman" w:hAnsi="Times New Roman" w:cs="Times New Roman"/>
          <w:sz w:val="24"/>
          <w:szCs w:val="24"/>
          <w:lang w:val="en-US" w:eastAsia="ru-RU"/>
        </w:rPr>
        <w:t xml:space="preserve"> = 8.17 – 8.03 (m, 2H), 7.66 (s, 1H), 7.40 (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8.2 Hz, 2H), 4.97 (q,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7.3 Hz, 1H), 4.25 (q,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7.1 Hz, 2H), 3.96 (s, 3H), 1.69 (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7.3 Hz, 3H), 1.30 ppm (t,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7.1 Hz, 3H).</w:t>
      </w:r>
      <w:r w:rsidR="00ED08F0" w:rsidRPr="00ED08F0">
        <w:rPr>
          <w:rFonts w:ascii="Times New Roman" w:eastAsia="Times New Roman" w:hAnsi="Times New Roman" w:cs="Times New Roman"/>
          <w:sz w:val="24"/>
          <w:szCs w:val="24"/>
          <w:vertAlign w:val="superscript"/>
          <w:lang w:val="en-US" w:eastAsia="ru-RU"/>
        </w:rPr>
        <w:t xml:space="preserve"> 13</w:t>
      </w:r>
      <w:r w:rsidR="00ED08F0" w:rsidRPr="00ED08F0">
        <w:rPr>
          <w:rFonts w:ascii="Times New Roman" w:eastAsia="Times New Roman" w:hAnsi="Times New Roman" w:cs="Times New Roman"/>
          <w:sz w:val="24"/>
          <w:szCs w:val="24"/>
          <w:lang w:val="en-US" w:eastAsia="ru-RU"/>
        </w:rPr>
        <w:t>C NMR (101 MHz, CDCl</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 xml:space="preserve">): </w:t>
      </w:r>
      <w:r w:rsidR="00ED08F0" w:rsidRPr="00ED08F0">
        <w:rPr>
          <w:rFonts w:ascii="Times New Roman" w:eastAsia="Times New Roman" w:hAnsi="Times New Roman" w:cs="Times New Roman"/>
          <w:sz w:val="24"/>
          <w:szCs w:val="24"/>
          <w:lang w:eastAsia="ru-RU"/>
        </w:rPr>
        <w:t>δ</w:t>
      </w:r>
      <w:r w:rsidR="00ED08F0" w:rsidRPr="00ED08F0">
        <w:rPr>
          <w:rFonts w:ascii="Times New Roman" w:eastAsia="Times New Roman" w:hAnsi="Times New Roman" w:cs="Times New Roman"/>
          <w:sz w:val="24"/>
          <w:szCs w:val="24"/>
          <w:lang w:val="en-US" w:eastAsia="ru-RU"/>
        </w:rPr>
        <w:t xml:space="preserve"> = 169.0, 166.2, 165.8, 163.8, 137.6, 130.7, 129.9, 128.8, 126.1, 118.6, 62.0, 52.4, 48.8, 14.9, 14.1 ppm. HRMS (ESI) </w:t>
      </w:r>
      <w:r w:rsidR="00ED08F0" w:rsidRPr="00ED08F0">
        <w:rPr>
          <w:rFonts w:ascii="Times New Roman" w:eastAsia="Times New Roman" w:hAnsi="Times New Roman" w:cs="Times New Roman"/>
          <w:i/>
          <w:sz w:val="24"/>
          <w:szCs w:val="24"/>
          <w:lang w:val="en-US" w:eastAsia="ru-RU"/>
        </w:rPr>
        <w:t>m/z</w:t>
      </w:r>
      <w:r w:rsidR="00ED08F0" w:rsidRPr="00ED08F0">
        <w:rPr>
          <w:rFonts w:ascii="Times New Roman" w:eastAsia="Times New Roman" w:hAnsi="Times New Roman" w:cs="Times New Roman"/>
          <w:sz w:val="24"/>
          <w:szCs w:val="24"/>
          <w:lang w:val="en-US" w:eastAsia="ru-RU"/>
        </w:rPr>
        <w:t>: found: 372.1196; calcd for C</w:t>
      </w:r>
      <w:r w:rsidR="00ED08F0" w:rsidRPr="00ED08F0">
        <w:rPr>
          <w:rFonts w:ascii="Times New Roman" w:eastAsia="Times New Roman" w:hAnsi="Times New Roman" w:cs="Times New Roman"/>
          <w:sz w:val="24"/>
          <w:szCs w:val="24"/>
          <w:vertAlign w:val="subscript"/>
          <w:lang w:val="en-US" w:eastAsia="ru-RU"/>
        </w:rPr>
        <w:t>18</w:t>
      </w:r>
      <w:r w:rsidR="00ED08F0" w:rsidRPr="00ED08F0">
        <w:rPr>
          <w:rFonts w:ascii="Times New Roman" w:eastAsia="Times New Roman" w:hAnsi="Times New Roman" w:cs="Times New Roman"/>
          <w:sz w:val="24"/>
          <w:szCs w:val="24"/>
          <w:lang w:val="en-US" w:eastAsia="ru-RU"/>
        </w:rPr>
        <w:t>H</w:t>
      </w:r>
      <w:r w:rsidR="00ED08F0" w:rsidRPr="00ED08F0">
        <w:rPr>
          <w:rFonts w:ascii="Times New Roman" w:eastAsia="Times New Roman" w:hAnsi="Times New Roman" w:cs="Times New Roman"/>
          <w:sz w:val="24"/>
          <w:szCs w:val="24"/>
          <w:vertAlign w:val="subscript"/>
          <w:lang w:val="en-US" w:eastAsia="ru-RU"/>
        </w:rPr>
        <w:t>17</w:t>
      </w:r>
      <w:r w:rsidR="00ED08F0" w:rsidRPr="00ED08F0">
        <w:rPr>
          <w:rFonts w:ascii="Times New Roman" w:eastAsia="Times New Roman" w:hAnsi="Times New Roman" w:cs="Times New Roman"/>
          <w:sz w:val="24"/>
          <w:szCs w:val="24"/>
          <w:lang w:val="en-US" w:eastAsia="ru-RU"/>
        </w:rPr>
        <w:t>N</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O</w:t>
      </w:r>
      <w:r w:rsidR="00ED08F0" w:rsidRPr="00ED08F0">
        <w:rPr>
          <w:rFonts w:ascii="Times New Roman" w:eastAsia="Times New Roman" w:hAnsi="Times New Roman" w:cs="Times New Roman"/>
          <w:sz w:val="24"/>
          <w:szCs w:val="24"/>
          <w:vertAlign w:val="subscript"/>
          <w:lang w:val="en-US" w:eastAsia="ru-RU"/>
        </w:rPr>
        <w:t>6</w:t>
      </w:r>
      <w:r w:rsidR="00ED08F0" w:rsidRPr="00ED08F0">
        <w:rPr>
          <w:rFonts w:ascii="Times New Roman" w:eastAsia="Times New Roman" w:hAnsi="Times New Roman" w:cs="Times New Roman"/>
          <w:sz w:val="24"/>
          <w:szCs w:val="24"/>
          <w:lang w:val="en-US" w:eastAsia="ru-RU"/>
        </w:rPr>
        <w:t xml:space="preserve"> +H</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 372.1190 [M+H]</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 xml:space="preserve">. IR (KBr): </w:t>
      </w:r>
      <w:r w:rsidR="00ED08F0" w:rsidRPr="00ED08F0">
        <w:rPr>
          <w:rFonts w:ascii="Times New Roman" w:eastAsia="Times New Roman" w:hAnsi="Times New Roman" w:cs="Times New Roman"/>
          <w:sz w:val="24"/>
          <w:szCs w:val="24"/>
          <w:lang w:eastAsia="ru-RU"/>
        </w:rPr>
        <w:sym w:font="Symbol" w:char="F06E"/>
      </w:r>
      <w:r w:rsidR="00ED08F0" w:rsidRPr="00ED08F0">
        <w:rPr>
          <w:rFonts w:ascii="Times New Roman" w:eastAsia="Times New Roman" w:hAnsi="Times New Roman" w:cs="Times New Roman"/>
          <w:sz w:val="24"/>
          <w:szCs w:val="24"/>
          <w:vertAlign w:val="superscript"/>
          <w:lang w:eastAsia="ru-RU"/>
        </w:rPr>
        <w:sym w:font="Symbol" w:char="F07E"/>
      </w:r>
      <w:r w:rsidR="00ED08F0" w:rsidRPr="00ED08F0">
        <w:rPr>
          <w:rFonts w:ascii="Times New Roman" w:eastAsia="Times New Roman" w:hAnsi="Times New Roman" w:cs="Times New Roman"/>
          <w:sz w:val="24"/>
          <w:szCs w:val="24"/>
          <w:lang w:val="en-US" w:eastAsia="ru-RU"/>
        </w:rPr>
        <w:t>=2103 (m) cm</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 xml:space="preserve"> (N≡N); 1719 (br. vs) cm</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 xml:space="preserve"> (C=O).</w:t>
      </w:r>
    </w:p>
    <w:p w14:paraId="1FC230AD" w14:textId="77777777" w:rsidR="00ED08F0" w:rsidRPr="00ED08F0" w:rsidRDefault="00ED08F0" w:rsidP="006D2766">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 xml:space="preserve"> (</w:t>
      </w:r>
      <w:r w:rsidRPr="00ED08F0">
        <w:rPr>
          <w:rFonts w:ascii="Times New Roman" w:eastAsia="Calibri" w:hAnsi="Times New Roman" w:cs="Times New Roman"/>
          <w:b/>
          <w:i/>
          <w:sz w:val="24"/>
          <w:szCs w:val="24"/>
          <w:lang w:val="en-US"/>
        </w:rPr>
        <w:t>E</w:t>
      </w:r>
      <w:r w:rsidRPr="00ED08F0">
        <w:rPr>
          <w:rFonts w:ascii="Times New Roman" w:eastAsia="Calibri" w:hAnsi="Times New Roman" w:cs="Times New Roman"/>
          <w:b/>
          <w:sz w:val="24"/>
          <w:szCs w:val="24"/>
          <w:lang w:val="en-US"/>
        </w:rPr>
        <w:t>)-3-benzylidene-1-(cyclobutylmethyl)-4-diazopyrrolidine-2,5-dione (7c):</w:t>
      </w:r>
    </w:p>
    <w:p w14:paraId="77D2114B" w14:textId="77777777" w:rsidR="00ED08F0" w:rsidRPr="00ED08F0" w:rsidRDefault="00ED08F0" w:rsidP="00ED08F0">
      <w:pPr>
        <w:spacing w:line="360" w:lineRule="auto"/>
        <w:jc w:val="both"/>
        <w:rPr>
          <w:rFonts w:ascii="Times New Roman" w:eastAsia="Calibri" w:hAnsi="Times New Roman" w:cs="Times New Roman"/>
          <w:sz w:val="24"/>
          <w:szCs w:val="24"/>
          <w:lang w:val="en-US"/>
        </w:rPr>
      </w:pPr>
      <w:r w:rsidRPr="00ED08F0">
        <w:rPr>
          <w:rFonts w:ascii="Times New Roman" w:eastAsia="Times New Roman" w:hAnsi="Times New Roman" w:cs="Times New Roman"/>
          <w:sz w:val="24"/>
          <w:szCs w:val="24"/>
          <w:lang w:val="en-US" w:eastAsia="ru-RU"/>
        </w:rPr>
        <w:t xml:space="preserve">Prepared from </w:t>
      </w:r>
      <w:r w:rsidRPr="00ED08F0">
        <w:rPr>
          <w:rFonts w:ascii="Times New Roman" w:eastAsia="Times New Roman" w:hAnsi="Times New Roman" w:cs="Times New Roman"/>
          <w:b/>
          <w:sz w:val="24"/>
          <w:szCs w:val="24"/>
          <w:lang w:val="en-US" w:eastAsia="ru-RU"/>
        </w:rPr>
        <w:t>2a</w:t>
      </w:r>
      <w:r w:rsidRPr="00ED08F0">
        <w:rPr>
          <w:rFonts w:ascii="Times New Roman" w:eastAsia="Times New Roman" w:hAnsi="Times New Roman" w:cs="Times New Roman"/>
          <w:bCs/>
          <w:sz w:val="24"/>
          <w:szCs w:val="24"/>
          <w:lang w:val="en-US" w:eastAsia="ru-RU"/>
        </w:rPr>
        <w:t>.</w:t>
      </w:r>
      <w:r w:rsidR="00000000">
        <w:rPr>
          <w:rFonts w:ascii="Times New Roman" w:eastAsia="Calibri" w:hAnsi="Times New Roman" w:cs="Times New Roman"/>
          <w:noProof/>
          <w:sz w:val="24"/>
          <w:szCs w:val="24"/>
        </w:rPr>
        <w:object w:dxaOrig="1440" w:dyaOrig="1440" w14:anchorId="012CB736">
          <v:shape id="_x0000_s1194" type="#_x0000_t75" style="position:absolute;left:0;text-align:left;margin-left:-.3pt;margin-top:6pt;width:76.5pt;height:84.7pt;z-index:252266496;mso-position-horizontal-relative:text;mso-position-vertical-relative:text">
            <v:imagedata r:id="rId34" o:title=""/>
            <w10:wrap type="square"/>
          </v:shape>
          <o:OLEObject Type="Embed" ProgID="ChemDraw.Document.6.0" ShapeID="_x0000_s1194" DrawAspect="Content" ObjectID="_1780169947" r:id="rId35"/>
        </w:object>
      </w:r>
      <w:r w:rsidRPr="00ED08F0">
        <w:rPr>
          <w:rFonts w:ascii="Times New Roman" w:eastAsia="Calibri" w:hAnsi="Times New Roman" w:cs="Times New Roman"/>
          <w:sz w:val="24"/>
          <w:szCs w:val="24"/>
          <w:lang w:val="en-US"/>
        </w:rPr>
        <w:t>Yield 44% (15 mg).</w:t>
      </w:r>
      <w:r w:rsidRPr="00ED08F0">
        <w:rPr>
          <w:rFonts w:ascii="Times New Roman" w:eastAsia="Calibri" w:hAnsi="Times New Roman" w:cs="Times New Roman"/>
          <w:sz w:val="24"/>
          <w:szCs w:val="24"/>
          <w:vertAlign w:val="superscript"/>
          <w:lang w:val="en-US"/>
        </w:rPr>
        <w:t xml:space="preserve"> </w:t>
      </w:r>
      <w:r w:rsidRPr="00ED08F0">
        <w:rPr>
          <w:rFonts w:ascii="Times New Roman" w:eastAsia="Calibri" w:hAnsi="Times New Roman" w:cs="Times New Roman"/>
          <w:sz w:val="24"/>
          <w:szCs w:val="24"/>
          <w:lang w:val="en-US"/>
        </w:rPr>
        <w:t xml:space="preserve">Orange oil. </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H NMR (400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7.66 (s, 1H), 7.46 – 7.40 (m, 2H), 7.40 – 7.37 (m, 1H), 7.35 – 7.30 (m, 2H), 3.71 (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7.4 Hz, 2H), 2.75 (h,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7.7 Hz, 1H), 2.10 – 2.03 (m, 2H), 1.95 – 1.78 ppm (m, 4H). </w:t>
      </w:r>
      <w:r w:rsidRPr="00ED08F0">
        <w:rPr>
          <w:rFonts w:ascii="Times New Roman" w:eastAsia="Calibri" w:hAnsi="Times New Roman" w:cs="Times New Roman"/>
          <w:sz w:val="24"/>
          <w:szCs w:val="24"/>
          <w:vertAlign w:val="superscript"/>
          <w:lang w:val="en-US"/>
        </w:rPr>
        <w:t>13</w:t>
      </w:r>
      <w:r w:rsidRPr="00ED08F0">
        <w:rPr>
          <w:rFonts w:ascii="Times New Roman" w:eastAsia="Calibri" w:hAnsi="Times New Roman" w:cs="Times New Roman"/>
          <w:sz w:val="24"/>
          <w:szCs w:val="24"/>
          <w:lang w:val="en-US"/>
        </w:rPr>
        <w:t>C NMR (126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167.3, 165.1, 133.4, 129.4, 128.9, 128.7, 127.4, 117.2, 59.5 (C=N</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44.5, 34.3, 26.0, 18.1 ppm. HRMS (ESI) </w:t>
      </w:r>
      <w:r w:rsidRPr="00ED08F0">
        <w:rPr>
          <w:rFonts w:ascii="Times New Roman" w:eastAsia="Calibri" w:hAnsi="Times New Roman" w:cs="Times New Roman"/>
          <w:i/>
          <w:sz w:val="24"/>
          <w:szCs w:val="24"/>
          <w:lang w:val="en-US"/>
        </w:rPr>
        <w:t>m/z</w:t>
      </w:r>
      <w:r w:rsidRPr="00ED08F0">
        <w:rPr>
          <w:rFonts w:ascii="Times New Roman" w:eastAsia="Calibri" w:hAnsi="Times New Roman" w:cs="Times New Roman"/>
          <w:sz w:val="24"/>
          <w:szCs w:val="24"/>
          <w:lang w:val="en-US"/>
        </w:rPr>
        <w:t>: found: 282.1259; calcd for C</w:t>
      </w:r>
      <w:r w:rsidRPr="00ED08F0">
        <w:rPr>
          <w:rFonts w:ascii="Times New Roman" w:eastAsia="Calibri" w:hAnsi="Times New Roman" w:cs="Times New Roman"/>
          <w:sz w:val="24"/>
          <w:szCs w:val="24"/>
          <w:vertAlign w:val="subscript"/>
          <w:lang w:val="en-US"/>
        </w:rPr>
        <w:t>16</w:t>
      </w:r>
      <w:r w:rsidRPr="00ED08F0">
        <w:rPr>
          <w:rFonts w:ascii="Times New Roman" w:eastAsia="Calibri" w:hAnsi="Times New Roman" w:cs="Times New Roman"/>
          <w:sz w:val="24"/>
          <w:szCs w:val="24"/>
          <w:lang w:val="en-US"/>
        </w:rPr>
        <w:t>H</w:t>
      </w:r>
      <w:r w:rsidRPr="00ED08F0">
        <w:rPr>
          <w:rFonts w:ascii="Times New Roman" w:eastAsia="Calibri" w:hAnsi="Times New Roman" w:cs="Times New Roman"/>
          <w:sz w:val="24"/>
          <w:szCs w:val="24"/>
          <w:vertAlign w:val="subscript"/>
          <w:lang w:val="en-US"/>
        </w:rPr>
        <w:t>15</w:t>
      </w:r>
      <w:r w:rsidRPr="00ED08F0">
        <w:rPr>
          <w:rFonts w:ascii="Times New Roman" w:eastAsia="Calibri" w:hAnsi="Times New Roman" w:cs="Times New Roman"/>
          <w:sz w:val="24"/>
          <w:szCs w:val="24"/>
          <w:lang w:val="en-US"/>
        </w:rPr>
        <w:t>N</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O</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282.1237 [M+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xml:space="preserve">. IR (KBr): </w:t>
      </w:r>
      <w:r w:rsidRPr="00ED08F0">
        <w:rPr>
          <w:rFonts w:ascii="Times New Roman" w:eastAsia="Calibri" w:hAnsi="Times New Roman" w:cs="Times New Roman"/>
          <w:sz w:val="24"/>
          <w:szCs w:val="24"/>
        </w:rPr>
        <w:sym w:font="Symbol" w:char="F06E"/>
      </w:r>
      <w:r w:rsidRPr="00ED08F0">
        <w:rPr>
          <w:rFonts w:ascii="Times New Roman" w:eastAsia="Calibri" w:hAnsi="Times New Roman" w:cs="Times New Roman"/>
          <w:sz w:val="24"/>
          <w:szCs w:val="24"/>
          <w:vertAlign w:val="superscript"/>
        </w:rPr>
        <w:sym w:font="Symbol" w:char="F07E"/>
      </w:r>
      <w:r w:rsidRPr="00ED08F0">
        <w:rPr>
          <w:rFonts w:ascii="Times New Roman" w:eastAsia="Calibri" w:hAnsi="Times New Roman" w:cs="Times New Roman"/>
          <w:sz w:val="24"/>
          <w:szCs w:val="24"/>
          <w:lang w:val="en-US"/>
        </w:rPr>
        <w:t>= 2098 (m)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N≡N); 1751 (w), 1700 (br. v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C=O).</w:t>
      </w:r>
    </w:p>
    <w:p w14:paraId="50EE7024" w14:textId="77777777" w:rsidR="00ED08F0" w:rsidRPr="00ED08F0" w:rsidRDefault="00ED08F0" w:rsidP="006D2766">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lastRenderedPageBreak/>
        <w:t>(</w:t>
      </w:r>
      <w:r w:rsidRPr="00ED08F0">
        <w:rPr>
          <w:rFonts w:ascii="Times New Roman" w:eastAsia="Calibri" w:hAnsi="Times New Roman" w:cs="Times New Roman"/>
          <w:b/>
          <w:i/>
          <w:sz w:val="24"/>
          <w:szCs w:val="24"/>
          <w:lang w:val="en-US"/>
        </w:rPr>
        <w:t>E</w:t>
      </w:r>
      <w:r w:rsidRPr="00ED08F0">
        <w:rPr>
          <w:rFonts w:ascii="Times New Roman" w:eastAsia="Calibri" w:hAnsi="Times New Roman" w:cs="Times New Roman"/>
          <w:b/>
          <w:sz w:val="24"/>
          <w:szCs w:val="24"/>
          <w:lang w:val="en-US"/>
        </w:rPr>
        <w:t>)-3-benzylidene-1-(5-bromopentyl)-4-diazopyrrolidine-2,5-dione (7d):</w:t>
      </w:r>
    </w:p>
    <w:p w14:paraId="665105B1" w14:textId="77777777" w:rsidR="00ED08F0" w:rsidRPr="00ED08F0" w:rsidRDefault="00ED08F0" w:rsidP="00ED08F0">
      <w:pPr>
        <w:spacing w:line="360" w:lineRule="auto"/>
        <w:jc w:val="both"/>
        <w:rPr>
          <w:rFonts w:ascii="Times New Roman" w:eastAsia="Calibri" w:hAnsi="Times New Roman" w:cs="Times New Roman"/>
          <w:sz w:val="24"/>
          <w:szCs w:val="24"/>
          <w:lang w:val="en-US"/>
        </w:rPr>
      </w:pPr>
      <w:r w:rsidRPr="00ED08F0">
        <w:rPr>
          <w:rFonts w:ascii="Times New Roman" w:eastAsia="Times New Roman" w:hAnsi="Times New Roman" w:cs="Times New Roman"/>
          <w:sz w:val="24"/>
          <w:szCs w:val="24"/>
          <w:lang w:val="en-US" w:eastAsia="ru-RU"/>
        </w:rPr>
        <w:t xml:space="preserve">Prepared from </w:t>
      </w:r>
      <w:r w:rsidRPr="00ED08F0">
        <w:rPr>
          <w:rFonts w:ascii="Times New Roman" w:eastAsia="Times New Roman" w:hAnsi="Times New Roman" w:cs="Times New Roman"/>
          <w:b/>
          <w:sz w:val="24"/>
          <w:szCs w:val="24"/>
          <w:lang w:val="en-US" w:eastAsia="ru-RU"/>
        </w:rPr>
        <w:t>2a</w:t>
      </w:r>
      <w:r w:rsidRPr="00ED08F0">
        <w:rPr>
          <w:rFonts w:ascii="Times New Roman" w:eastAsia="Times New Roman" w:hAnsi="Times New Roman" w:cs="Times New Roman"/>
          <w:bCs/>
          <w:sz w:val="24"/>
          <w:szCs w:val="24"/>
          <w:lang w:val="en-US" w:eastAsia="ru-RU"/>
        </w:rPr>
        <w:t>.</w:t>
      </w:r>
      <w:r w:rsidR="00000000">
        <w:rPr>
          <w:rFonts w:ascii="Times New Roman" w:eastAsia="Calibri" w:hAnsi="Times New Roman" w:cs="Times New Roman"/>
          <w:noProof/>
          <w:sz w:val="24"/>
          <w:szCs w:val="24"/>
        </w:rPr>
        <w:object w:dxaOrig="1440" w:dyaOrig="1440" w14:anchorId="2B7D40B3">
          <v:shape id="_x0000_s1195" type="#_x0000_t75" style="position:absolute;left:0;text-align:left;margin-left:-.3pt;margin-top:0;width:63.8pt;height:107.95pt;z-index:252267520;mso-position-horizontal-relative:text;mso-position-vertical-relative:text">
            <v:imagedata r:id="rId36" o:title=""/>
            <w10:wrap type="square"/>
          </v:shape>
          <o:OLEObject Type="Embed" ProgID="ChemDraw.Document.6.0" ShapeID="_x0000_s1195" DrawAspect="Content" ObjectID="_1780169948" r:id="rId37"/>
        </w:object>
      </w:r>
      <w:r w:rsidRPr="00ED08F0">
        <w:rPr>
          <w:rFonts w:ascii="Times New Roman" w:eastAsia="Calibri" w:hAnsi="Times New Roman" w:cs="Times New Roman"/>
          <w:sz w:val="24"/>
          <w:szCs w:val="24"/>
          <w:lang w:val="en-US"/>
        </w:rPr>
        <w:t>Yield 37% (16 mg). Orange powder. Mp = 62-64</w:t>
      </w:r>
      <w:r w:rsidRPr="00ED08F0">
        <w:rPr>
          <w:rFonts w:ascii="Times New Roman" w:eastAsia="Calibri" w:hAnsi="Times New Roman" w:cs="Times New Roman"/>
          <w:sz w:val="24"/>
          <w:szCs w:val="24"/>
          <w:lang w:val="en-US"/>
        </w:rPr>
        <w:sym w:font="Symbol" w:char="F0B0"/>
      </w:r>
      <w:r w:rsidRPr="00ED08F0">
        <w:rPr>
          <w:rFonts w:ascii="Times New Roman" w:eastAsia="Calibri" w:hAnsi="Times New Roman" w:cs="Times New Roman"/>
          <w:sz w:val="24"/>
          <w:szCs w:val="24"/>
          <w:lang w:val="en-US"/>
        </w:rPr>
        <w:t xml:space="preserve"> C. </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H NMR (400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7.67 (s, 1H), 7.48 – 7.35 (m, 3H), 7.35 – 7.30 (m, 2H), 3.69 (t,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7.2 Hz, 2H), 3.43 (t,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6.7 Hz, 2H), 1.93 (p,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6.9 Hz, 2H), 1.72 (h,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6.8, 6.3 Hz, 2H), 1.57 – 1.45 ppm (m, 2H). </w:t>
      </w:r>
      <w:r w:rsidRPr="00ED08F0">
        <w:rPr>
          <w:rFonts w:ascii="Times New Roman" w:eastAsia="Calibri" w:hAnsi="Times New Roman" w:cs="Times New Roman"/>
          <w:sz w:val="24"/>
          <w:szCs w:val="24"/>
          <w:vertAlign w:val="superscript"/>
          <w:lang w:val="en-US"/>
        </w:rPr>
        <w:t>13</w:t>
      </w:r>
      <w:r w:rsidRPr="00ED08F0">
        <w:rPr>
          <w:rFonts w:ascii="Times New Roman" w:eastAsia="Calibri" w:hAnsi="Times New Roman" w:cs="Times New Roman"/>
          <w:sz w:val="24"/>
          <w:szCs w:val="24"/>
          <w:lang w:val="en-US"/>
        </w:rPr>
        <w:t>C NMR (126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167.1, 164.9, 133.4, 129.5, 128.9, 128.7, 127.6, 117.1, 59.6 (C=N</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39.1, 33.4, 32.2, 27.4, 25.3 ppm. HRMS (ESI) </w:t>
      </w:r>
      <w:r w:rsidRPr="00ED08F0">
        <w:rPr>
          <w:rFonts w:ascii="Times New Roman" w:eastAsia="Calibri" w:hAnsi="Times New Roman" w:cs="Times New Roman"/>
          <w:i/>
          <w:sz w:val="24"/>
          <w:szCs w:val="24"/>
          <w:lang w:val="en-US"/>
        </w:rPr>
        <w:t>m/z</w:t>
      </w:r>
      <w:r w:rsidRPr="00ED08F0">
        <w:rPr>
          <w:rFonts w:ascii="Times New Roman" w:eastAsia="Calibri" w:hAnsi="Times New Roman" w:cs="Times New Roman"/>
          <w:sz w:val="24"/>
          <w:szCs w:val="24"/>
          <w:lang w:val="en-US"/>
        </w:rPr>
        <w:t>: found: 362.0509; calcd for C</w:t>
      </w:r>
      <w:r w:rsidRPr="00ED08F0">
        <w:rPr>
          <w:rFonts w:ascii="Times New Roman" w:eastAsia="Calibri" w:hAnsi="Times New Roman" w:cs="Times New Roman"/>
          <w:sz w:val="24"/>
          <w:szCs w:val="24"/>
          <w:vertAlign w:val="subscript"/>
          <w:lang w:val="en-US"/>
        </w:rPr>
        <w:t>16</w:t>
      </w:r>
      <w:r w:rsidRPr="00ED08F0">
        <w:rPr>
          <w:rFonts w:ascii="Times New Roman" w:eastAsia="Calibri" w:hAnsi="Times New Roman" w:cs="Times New Roman"/>
          <w:sz w:val="24"/>
          <w:szCs w:val="24"/>
          <w:lang w:val="en-US"/>
        </w:rPr>
        <w:t>H</w:t>
      </w:r>
      <w:r w:rsidRPr="00ED08F0">
        <w:rPr>
          <w:rFonts w:ascii="Times New Roman" w:eastAsia="Calibri" w:hAnsi="Times New Roman" w:cs="Times New Roman"/>
          <w:sz w:val="24"/>
          <w:szCs w:val="24"/>
          <w:vertAlign w:val="subscript"/>
          <w:lang w:val="en-US"/>
        </w:rPr>
        <w:t>16</w:t>
      </w:r>
      <w:r w:rsidRPr="00ED08F0">
        <w:rPr>
          <w:rFonts w:ascii="Times New Roman" w:eastAsia="Calibri" w:hAnsi="Times New Roman" w:cs="Times New Roman"/>
          <w:sz w:val="24"/>
          <w:szCs w:val="24"/>
          <w:lang w:val="en-US"/>
        </w:rPr>
        <w:t>BrN</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O</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362.0498 [M+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xml:space="preserve">.  IR (KBr): </w:t>
      </w:r>
      <w:r w:rsidRPr="00ED08F0">
        <w:rPr>
          <w:rFonts w:ascii="Times New Roman" w:eastAsia="Calibri" w:hAnsi="Times New Roman" w:cs="Times New Roman"/>
          <w:sz w:val="24"/>
          <w:szCs w:val="24"/>
        </w:rPr>
        <w:sym w:font="Symbol" w:char="F06E"/>
      </w:r>
      <w:r w:rsidRPr="00ED08F0">
        <w:rPr>
          <w:rFonts w:ascii="Times New Roman" w:eastAsia="Calibri" w:hAnsi="Times New Roman" w:cs="Times New Roman"/>
          <w:sz w:val="24"/>
          <w:szCs w:val="24"/>
          <w:vertAlign w:val="superscript"/>
        </w:rPr>
        <w:sym w:font="Symbol" w:char="F07E"/>
      </w:r>
      <w:r w:rsidRPr="00ED08F0">
        <w:rPr>
          <w:rFonts w:ascii="Times New Roman" w:eastAsia="Calibri" w:hAnsi="Times New Roman" w:cs="Times New Roman"/>
          <w:sz w:val="24"/>
          <w:szCs w:val="24"/>
          <w:lang w:val="en-US"/>
        </w:rPr>
        <w:t>= 2101 (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N≡N); 1750 (s), 1694 (br. v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C=O).</w:t>
      </w:r>
    </w:p>
    <w:p w14:paraId="4D5457BA" w14:textId="77777777" w:rsidR="00ED08F0" w:rsidRPr="00ED08F0" w:rsidRDefault="00ED08F0" w:rsidP="006D2766">
      <w:pPr>
        <w:spacing w:after="0" w:line="360" w:lineRule="auto"/>
        <w:rPr>
          <w:rFonts w:ascii="Times New Roman" w:eastAsia="Times New Roman" w:hAnsi="Times New Roman" w:cs="Times New Roman"/>
          <w:b/>
          <w:sz w:val="24"/>
          <w:szCs w:val="24"/>
          <w:lang w:val="en-US" w:eastAsia="ru-RU"/>
        </w:rPr>
      </w:pPr>
      <w:r w:rsidRPr="00ED08F0">
        <w:rPr>
          <w:rFonts w:ascii="Times New Roman" w:eastAsia="Times New Roman" w:hAnsi="Times New Roman" w:cs="Times New Roman"/>
          <w:b/>
          <w:sz w:val="24"/>
          <w:szCs w:val="24"/>
          <w:lang w:val="en-US" w:eastAsia="ru-RU"/>
        </w:rPr>
        <w:t>Methyl (</w:t>
      </w:r>
      <w:r w:rsidRPr="00ED08F0">
        <w:rPr>
          <w:rFonts w:ascii="Times New Roman" w:eastAsia="Times New Roman" w:hAnsi="Times New Roman" w:cs="Times New Roman"/>
          <w:i/>
          <w:sz w:val="24"/>
          <w:szCs w:val="24"/>
          <w:lang w:val="en-US" w:eastAsia="ru-RU"/>
        </w:rPr>
        <w:t>E</w:t>
      </w:r>
      <w:r w:rsidRPr="00ED08F0">
        <w:rPr>
          <w:rFonts w:ascii="Times New Roman" w:eastAsia="Times New Roman" w:hAnsi="Times New Roman" w:cs="Times New Roman"/>
          <w:b/>
          <w:sz w:val="24"/>
          <w:szCs w:val="24"/>
          <w:lang w:val="en-US" w:eastAsia="ru-RU"/>
        </w:rPr>
        <w:t>)-4-((1-benzyl-4-diazo-2,5-dioxopyrrolidin-3-ylidene)methyl)benzoate (7e):</w:t>
      </w:r>
    </w:p>
    <w:p w14:paraId="37B66126"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7F27E1B3">
          <v:shape id="_x0000_s1208" type="#_x0000_t75" style="position:absolute;left:0;text-align:left;margin-left:-.3pt;margin-top:.3pt;width:94.5pt;height:108pt;z-index:252280832">
            <v:imagedata r:id="rId38" o:title=""/>
            <w10:wrap type="square"/>
          </v:shape>
          <o:OLEObject Type="Embed" ProgID="ChemDraw.Document.6.0" ShapeID="_x0000_s1208" DrawAspect="Content" ObjectID="_1780169949" r:id="rId39"/>
        </w:object>
      </w:r>
      <w:r w:rsidR="00ED08F0" w:rsidRPr="00ED08F0">
        <w:rPr>
          <w:rFonts w:ascii="Times New Roman" w:eastAsia="Times New Roman" w:hAnsi="Times New Roman" w:cs="Times New Roman"/>
          <w:sz w:val="24"/>
          <w:szCs w:val="24"/>
          <w:lang w:val="en-US" w:eastAsia="ru-RU"/>
        </w:rPr>
        <w:t xml:space="preserve">Prepared </w:t>
      </w:r>
      <w:r w:rsidR="00ED08F0" w:rsidRPr="00ED08F0">
        <w:rPr>
          <w:rFonts w:ascii="Times New Roman" w:eastAsia="Calibri" w:hAnsi="Times New Roman" w:cs="Times New Roman"/>
          <w:sz w:val="24"/>
          <w:szCs w:val="24"/>
          <w:lang w:val="en-US"/>
        </w:rPr>
        <w:t xml:space="preserve">from </w:t>
      </w:r>
      <w:r w:rsidR="00ED08F0" w:rsidRPr="00ED08F0">
        <w:rPr>
          <w:rFonts w:ascii="Times New Roman" w:eastAsia="Calibri" w:hAnsi="Times New Roman" w:cs="Times New Roman"/>
          <w:b/>
          <w:sz w:val="24"/>
          <w:szCs w:val="24"/>
          <w:lang w:val="en-US"/>
        </w:rPr>
        <w:t>2b</w:t>
      </w:r>
      <w:r w:rsidR="00ED08F0" w:rsidRPr="00ED08F0">
        <w:rPr>
          <w:rFonts w:ascii="Times New Roman" w:eastAsia="Calibri" w:hAnsi="Times New Roman" w:cs="Times New Roman"/>
          <w:sz w:val="24"/>
          <w:szCs w:val="24"/>
          <w:lang w:val="en-US"/>
        </w:rPr>
        <w:t xml:space="preserve"> (41 mg, 0.15 mmol). Yield 72% (39 mg) Orange powder. Mp 132-133</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 xml:space="preserve">C with decomposition.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8.18 – 8.00 (m, 2H), 7.65 (s, 1H), 7.48 – 7.42 (m, 2H), 7.39 – 7.30 (m, 5H), 4.83 (s, 2H), 3.95 (s, 3H) ppm.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6.3, 166.2, 164.3, 137.7, 135.7, 130.6, 129.9, 128.8, 128.7, 128.1, 125.9, 118.9, 59.9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52.4, 43.0 ppm.</w:t>
      </w:r>
      <w:r w:rsidR="00ED08F0" w:rsidRPr="00ED08F0">
        <w:rPr>
          <w:rFonts w:ascii="Times New Roman" w:eastAsia="Times New Roman" w:hAnsi="Times New Roman" w:cs="Times New Roman"/>
          <w:sz w:val="24"/>
          <w:szCs w:val="24"/>
          <w:lang w:val="en-US" w:eastAsia="ru-RU"/>
        </w:rPr>
        <w:t xml:space="preserve"> HRMS (ESI) </w:t>
      </w:r>
      <w:r w:rsidR="00ED08F0" w:rsidRPr="00ED08F0">
        <w:rPr>
          <w:rFonts w:ascii="Times New Roman" w:eastAsia="Times New Roman" w:hAnsi="Times New Roman" w:cs="Times New Roman"/>
          <w:i/>
          <w:sz w:val="24"/>
          <w:szCs w:val="24"/>
          <w:lang w:val="en-US" w:eastAsia="ru-RU"/>
        </w:rPr>
        <w:t>m/z</w:t>
      </w:r>
      <w:r w:rsidR="00ED08F0" w:rsidRPr="00ED08F0">
        <w:rPr>
          <w:rFonts w:ascii="Times New Roman" w:eastAsia="Times New Roman" w:hAnsi="Times New Roman" w:cs="Times New Roman"/>
          <w:sz w:val="24"/>
          <w:szCs w:val="24"/>
          <w:lang w:val="en-US" w:eastAsia="ru-RU"/>
        </w:rPr>
        <w:t>: found: 362.1133; calcd for C</w:t>
      </w:r>
      <w:r w:rsidR="00ED08F0" w:rsidRPr="00ED08F0">
        <w:rPr>
          <w:rFonts w:ascii="Times New Roman" w:eastAsia="Times New Roman" w:hAnsi="Times New Roman" w:cs="Times New Roman"/>
          <w:sz w:val="24"/>
          <w:szCs w:val="24"/>
          <w:vertAlign w:val="subscript"/>
          <w:lang w:val="en-US" w:eastAsia="ru-RU"/>
        </w:rPr>
        <w:t>20</w:t>
      </w:r>
      <w:r w:rsidR="00ED08F0" w:rsidRPr="00ED08F0">
        <w:rPr>
          <w:rFonts w:ascii="Times New Roman" w:eastAsia="Times New Roman" w:hAnsi="Times New Roman" w:cs="Times New Roman"/>
          <w:sz w:val="24"/>
          <w:szCs w:val="24"/>
          <w:lang w:val="en-US" w:eastAsia="ru-RU"/>
        </w:rPr>
        <w:t>H</w:t>
      </w:r>
      <w:r w:rsidR="00ED08F0" w:rsidRPr="00ED08F0">
        <w:rPr>
          <w:rFonts w:ascii="Times New Roman" w:eastAsia="Times New Roman" w:hAnsi="Times New Roman" w:cs="Times New Roman"/>
          <w:sz w:val="24"/>
          <w:szCs w:val="24"/>
          <w:vertAlign w:val="subscript"/>
          <w:lang w:val="en-US" w:eastAsia="ru-RU"/>
        </w:rPr>
        <w:t>15</w:t>
      </w:r>
      <w:r w:rsidR="00ED08F0" w:rsidRPr="00ED08F0">
        <w:rPr>
          <w:rFonts w:ascii="Times New Roman" w:eastAsia="Times New Roman" w:hAnsi="Times New Roman" w:cs="Times New Roman"/>
          <w:sz w:val="24"/>
          <w:szCs w:val="24"/>
          <w:lang w:val="en-US" w:eastAsia="ru-RU"/>
        </w:rPr>
        <w:t>N</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O</w:t>
      </w:r>
      <w:r w:rsidR="00ED08F0" w:rsidRPr="00ED08F0">
        <w:rPr>
          <w:rFonts w:ascii="Times New Roman" w:eastAsia="Times New Roman" w:hAnsi="Times New Roman" w:cs="Times New Roman"/>
          <w:sz w:val="24"/>
          <w:szCs w:val="24"/>
          <w:vertAlign w:val="subscript"/>
          <w:lang w:val="en-US" w:eastAsia="ru-RU"/>
        </w:rPr>
        <w:t>4</w:t>
      </w:r>
      <w:r w:rsidR="00ED08F0" w:rsidRPr="00ED08F0">
        <w:rPr>
          <w:rFonts w:ascii="Times New Roman" w:eastAsia="Times New Roman" w:hAnsi="Times New Roman" w:cs="Times New Roman"/>
          <w:sz w:val="24"/>
          <w:szCs w:val="24"/>
          <w:lang w:val="en-US" w:eastAsia="ru-RU"/>
        </w:rPr>
        <w:t xml:space="preserve"> +H</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 362.1135 [M+H]</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 xml:space="preserve">. </w:t>
      </w:r>
      <w:r w:rsidR="00ED08F0" w:rsidRPr="00ED08F0">
        <w:rPr>
          <w:rFonts w:ascii="Times New Roman" w:eastAsia="Calibri" w:hAnsi="Times New Roman" w:cs="Times New Roman"/>
          <w:sz w:val="24"/>
          <w:szCs w:val="24"/>
          <w:lang w:val="en-US"/>
        </w:rPr>
        <w:t xml:space="preserve">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109 (m)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48 (m), 1716 (vs), 1697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6AB9BBD4" w14:textId="77777777" w:rsidR="00ED08F0" w:rsidRPr="00ED08F0" w:rsidRDefault="00ED08F0" w:rsidP="006D2766">
      <w:pPr>
        <w:spacing w:after="12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General procedure for the synthesis of diazo compounds 8a-g, 9a,b, 10a-c:</w:t>
      </w:r>
    </w:p>
    <w:p w14:paraId="7267A9BA" w14:textId="77777777" w:rsidR="00ED08F0" w:rsidRPr="00ED08F0" w:rsidRDefault="00ED08F0" w:rsidP="00ED08F0">
      <w:pPr>
        <w:spacing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To a solution of corresponding diazo compound (0.20 mmol) and K</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CO</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35 mg, 0.25 mmol, 1.25 eq) in dry DMF (1.2 mL) alkyl halide (0.22 mmol, 1.1 eq) was added in one portion. The reaction mixture was put into pre-heated at 80</w:t>
      </w:r>
      <w:r w:rsidRPr="00ED08F0">
        <w:rPr>
          <w:rFonts w:ascii="Times New Roman" w:eastAsia="Calibri" w:hAnsi="Times New Roman" w:cs="Times New Roman"/>
          <w:sz w:val="24"/>
          <w:szCs w:val="24"/>
          <w:lang w:val="en-US"/>
        </w:rPr>
        <w:sym w:font="Symbol" w:char="F0B0"/>
      </w:r>
      <w:r w:rsidRPr="00ED08F0">
        <w:rPr>
          <w:rFonts w:ascii="Times New Roman" w:eastAsia="Calibri" w:hAnsi="Times New Roman" w:cs="Times New Roman"/>
          <w:sz w:val="24"/>
          <w:szCs w:val="24"/>
          <w:lang w:val="en-US"/>
        </w:rPr>
        <w:t>C heating block. The TLC monitoring showed that reaction was finished in 2h. The solvent was removed under reduced pressure. The crude was extracted with CH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3×5 mL), washed with brine (5×10 mL), dried over Na</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SO</w:t>
      </w:r>
      <w:r w:rsidRPr="00ED08F0">
        <w:rPr>
          <w:rFonts w:ascii="Times New Roman" w:eastAsia="Calibri" w:hAnsi="Times New Roman" w:cs="Times New Roman"/>
          <w:sz w:val="24"/>
          <w:szCs w:val="24"/>
          <w:vertAlign w:val="subscript"/>
          <w:lang w:val="en-US"/>
        </w:rPr>
        <w:t>4</w:t>
      </w:r>
      <w:r w:rsidRPr="00ED08F0">
        <w:rPr>
          <w:rFonts w:ascii="Times New Roman" w:eastAsia="Calibri" w:hAnsi="Times New Roman" w:cs="Times New Roman"/>
          <w:sz w:val="24"/>
          <w:szCs w:val="24"/>
          <w:lang w:val="en-US"/>
        </w:rPr>
        <w:t>, and subjected to flash column chromatography on SiO</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using gradient of acetone in hexane (1:5 to 1:3). </w:t>
      </w:r>
    </w:p>
    <w:p w14:paraId="0DE72C20" w14:textId="39E7953C" w:rsidR="00ED08F0" w:rsidRPr="00ED08F0" w:rsidRDefault="00ED08F0" w:rsidP="006D2766">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i/>
          <w:sz w:val="24"/>
          <w:szCs w:val="24"/>
          <w:lang w:val="en-US"/>
        </w:rPr>
        <w:t>tert</w:t>
      </w:r>
      <w:r w:rsidRPr="00ED08F0">
        <w:rPr>
          <w:rFonts w:ascii="Times New Roman" w:eastAsia="Calibri" w:hAnsi="Times New Roman" w:cs="Times New Roman"/>
          <w:b/>
          <w:sz w:val="24"/>
          <w:szCs w:val="24"/>
          <w:lang w:val="en-US"/>
        </w:rPr>
        <w:t>-Butyl 2-(3-benzyl-5-diazo-2,4,6-trioxotetrahydropyrimidin-1(2</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yl)acetate (8a):</w:t>
      </w:r>
    </w:p>
    <w:p w14:paraId="78947C4C" w14:textId="77777777" w:rsidR="00ED08F0" w:rsidRPr="00ED08F0" w:rsidRDefault="00ED08F0" w:rsidP="00ED08F0">
      <w:pPr>
        <w:spacing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 xml:space="preserve">Prepared from </w:t>
      </w:r>
      <w:r w:rsidRPr="00ED08F0">
        <w:rPr>
          <w:rFonts w:ascii="Times New Roman" w:eastAsia="Calibri" w:hAnsi="Times New Roman" w:cs="Times New Roman"/>
          <w:b/>
          <w:sz w:val="24"/>
          <w:szCs w:val="24"/>
          <w:lang w:val="en-US"/>
        </w:rPr>
        <w:t>3</w:t>
      </w:r>
      <w:r w:rsidR="00000000">
        <w:rPr>
          <w:rFonts w:ascii="Times New Roman" w:eastAsia="Calibri" w:hAnsi="Times New Roman" w:cs="Times New Roman"/>
          <w:bCs/>
          <w:noProof/>
          <w:sz w:val="24"/>
          <w:szCs w:val="24"/>
        </w:rPr>
        <w:object w:dxaOrig="1440" w:dyaOrig="1440" w14:anchorId="380A9118">
          <v:shape id="_x0000_s1196" type="#_x0000_t75" style="position:absolute;left:0;text-align:left;margin-left:-.3pt;margin-top:0;width:108pt;height:76.5pt;z-index:252268544;mso-position-horizontal-relative:text;mso-position-vertical-relative:text">
            <v:imagedata r:id="rId40" o:title=""/>
            <w10:wrap type="square"/>
          </v:shape>
          <o:OLEObject Type="Embed" ProgID="ChemDraw.Document.6.0" ShapeID="_x0000_s1196" DrawAspect="Content" ObjectID="_1780169950" r:id="rId41"/>
        </w:object>
      </w:r>
      <w:r w:rsidRPr="00ED08F0">
        <w:rPr>
          <w:rFonts w:ascii="Times New Roman" w:eastAsia="Calibri" w:hAnsi="Times New Roman" w:cs="Times New Roman"/>
          <w:b/>
          <w:sz w:val="24"/>
          <w:szCs w:val="24"/>
          <w:lang w:val="en-US"/>
        </w:rPr>
        <w:t>a</w:t>
      </w:r>
      <w:r w:rsidRPr="00ED08F0">
        <w:rPr>
          <w:rFonts w:ascii="Times New Roman" w:eastAsia="Calibri" w:hAnsi="Times New Roman" w:cs="Times New Roman"/>
          <w:bCs/>
          <w:sz w:val="24"/>
          <w:szCs w:val="24"/>
          <w:lang w:val="en-US"/>
        </w:rPr>
        <w:t>.</w:t>
      </w:r>
      <w:r w:rsidRPr="00ED08F0">
        <w:rPr>
          <w:rFonts w:ascii="Times New Roman" w:eastAsia="Calibri" w:hAnsi="Times New Roman" w:cs="Times New Roman"/>
          <w:sz w:val="24"/>
          <w:szCs w:val="24"/>
          <w:lang w:val="en-US"/>
        </w:rPr>
        <w:t>Yield 90 % (65 mg).</w:t>
      </w:r>
      <w:r w:rsidRPr="00ED08F0">
        <w:rPr>
          <w:rFonts w:ascii="Times New Roman" w:eastAsia="Calibri" w:hAnsi="Times New Roman" w:cs="Times New Roman"/>
          <w:sz w:val="24"/>
          <w:szCs w:val="24"/>
          <w:vertAlign w:val="superscript"/>
          <w:lang w:val="en-US"/>
        </w:rPr>
        <w:t xml:space="preserve"> </w:t>
      </w:r>
      <w:r w:rsidRPr="00ED08F0">
        <w:rPr>
          <w:rFonts w:ascii="Times New Roman" w:eastAsia="Calibri" w:hAnsi="Times New Roman" w:cs="Times New Roman"/>
          <w:sz w:val="24"/>
          <w:szCs w:val="24"/>
          <w:lang w:val="en-US"/>
        </w:rPr>
        <w:t>Yellow powder. Mp 97-100</w:t>
      </w:r>
      <w:r w:rsidRPr="00ED08F0">
        <w:rPr>
          <w:rFonts w:ascii="Times New Roman" w:eastAsia="Calibri" w:hAnsi="Times New Roman" w:cs="Times New Roman"/>
          <w:sz w:val="24"/>
          <w:szCs w:val="24"/>
          <w:lang w:val="en-US"/>
        </w:rPr>
        <w:sym w:font="Symbol" w:char="F0B0"/>
      </w:r>
      <w:r w:rsidRPr="00ED08F0">
        <w:rPr>
          <w:rFonts w:ascii="Times New Roman" w:eastAsia="Calibri" w:hAnsi="Times New Roman" w:cs="Times New Roman"/>
          <w:sz w:val="24"/>
          <w:szCs w:val="24"/>
          <w:lang w:val="en-US"/>
        </w:rPr>
        <w:t xml:space="preserve">C. </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H NMR (400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7.45 (d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7.8, 1.7 Hz, 2H), 7.37 – 7.29 (m, 3H), 5.11 (s, 2H), 4.55 (s, 2H), 1.48 ppm (s, 9H). </w:t>
      </w:r>
      <w:r w:rsidRPr="00ED08F0">
        <w:rPr>
          <w:rFonts w:ascii="Times New Roman" w:eastAsia="Calibri" w:hAnsi="Times New Roman" w:cs="Times New Roman"/>
          <w:sz w:val="24"/>
          <w:szCs w:val="24"/>
          <w:vertAlign w:val="superscript"/>
          <w:lang w:val="en-US"/>
        </w:rPr>
        <w:t>13</w:t>
      </w:r>
      <w:r w:rsidRPr="00ED08F0">
        <w:rPr>
          <w:rFonts w:ascii="Times New Roman" w:eastAsia="Calibri" w:hAnsi="Times New Roman" w:cs="Times New Roman"/>
          <w:sz w:val="24"/>
          <w:szCs w:val="24"/>
          <w:lang w:val="en-US"/>
        </w:rPr>
        <w:t>C NMR (101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166.2, 158.0, 157.7, 149.9, 135.8, 128.9, 128.6, 128.1, 82.9, 45.3, 43.2, 28.0 ppm. HRMS (ESI) </w:t>
      </w:r>
      <w:r w:rsidRPr="00ED08F0">
        <w:rPr>
          <w:rFonts w:ascii="Times New Roman" w:eastAsia="Calibri" w:hAnsi="Times New Roman" w:cs="Times New Roman"/>
          <w:i/>
          <w:sz w:val="24"/>
          <w:szCs w:val="24"/>
          <w:lang w:val="en-US"/>
        </w:rPr>
        <w:t>m/z</w:t>
      </w:r>
      <w:r w:rsidRPr="00ED08F0">
        <w:rPr>
          <w:rFonts w:ascii="Times New Roman" w:eastAsia="Calibri" w:hAnsi="Times New Roman" w:cs="Times New Roman"/>
          <w:sz w:val="24"/>
          <w:szCs w:val="24"/>
          <w:lang w:val="en-US"/>
        </w:rPr>
        <w:t>: found: 381.1173; calcd for C</w:t>
      </w:r>
      <w:r w:rsidRPr="00ED08F0">
        <w:rPr>
          <w:rFonts w:ascii="Times New Roman" w:eastAsia="Calibri" w:hAnsi="Times New Roman" w:cs="Times New Roman"/>
          <w:sz w:val="24"/>
          <w:szCs w:val="24"/>
          <w:vertAlign w:val="subscript"/>
          <w:lang w:val="en-US"/>
        </w:rPr>
        <w:t>17</w:t>
      </w:r>
      <w:r w:rsidRPr="00ED08F0">
        <w:rPr>
          <w:rFonts w:ascii="Times New Roman" w:eastAsia="Calibri" w:hAnsi="Times New Roman" w:cs="Times New Roman"/>
          <w:sz w:val="24"/>
          <w:szCs w:val="24"/>
          <w:lang w:val="en-US"/>
        </w:rPr>
        <w:t>H</w:t>
      </w:r>
      <w:r w:rsidRPr="00ED08F0">
        <w:rPr>
          <w:rFonts w:ascii="Times New Roman" w:eastAsia="Calibri" w:hAnsi="Times New Roman" w:cs="Times New Roman"/>
          <w:sz w:val="24"/>
          <w:szCs w:val="24"/>
          <w:vertAlign w:val="subscript"/>
          <w:lang w:val="en-US"/>
        </w:rPr>
        <w:t>18</w:t>
      </w:r>
      <w:r w:rsidRPr="00ED08F0">
        <w:rPr>
          <w:rFonts w:ascii="Times New Roman" w:eastAsia="Calibri" w:hAnsi="Times New Roman" w:cs="Times New Roman"/>
          <w:sz w:val="24"/>
          <w:szCs w:val="24"/>
          <w:lang w:val="en-US"/>
        </w:rPr>
        <w:t>N</w:t>
      </w:r>
      <w:r w:rsidRPr="00ED08F0">
        <w:rPr>
          <w:rFonts w:ascii="Times New Roman" w:eastAsia="Calibri" w:hAnsi="Times New Roman" w:cs="Times New Roman"/>
          <w:sz w:val="24"/>
          <w:szCs w:val="24"/>
          <w:vertAlign w:val="subscript"/>
          <w:lang w:val="en-US"/>
        </w:rPr>
        <w:t>4</w:t>
      </w:r>
      <w:r w:rsidRPr="00ED08F0">
        <w:rPr>
          <w:rFonts w:ascii="Times New Roman" w:eastAsia="Calibri" w:hAnsi="Times New Roman" w:cs="Times New Roman"/>
          <w:sz w:val="24"/>
          <w:szCs w:val="24"/>
          <w:lang w:val="en-US"/>
        </w:rPr>
        <w:t>O</w:t>
      </w:r>
      <w:r w:rsidRPr="00ED08F0">
        <w:rPr>
          <w:rFonts w:ascii="Times New Roman" w:eastAsia="Calibri" w:hAnsi="Times New Roman" w:cs="Times New Roman"/>
          <w:sz w:val="24"/>
          <w:szCs w:val="24"/>
          <w:vertAlign w:val="subscript"/>
          <w:lang w:val="en-US"/>
        </w:rPr>
        <w:t>5</w:t>
      </w:r>
      <w:r w:rsidRPr="00ED08F0">
        <w:rPr>
          <w:rFonts w:ascii="Times New Roman" w:eastAsia="Calibri" w:hAnsi="Times New Roman" w:cs="Times New Roman"/>
          <w:sz w:val="24"/>
          <w:szCs w:val="24"/>
          <w:lang w:val="en-US"/>
        </w:rPr>
        <w:t xml:space="preserve"> +Na</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381.1169 [M+Na]</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xml:space="preserve">. IR (KBr): </w:t>
      </w:r>
      <w:r w:rsidRPr="00ED08F0">
        <w:rPr>
          <w:rFonts w:ascii="Times New Roman" w:eastAsia="Calibri" w:hAnsi="Times New Roman" w:cs="Times New Roman"/>
          <w:sz w:val="24"/>
          <w:szCs w:val="24"/>
        </w:rPr>
        <w:sym w:font="Symbol" w:char="F06E"/>
      </w:r>
      <w:r w:rsidRPr="00ED08F0">
        <w:rPr>
          <w:rFonts w:ascii="Times New Roman" w:eastAsia="Calibri" w:hAnsi="Times New Roman" w:cs="Times New Roman"/>
          <w:sz w:val="24"/>
          <w:szCs w:val="24"/>
          <w:vertAlign w:val="superscript"/>
        </w:rPr>
        <w:sym w:font="Symbol" w:char="F07E"/>
      </w:r>
      <w:r w:rsidRPr="00ED08F0">
        <w:rPr>
          <w:rFonts w:ascii="Times New Roman" w:eastAsia="Calibri" w:hAnsi="Times New Roman" w:cs="Times New Roman"/>
          <w:sz w:val="24"/>
          <w:szCs w:val="24"/>
          <w:lang w:val="en-US"/>
        </w:rPr>
        <w:t>= 2157 (m)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N≡N); 1753 (m), 1729 (m), 1671 (vs), 1662 (v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C=O).</w:t>
      </w:r>
    </w:p>
    <w:p w14:paraId="7371640C" w14:textId="77777777" w:rsidR="00ED08F0" w:rsidRPr="00ED08F0" w:rsidRDefault="00ED08F0" w:rsidP="006D2766">
      <w:pPr>
        <w:spacing w:after="0" w:line="360" w:lineRule="auto"/>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lastRenderedPageBreak/>
        <w:t>2-((3-Benzyl-5-diazo-2,4,6-trioxotetrahydropyrimidin-1(2</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yl)methyl)benzonitrile (8b):</w:t>
      </w:r>
    </w:p>
    <w:p w14:paraId="601804B0"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086D07BC">
          <v:shape id="_x0000_s1197" type="#_x0000_t75" style="position:absolute;left:0;text-align:left;margin-left:-.3pt;margin-top:5.7pt;width:99.75pt;height:76.5pt;z-index:252269568">
            <v:imagedata r:id="rId42" o:title=""/>
            <w10:wrap type="square"/>
          </v:shape>
          <o:OLEObject Type="Embed" ProgID="ChemDraw.Document.6.0" ShapeID="_x0000_s1197" DrawAspect="Content" ObjectID="_1780169951" r:id="rId43"/>
        </w:object>
      </w:r>
      <w:r w:rsidR="00ED08F0" w:rsidRPr="00ED08F0">
        <w:rPr>
          <w:rFonts w:ascii="Times New Roman" w:eastAsia="Calibri" w:hAnsi="Times New Roman" w:cs="Times New Roman"/>
          <w:sz w:val="24"/>
          <w:szCs w:val="24"/>
          <w:lang w:val="en-US"/>
        </w:rPr>
        <w:t>Prepared from</w:t>
      </w:r>
      <w:r w:rsidR="00ED08F0" w:rsidRPr="00ED08F0">
        <w:rPr>
          <w:rFonts w:ascii="Times New Roman" w:eastAsia="Calibri" w:hAnsi="Times New Roman" w:cs="Times New Roman"/>
          <w:b/>
          <w:sz w:val="24"/>
          <w:szCs w:val="24"/>
          <w:lang w:val="en-US"/>
        </w:rPr>
        <w:t xml:space="preserve"> 3a</w:t>
      </w:r>
      <w:r w:rsidR="00ED08F0" w:rsidRPr="00ED08F0">
        <w:rPr>
          <w:rFonts w:ascii="Times New Roman" w:eastAsia="Calibri" w:hAnsi="Times New Roman" w:cs="Times New Roman"/>
          <w:bCs/>
          <w:sz w:val="24"/>
          <w:szCs w:val="24"/>
          <w:lang w:val="en-US"/>
        </w:rPr>
        <w:t xml:space="preserve">. </w:t>
      </w:r>
      <w:r w:rsidR="00ED08F0" w:rsidRPr="00ED08F0">
        <w:rPr>
          <w:rFonts w:ascii="Times New Roman" w:eastAsia="Calibri" w:hAnsi="Times New Roman" w:cs="Times New Roman"/>
          <w:sz w:val="24"/>
          <w:szCs w:val="24"/>
          <w:lang w:val="en-US"/>
        </w:rPr>
        <w:t xml:space="preserve">Yield 56 % (40 mg). White powder. Mp 158-159 </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C.</w:t>
      </w:r>
      <w:r w:rsidR="00ED08F0" w:rsidRPr="00ED08F0">
        <w:rPr>
          <w:rFonts w:ascii="Times New Roman" w:eastAsia="Calibri" w:hAnsi="Times New Roman" w:cs="Times New Roman"/>
          <w:sz w:val="24"/>
          <w:szCs w:val="24"/>
          <w:vertAlign w:val="superscript"/>
          <w:lang w:val="en-US"/>
        </w:rPr>
        <w:t xml:space="preserve"> 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7.69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7, 1.4 Hz, 1H), 7.56 (t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7, 1.4 Hz, 1H), 7.47 – 7.43 (m, 2H), 7.41 (t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6, 1.2 Hz, 1H), 7.33 (q,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9, 6.6 Hz, 4H), 5.34 (s, 2H), 5.11 ppm (s, 2H).</w:t>
      </w:r>
      <w:r w:rsidR="00ED08F0" w:rsidRPr="00ED08F0">
        <w:rPr>
          <w:rFonts w:ascii="Times New Roman" w:eastAsia="Calibri" w:hAnsi="Times New Roman" w:cs="Times New Roman"/>
          <w:sz w:val="24"/>
          <w:szCs w:val="24"/>
          <w:vertAlign w:val="superscript"/>
          <w:lang w:val="en-US"/>
        </w:rPr>
        <w:t xml:space="preserve"> 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58.0, 157.8, 150.0, 139.4, 135.8, 133.2, 133.1, 129.1, 128.6, 128.2, 127.6, 117.1, 111.9, 72.1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45.5, 43.4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360.1091; calcd for C</w:t>
      </w:r>
      <w:r w:rsidR="00ED08F0" w:rsidRPr="00ED08F0">
        <w:rPr>
          <w:rFonts w:ascii="Times New Roman" w:eastAsia="Calibri" w:hAnsi="Times New Roman" w:cs="Times New Roman"/>
          <w:sz w:val="24"/>
          <w:szCs w:val="24"/>
          <w:vertAlign w:val="subscript"/>
          <w:lang w:val="en-US"/>
        </w:rPr>
        <w:t>19</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13</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5</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360.1091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228 (w)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N); 2165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22 (m), 1680 (s); 1656 (br.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1478B62C" w14:textId="77777777" w:rsidR="00ED08F0" w:rsidRPr="00ED08F0" w:rsidRDefault="00ED08F0" w:rsidP="006D2766">
      <w:pPr>
        <w:spacing w:after="0" w:line="360" w:lineRule="auto"/>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2-(3-Benzyl-5-diazo-2,4,6-trioxotetrahydropyrimidin-1(2</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yl)acetonitrile (8c):</w:t>
      </w:r>
    </w:p>
    <w:p w14:paraId="75F16E7A" w14:textId="77777777" w:rsidR="00ED08F0" w:rsidRPr="00ED08F0" w:rsidRDefault="00ED08F0" w:rsidP="00ED08F0">
      <w:pPr>
        <w:spacing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Prepared from</w:t>
      </w:r>
      <w:r w:rsidRPr="00ED08F0">
        <w:rPr>
          <w:rFonts w:ascii="Times New Roman" w:eastAsia="Calibri" w:hAnsi="Times New Roman" w:cs="Times New Roman"/>
          <w:b/>
          <w:sz w:val="24"/>
          <w:szCs w:val="24"/>
          <w:lang w:val="en-US"/>
        </w:rPr>
        <w:t xml:space="preserve"> 3a</w:t>
      </w:r>
      <w:r w:rsidRPr="00ED08F0">
        <w:rPr>
          <w:rFonts w:ascii="Times New Roman" w:eastAsia="Calibri" w:hAnsi="Times New Roman" w:cs="Times New Roman"/>
          <w:bCs/>
          <w:sz w:val="24"/>
          <w:szCs w:val="24"/>
          <w:lang w:val="en-US"/>
        </w:rPr>
        <w:t>.</w:t>
      </w:r>
      <w:r w:rsidR="00000000">
        <w:rPr>
          <w:rFonts w:ascii="Times New Roman" w:eastAsia="Calibri" w:hAnsi="Times New Roman" w:cs="Times New Roman"/>
          <w:noProof/>
          <w:sz w:val="24"/>
          <w:szCs w:val="24"/>
        </w:rPr>
        <w:object w:dxaOrig="1440" w:dyaOrig="1440" w14:anchorId="59CE6BBF">
          <v:shape id="_x0000_s1198" type="#_x0000_t75" style="position:absolute;left:0;text-align:left;margin-left:7.25pt;margin-top:4.5pt;width:84.75pt;height:76.55pt;z-index:252270592;mso-position-horizontal-relative:text;mso-position-vertical-relative:text">
            <v:imagedata r:id="rId44" o:title=""/>
            <w10:wrap type="square"/>
          </v:shape>
          <o:OLEObject Type="Embed" ProgID="ChemDraw.Document.6.0" ShapeID="_x0000_s1198" DrawAspect="Content" ObjectID="_1780169952" r:id="rId45"/>
        </w:object>
      </w:r>
      <w:r w:rsidRPr="00ED08F0">
        <w:rPr>
          <w:rFonts w:ascii="Times New Roman" w:eastAsia="Calibri" w:hAnsi="Times New Roman" w:cs="Times New Roman"/>
          <w:bCs/>
          <w:sz w:val="24"/>
          <w:szCs w:val="24"/>
          <w:lang w:val="en-US"/>
        </w:rPr>
        <w:t xml:space="preserve"> </w:t>
      </w:r>
      <w:r w:rsidRPr="00ED08F0">
        <w:rPr>
          <w:rFonts w:ascii="Times New Roman" w:eastAsia="Calibri" w:hAnsi="Times New Roman" w:cs="Times New Roman"/>
          <w:sz w:val="24"/>
          <w:szCs w:val="24"/>
          <w:lang w:val="en-US"/>
        </w:rPr>
        <w:t xml:space="preserve">Yield 84 % (48 mg). White powder. Mp 136-138 </w:t>
      </w:r>
      <w:r w:rsidRPr="00ED08F0">
        <w:rPr>
          <w:rFonts w:ascii="Times New Roman" w:eastAsia="Calibri" w:hAnsi="Times New Roman" w:cs="Times New Roman"/>
          <w:sz w:val="24"/>
          <w:szCs w:val="24"/>
          <w:lang w:val="en-US"/>
        </w:rPr>
        <w:sym w:font="Symbol" w:char="F0B0"/>
      </w:r>
      <w:r w:rsidRPr="00ED08F0">
        <w:rPr>
          <w:rFonts w:ascii="Times New Roman" w:eastAsia="Calibri" w:hAnsi="Times New Roman" w:cs="Times New Roman"/>
          <w:sz w:val="24"/>
          <w:szCs w:val="24"/>
          <w:lang w:val="en-US"/>
        </w:rPr>
        <w:t xml:space="preserve">C. </w:t>
      </w:r>
      <w:r w:rsidRPr="00ED08F0">
        <w:rPr>
          <w:rFonts w:ascii="Times New Roman" w:eastAsia="Calibri" w:hAnsi="Times New Roman" w:cs="Times New Roman"/>
          <w:sz w:val="24"/>
          <w:szCs w:val="24"/>
          <w:vertAlign w:val="superscript"/>
          <w:lang w:val="en-US"/>
        </w:rPr>
        <w:t xml:space="preserve"> 1</w:t>
      </w:r>
      <w:r w:rsidRPr="00ED08F0">
        <w:rPr>
          <w:rFonts w:ascii="Times New Roman" w:eastAsia="Calibri" w:hAnsi="Times New Roman" w:cs="Times New Roman"/>
          <w:sz w:val="24"/>
          <w:szCs w:val="24"/>
          <w:lang w:val="en-US"/>
        </w:rPr>
        <w:t>H NMR (400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7.53 – 7.41 (m, 2H), 7.39 – 7.28 (m, 3H), 5.11 (s, 2H), 4.78 ppm (s, 2H).</w:t>
      </w:r>
      <w:r w:rsidRPr="00ED08F0">
        <w:rPr>
          <w:rFonts w:ascii="Times New Roman" w:eastAsia="Calibri" w:hAnsi="Times New Roman" w:cs="Times New Roman"/>
          <w:sz w:val="24"/>
          <w:szCs w:val="24"/>
          <w:vertAlign w:val="superscript"/>
          <w:lang w:val="en-US"/>
        </w:rPr>
        <w:t xml:space="preserve"> 13</w:t>
      </w:r>
      <w:r w:rsidRPr="00ED08F0">
        <w:rPr>
          <w:rFonts w:ascii="Times New Roman" w:eastAsia="Calibri" w:hAnsi="Times New Roman" w:cs="Times New Roman"/>
          <w:sz w:val="24"/>
          <w:szCs w:val="24"/>
          <w:lang w:val="en-US"/>
        </w:rPr>
        <w:t>C NMR (101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157.3, 156.7, 149.0, 135.3, 129.3, 128.7, 128.4, 113.7, 45.7, 28.9 ppm. HRMS (ESI) </w:t>
      </w:r>
      <w:r w:rsidRPr="00ED08F0">
        <w:rPr>
          <w:rFonts w:ascii="Times New Roman" w:eastAsia="Calibri" w:hAnsi="Times New Roman" w:cs="Times New Roman"/>
          <w:i/>
          <w:sz w:val="24"/>
          <w:szCs w:val="24"/>
          <w:lang w:val="en-US"/>
        </w:rPr>
        <w:t>m/z</w:t>
      </w:r>
      <w:r w:rsidRPr="00ED08F0">
        <w:rPr>
          <w:rFonts w:ascii="Times New Roman" w:eastAsia="Calibri" w:hAnsi="Times New Roman" w:cs="Times New Roman"/>
          <w:sz w:val="24"/>
          <w:szCs w:val="24"/>
          <w:lang w:val="en-US"/>
        </w:rPr>
        <w:t>: found: 306.0600; calcd for C</w:t>
      </w:r>
      <w:r w:rsidRPr="00ED08F0">
        <w:rPr>
          <w:rFonts w:ascii="Times New Roman" w:eastAsia="Calibri" w:hAnsi="Times New Roman" w:cs="Times New Roman"/>
          <w:sz w:val="24"/>
          <w:szCs w:val="24"/>
          <w:vertAlign w:val="subscript"/>
          <w:lang w:val="en-US"/>
        </w:rPr>
        <w:t>13</w:t>
      </w:r>
      <w:r w:rsidRPr="00ED08F0">
        <w:rPr>
          <w:rFonts w:ascii="Times New Roman" w:eastAsia="Calibri" w:hAnsi="Times New Roman" w:cs="Times New Roman"/>
          <w:sz w:val="24"/>
          <w:szCs w:val="24"/>
          <w:lang w:val="en-US"/>
        </w:rPr>
        <w:t>H</w:t>
      </w:r>
      <w:r w:rsidRPr="00ED08F0">
        <w:rPr>
          <w:rFonts w:ascii="Times New Roman" w:eastAsia="Calibri" w:hAnsi="Times New Roman" w:cs="Times New Roman"/>
          <w:sz w:val="24"/>
          <w:szCs w:val="24"/>
          <w:vertAlign w:val="subscript"/>
          <w:lang w:val="en-US"/>
        </w:rPr>
        <w:t>9</w:t>
      </w:r>
      <w:r w:rsidRPr="00ED08F0">
        <w:rPr>
          <w:rFonts w:ascii="Times New Roman" w:eastAsia="Calibri" w:hAnsi="Times New Roman" w:cs="Times New Roman"/>
          <w:sz w:val="24"/>
          <w:szCs w:val="24"/>
          <w:lang w:val="en-US"/>
        </w:rPr>
        <w:t>N</w:t>
      </w:r>
      <w:r w:rsidRPr="00ED08F0">
        <w:rPr>
          <w:rFonts w:ascii="Times New Roman" w:eastAsia="Calibri" w:hAnsi="Times New Roman" w:cs="Times New Roman"/>
          <w:sz w:val="24"/>
          <w:szCs w:val="24"/>
          <w:vertAlign w:val="subscript"/>
          <w:lang w:val="en-US"/>
        </w:rPr>
        <w:t>5</w:t>
      </w:r>
      <w:r w:rsidRPr="00ED08F0">
        <w:rPr>
          <w:rFonts w:ascii="Times New Roman" w:eastAsia="Calibri" w:hAnsi="Times New Roman" w:cs="Times New Roman"/>
          <w:sz w:val="24"/>
          <w:szCs w:val="24"/>
          <w:lang w:val="en-US"/>
        </w:rPr>
        <w:t>O</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Na</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306.0598 [M+Na]</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xml:space="preserve">. IR (KBr): </w:t>
      </w:r>
      <w:r w:rsidRPr="00ED08F0">
        <w:rPr>
          <w:rFonts w:ascii="Times New Roman" w:eastAsia="Calibri" w:hAnsi="Times New Roman" w:cs="Times New Roman"/>
          <w:sz w:val="24"/>
          <w:szCs w:val="24"/>
        </w:rPr>
        <w:sym w:font="Symbol" w:char="F06E"/>
      </w:r>
      <w:r w:rsidRPr="00ED08F0">
        <w:rPr>
          <w:rFonts w:ascii="Times New Roman" w:eastAsia="Calibri" w:hAnsi="Times New Roman" w:cs="Times New Roman"/>
          <w:sz w:val="24"/>
          <w:szCs w:val="24"/>
          <w:vertAlign w:val="superscript"/>
        </w:rPr>
        <w:sym w:font="Symbol" w:char="F07E"/>
      </w:r>
      <w:r w:rsidRPr="00ED08F0">
        <w:rPr>
          <w:rFonts w:ascii="Times New Roman" w:eastAsia="Calibri" w:hAnsi="Times New Roman" w:cs="Times New Roman"/>
          <w:sz w:val="24"/>
          <w:szCs w:val="24"/>
          <w:lang w:val="en-US"/>
        </w:rPr>
        <w:t>= 2171 (m)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N≡N); 1728 (m), 1680 (br., 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C=O).</w:t>
      </w:r>
    </w:p>
    <w:p w14:paraId="4A283CE0" w14:textId="77777777" w:rsidR="00ED08F0" w:rsidRPr="00ED08F0" w:rsidRDefault="00ED08F0" w:rsidP="006D2766">
      <w:pPr>
        <w:spacing w:after="0" w:line="360" w:lineRule="auto"/>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1-Benzyl-3-(cyclobutylmethyl)-5-diazopyrimidine-2,4,6(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3</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5</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trione (8d):</w:t>
      </w:r>
    </w:p>
    <w:p w14:paraId="04B42F47"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5F085DEB">
          <v:shape id="_x0000_s1199" type="#_x0000_t75" style="position:absolute;left:0;text-align:left;margin-left:-.3pt;margin-top:3.75pt;width:92.3pt;height:77pt;z-index:252271616">
            <v:imagedata r:id="rId46" o:title=""/>
            <w10:wrap type="square"/>
          </v:shape>
          <o:OLEObject Type="Embed" ProgID="ChemDraw.Document.6.0" ShapeID="_x0000_s1199" DrawAspect="Content" ObjectID="_1780169953" r:id="rId47"/>
        </w:object>
      </w:r>
      <w:r w:rsidR="00ED08F0" w:rsidRPr="00ED08F0">
        <w:rPr>
          <w:rFonts w:ascii="Times New Roman" w:eastAsia="Calibri" w:hAnsi="Times New Roman" w:cs="Times New Roman"/>
          <w:sz w:val="24"/>
          <w:szCs w:val="24"/>
          <w:lang w:val="en-US"/>
        </w:rPr>
        <w:t>Prepared from</w:t>
      </w:r>
      <w:r w:rsidR="00ED08F0" w:rsidRPr="00ED08F0">
        <w:rPr>
          <w:rFonts w:ascii="Times New Roman" w:eastAsia="Calibri" w:hAnsi="Times New Roman" w:cs="Times New Roman"/>
          <w:b/>
          <w:sz w:val="24"/>
          <w:szCs w:val="24"/>
          <w:lang w:val="en-US"/>
        </w:rPr>
        <w:t xml:space="preserve"> 3a</w:t>
      </w:r>
      <w:r w:rsidR="00ED08F0" w:rsidRPr="00ED08F0">
        <w:rPr>
          <w:rFonts w:ascii="Times New Roman" w:eastAsia="Calibri" w:hAnsi="Times New Roman" w:cs="Times New Roman"/>
          <w:bCs/>
          <w:sz w:val="24"/>
          <w:szCs w:val="24"/>
          <w:lang w:val="en-US"/>
        </w:rPr>
        <w:t xml:space="preserve">. </w:t>
      </w:r>
      <w:r w:rsidR="00ED08F0" w:rsidRPr="00ED08F0">
        <w:rPr>
          <w:rFonts w:ascii="Times New Roman" w:eastAsia="Calibri" w:hAnsi="Times New Roman" w:cs="Times New Roman"/>
          <w:sz w:val="24"/>
          <w:szCs w:val="24"/>
          <w:lang w:val="en-US"/>
        </w:rPr>
        <w:t xml:space="preserve">Yield 77% (48 mg). Yellowish transparent oil.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7.50 – 7.42 (m, 2H), 7.40 – 7.29 (m, 3H), 5.10 (s, 2H), 3.98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3 Hz, 2H), 2.69 (p,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9 Hz, 1H), 2.01 (q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8.2, 3.6, 1.6 Hz, 2H), 1.94 – 1.71 (m, 4H) ppm.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58.2, 150.3, 136.1, 129.0, 128.6, 128.1, 71.8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46.9, 45.2, 34.3, 26.1, 18.2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313.1297; calcd for C</w:t>
      </w:r>
      <w:r w:rsidR="00ED08F0" w:rsidRPr="00ED08F0">
        <w:rPr>
          <w:rFonts w:ascii="Times New Roman" w:eastAsia="Calibri" w:hAnsi="Times New Roman" w:cs="Times New Roman"/>
          <w:sz w:val="24"/>
          <w:szCs w:val="24"/>
          <w:vertAlign w:val="subscript"/>
          <w:lang w:val="en-US"/>
        </w:rPr>
        <w:t>16</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16</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313.1295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157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25 (m), 1665 (vs), 1655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0F86585D" w14:textId="77777777" w:rsidR="00ED08F0" w:rsidRPr="00ED08F0" w:rsidRDefault="00ED08F0" w:rsidP="006D2766">
      <w:pPr>
        <w:spacing w:after="0" w:line="360" w:lineRule="auto"/>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Methyl 2-(3-benzyl-5-diazo-2,4,6-trioxotetrahydropyrimidin-1(2</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yl)acetate (8e):</w:t>
      </w:r>
    </w:p>
    <w:p w14:paraId="2FF8A9A6" w14:textId="77777777" w:rsidR="00ED08F0" w:rsidRPr="00ED08F0" w:rsidRDefault="00ED08F0" w:rsidP="00ED08F0">
      <w:pPr>
        <w:spacing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Prepared from</w:t>
      </w:r>
      <w:r w:rsidRPr="00ED08F0">
        <w:rPr>
          <w:rFonts w:ascii="Times New Roman" w:eastAsia="Calibri" w:hAnsi="Times New Roman" w:cs="Times New Roman"/>
          <w:b/>
          <w:sz w:val="24"/>
          <w:szCs w:val="24"/>
          <w:lang w:val="en-US"/>
        </w:rPr>
        <w:t xml:space="preserve"> 3a</w:t>
      </w:r>
      <w:r w:rsidRPr="00ED08F0">
        <w:rPr>
          <w:rFonts w:ascii="Times New Roman" w:eastAsia="Calibri" w:hAnsi="Times New Roman" w:cs="Times New Roman"/>
          <w:bCs/>
          <w:sz w:val="24"/>
          <w:szCs w:val="24"/>
          <w:lang w:val="en-US"/>
        </w:rPr>
        <w:t>.</w:t>
      </w:r>
      <w:r w:rsidR="00000000">
        <w:rPr>
          <w:rFonts w:ascii="Times New Roman" w:eastAsia="Calibri" w:hAnsi="Times New Roman" w:cs="Times New Roman"/>
          <w:noProof/>
          <w:sz w:val="24"/>
          <w:szCs w:val="24"/>
        </w:rPr>
        <w:object w:dxaOrig="1440" w:dyaOrig="1440" w14:anchorId="5F07F0E9">
          <v:shape id="_x0000_s1200" type="#_x0000_t75" style="position:absolute;left:0;text-align:left;margin-left:-.3pt;margin-top:.55pt;width:104.25pt;height:76.5pt;z-index:252272640;mso-position-horizontal-relative:text;mso-position-vertical-relative:text">
            <v:imagedata r:id="rId48" o:title=""/>
            <w10:wrap type="square"/>
          </v:shape>
          <o:OLEObject Type="Embed" ProgID="ChemDraw.Document.6.0" ShapeID="_x0000_s1200" DrawAspect="Content" ObjectID="_1780169954" r:id="rId49"/>
        </w:object>
      </w:r>
      <w:r w:rsidRPr="00ED08F0">
        <w:rPr>
          <w:rFonts w:ascii="Times New Roman" w:eastAsia="Calibri" w:hAnsi="Times New Roman" w:cs="Times New Roman"/>
          <w:sz w:val="24"/>
          <w:szCs w:val="24"/>
          <w:lang w:val="en-US"/>
        </w:rPr>
        <w:t xml:space="preserve">Yield 84% (53 mg). Orange viscous oil.  </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H NMR (400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7.51 – 7.40 (m, 2H), 7.39 – 7.29 (m, 3H), 5.10 (s, 2H), 4.67 (s, 2H), 3.79 (s, 3H) ppm. </w:t>
      </w:r>
      <w:r w:rsidRPr="00ED08F0">
        <w:rPr>
          <w:rFonts w:ascii="Times New Roman" w:eastAsia="Calibri" w:hAnsi="Times New Roman" w:cs="Times New Roman"/>
          <w:sz w:val="24"/>
          <w:szCs w:val="24"/>
          <w:vertAlign w:val="superscript"/>
          <w:lang w:val="en-US"/>
        </w:rPr>
        <w:t>13</w:t>
      </w:r>
      <w:r w:rsidRPr="00ED08F0">
        <w:rPr>
          <w:rFonts w:ascii="Times New Roman" w:eastAsia="Calibri" w:hAnsi="Times New Roman" w:cs="Times New Roman"/>
          <w:sz w:val="24"/>
          <w:szCs w:val="24"/>
          <w:lang w:val="en-US"/>
        </w:rPr>
        <w:t>C NMR (101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167.7, 157.9, 157.6, 149.9, 135.7, 128.9, 128.6, 128.1, 52.7, 72.0 (C=N</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45.4, 42.4 ppm. HRMS (ESI) </w:t>
      </w:r>
      <w:r w:rsidRPr="00ED08F0">
        <w:rPr>
          <w:rFonts w:ascii="Times New Roman" w:eastAsia="Calibri" w:hAnsi="Times New Roman" w:cs="Times New Roman"/>
          <w:i/>
          <w:sz w:val="24"/>
          <w:szCs w:val="24"/>
          <w:lang w:val="en-US"/>
        </w:rPr>
        <w:t>m/z</w:t>
      </w:r>
      <w:r w:rsidRPr="00ED08F0">
        <w:rPr>
          <w:rFonts w:ascii="Times New Roman" w:eastAsia="Calibri" w:hAnsi="Times New Roman" w:cs="Times New Roman"/>
          <w:sz w:val="24"/>
          <w:szCs w:val="24"/>
          <w:lang w:val="en-US"/>
        </w:rPr>
        <w:t>: found: 339.0701; calcd for C</w:t>
      </w:r>
      <w:r w:rsidRPr="00ED08F0">
        <w:rPr>
          <w:rFonts w:ascii="Times New Roman" w:eastAsia="Calibri" w:hAnsi="Times New Roman" w:cs="Times New Roman"/>
          <w:sz w:val="24"/>
          <w:szCs w:val="24"/>
          <w:vertAlign w:val="subscript"/>
          <w:lang w:val="en-US"/>
        </w:rPr>
        <w:t>14</w:t>
      </w:r>
      <w:r w:rsidRPr="00ED08F0">
        <w:rPr>
          <w:rFonts w:ascii="Times New Roman" w:eastAsia="Calibri" w:hAnsi="Times New Roman" w:cs="Times New Roman"/>
          <w:sz w:val="24"/>
          <w:szCs w:val="24"/>
          <w:lang w:val="en-US"/>
        </w:rPr>
        <w:t>H</w:t>
      </w:r>
      <w:r w:rsidRPr="00ED08F0">
        <w:rPr>
          <w:rFonts w:ascii="Times New Roman" w:eastAsia="Calibri" w:hAnsi="Times New Roman" w:cs="Times New Roman"/>
          <w:sz w:val="24"/>
          <w:szCs w:val="24"/>
          <w:vertAlign w:val="subscript"/>
          <w:lang w:val="en-US"/>
        </w:rPr>
        <w:t>12</w:t>
      </w:r>
      <w:r w:rsidRPr="00ED08F0">
        <w:rPr>
          <w:rFonts w:ascii="Times New Roman" w:eastAsia="Calibri" w:hAnsi="Times New Roman" w:cs="Times New Roman"/>
          <w:sz w:val="24"/>
          <w:szCs w:val="24"/>
          <w:lang w:val="en-US"/>
        </w:rPr>
        <w:t>N</w:t>
      </w:r>
      <w:r w:rsidRPr="00ED08F0">
        <w:rPr>
          <w:rFonts w:ascii="Times New Roman" w:eastAsia="Calibri" w:hAnsi="Times New Roman" w:cs="Times New Roman"/>
          <w:sz w:val="24"/>
          <w:szCs w:val="24"/>
          <w:vertAlign w:val="subscript"/>
          <w:lang w:val="en-US"/>
        </w:rPr>
        <w:t>4</w:t>
      </w:r>
      <w:r w:rsidRPr="00ED08F0">
        <w:rPr>
          <w:rFonts w:ascii="Times New Roman" w:eastAsia="Calibri" w:hAnsi="Times New Roman" w:cs="Times New Roman"/>
          <w:sz w:val="24"/>
          <w:szCs w:val="24"/>
          <w:lang w:val="en-US"/>
        </w:rPr>
        <w:t>O</w:t>
      </w:r>
      <w:r w:rsidRPr="00ED08F0">
        <w:rPr>
          <w:rFonts w:ascii="Times New Roman" w:eastAsia="Calibri" w:hAnsi="Times New Roman" w:cs="Times New Roman"/>
          <w:sz w:val="24"/>
          <w:szCs w:val="24"/>
          <w:vertAlign w:val="subscript"/>
          <w:lang w:val="en-US"/>
        </w:rPr>
        <w:t>5</w:t>
      </w:r>
      <w:r w:rsidRPr="00ED08F0">
        <w:rPr>
          <w:rFonts w:ascii="Times New Roman" w:eastAsia="Calibri" w:hAnsi="Times New Roman" w:cs="Times New Roman"/>
          <w:sz w:val="24"/>
          <w:szCs w:val="24"/>
          <w:lang w:val="en-US"/>
        </w:rPr>
        <w:t xml:space="preserve"> +Na</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339.0700 [M+Na]</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xml:space="preserve">.  IR (KBr): </w:t>
      </w:r>
      <w:r w:rsidRPr="00ED08F0">
        <w:rPr>
          <w:rFonts w:ascii="Times New Roman" w:eastAsia="Calibri" w:hAnsi="Times New Roman" w:cs="Times New Roman"/>
          <w:sz w:val="24"/>
          <w:szCs w:val="24"/>
        </w:rPr>
        <w:sym w:font="Symbol" w:char="F06E"/>
      </w:r>
      <w:r w:rsidRPr="00ED08F0">
        <w:rPr>
          <w:rFonts w:ascii="Times New Roman" w:eastAsia="Calibri" w:hAnsi="Times New Roman" w:cs="Times New Roman"/>
          <w:sz w:val="24"/>
          <w:szCs w:val="24"/>
          <w:vertAlign w:val="superscript"/>
        </w:rPr>
        <w:sym w:font="Symbol" w:char="F07E"/>
      </w:r>
      <w:r w:rsidRPr="00ED08F0">
        <w:rPr>
          <w:rFonts w:ascii="Times New Roman" w:eastAsia="Calibri" w:hAnsi="Times New Roman" w:cs="Times New Roman"/>
          <w:sz w:val="24"/>
          <w:szCs w:val="24"/>
          <w:lang w:val="en-US"/>
        </w:rPr>
        <w:t>= 2163 (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N≡N); 1758 (m), 1730 (m), 1682 (vs), 1667 (v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C=O).</w:t>
      </w:r>
    </w:p>
    <w:p w14:paraId="09A80D2D" w14:textId="77777777" w:rsidR="006D2766" w:rsidRDefault="006D2766">
      <w:pPr>
        <w:rPr>
          <w:rFonts w:ascii="Times New Roman" w:eastAsia="Calibri" w:hAnsi="Times New Roman" w:cs="Times New Roman"/>
          <w:b/>
          <w:i/>
          <w:sz w:val="24"/>
          <w:szCs w:val="24"/>
          <w:lang w:val="en-US"/>
        </w:rPr>
      </w:pPr>
      <w:r>
        <w:rPr>
          <w:rFonts w:ascii="Times New Roman" w:eastAsia="Calibri" w:hAnsi="Times New Roman" w:cs="Times New Roman"/>
          <w:b/>
          <w:i/>
          <w:sz w:val="24"/>
          <w:szCs w:val="24"/>
          <w:lang w:val="en-US"/>
        </w:rPr>
        <w:br w:type="page"/>
      </w:r>
    </w:p>
    <w:p w14:paraId="7191122E" w14:textId="10A79FBF" w:rsidR="00ED08F0" w:rsidRPr="00ED08F0" w:rsidRDefault="00ED08F0" w:rsidP="006D2766">
      <w:pPr>
        <w:spacing w:after="0" w:line="360" w:lineRule="auto"/>
        <w:rPr>
          <w:rFonts w:ascii="Times New Roman" w:eastAsia="Calibri" w:hAnsi="Times New Roman" w:cs="Times New Roman"/>
          <w:b/>
          <w:sz w:val="24"/>
          <w:szCs w:val="24"/>
          <w:lang w:val="en-US"/>
        </w:rPr>
      </w:pPr>
      <w:r w:rsidRPr="00ED08F0">
        <w:rPr>
          <w:rFonts w:ascii="Times New Roman" w:eastAsia="Calibri" w:hAnsi="Times New Roman" w:cs="Times New Roman"/>
          <w:b/>
          <w:i/>
          <w:sz w:val="24"/>
          <w:szCs w:val="24"/>
          <w:lang w:val="en-US"/>
        </w:rPr>
        <w:lastRenderedPageBreak/>
        <w:t>tert</w:t>
      </w:r>
      <w:r w:rsidRPr="00ED08F0">
        <w:rPr>
          <w:rFonts w:ascii="Times New Roman" w:eastAsia="Calibri" w:hAnsi="Times New Roman" w:cs="Times New Roman"/>
          <w:b/>
          <w:sz w:val="24"/>
          <w:szCs w:val="24"/>
          <w:lang w:val="en-US"/>
        </w:rPr>
        <w:t>-Butyl 2-(5-diazo-2,4,6-trioxo-3-phenyltetrahydropyrimidin-1(2</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yl)acetate (8f):</w:t>
      </w:r>
    </w:p>
    <w:p w14:paraId="6573567C"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4EB2141A">
          <v:shape id="_x0000_s1201" type="#_x0000_t75" style="position:absolute;left:0;text-align:left;margin-left:-.3pt;margin-top:.85pt;width:108pt;height:69.3pt;z-index:252273664">
            <v:imagedata r:id="rId50" o:title=""/>
            <w10:wrap type="square"/>
          </v:shape>
          <o:OLEObject Type="Embed" ProgID="ChemDraw.Document.6.0" ShapeID="_x0000_s1201" DrawAspect="Content" ObjectID="_1780169955" r:id="rId51"/>
        </w:object>
      </w:r>
      <w:r w:rsidR="00ED08F0" w:rsidRPr="00ED08F0">
        <w:rPr>
          <w:rFonts w:ascii="Times New Roman" w:eastAsia="Calibri" w:hAnsi="Times New Roman" w:cs="Times New Roman"/>
          <w:sz w:val="24"/>
          <w:szCs w:val="24"/>
          <w:lang w:val="en-US"/>
        </w:rPr>
        <w:t xml:space="preserve">Prepared from </w:t>
      </w:r>
      <w:r w:rsidR="00ED08F0" w:rsidRPr="00ED08F0">
        <w:rPr>
          <w:rFonts w:ascii="Times New Roman" w:eastAsia="Calibri" w:hAnsi="Times New Roman" w:cs="Times New Roman"/>
          <w:b/>
          <w:sz w:val="24"/>
          <w:szCs w:val="24"/>
          <w:lang w:val="en-US"/>
        </w:rPr>
        <w:t>3b</w:t>
      </w:r>
      <w:r w:rsidR="00ED08F0" w:rsidRPr="00ED08F0">
        <w:rPr>
          <w:rFonts w:ascii="Times New Roman" w:eastAsia="Calibri" w:hAnsi="Times New Roman" w:cs="Times New Roman"/>
          <w:sz w:val="24"/>
          <w:szCs w:val="24"/>
          <w:lang w:val="en-US"/>
        </w:rPr>
        <w:t xml:space="preserve"> (25 mg, 0.1 mmol). Yield 81% (30 mg) Orange oil.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7.60 – 7.41 (m, 3H), 7.33 – 7.17 (m, 2H), 4.60 (s, 2H), 1.50 (s, 9H) ppm.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6.2, 157.8, 149.9, 133.5, 129.5, 129.4, 128.6, 83.0, 72.2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43.3, 28.0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345.1194; calcd for C</w:t>
      </w:r>
      <w:r w:rsidR="00ED08F0" w:rsidRPr="00ED08F0">
        <w:rPr>
          <w:rFonts w:ascii="Times New Roman" w:eastAsia="Calibri" w:hAnsi="Times New Roman" w:cs="Times New Roman"/>
          <w:sz w:val="24"/>
          <w:szCs w:val="24"/>
          <w:vertAlign w:val="subscript"/>
          <w:lang w:val="en-US"/>
        </w:rPr>
        <w:t>16</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16</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5</w:t>
      </w:r>
      <w:r w:rsidR="00ED08F0" w:rsidRPr="00ED08F0">
        <w:rPr>
          <w:rFonts w:ascii="Times New Roman" w:eastAsia="Calibri" w:hAnsi="Times New Roman" w:cs="Times New Roman"/>
          <w:sz w:val="24"/>
          <w:szCs w:val="24"/>
          <w:lang w:val="en-US"/>
        </w:rPr>
        <w:t xml:space="preserve"> +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345.1193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161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37 (br. s), 1685 (vs), 1675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14C9C2EB" w14:textId="77777777" w:rsidR="00ED08F0" w:rsidRPr="00ED08F0" w:rsidRDefault="00ED08F0" w:rsidP="006D2766">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1-Benzyl-5-diazo-3-phenylpyrimidine-2,4,6(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3</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5</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trione (8g):</w:t>
      </w:r>
    </w:p>
    <w:p w14:paraId="1B476C1E" w14:textId="77777777" w:rsidR="00ED08F0" w:rsidRPr="00ED08F0" w:rsidRDefault="00ED08F0" w:rsidP="00ED08F0">
      <w:pPr>
        <w:spacing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 xml:space="preserve">Prepared from </w:t>
      </w:r>
      <w:r w:rsidRPr="00ED08F0">
        <w:rPr>
          <w:rFonts w:ascii="Times New Roman" w:eastAsia="Calibri" w:hAnsi="Times New Roman" w:cs="Times New Roman"/>
          <w:b/>
          <w:sz w:val="24"/>
          <w:szCs w:val="24"/>
          <w:lang w:val="en-US"/>
        </w:rPr>
        <w:t>3b</w:t>
      </w:r>
      <w:r w:rsidRPr="00ED08F0">
        <w:rPr>
          <w:rFonts w:ascii="Times New Roman" w:eastAsia="Calibri" w:hAnsi="Times New Roman" w:cs="Times New Roman"/>
          <w:sz w:val="24"/>
          <w:szCs w:val="24"/>
          <w:lang w:val="en-US"/>
        </w:rPr>
        <w:t xml:space="preserve"> (25 mg, 0.1 mmol).</w:t>
      </w:r>
      <w:r w:rsidR="00000000">
        <w:rPr>
          <w:rFonts w:ascii="Times New Roman" w:eastAsia="Calibri" w:hAnsi="Times New Roman" w:cs="Times New Roman"/>
          <w:noProof/>
          <w:sz w:val="24"/>
          <w:szCs w:val="24"/>
        </w:rPr>
        <w:object w:dxaOrig="1440" w:dyaOrig="1440" w14:anchorId="20BA1425">
          <v:shape id="_x0000_s1202" type="#_x0000_t75" style="position:absolute;left:0;text-align:left;margin-left:-.3pt;margin-top:.55pt;width:83.25pt;height:69pt;z-index:252274688;mso-position-horizontal-relative:text;mso-position-vertical-relative:text">
            <v:imagedata r:id="rId52" o:title=""/>
            <w10:wrap type="square"/>
          </v:shape>
          <o:OLEObject Type="Embed" ProgID="ChemDraw.Document.6.0" ShapeID="_x0000_s1202" DrawAspect="Content" ObjectID="_1780169956" r:id="rId53"/>
        </w:object>
      </w:r>
      <w:r w:rsidRPr="00ED08F0">
        <w:rPr>
          <w:rFonts w:ascii="Times New Roman" w:eastAsia="Calibri" w:hAnsi="Times New Roman" w:cs="Times New Roman"/>
          <w:sz w:val="24"/>
          <w:szCs w:val="24"/>
          <w:lang w:val="en-US"/>
        </w:rPr>
        <w:t xml:space="preserve"> Yellow powder. Yield 74% (26 mg) from 0.1 mmol. </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H NMR (400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7.58 – 7.42 (m, 5H), 7.41 – 7.28 (m, 3H), 7.27 – 7.16 (m, 2H), 5.14 ppm (s, 2H).</w:t>
      </w:r>
      <w:r w:rsidRPr="00ED08F0">
        <w:rPr>
          <w:rFonts w:ascii="Times New Roman" w:eastAsia="Calibri" w:hAnsi="Times New Roman" w:cs="Times New Roman"/>
          <w:sz w:val="24"/>
          <w:szCs w:val="24"/>
          <w:vertAlign w:val="superscript"/>
          <w:lang w:val="en-US"/>
        </w:rPr>
        <w:t>13</w:t>
      </w:r>
      <w:r w:rsidRPr="00ED08F0">
        <w:rPr>
          <w:rFonts w:ascii="Times New Roman" w:eastAsia="Calibri" w:hAnsi="Times New Roman" w:cs="Times New Roman"/>
          <w:sz w:val="24"/>
          <w:szCs w:val="24"/>
          <w:lang w:val="en-US"/>
        </w:rPr>
        <w:t>C NMR (101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158.1, 157.8, 150.2, 135.9, 133.6, 129.5, 129.4, 128.6, 128.6, 128.2, 72.3 (C=N</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45.5 ppm. HRMS (ESI) </w:t>
      </w:r>
      <w:r w:rsidRPr="00ED08F0">
        <w:rPr>
          <w:rFonts w:ascii="Times New Roman" w:eastAsia="Calibri" w:hAnsi="Times New Roman" w:cs="Times New Roman"/>
          <w:i/>
          <w:sz w:val="24"/>
          <w:szCs w:val="24"/>
          <w:lang w:val="en-US"/>
        </w:rPr>
        <w:t>m/z</w:t>
      </w:r>
      <w:r w:rsidRPr="00ED08F0">
        <w:rPr>
          <w:rFonts w:ascii="Times New Roman" w:eastAsia="Calibri" w:hAnsi="Times New Roman" w:cs="Times New Roman"/>
          <w:sz w:val="24"/>
          <w:szCs w:val="24"/>
          <w:lang w:val="en-US"/>
        </w:rPr>
        <w:t>: found: 321.0981; calcd for C</w:t>
      </w:r>
      <w:r w:rsidRPr="00ED08F0">
        <w:rPr>
          <w:rFonts w:ascii="Times New Roman" w:eastAsia="Calibri" w:hAnsi="Times New Roman" w:cs="Times New Roman"/>
          <w:sz w:val="24"/>
          <w:szCs w:val="24"/>
          <w:vertAlign w:val="subscript"/>
          <w:lang w:val="en-US"/>
        </w:rPr>
        <w:t>17</w:t>
      </w:r>
      <w:r w:rsidRPr="00ED08F0">
        <w:rPr>
          <w:rFonts w:ascii="Times New Roman" w:eastAsia="Calibri" w:hAnsi="Times New Roman" w:cs="Times New Roman"/>
          <w:sz w:val="24"/>
          <w:szCs w:val="24"/>
          <w:lang w:val="en-US"/>
        </w:rPr>
        <w:t>H</w:t>
      </w:r>
      <w:r w:rsidRPr="00ED08F0">
        <w:rPr>
          <w:rFonts w:ascii="Times New Roman" w:eastAsia="Calibri" w:hAnsi="Times New Roman" w:cs="Times New Roman"/>
          <w:sz w:val="24"/>
          <w:szCs w:val="24"/>
          <w:vertAlign w:val="subscript"/>
          <w:lang w:val="en-US"/>
        </w:rPr>
        <w:t>12</w:t>
      </w:r>
      <w:r w:rsidRPr="00ED08F0">
        <w:rPr>
          <w:rFonts w:ascii="Times New Roman" w:eastAsia="Calibri" w:hAnsi="Times New Roman" w:cs="Times New Roman"/>
          <w:sz w:val="24"/>
          <w:szCs w:val="24"/>
          <w:lang w:val="en-US"/>
        </w:rPr>
        <w:t>N</w:t>
      </w:r>
      <w:r w:rsidRPr="00ED08F0">
        <w:rPr>
          <w:rFonts w:ascii="Times New Roman" w:eastAsia="Calibri" w:hAnsi="Times New Roman" w:cs="Times New Roman"/>
          <w:sz w:val="24"/>
          <w:szCs w:val="24"/>
          <w:vertAlign w:val="subscript"/>
          <w:lang w:val="en-US"/>
        </w:rPr>
        <w:t>4</w:t>
      </w:r>
      <w:r w:rsidRPr="00ED08F0">
        <w:rPr>
          <w:rFonts w:ascii="Times New Roman" w:eastAsia="Calibri" w:hAnsi="Times New Roman" w:cs="Times New Roman"/>
          <w:sz w:val="24"/>
          <w:szCs w:val="24"/>
          <w:lang w:val="en-US"/>
        </w:rPr>
        <w:t>O</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321.0982 [M+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xml:space="preserve">. IR (KBr): </w:t>
      </w:r>
      <w:r w:rsidRPr="00ED08F0">
        <w:rPr>
          <w:rFonts w:ascii="Times New Roman" w:eastAsia="Calibri" w:hAnsi="Times New Roman" w:cs="Times New Roman"/>
          <w:sz w:val="24"/>
          <w:szCs w:val="24"/>
        </w:rPr>
        <w:sym w:font="Symbol" w:char="F06E"/>
      </w:r>
      <w:r w:rsidRPr="00ED08F0">
        <w:rPr>
          <w:rFonts w:ascii="Times New Roman" w:eastAsia="Calibri" w:hAnsi="Times New Roman" w:cs="Times New Roman"/>
          <w:sz w:val="24"/>
          <w:szCs w:val="24"/>
          <w:vertAlign w:val="superscript"/>
        </w:rPr>
        <w:sym w:font="Symbol" w:char="F07E"/>
      </w:r>
      <w:r w:rsidRPr="00ED08F0">
        <w:rPr>
          <w:rFonts w:ascii="Times New Roman" w:eastAsia="Calibri" w:hAnsi="Times New Roman" w:cs="Times New Roman"/>
          <w:sz w:val="24"/>
          <w:szCs w:val="24"/>
          <w:lang w:val="en-US"/>
        </w:rPr>
        <w:t>= 2169 (m)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N≡N); 1729 (m), 1666 (br.v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C=O).</w:t>
      </w:r>
    </w:p>
    <w:p w14:paraId="1E0B7DF6" w14:textId="77777777" w:rsidR="00ED08F0" w:rsidRPr="00ED08F0" w:rsidRDefault="00ED08F0" w:rsidP="006D2766">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i/>
          <w:sz w:val="24"/>
          <w:szCs w:val="24"/>
          <w:lang w:val="en-US"/>
        </w:rPr>
        <w:t>tert</w:t>
      </w:r>
      <w:r w:rsidRPr="00ED08F0">
        <w:rPr>
          <w:rFonts w:ascii="Times New Roman" w:eastAsia="Calibri" w:hAnsi="Times New Roman" w:cs="Times New Roman"/>
          <w:b/>
          <w:sz w:val="24"/>
          <w:szCs w:val="24"/>
          <w:lang w:val="en-US"/>
        </w:rPr>
        <w:t>-Butyl 2-((5-diazo-4,6-dioxo-1-phenyl-1,4,5,6-tetrahydropyrimidin-2-yl)thio)acetate (9a):</w:t>
      </w:r>
    </w:p>
    <w:p w14:paraId="39EC0FA6" w14:textId="77777777" w:rsidR="00ED08F0" w:rsidRDefault="00ED08F0" w:rsidP="00ED08F0">
      <w:pPr>
        <w:spacing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 xml:space="preserve">Prepared from </w:t>
      </w:r>
      <w:r w:rsidRPr="00ED08F0">
        <w:rPr>
          <w:rFonts w:ascii="Times New Roman" w:eastAsia="Calibri" w:hAnsi="Times New Roman" w:cs="Times New Roman"/>
          <w:b/>
          <w:sz w:val="24"/>
          <w:szCs w:val="24"/>
          <w:lang w:val="en-US"/>
        </w:rPr>
        <w:t>4</w:t>
      </w:r>
      <w:r w:rsidRPr="00ED08F0">
        <w:rPr>
          <w:rFonts w:ascii="Times New Roman" w:eastAsia="Calibri" w:hAnsi="Times New Roman" w:cs="Times New Roman"/>
          <w:sz w:val="24"/>
          <w:szCs w:val="24"/>
          <w:lang w:val="en-US"/>
        </w:rPr>
        <w:t xml:space="preserve"> (25 mg, 0.10 mmol).</w:t>
      </w:r>
      <w:r w:rsidR="00000000">
        <w:rPr>
          <w:rFonts w:ascii="Times New Roman" w:eastAsia="Calibri" w:hAnsi="Times New Roman" w:cs="Times New Roman"/>
          <w:noProof/>
          <w:sz w:val="24"/>
          <w:szCs w:val="24"/>
        </w:rPr>
        <w:object w:dxaOrig="1440" w:dyaOrig="1440" w14:anchorId="1DA39C18">
          <v:shape id="_x0000_s1203" type="#_x0000_t75" style="position:absolute;left:0;text-align:left;margin-left:-.3pt;margin-top:.85pt;width:120.6pt;height:57pt;z-index:252275712;mso-position-horizontal-relative:text;mso-position-vertical-relative:text">
            <v:imagedata r:id="rId54" o:title=""/>
            <w10:wrap type="square"/>
          </v:shape>
          <o:OLEObject Type="Embed" ProgID="ChemDraw.Document.6.0" ShapeID="_x0000_s1203" DrawAspect="Content" ObjectID="_1780169957" r:id="rId55"/>
        </w:object>
      </w:r>
      <w:r w:rsidRPr="00ED08F0">
        <w:rPr>
          <w:rFonts w:ascii="Times New Roman" w:eastAsia="Calibri" w:hAnsi="Times New Roman" w:cs="Times New Roman"/>
          <w:sz w:val="24"/>
          <w:szCs w:val="24"/>
          <w:lang w:val="en-US"/>
        </w:rPr>
        <w:t xml:space="preserve"> Eluted from SiO</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with gradient of acetone in hexane 1:5. Yield 81% (29 mg). Yellowish oil. </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H NMR (400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7.61 – 7.52 (m, 3H), 7.37 – 7.31 (m, 2H), 3.84 (s, 2H), 1.49 ppm (s, 9H).</w:t>
      </w:r>
      <w:r w:rsidRPr="00ED08F0">
        <w:rPr>
          <w:rFonts w:ascii="Times New Roman" w:eastAsia="Calibri" w:hAnsi="Times New Roman" w:cs="Times New Roman"/>
          <w:sz w:val="24"/>
          <w:szCs w:val="24"/>
          <w:vertAlign w:val="superscript"/>
          <w:lang w:val="en-US"/>
        </w:rPr>
        <w:t>13</w:t>
      </w:r>
      <w:r w:rsidRPr="00ED08F0">
        <w:rPr>
          <w:rFonts w:ascii="Times New Roman" w:eastAsia="Calibri" w:hAnsi="Times New Roman" w:cs="Times New Roman"/>
          <w:sz w:val="24"/>
          <w:szCs w:val="24"/>
          <w:lang w:val="en-US"/>
        </w:rPr>
        <w:t>C NMR (101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169.6, 166.5, 162.8, 159.1, 133.4, 130.9, 130.0, 129.4, 83.1, 74.0 (C=N</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36.6, 28.0, 28.0 ppm. HRMS (ESI) </w:t>
      </w:r>
      <w:r w:rsidRPr="00ED08F0">
        <w:rPr>
          <w:rFonts w:ascii="Times New Roman" w:eastAsia="Calibri" w:hAnsi="Times New Roman" w:cs="Times New Roman"/>
          <w:i/>
          <w:sz w:val="24"/>
          <w:szCs w:val="24"/>
          <w:lang w:val="en-US"/>
        </w:rPr>
        <w:t>m/z</w:t>
      </w:r>
      <w:r w:rsidRPr="00ED08F0">
        <w:rPr>
          <w:rFonts w:ascii="Times New Roman" w:eastAsia="Calibri" w:hAnsi="Times New Roman" w:cs="Times New Roman"/>
          <w:sz w:val="24"/>
          <w:szCs w:val="24"/>
          <w:lang w:val="en-US"/>
        </w:rPr>
        <w:t>: found: 361.0966; calcd for C</w:t>
      </w:r>
      <w:r w:rsidRPr="00ED08F0">
        <w:rPr>
          <w:rFonts w:ascii="Times New Roman" w:eastAsia="Calibri" w:hAnsi="Times New Roman" w:cs="Times New Roman"/>
          <w:sz w:val="24"/>
          <w:szCs w:val="24"/>
          <w:vertAlign w:val="subscript"/>
          <w:lang w:val="en-US"/>
        </w:rPr>
        <w:t>16</w:t>
      </w:r>
      <w:r w:rsidRPr="00ED08F0">
        <w:rPr>
          <w:rFonts w:ascii="Times New Roman" w:eastAsia="Calibri" w:hAnsi="Times New Roman" w:cs="Times New Roman"/>
          <w:sz w:val="24"/>
          <w:szCs w:val="24"/>
          <w:lang w:val="en-US"/>
        </w:rPr>
        <w:t>H</w:t>
      </w:r>
      <w:r w:rsidRPr="00ED08F0">
        <w:rPr>
          <w:rFonts w:ascii="Times New Roman" w:eastAsia="Calibri" w:hAnsi="Times New Roman" w:cs="Times New Roman"/>
          <w:sz w:val="24"/>
          <w:szCs w:val="24"/>
          <w:vertAlign w:val="subscript"/>
          <w:lang w:val="en-US"/>
        </w:rPr>
        <w:t>16</w:t>
      </w:r>
      <w:r w:rsidRPr="00ED08F0">
        <w:rPr>
          <w:rFonts w:ascii="Times New Roman" w:eastAsia="Calibri" w:hAnsi="Times New Roman" w:cs="Times New Roman"/>
          <w:sz w:val="24"/>
          <w:szCs w:val="24"/>
          <w:lang w:val="en-US"/>
        </w:rPr>
        <w:t>N</w:t>
      </w:r>
      <w:r w:rsidRPr="00ED08F0">
        <w:rPr>
          <w:rFonts w:ascii="Times New Roman" w:eastAsia="Calibri" w:hAnsi="Times New Roman" w:cs="Times New Roman"/>
          <w:sz w:val="24"/>
          <w:szCs w:val="24"/>
          <w:vertAlign w:val="subscript"/>
          <w:lang w:val="en-US"/>
        </w:rPr>
        <w:t>4</w:t>
      </w:r>
      <w:r w:rsidRPr="00ED08F0">
        <w:rPr>
          <w:rFonts w:ascii="Times New Roman" w:eastAsia="Calibri" w:hAnsi="Times New Roman" w:cs="Times New Roman"/>
          <w:sz w:val="24"/>
          <w:szCs w:val="24"/>
          <w:lang w:val="en-US"/>
        </w:rPr>
        <w:t>O</w:t>
      </w:r>
      <w:r w:rsidRPr="00ED08F0">
        <w:rPr>
          <w:rFonts w:ascii="Times New Roman" w:eastAsia="Calibri" w:hAnsi="Times New Roman" w:cs="Times New Roman"/>
          <w:sz w:val="24"/>
          <w:szCs w:val="24"/>
          <w:vertAlign w:val="subscript"/>
          <w:lang w:val="en-US"/>
        </w:rPr>
        <w:t>4</w:t>
      </w:r>
      <w:r w:rsidRPr="00ED08F0">
        <w:rPr>
          <w:rFonts w:ascii="Times New Roman" w:eastAsia="Calibri" w:hAnsi="Times New Roman" w:cs="Times New Roman"/>
          <w:sz w:val="24"/>
          <w:szCs w:val="24"/>
          <w:lang w:val="en-US"/>
        </w:rPr>
        <w:t>S +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361.0965 [M+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xml:space="preserve">. IR (KBr): </w:t>
      </w:r>
      <w:r w:rsidRPr="00ED08F0">
        <w:rPr>
          <w:rFonts w:ascii="Times New Roman" w:eastAsia="Calibri" w:hAnsi="Times New Roman" w:cs="Times New Roman"/>
          <w:sz w:val="24"/>
          <w:szCs w:val="24"/>
        </w:rPr>
        <w:sym w:font="Symbol" w:char="F06E"/>
      </w:r>
      <w:r w:rsidRPr="00ED08F0">
        <w:rPr>
          <w:rFonts w:ascii="Times New Roman" w:eastAsia="Calibri" w:hAnsi="Times New Roman" w:cs="Times New Roman"/>
          <w:sz w:val="24"/>
          <w:szCs w:val="24"/>
          <w:vertAlign w:val="superscript"/>
        </w:rPr>
        <w:sym w:font="Symbol" w:char="F07E"/>
      </w:r>
      <w:r w:rsidRPr="00ED08F0">
        <w:rPr>
          <w:rFonts w:ascii="Times New Roman" w:eastAsia="Calibri" w:hAnsi="Times New Roman" w:cs="Times New Roman"/>
          <w:sz w:val="24"/>
          <w:szCs w:val="24"/>
          <w:lang w:val="en-US"/>
        </w:rPr>
        <w:t>= 2158 (m)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N≡N); 1734 (m), 1700 (m), 1663 (s), 1539 (v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C=O).</w:t>
      </w:r>
    </w:p>
    <w:p w14:paraId="1FC107D4" w14:textId="77777777" w:rsidR="00ED08F0" w:rsidRPr="00ED08F0" w:rsidRDefault="00ED08F0" w:rsidP="006D2766">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2-(Benzylthio)-5-diazo-1-phenylpyrimidine-4,6(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5</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dione (9b):</w:t>
      </w:r>
    </w:p>
    <w:p w14:paraId="4B56006C"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28A81797">
          <v:shape id="_x0000_s1204" type="#_x0000_t75" style="position:absolute;left:0;text-align:left;margin-left:2.85pt;margin-top:4.2pt;width:95.25pt;height:54.75pt;z-index:252276736">
            <v:imagedata r:id="rId56" o:title=""/>
            <w10:wrap type="square"/>
          </v:shape>
          <o:OLEObject Type="Embed" ProgID="ChemDraw.Document.6.0" ShapeID="_x0000_s1204" DrawAspect="Content" ObjectID="_1780169958" r:id="rId57"/>
        </w:object>
      </w:r>
      <w:r w:rsidR="00ED08F0" w:rsidRPr="00ED08F0">
        <w:rPr>
          <w:rFonts w:ascii="Times New Roman" w:eastAsia="Calibri" w:hAnsi="Times New Roman" w:cs="Times New Roman"/>
          <w:sz w:val="24"/>
          <w:szCs w:val="24"/>
          <w:lang w:val="en-US"/>
        </w:rPr>
        <w:t xml:space="preserve">Prepared from </w:t>
      </w:r>
      <w:r w:rsidR="00ED08F0" w:rsidRPr="00ED08F0">
        <w:rPr>
          <w:rFonts w:ascii="Times New Roman" w:eastAsia="Calibri" w:hAnsi="Times New Roman" w:cs="Times New Roman"/>
          <w:b/>
          <w:sz w:val="24"/>
          <w:szCs w:val="24"/>
          <w:lang w:val="en-US"/>
        </w:rPr>
        <w:t>4</w:t>
      </w:r>
      <w:r w:rsidR="00ED08F0" w:rsidRPr="00ED08F0">
        <w:rPr>
          <w:rFonts w:ascii="Times New Roman" w:eastAsia="Calibri" w:hAnsi="Times New Roman" w:cs="Times New Roman"/>
          <w:sz w:val="24"/>
          <w:szCs w:val="24"/>
          <w:lang w:val="en-US"/>
        </w:rPr>
        <w:t xml:space="preserve"> (25 mg, 0.10 mmol). Eluted from SiO</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with gradient of acetone in hexane 1:5. Yield 74% (25mg). Transparent crystals. Mp = 243-246</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 xml:space="preserve">C with decomposition.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7.65 – 7.44 (m, 3H), 7.36 – 7.13 (m, 7H), 4.36 (s, 2H) ppm.</w:t>
      </w:r>
      <w:r w:rsidR="00ED08F0" w:rsidRPr="00ED08F0">
        <w:rPr>
          <w:rFonts w:ascii="Times New Roman" w:eastAsia="Calibri" w:hAnsi="Times New Roman" w:cs="Times New Roman"/>
          <w:sz w:val="24"/>
          <w:szCs w:val="24"/>
          <w:vertAlign w:val="superscript"/>
          <w:lang w:val="en-US"/>
        </w:rPr>
        <w:t xml:space="preserve"> 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70.4, 163.3, 159.2, 134.5, 133.4, 130.8, 129.9, 129.5, 129.3, 128.8, 127.9, 73.9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38.3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337.0755; calcd for C</w:t>
      </w:r>
      <w:r w:rsidR="00ED08F0" w:rsidRPr="00ED08F0">
        <w:rPr>
          <w:rFonts w:ascii="Times New Roman" w:eastAsia="Calibri" w:hAnsi="Times New Roman" w:cs="Times New Roman"/>
          <w:sz w:val="24"/>
          <w:szCs w:val="24"/>
          <w:vertAlign w:val="subscript"/>
          <w:lang w:val="en-US"/>
        </w:rPr>
        <w:t>17</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12</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S +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337.0754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136 (m)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697 (w), 1650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38E73B64" w14:textId="77777777" w:rsidR="006D2766" w:rsidRDefault="006D2766">
      <w:pPr>
        <w:rPr>
          <w:rFonts w:ascii="Times New Roman" w:eastAsia="Calibri" w:hAnsi="Times New Roman" w:cs="Times New Roman"/>
          <w:b/>
          <w:sz w:val="24"/>
          <w:szCs w:val="24"/>
          <w:lang w:val="en-US"/>
        </w:rPr>
      </w:pPr>
      <w:r>
        <w:rPr>
          <w:rFonts w:ascii="Times New Roman" w:eastAsia="Calibri" w:hAnsi="Times New Roman" w:cs="Times New Roman"/>
          <w:b/>
          <w:sz w:val="24"/>
          <w:szCs w:val="24"/>
          <w:lang w:val="en-US"/>
        </w:rPr>
        <w:br w:type="page"/>
      </w:r>
    </w:p>
    <w:p w14:paraId="3D5B06C0" w14:textId="64B96F14" w:rsidR="00ED08F0" w:rsidRPr="00ED08F0" w:rsidRDefault="00ED08F0" w:rsidP="006D2766">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lastRenderedPageBreak/>
        <w:t>Ethyl 4-diazo-1-(4-fluorobenzyl)-5-oxo-4,5-dihydro-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pyrazole-3-carboxylate (10a):</w:t>
      </w:r>
    </w:p>
    <w:p w14:paraId="681ED395"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539DD1A6">
          <v:shape id="_x0000_s1205" type="#_x0000_t75" style="position:absolute;left:0;text-align:left;margin-left:2.85pt;margin-top:1.7pt;width:69.75pt;height:105pt;z-index:252277760">
            <v:imagedata r:id="rId58" o:title=""/>
            <w10:wrap type="square"/>
          </v:shape>
          <o:OLEObject Type="Embed" ProgID="ChemDraw.Document.6.0" ShapeID="_x0000_s1205" DrawAspect="Content" ObjectID="_1780169959" r:id="rId59"/>
        </w:object>
      </w:r>
      <w:r w:rsidR="00ED08F0" w:rsidRPr="00ED08F0">
        <w:rPr>
          <w:rFonts w:ascii="Times New Roman" w:eastAsia="Calibri" w:hAnsi="Times New Roman" w:cs="Times New Roman"/>
          <w:sz w:val="24"/>
          <w:szCs w:val="24"/>
          <w:lang w:val="en-US"/>
        </w:rPr>
        <w:t xml:space="preserve">Prepared from </w:t>
      </w:r>
      <w:r w:rsidR="00ED08F0" w:rsidRPr="00ED08F0">
        <w:rPr>
          <w:rFonts w:ascii="Times New Roman" w:eastAsia="Calibri" w:hAnsi="Times New Roman" w:cs="Times New Roman"/>
          <w:b/>
          <w:sz w:val="24"/>
          <w:szCs w:val="24"/>
          <w:lang w:val="en-US"/>
        </w:rPr>
        <w:t>5a</w:t>
      </w:r>
      <w:r w:rsidR="00ED08F0" w:rsidRPr="00ED08F0">
        <w:rPr>
          <w:rFonts w:ascii="Times New Roman" w:eastAsia="Calibri" w:hAnsi="Times New Roman" w:cs="Times New Roman"/>
          <w:sz w:val="24"/>
          <w:szCs w:val="24"/>
          <w:lang w:val="en-US"/>
        </w:rPr>
        <w:t xml:space="preserve"> (25 mg, 0.14 mmol). Eluted from SiO</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with gradient of acetone in hexane 1:2. Yield 73% (30 mg). Orange powder. Mp = 65</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 xml:space="preserve"> C. </w:t>
      </w:r>
      <w:r w:rsidR="00ED08F0" w:rsidRPr="00ED08F0">
        <w:rPr>
          <w:rFonts w:ascii="Times New Roman" w:eastAsia="Calibri" w:hAnsi="Times New Roman" w:cs="Times New Roman"/>
          <w:sz w:val="24"/>
          <w:szCs w:val="24"/>
          <w:vertAlign w:val="superscript"/>
          <w:lang w:val="en-US"/>
        </w:rPr>
        <w:t xml:space="preserve"> 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7.44 – 7.31 (m, 2H), 7.11 – 6.93 (m, 2H), 5.04 (s, 2H), 4.44 (q,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1 Hz, 2H), 1.41 ppm (t,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1 Hz, 3H).</w:t>
      </w:r>
      <w:r w:rsidR="00ED08F0" w:rsidRPr="00ED08F0">
        <w:rPr>
          <w:rFonts w:ascii="Times New Roman" w:eastAsia="Calibri" w:hAnsi="Times New Roman" w:cs="Times New Roman"/>
          <w:sz w:val="24"/>
          <w:szCs w:val="24"/>
          <w:vertAlign w:val="superscript"/>
          <w:lang w:val="en-US"/>
        </w:rPr>
        <w:t xml:space="preserve"> 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3.5, 162.5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246.8 Hz), 158.9, 133.7, 131.5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3.2 Hz), 130.2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8.4 Hz), 115.6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21.6 Hz), 66.4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62.6, 49.2, 14.1 ppm. </w:t>
      </w:r>
      <w:r w:rsidR="00ED08F0" w:rsidRPr="00ED08F0">
        <w:rPr>
          <w:rFonts w:ascii="Times New Roman" w:eastAsia="Calibri" w:hAnsi="Times New Roman" w:cs="Times New Roman"/>
          <w:sz w:val="24"/>
          <w:szCs w:val="24"/>
          <w:vertAlign w:val="superscript"/>
          <w:lang w:val="en-US"/>
        </w:rPr>
        <w:t>19</w:t>
      </w:r>
      <w:r w:rsidR="00ED08F0" w:rsidRPr="00ED08F0">
        <w:rPr>
          <w:rFonts w:ascii="Times New Roman" w:eastAsia="Calibri" w:hAnsi="Times New Roman" w:cs="Times New Roman"/>
          <w:sz w:val="24"/>
          <w:szCs w:val="24"/>
          <w:lang w:val="en-US"/>
        </w:rPr>
        <w:t>F NMR (376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14.02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313.0706; calcd for C</w:t>
      </w:r>
      <w:r w:rsidR="00ED08F0" w:rsidRPr="00ED08F0">
        <w:rPr>
          <w:rFonts w:ascii="Times New Roman" w:eastAsia="Calibri" w:hAnsi="Times New Roman" w:cs="Times New Roman"/>
          <w:sz w:val="24"/>
          <w:szCs w:val="24"/>
          <w:vertAlign w:val="subscript"/>
          <w:lang w:val="en-US"/>
        </w:rPr>
        <w:t>13</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11</w:t>
      </w:r>
      <w:r w:rsidR="00ED08F0" w:rsidRPr="00ED08F0">
        <w:rPr>
          <w:rFonts w:ascii="Times New Roman" w:eastAsia="Calibri" w:hAnsi="Times New Roman" w:cs="Times New Roman"/>
          <w:sz w:val="24"/>
          <w:szCs w:val="24"/>
          <w:lang w:val="en-US"/>
        </w:rPr>
        <w:t>FN</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5</w:t>
      </w:r>
      <w:r w:rsidR="00ED08F0" w:rsidRPr="00ED08F0">
        <w:rPr>
          <w:rFonts w:ascii="Times New Roman" w:eastAsia="Calibri" w:hAnsi="Times New Roman" w:cs="Times New Roman"/>
          <w:sz w:val="24"/>
          <w:szCs w:val="24"/>
          <w:lang w:val="en-US"/>
        </w:rPr>
        <w:t xml:space="preserve"> +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313.0707 [M+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164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11 (s), 1695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01A7E12F" w14:textId="77777777" w:rsidR="00ED08F0" w:rsidRPr="00ED08F0" w:rsidRDefault="00ED08F0" w:rsidP="006D2766">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Ethyl 1-(2-(</w:t>
      </w:r>
      <w:r w:rsidRPr="00ED08F0">
        <w:rPr>
          <w:rFonts w:ascii="Times New Roman" w:eastAsia="Calibri" w:hAnsi="Times New Roman" w:cs="Times New Roman"/>
          <w:b/>
          <w:i/>
          <w:sz w:val="24"/>
          <w:szCs w:val="24"/>
          <w:lang w:val="en-US"/>
        </w:rPr>
        <w:t>tert</w:t>
      </w:r>
      <w:r w:rsidRPr="00ED08F0">
        <w:rPr>
          <w:rFonts w:ascii="Times New Roman" w:eastAsia="Calibri" w:hAnsi="Times New Roman" w:cs="Times New Roman"/>
          <w:b/>
          <w:sz w:val="24"/>
          <w:szCs w:val="24"/>
          <w:lang w:val="en-US"/>
        </w:rPr>
        <w:t>-butoxy)-2-oxoethyl)-4-diazo-5-oxo-4,5-dihydro-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pyrazole-3-carboxylate (10b):</w:t>
      </w:r>
    </w:p>
    <w:p w14:paraId="20768AB0"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6880A651">
          <v:shape id="_x0000_s1206" type="#_x0000_t75" style="position:absolute;left:0;text-align:left;margin-left:2.85pt;margin-top:.85pt;width:1in;height:75.75pt;z-index:252278784">
            <v:imagedata r:id="rId60" o:title=""/>
            <w10:wrap type="square"/>
          </v:shape>
          <o:OLEObject Type="Embed" ProgID="ChemDraw.Document.6.0" ShapeID="_x0000_s1206" DrawAspect="Content" ObjectID="_1780169960" r:id="rId61"/>
        </w:object>
      </w:r>
      <w:r w:rsidR="00ED08F0" w:rsidRPr="00ED08F0">
        <w:rPr>
          <w:rFonts w:ascii="Times New Roman" w:eastAsia="Calibri" w:hAnsi="Times New Roman" w:cs="Times New Roman"/>
          <w:sz w:val="24"/>
          <w:szCs w:val="24"/>
          <w:lang w:val="en-US"/>
        </w:rPr>
        <w:t xml:space="preserve">Prepared from </w:t>
      </w:r>
      <w:r w:rsidR="00ED08F0" w:rsidRPr="00ED08F0">
        <w:rPr>
          <w:rFonts w:ascii="Times New Roman" w:eastAsia="Calibri" w:hAnsi="Times New Roman" w:cs="Times New Roman"/>
          <w:b/>
          <w:sz w:val="24"/>
          <w:szCs w:val="24"/>
          <w:lang w:val="en-US"/>
        </w:rPr>
        <w:t>5a</w:t>
      </w:r>
      <w:r w:rsidR="00ED08F0" w:rsidRPr="00ED08F0">
        <w:rPr>
          <w:rFonts w:ascii="Times New Roman" w:eastAsia="Calibri" w:hAnsi="Times New Roman" w:cs="Times New Roman"/>
          <w:sz w:val="24"/>
          <w:szCs w:val="24"/>
          <w:lang w:val="en-US"/>
        </w:rPr>
        <w:t xml:space="preserve"> (25 mg, 0.14 mmol). Eluted from SiO</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with gradient of acetone in hexane 1:2.5. Yield 76% (31mg).</w:t>
      </w:r>
      <w:r w:rsidR="00ED08F0" w:rsidRPr="00ED08F0">
        <w:rPr>
          <w:rFonts w:ascii="Times New Roman" w:eastAsia="Calibri" w:hAnsi="Times New Roman" w:cs="Times New Roman"/>
          <w:sz w:val="24"/>
          <w:szCs w:val="24"/>
          <w:vertAlign w:val="superscript"/>
          <w:lang w:val="en-US"/>
        </w:rPr>
        <w:t xml:space="preserve"> </w:t>
      </w:r>
      <w:r w:rsidR="00ED08F0" w:rsidRPr="00ED08F0">
        <w:rPr>
          <w:rFonts w:ascii="Times New Roman" w:eastAsia="Calibri" w:hAnsi="Times New Roman" w:cs="Times New Roman"/>
          <w:sz w:val="24"/>
          <w:szCs w:val="24"/>
          <w:lang w:val="en-US"/>
        </w:rPr>
        <w:t xml:space="preserve">Orange viscous oil.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4.59 (s, 2H), 4.46 (q,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1 Hz, 2H), 1.49 (s, 9H), 1.43 ppm (t,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1 Hz, 3H).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6.0, 163.8, 158.9, 134.1, 83.1, 62.6, 47.8, 28.0, 14.1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297.1188; calcd for C</w:t>
      </w:r>
      <w:r w:rsidR="00ED08F0" w:rsidRPr="00ED08F0">
        <w:rPr>
          <w:rFonts w:ascii="Times New Roman" w:eastAsia="Calibri" w:hAnsi="Times New Roman" w:cs="Times New Roman"/>
          <w:sz w:val="24"/>
          <w:szCs w:val="24"/>
          <w:vertAlign w:val="subscript"/>
          <w:lang w:val="en-US"/>
        </w:rPr>
        <w:t>12</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16</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5</w:t>
      </w:r>
      <w:r w:rsidR="00ED08F0" w:rsidRPr="00ED08F0">
        <w:rPr>
          <w:rFonts w:ascii="Times New Roman" w:eastAsia="Calibri" w:hAnsi="Times New Roman" w:cs="Times New Roman"/>
          <w:sz w:val="24"/>
          <w:szCs w:val="24"/>
          <w:lang w:val="en-US"/>
        </w:rPr>
        <w:t xml:space="preserve"> +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297.1193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145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50 (s), 1698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7EB347C5" w14:textId="3F4850C0" w:rsidR="00ED08F0" w:rsidRPr="00ED08F0" w:rsidRDefault="00ED08F0" w:rsidP="006D2766">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4-Diazo-2-(3-fluorobenzyl)-5-(4-methoxyphenyl)-2,4-dihydro-3</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pyrazol-3-one (10c):</w:t>
      </w:r>
    </w:p>
    <w:p w14:paraId="3ED540FF" w14:textId="77777777" w:rsidR="00ED08F0" w:rsidRPr="00ED08F0" w:rsidRDefault="00ED08F0" w:rsidP="00ED08F0">
      <w:pPr>
        <w:spacing w:line="360" w:lineRule="auto"/>
        <w:jc w:val="both"/>
        <w:rPr>
          <w:rFonts w:ascii="Times New Roman" w:eastAsia="Calibri" w:hAnsi="Times New Roman" w:cs="Times New Roman"/>
          <w:b/>
          <w:i/>
          <w:sz w:val="24"/>
          <w:szCs w:val="24"/>
          <w:lang w:val="en-US"/>
        </w:rPr>
      </w:pPr>
      <w:r w:rsidRPr="00ED08F0">
        <w:rPr>
          <w:rFonts w:ascii="Times New Roman" w:eastAsia="Calibri" w:hAnsi="Times New Roman" w:cs="Times New Roman"/>
          <w:sz w:val="24"/>
          <w:szCs w:val="24"/>
          <w:lang w:val="en-US"/>
        </w:rPr>
        <w:t xml:space="preserve">Prepared from </w:t>
      </w:r>
      <w:r w:rsidRPr="00ED08F0">
        <w:rPr>
          <w:rFonts w:ascii="Times New Roman" w:eastAsia="Calibri" w:hAnsi="Times New Roman" w:cs="Times New Roman"/>
          <w:b/>
          <w:sz w:val="24"/>
          <w:szCs w:val="24"/>
          <w:lang w:val="en-US"/>
        </w:rPr>
        <w:t>5</w:t>
      </w:r>
      <w:r w:rsidR="00000000">
        <w:rPr>
          <w:rFonts w:ascii="Times New Roman" w:eastAsia="Calibri" w:hAnsi="Times New Roman" w:cs="Times New Roman"/>
          <w:noProof/>
          <w:sz w:val="24"/>
          <w:szCs w:val="24"/>
        </w:rPr>
        <w:object w:dxaOrig="1440" w:dyaOrig="1440" w14:anchorId="2A79698A">
          <v:shape id="_x0000_s1207" type="#_x0000_t75" style="position:absolute;left:0;text-align:left;margin-left:-.3pt;margin-top:.3pt;width:84.75pt;height:135pt;z-index:252279808;mso-position-horizontal-relative:text;mso-position-vertical-relative:text">
            <v:imagedata r:id="rId62" o:title=""/>
            <w10:wrap type="square"/>
          </v:shape>
          <o:OLEObject Type="Embed" ProgID="ChemDraw.Document.6.0" ShapeID="_x0000_s1207" DrawAspect="Content" ObjectID="_1780169961" r:id="rId63"/>
        </w:object>
      </w:r>
      <w:r w:rsidRPr="00ED08F0">
        <w:rPr>
          <w:rFonts w:ascii="Times New Roman" w:eastAsia="Calibri" w:hAnsi="Times New Roman" w:cs="Times New Roman"/>
          <w:b/>
          <w:sz w:val="24"/>
          <w:szCs w:val="24"/>
          <w:lang w:val="en-US"/>
        </w:rPr>
        <w:t xml:space="preserve">b </w:t>
      </w:r>
      <w:r w:rsidRPr="00ED08F0">
        <w:rPr>
          <w:rFonts w:ascii="Times New Roman" w:eastAsia="Calibri" w:hAnsi="Times New Roman" w:cs="Times New Roman"/>
          <w:sz w:val="24"/>
          <w:szCs w:val="24"/>
          <w:lang w:val="en-US"/>
        </w:rPr>
        <w:t>(54 mg,</w:t>
      </w:r>
      <w:r w:rsidRPr="00ED08F0">
        <w:rPr>
          <w:rFonts w:ascii="Times New Roman" w:eastAsia="Calibri" w:hAnsi="Times New Roman" w:cs="Times New Roman"/>
          <w:b/>
          <w:sz w:val="24"/>
          <w:szCs w:val="24"/>
          <w:lang w:val="en-US"/>
        </w:rPr>
        <w:t xml:space="preserve"> </w:t>
      </w:r>
      <w:r w:rsidRPr="00ED08F0">
        <w:rPr>
          <w:rFonts w:ascii="Times New Roman" w:eastAsia="Calibri" w:hAnsi="Times New Roman" w:cs="Times New Roman"/>
          <w:sz w:val="24"/>
          <w:szCs w:val="24"/>
          <w:lang w:val="en-US"/>
        </w:rPr>
        <w:t>0.25 mmol). Eluted from SiO</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with gradient of acetone in hexane 1:2.5. Yield 52% (42 mg). Orange powder. Mp = 93-94</w:t>
      </w:r>
      <w:r w:rsidRPr="00ED08F0">
        <w:rPr>
          <w:rFonts w:ascii="Times New Roman" w:eastAsia="Calibri" w:hAnsi="Times New Roman" w:cs="Times New Roman"/>
          <w:sz w:val="24"/>
          <w:szCs w:val="24"/>
          <w:lang w:val="en-US"/>
        </w:rPr>
        <w:sym w:font="Symbol" w:char="F0B0"/>
      </w:r>
      <w:r w:rsidRPr="00ED08F0">
        <w:rPr>
          <w:rFonts w:ascii="Times New Roman" w:eastAsia="Calibri" w:hAnsi="Times New Roman" w:cs="Times New Roman"/>
          <w:sz w:val="24"/>
          <w:szCs w:val="24"/>
          <w:lang w:val="en-US"/>
        </w:rPr>
        <w:t xml:space="preserve"> C. </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H NMR (400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7.58 – 7.47 (m, 2H), 7.37 – 7.28 (m, 1H), 7.17 (dt,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7.7, 1.2 Hz, 1H), 7.10 (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9.6 Hz, 1H), 7.02 – 6.96 (m, 3H), 5.03 (s, 2H), 3.86 (s, 3H) ppm. </w:t>
      </w:r>
      <w:r w:rsidRPr="00ED08F0">
        <w:rPr>
          <w:rFonts w:ascii="Times New Roman" w:eastAsia="Calibri" w:hAnsi="Times New Roman" w:cs="Times New Roman"/>
          <w:sz w:val="24"/>
          <w:szCs w:val="24"/>
          <w:vertAlign w:val="superscript"/>
          <w:lang w:val="en-US"/>
        </w:rPr>
        <w:t>13</w:t>
      </w:r>
      <w:r w:rsidRPr="00ED08F0">
        <w:rPr>
          <w:rFonts w:ascii="Times New Roman" w:eastAsia="Calibri" w:hAnsi="Times New Roman" w:cs="Times New Roman"/>
          <w:sz w:val="24"/>
          <w:szCs w:val="24"/>
          <w:lang w:val="en-US"/>
        </w:rPr>
        <w:t>C NMR (126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165.1, 162.9 (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246.5 Hz), 161.2, 142.1, 139.00 (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7.2 Hz), 130.15 (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8.3 Hz), 127.1, 123.7 (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3.0 Hz), 122.6, 115.03 (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21.9 Hz), 114.7 (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21.2 Hz), 114.6, 63.5 (C=N</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55.5, 48.7, 48.7 ppm. </w:t>
      </w:r>
      <w:r w:rsidRPr="00ED08F0">
        <w:rPr>
          <w:rFonts w:ascii="Times New Roman" w:eastAsia="Calibri" w:hAnsi="Times New Roman" w:cs="Times New Roman"/>
          <w:sz w:val="24"/>
          <w:szCs w:val="24"/>
          <w:vertAlign w:val="superscript"/>
          <w:lang w:val="en-US"/>
        </w:rPr>
        <w:t>19</w:t>
      </w:r>
      <w:r w:rsidRPr="00ED08F0">
        <w:rPr>
          <w:rFonts w:ascii="Times New Roman" w:eastAsia="Calibri" w:hAnsi="Times New Roman" w:cs="Times New Roman"/>
          <w:sz w:val="24"/>
          <w:szCs w:val="24"/>
          <w:lang w:val="en-US"/>
        </w:rPr>
        <w:t>F NMR (376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112.78 ppm. HRMS (ESI) </w:t>
      </w:r>
      <w:r w:rsidRPr="00ED08F0">
        <w:rPr>
          <w:rFonts w:ascii="Times New Roman" w:eastAsia="Calibri" w:hAnsi="Times New Roman" w:cs="Times New Roman"/>
          <w:i/>
          <w:sz w:val="24"/>
          <w:szCs w:val="24"/>
          <w:lang w:val="en-US"/>
        </w:rPr>
        <w:t>m/z</w:t>
      </w:r>
      <w:r w:rsidRPr="00ED08F0">
        <w:rPr>
          <w:rFonts w:ascii="Times New Roman" w:eastAsia="Calibri" w:hAnsi="Times New Roman" w:cs="Times New Roman"/>
          <w:sz w:val="24"/>
          <w:szCs w:val="24"/>
          <w:lang w:val="en-US"/>
        </w:rPr>
        <w:t>: found: 325.1095; calcd for C</w:t>
      </w:r>
      <w:r w:rsidRPr="00ED08F0">
        <w:rPr>
          <w:rFonts w:ascii="Times New Roman" w:eastAsia="Calibri" w:hAnsi="Times New Roman" w:cs="Times New Roman"/>
          <w:sz w:val="24"/>
          <w:szCs w:val="24"/>
          <w:vertAlign w:val="subscript"/>
          <w:lang w:val="en-US"/>
        </w:rPr>
        <w:t>17</w:t>
      </w:r>
      <w:r w:rsidRPr="00ED08F0">
        <w:rPr>
          <w:rFonts w:ascii="Times New Roman" w:eastAsia="Calibri" w:hAnsi="Times New Roman" w:cs="Times New Roman"/>
          <w:sz w:val="24"/>
          <w:szCs w:val="24"/>
          <w:lang w:val="en-US"/>
        </w:rPr>
        <w:t>H</w:t>
      </w:r>
      <w:r w:rsidRPr="00ED08F0">
        <w:rPr>
          <w:rFonts w:ascii="Times New Roman" w:eastAsia="Calibri" w:hAnsi="Times New Roman" w:cs="Times New Roman"/>
          <w:sz w:val="24"/>
          <w:szCs w:val="24"/>
          <w:vertAlign w:val="subscript"/>
          <w:lang w:val="en-US"/>
        </w:rPr>
        <w:t>14</w:t>
      </w:r>
      <w:r w:rsidRPr="00ED08F0">
        <w:rPr>
          <w:rFonts w:ascii="Times New Roman" w:eastAsia="Calibri" w:hAnsi="Times New Roman" w:cs="Times New Roman"/>
          <w:sz w:val="24"/>
          <w:szCs w:val="24"/>
          <w:lang w:val="en-US"/>
        </w:rPr>
        <w:t>FN</w:t>
      </w:r>
      <w:r w:rsidRPr="00ED08F0">
        <w:rPr>
          <w:rFonts w:ascii="Times New Roman" w:eastAsia="Calibri" w:hAnsi="Times New Roman" w:cs="Times New Roman"/>
          <w:sz w:val="24"/>
          <w:szCs w:val="24"/>
          <w:vertAlign w:val="subscript"/>
          <w:lang w:val="en-US"/>
        </w:rPr>
        <w:t>4</w:t>
      </w:r>
      <w:r w:rsidRPr="00ED08F0">
        <w:rPr>
          <w:rFonts w:ascii="Times New Roman" w:eastAsia="Calibri" w:hAnsi="Times New Roman" w:cs="Times New Roman"/>
          <w:sz w:val="24"/>
          <w:szCs w:val="24"/>
          <w:lang w:val="en-US"/>
        </w:rPr>
        <w:t>O</w:t>
      </w:r>
      <w:r w:rsidRPr="00ED08F0">
        <w:rPr>
          <w:rFonts w:ascii="Times New Roman" w:eastAsia="Calibri" w:hAnsi="Times New Roman" w:cs="Times New Roman"/>
          <w:sz w:val="24"/>
          <w:szCs w:val="24"/>
          <w:vertAlign w:val="subscript"/>
          <w:lang w:val="en-US"/>
        </w:rPr>
        <w:t>5</w:t>
      </w:r>
      <w:r w:rsidRPr="00ED08F0">
        <w:rPr>
          <w:rFonts w:ascii="Times New Roman" w:eastAsia="Calibri" w:hAnsi="Times New Roman" w:cs="Times New Roman"/>
          <w:sz w:val="24"/>
          <w:szCs w:val="24"/>
          <w:lang w:val="en-US"/>
        </w:rPr>
        <w:t xml:space="preserve"> +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325.1095 [M+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xml:space="preserve">. IR (KBr): </w:t>
      </w:r>
      <w:r w:rsidRPr="00ED08F0">
        <w:rPr>
          <w:rFonts w:ascii="Times New Roman" w:eastAsia="Calibri" w:hAnsi="Times New Roman" w:cs="Times New Roman"/>
          <w:sz w:val="24"/>
          <w:szCs w:val="24"/>
        </w:rPr>
        <w:sym w:font="Symbol" w:char="F06E"/>
      </w:r>
      <w:r w:rsidRPr="00ED08F0">
        <w:rPr>
          <w:rFonts w:ascii="Times New Roman" w:eastAsia="Calibri" w:hAnsi="Times New Roman" w:cs="Times New Roman"/>
          <w:sz w:val="24"/>
          <w:szCs w:val="24"/>
          <w:vertAlign w:val="superscript"/>
        </w:rPr>
        <w:sym w:font="Symbol" w:char="F07E"/>
      </w:r>
      <w:r w:rsidRPr="00ED08F0">
        <w:rPr>
          <w:rFonts w:ascii="Times New Roman" w:eastAsia="Calibri" w:hAnsi="Times New Roman" w:cs="Times New Roman"/>
          <w:sz w:val="24"/>
          <w:szCs w:val="24"/>
          <w:lang w:val="en-US"/>
        </w:rPr>
        <w:t>= 2110 (m) (N≡N)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1668 (s) (C=O)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w:t>
      </w:r>
      <w:r w:rsidRPr="00ED08F0">
        <w:rPr>
          <w:rFonts w:ascii="Times New Roman" w:eastAsia="Calibri" w:hAnsi="Times New Roman" w:cs="Times New Roman"/>
          <w:b/>
          <w:i/>
          <w:sz w:val="24"/>
          <w:szCs w:val="24"/>
          <w:lang w:val="en-US"/>
        </w:rPr>
        <w:t xml:space="preserve"> </w:t>
      </w:r>
    </w:p>
    <w:p w14:paraId="3D3BD170" w14:textId="77777777" w:rsidR="006D2766" w:rsidRDefault="006D2766">
      <w:pPr>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br w:type="page"/>
      </w:r>
    </w:p>
    <w:p w14:paraId="162B5294" w14:textId="3E82DBEC" w:rsidR="00ED08F0" w:rsidRPr="00ED08F0" w:rsidRDefault="00ED08F0" w:rsidP="006D2766">
      <w:pPr>
        <w:spacing w:after="120" w:line="360" w:lineRule="auto"/>
        <w:jc w:val="both"/>
        <w:rPr>
          <w:rFonts w:ascii="Times New Roman" w:eastAsia="Times New Roman" w:hAnsi="Times New Roman" w:cs="Times New Roman"/>
          <w:b/>
          <w:sz w:val="24"/>
          <w:szCs w:val="24"/>
          <w:lang w:val="en-US" w:eastAsia="ru-RU"/>
        </w:rPr>
      </w:pPr>
      <w:r w:rsidRPr="00ED08F0">
        <w:rPr>
          <w:rFonts w:ascii="Times New Roman" w:eastAsia="Times New Roman" w:hAnsi="Times New Roman" w:cs="Times New Roman"/>
          <w:b/>
          <w:sz w:val="24"/>
          <w:szCs w:val="24"/>
          <w:lang w:val="en-US" w:eastAsia="ru-RU"/>
        </w:rPr>
        <w:lastRenderedPageBreak/>
        <w:t>Alkylation of diazo compounds via Mitsunobu reaction</w:t>
      </w:r>
    </w:p>
    <w:p w14:paraId="170BA660" w14:textId="77777777" w:rsidR="00ED08F0" w:rsidRPr="00ED08F0" w:rsidRDefault="00ED08F0" w:rsidP="00ED08F0">
      <w:pPr>
        <w:spacing w:line="360" w:lineRule="auto"/>
        <w:jc w:val="both"/>
        <w:rPr>
          <w:rFonts w:ascii="Times New Roman" w:eastAsia="Times New Roman" w:hAnsi="Times New Roman" w:cs="Times New Roman"/>
          <w:sz w:val="24"/>
          <w:szCs w:val="24"/>
          <w:lang w:val="en-US" w:eastAsia="ru-RU"/>
        </w:rPr>
      </w:pPr>
      <w:r w:rsidRPr="00ED08F0">
        <w:rPr>
          <w:rFonts w:ascii="Times New Roman" w:eastAsia="Times New Roman" w:hAnsi="Times New Roman" w:cs="Times New Roman"/>
          <w:b/>
          <w:sz w:val="24"/>
          <w:szCs w:val="24"/>
          <w:lang w:val="en-US" w:eastAsia="ru-RU"/>
        </w:rPr>
        <w:t xml:space="preserve">General procedure for the synthesis of </w:t>
      </w:r>
      <w:r w:rsidRPr="00ED08F0">
        <w:rPr>
          <w:rFonts w:ascii="Times New Roman" w:eastAsia="Times New Roman" w:hAnsi="Times New Roman" w:cs="Times New Roman"/>
          <w:b/>
          <w:i/>
          <w:sz w:val="24"/>
          <w:szCs w:val="24"/>
          <w:lang w:val="en-US" w:eastAsia="ru-RU"/>
        </w:rPr>
        <w:t>N</w:t>
      </w:r>
      <w:r w:rsidRPr="00ED08F0">
        <w:rPr>
          <w:rFonts w:ascii="Times New Roman" w:eastAsia="Times New Roman" w:hAnsi="Times New Roman" w:cs="Times New Roman"/>
          <w:b/>
          <w:sz w:val="24"/>
          <w:szCs w:val="24"/>
          <w:lang w:val="en-US" w:eastAsia="ru-RU"/>
        </w:rPr>
        <w:t xml:space="preserve">-substituted diazo homophthalimides: </w:t>
      </w:r>
      <w:r w:rsidRPr="00ED08F0">
        <w:rPr>
          <w:rFonts w:ascii="Times New Roman" w:eastAsia="Times New Roman" w:hAnsi="Times New Roman" w:cs="Times New Roman"/>
          <w:sz w:val="24"/>
          <w:szCs w:val="24"/>
          <w:lang w:val="en-US" w:eastAsia="ru-RU"/>
        </w:rPr>
        <w:t xml:space="preserve">To a suspension of diazo homophthalimide </w:t>
      </w:r>
      <w:r w:rsidRPr="00ED08F0">
        <w:rPr>
          <w:rFonts w:ascii="Times New Roman" w:eastAsia="Times New Roman" w:hAnsi="Times New Roman" w:cs="Times New Roman"/>
          <w:b/>
          <w:sz w:val="24"/>
          <w:szCs w:val="24"/>
          <w:lang w:val="en-US" w:eastAsia="ru-RU"/>
        </w:rPr>
        <w:t>1</w:t>
      </w:r>
      <w:r w:rsidRPr="00ED08F0">
        <w:rPr>
          <w:rFonts w:ascii="Times New Roman" w:eastAsia="Times New Roman" w:hAnsi="Times New Roman" w:cs="Times New Roman"/>
          <w:sz w:val="24"/>
          <w:szCs w:val="24"/>
          <w:lang w:val="en-US" w:eastAsia="ru-RU"/>
        </w:rPr>
        <w:t xml:space="preserve"> (0.27 mmol, 50 mg) in dry THF (3 mL) PPh</w:t>
      </w:r>
      <w:r w:rsidRPr="00ED08F0">
        <w:rPr>
          <w:rFonts w:ascii="Times New Roman" w:eastAsia="Times New Roman" w:hAnsi="Times New Roman" w:cs="Times New Roman"/>
          <w:sz w:val="24"/>
          <w:szCs w:val="24"/>
          <w:vertAlign w:val="subscript"/>
          <w:lang w:val="en-US" w:eastAsia="ru-RU"/>
        </w:rPr>
        <w:t>3</w:t>
      </w:r>
      <w:r w:rsidRPr="00ED08F0">
        <w:rPr>
          <w:rFonts w:ascii="Times New Roman" w:eastAsia="Times New Roman" w:hAnsi="Times New Roman" w:cs="Times New Roman"/>
          <w:sz w:val="24"/>
          <w:szCs w:val="24"/>
          <w:lang w:val="en-US" w:eastAsia="ru-RU"/>
        </w:rPr>
        <w:t xml:space="preserve"> (0.41 mmol, 106 mg, 1.5 eq) and corresponding alcohol (0.41 mmol, 1.5 eq) were added. The mixture was stirring for 10 min at 0</w:t>
      </w:r>
      <w:r w:rsidRPr="00ED08F0">
        <w:rPr>
          <w:rFonts w:ascii="Times New Roman" w:eastAsia="Times New Roman" w:hAnsi="Times New Roman" w:cs="Times New Roman"/>
          <w:sz w:val="24"/>
          <w:szCs w:val="24"/>
          <w:lang w:val="en-US" w:eastAsia="ru-RU"/>
        </w:rPr>
        <w:sym w:font="Symbol" w:char="F0B0"/>
      </w:r>
      <w:r w:rsidRPr="00ED08F0">
        <w:rPr>
          <w:rFonts w:ascii="Times New Roman" w:eastAsia="Times New Roman" w:hAnsi="Times New Roman" w:cs="Times New Roman"/>
          <w:sz w:val="24"/>
          <w:szCs w:val="24"/>
          <w:lang w:val="en-US" w:eastAsia="ru-RU"/>
        </w:rPr>
        <w:t>C, followed by addition of DEAD (0.41 mmol, 70 mg, 1.5 eq). The mixture stirred for 5 min at 0</w:t>
      </w:r>
      <w:r w:rsidRPr="00ED08F0">
        <w:rPr>
          <w:rFonts w:ascii="Times New Roman" w:eastAsia="Times New Roman" w:hAnsi="Times New Roman" w:cs="Times New Roman"/>
          <w:sz w:val="24"/>
          <w:szCs w:val="24"/>
          <w:lang w:val="en-US" w:eastAsia="ru-RU"/>
        </w:rPr>
        <w:sym w:font="Symbol" w:char="F0B0"/>
      </w:r>
      <w:r w:rsidRPr="00ED08F0">
        <w:rPr>
          <w:rFonts w:ascii="Times New Roman" w:eastAsia="Times New Roman" w:hAnsi="Times New Roman" w:cs="Times New Roman"/>
          <w:sz w:val="24"/>
          <w:szCs w:val="24"/>
          <w:lang w:val="en-US" w:eastAsia="ru-RU"/>
        </w:rPr>
        <w:t xml:space="preserve">C, then ice bath was removed and stirring was continued overnight at room temperature. After the completion, the solvent was removed under reduced pressure and the crude was subjected to column chromatography using gradient of acetone in </w:t>
      </w:r>
      <w:r w:rsidRPr="00ED08F0">
        <w:rPr>
          <w:rFonts w:ascii="Times New Roman" w:eastAsia="Times New Roman" w:hAnsi="Times New Roman" w:cs="Times New Roman"/>
          <w:i/>
          <w:sz w:val="24"/>
          <w:szCs w:val="24"/>
          <w:lang w:val="en-US" w:eastAsia="ru-RU"/>
        </w:rPr>
        <w:t>n</w:t>
      </w:r>
      <w:r w:rsidRPr="00ED08F0">
        <w:rPr>
          <w:rFonts w:ascii="Times New Roman" w:eastAsia="Times New Roman" w:hAnsi="Times New Roman" w:cs="Times New Roman"/>
          <w:sz w:val="24"/>
          <w:szCs w:val="24"/>
          <w:lang w:val="en-US" w:eastAsia="ru-RU"/>
        </w:rPr>
        <w:t xml:space="preserve">-hexane. </w:t>
      </w:r>
    </w:p>
    <w:p w14:paraId="34FA639A" w14:textId="77777777" w:rsidR="00ED08F0" w:rsidRPr="00ED08F0" w:rsidRDefault="00ED08F0" w:rsidP="006D2766">
      <w:pPr>
        <w:spacing w:after="0" w:line="360" w:lineRule="auto"/>
        <w:jc w:val="both"/>
        <w:rPr>
          <w:rFonts w:ascii="Times New Roman" w:eastAsia="Times New Roman" w:hAnsi="Times New Roman" w:cs="Times New Roman"/>
          <w:b/>
          <w:sz w:val="24"/>
          <w:szCs w:val="24"/>
          <w:lang w:val="en-US" w:eastAsia="ru-RU"/>
        </w:rPr>
      </w:pPr>
      <w:r w:rsidRPr="00ED08F0">
        <w:rPr>
          <w:rFonts w:ascii="Times New Roman" w:eastAsia="Times New Roman" w:hAnsi="Times New Roman" w:cs="Times New Roman"/>
          <w:b/>
          <w:sz w:val="24"/>
          <w:szCs w:val="24"/>
          <w:lang w:val="en-US" w:eastAsia="ru-RU"/>
        </w:rPr>
        <w:t>2-Benzyl-4-diazoisoquinoline-1,3(2</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4</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dione (6c):</w:t>
      </w:r>
    </w:p>
    <w:p w14:paraId="04CBE3AA" w14:textId="77777777" w:rsidR="00ED08F0" w:rsidRPr="00ED08F0" w:rsidRDefault="00000000" w:rsidP="00ED08F0">
      <w:pPr>
        <w:spacing w:line="360" w:lineRule="auto"/>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noProof/>
          <w:sz w:val="24"/>
          <w:szCs w:val="24"/>
        </w:rPr>
        <w:object w:dxaOrig="1440" w:dyaOrig="1440" w14:anchorId="0ED28D21">
          <v:shape id="_x0000_s1209" type="#_x0000_t75" style="position:absolute;left:0;text-align:left;margin-left:4.95pt;margin-top:2.8pt;width:87pt;height:71.25pt;z-index:252281856">
            <v:imagedata r:id="rId64" o:title=""/>
            <w10:wrap type="square"/>
          </v:shape>
          <o:OLEObject Type="Embed" ProgID="ChemDraw.Document.6.0" ShapeID="_x0000_s1209" DrawAspect="Content" ObjectID="_1780169962" r:id="rId65"/>
        </w:object>
      </w:r>
      <w:r w:rsidR="00ED08F0" w:rsidRPr="00ED08F0">
        <w:rPr>
          <w:rFonts w:ascii="Times New Roman" w:eastAsia="Times New Roman" w:hAnsi="Times New Roman" w:cs="Times New Roman"/>
          <w:sz w:val="24"/>
          <w:szCs w:val="24"/>
          <w:lang w:val="en-US" w:eastAsia="ru-RU"/>
        </w:rPr>
        <w:t>Orange powder. Yield 64% (48 mg). The spectral data are on page 5 in the “alkylation with alkyl halides” section.</w:t>
      </w:r>
    </w:p>
    <w:p w14:paraId="1CE9A6A2" w14:textId="77777777" w:rsidR="00ED08F0" w:rsidRPr="00ED08F0" w:rsidRDefault="00ED08F0" w:rsidP="00ED08F0">
      <w:pPr>
        <w:spacing w:line="360" w:lineRule="auto"/>
        <w:jc w:val="both"/>
        <w:rPr>
          <w:rFonts w:ascii="Times New Roman" w:eastAsia="Times New Roman" w:hAnsi="Times New Roman" w:cs="Times New Roman"/>
          <w:sz w:val="24"/>
          <w:szCs w:val="24"/>
          <w:lang w:val="en-US" w:eastAsia="ru-RU"/>
        </w:rPr>
      </w:pPr>
    </w:p>
    <w:p w14:paraId="4AAA5F54" w14:textId="77777777" w:rsidR="00ED08F0" w:rsidRPr="00ED08F0" w:rsidRDefault="00ED08F0" w:rsidP="006D2766">
      <w:pPr>
        <w:spacing w:after="0" w:line="360" w:lineRule="auto"/>
        <w:jc w:val="both"/>
        <w:rPr>
          <w:rFonts w:ascii="Times New Roman" w:eastAsia="Times New Roman" w:hAnsi="Times New Roman" w:cs="Times New Roman"/>
          <w:b/>
          <w:sz w:val="24"/>
          <w:szCs w:val="24"/>
          <w:lang w:val="en-US" w:eastAsia="ru-RU"/>
        </w:rPr>
      </w:pPr>
      <w:r w:rsidRPr="00ED08F0">
        <w:rPr>
          <w:rFonts w:ascii="Times New Roman" w:eastAsia="Times New Roman" w:hAnsi="Times New Roman" w:cs="Times New Roman"/>
          <w:b/>
          <w:sz w:val="24"/>
          <w:szCs w:val="24"/>
          <w:lang w:val="en-US" w:eastAsia="ru-RU"/>
        </w:rPr>
        <w:t>2-(Benzo[</w:t>
      </w:r>
      <w:r w:rsidRPr="00ED08F0">
        <w:rPr>
          <w:rFonts w:ascii="Times New Roman" w:eastAsia="Times New Roman" w:hAnsi="Times New Roman" w:cs="Times New Roman"/>
          <w:b/>
          <w:i/>
          <w:sz w:val="24"/>
          <w:szCs w:val="24"/>
          <w:lang w:val="en-US" w:eastAsia="ru-RU"/>
        </w:rPr>
        <w:t>d</w:t>
      </w:r>
      <w:r w:rsidRPr="00ED08F0">
        <w:rPr>
          <w:rFonts w:ascii="Times New Roman" w:eastAsia="Times New Roman" w:hAnsi="Times New Roman" w:cs="Times New Roman"/>
          <w:b/>
          <w:sz w:val="24"/>
          <w:szCs w:val="24"/>
          <w:lang w:val="en-US" w:eastAsia="ru-RU"/>
        </w:rPr>
        <w:t>][1,3]dioxol-5-ylmethyl)-4-diazoisoquinoline-1,3(2</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4</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dione (6g):</w:t>
      </w:r>
    </w:p>
    <w:p w14:paraId="0518087D"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3E7CF518">
          <v:shape id="_x0000_s1210" type="#_x0000_t75" style="position:absolute;left:0;text-align:left;margin-left:4.95pt;margin-top:3.45pt;width:126pt;height:71.25pt;z-index:252282880">
            <v:imagedata r:id="rId66" o:title=""/>
            <w10:wrap type="square"/>
          </v:shape>
          <o:OLEObject Type="Embed" ProgID="ChemDraw.Document.6.0" ShapeID="_x0000_s1210" DrawAspect="Content" ObjectID="_1780169963" r:id="rId67"/>
        </w:object>
      </w:r>
      <w:r w:rsidR="00ED08F0" w:rsidRPr="00ED08F0">
        <w:rPr>
          <w:rFonts w:ascii="Times New Roman" w:eastAsia="Calibri" w:hAnsi="Times New Roman" w:cs="Times New Roman"/>
          <w:sz w:val="24"/>
          <w:szCs w:val="24"/>
          <w:lang w:val="en-US"/>
        </w:rPr>
        <w:t>Yield 75% (65 mg). Yellow powder. Mp 133-136</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 xml:space="preserve">C.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8.31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9, 1.3 Hz, 1H), 7.67 (t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6, 1.3 Hz, 1H), 7.42 – 7.30 (m, 1H), 7.12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9 Hz, 1H), 7.03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1.8 Hz, 1H), 6.75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8 Hz, 1H), 5.92 (s, 2H), 5.19 ppm (s, 2H).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2.6, 162.6, 147.5, 147.0, 134.2, 130.7, 130.3, 126.5, 125.7, 122.9, 120.9, 118.6, 109.8, 108.1, 101.0, 64.3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43.7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322.0819; calcd for C</w:t>
      </w:r>
      <w:r w:rsidR="00ED08F0" w:rsidRPr="00ED08F0">
        <w:rPr>
          <w:rFonts w:ascii="Times New Roman" w:eastAsia="Calibri" w:hAnsi="Times New Roman" w:cs="Times New Roman"/>
          <w:sz w:val="24"/>
          <w:szCs w:val="24"/>
          <w:vertAlign w:val="subscript"/>
          <w:lang w:val="en-US"/>
        </w:rPr>
        <w:t>17</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11</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 xml:space="preserve"> +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322.0822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112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683 (s), 1647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060A5744" w14:textId="77777777" w:rsidR="00ED08F0" w:rsidRPr="00ED08F0" w:rsidRDefault="00ED08F0" w:rsidP="006D2766">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4-Diazo-2-(pyridin-3-ylmethyl)isoquinoline-1,3(2</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4</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dione (6h):</w:t>
      </w:r>
    </w:p>
    <w:p w14:paraId="55C2737D" w14:textId="77777777" w:rsidR="00ED08F0" w:rsidRPr="00ED08F0" w:rsidRDefault="00000000" w:rsidP="00ED08F0">
      <w:pPr>
        <w:spacing w:after="240"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5AD365D8">
          <v:shape id="_x0000_s1211" type="#_x0000_t75" style="position:absolute;left:0;text-align:left;margin-left:-.3pt;margin-top:.3pt;width:103.5pt;height:71.25pt;z-index:252283904">
            <v:imagedata r:id="rId68" o:title=""/>
            <w10:wrap type="square"/>
          </v:shape>
          <o:OLEObject Type="Embed" ProgID="ChemDraw.Document.6.0" ShapeID="_x0000_s1211" DrawAspect="Content" ObjectID="_1780169964" r:id="rId69"/>
        </w:object>
      </w:r>
      <w:r w:rsidR="00ED08F0" w:rsidRPr="00ED08F0">
        <w:rPr>
          <w:rFonts w:ascii="Times New Roman" w:eastAsia="Calibri" w:hAnsi="Times New Roman" w:cs="Times New Roman"/>
          <w:sz w:val="24"/>
          <w:szCs w:val="24"/>
          <w:lang w:val="en-US"/>
        </w:rPr>
        <w:t xml:space="preserve">Yield 25% (18 mg). Yellow powder. Mp 164-167 </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 xml:space="preserve">C with decomp.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8.80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2.4 Hz, 1H), 8.52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4.7, 1.7 Hz, 1H), 8.30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8.0, 1.4 Hz, 1H), 7.86 (dt,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9, 2.0 Hz, 1H), 7.68 (t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7, 1.4 Hz, 1H), 7.42 – 7.29 (m, 1H), 7.29 (s, 1H), 7.16 – 7.06 (m, 1H), 5.29 ppm (s, 2H).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2.6, 162.5, 150.5, 148.9, 137.0, 134.4, 132.6, 130.3, 126.5, 125.8, 123.4, 120.6, 118.6, 41.5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279.0876; calcd for C</w:t>
      </w:r>
      <w:r w:rsidR="00ED08F0" w:rsidRPr="00ED08F0">
        <w:rPr>
          <w:rFonts w:ascii="Times New Roman" w:eastAsia="Calibri" w:hAnsi="Times New Roman" w:cs="Times New Roman"/>
          <w:sz w:val="24"/>
          <w:szCs w:val="24"/>
          <w:vertAlign w:val="subscript"/>
          <w:lang w:val="en-US"/>
        </w:rPr>
        <w:t>15</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10</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279.0876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106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685 (vs), 1641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6A9119A5" w14:textId="77777777" w:rsidR="006D2766" w:rsidRDefault="006D2766">
      <w:pPr>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br w:type="page"/>
      </w:r>
    </w:p>
    <w:p w14:paraId="1FD56D8F" w14:textId="6B31A4ED" w:rsidR="00ED08F0" w:rsidRPr="00ED08F0" w:rsidRDefault="00ED08F0" w:rsidP="00ED08F0">
      <w:pPr>
        <w:spacing w:after="0" w:line="360" w:lineRule="auto"/>
        <w:jc w:val="both"/>
        <w:rPr>
          <w:rFonts w:ascii="Times New Roman" w:eastAsia="Times New Roman" w:hAnsi="Times New Roman" w:cs="Times New Roman"/>
          <w:b/>
          <w:sz w:val="24"/>
          <w:szCs w:val="24"/>
          <w:lang w:val="en-US" w:eastAsia="ru-RU"/>
        </w:rPr>
      </w:pPr>
      <w:r w:rsidRPr="00ED08F0">
        <w:rPr>
          <w:rFonts w:ascii="Times New Roman" w:eastAsia="Times New Roman" w:hAnsi="Times New Roman" w:cs="Times New Roman"/>
          <w:b/>
          <w:sz w:val="24"/>
          <w:szCs w:val="24"/>
          <w:lang w:val="en-US" w:eastAsia="ru-RU"/>
        </w:rPr>
        <w:lastRenderedPageBreak/>
        <w:t>Ethyl 2-(4-diazo-1,3-dioxo-3,4-dihydroisoquinolin-2(1</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yl)acetate (6i):</w:t>
      </w:r>
    </w:p>
    <w:p w14:paraId="59D8D70C" w14:textId="77777777" w:rsidR="00ED08F0" w:rsidRPr="00ED08F0" w:rsidRDefault="00000000" w:rsidP="00ED08F0">
      <w:pPr>
        <w:spacing w:after="240" w:line="360" w:lineRule="auto"/>
        <w:jc w:val="both"/>
        <w:rPr>
          <w:rFonts w:ascii="Times New Roman" w:eastAsia="Times New Roman" w:hAnsi="Times New Roman" w:cs="Times New Roman"/>
          <w:sz w:val="24"/>
          <w:szCs w:val="24"/>
          <w:lang w:val="en-US" w:eastAsia="ru-RU"/>
        </w:rPr>
      </w:pPr>
      <w:r>
        <w:rPr>
          <w:rFonts w:ascii="Times New Roman" w:eastAsia="Calibri" w:hAnsi="Times New Roman" w:cs="Times New Roman"/>
          <w:noProof/>
          <w:sz w:val="24"/>
          <w:szCs w:val="24"/>
        </w:rPr>
        <w:object w:dxaOrig="1440" w:dyaOrig="1440" w14:anchorId="7AF6FE49">
          <v:shape id="_x0000_s1212" type="#_x0000_t75" style="position:absolute;left:0;text-align:left;margin-left:-.3pt;margin-top:3.75pt;width:90.75pt;height:1in;z-index:252284928">
            <v:imagedata r:id="rId70" o:title=""/>
            <w10:wrap type="square"/>
          </v:shape>
          <o:OLEObject Type="Embed" ProgID="ChemDraw.Document.6.0" ShapeID="_x0000_s1212" DrawAspect="Content" ObjectID="_1780169965" r:id="rId71"/>
        </w:object>
      </w:r>
      <w:r w:rsidR="00ED08F0" w:rsidRPr="00ED08F0">
        <w:rPr>
          <w:rFonts w:ascii="Times New Roman" w:eastAsia="Calibri" w:hAnsi="Times New Roman" w:cs="Times New Roman"/>
          <w:sz w:val="24"/>
          <w:szCs w:val="24"/>
          <w:lang w:val="en-US"/>
        </w:rPr>
        <w:t xml:space="preserve">Yield 20% (15 mg). Orange oil.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8.30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9, 1.3 Hz, 1H), 7.70 (t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7, 1.4 Hz, 1H), 7.40 – 7.32 (m, 1H), 7.16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8 Hz, 1H), 4.84 (s, 2H), 4.25 (q,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1 Hz, 2H), 1.31 ppm (t,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1 Hz, 4H). </w:t>
      </w:r>
      <w:r w:rsidR="00ED08F0" w:rsidRPr="00ED08F0">
        <w:rPr>
          <w:rFonts w:ascii="Times New Roman" w:eastAsia="Times New Roman" w:hAnsi="Times New Roman" w:cs="Times New Roman"/>
          <w:sz w:val="24"/>
          <w:szCs w:val="24"/>
          <w:vertAlign w:val="superscript"/>
          <w:lang w:val="en-US" w:eastAsia="ru-RU"/>
        </w:rPr>
        <w:t>13</w:t>
      </w:r>
      <w:r w:rsidR="00ED08F0" w:rsidRPr="00ED08F0">
        <w:rPr>
          <w:rFonts w:ascii="Times New Roman" w:eastAsia="Times New Roman" w:hAnsi="Times New Roman" w:cs="Times New Roman"/>
          <w:sz w:val="24"/>
          <w:szCs w:val="24"/>
          <w:lang w:val="en-US" w:eastAsia="ru-RU"/>
        </w:rPr>
        <w:t>C NMR (101 MHz, CDCl</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 xml:space="preserve">): </w:t>
      </w:r>
      <w:r w:rsidR="00ED08F0" w:rsidRPr="00ED08F0">
        <w:rPr>
          <w:rFonts w:ascii="Times New Roman" w:eastAsia="Times New Roman" w:hAnsi="Times New Roman" w:cs="Times New Roman"/>
          <w:sz w:val="24"/>
          <w:szCs w:val="24"/>
          <w:lang w:eastAsia="ru-RU"/>
        </w:rPr>
        <w:t>δ</w:t>
      </w:r>
      <w:r w:rsidR="00ED08F0" w:rsidRPr="00ED08F0">
        <w:rPr>
          <w:rFonts w:ascii="Times New Roman" w:eastAsia="Times New Roman" w:hAnsi="Times New Roman" w:cs="Times New Roman"/>
          <w:sz w:val="24"/>
          <w:szCs w:val="24"/>
          <w:lang w:val="en-US" w:eastAsia="ru-RU"/>
        </w:rPr>
        <w:t xml:space="preserve"> = 167.8, 162.4, 162.2, 134.5, 130.4, 126.6, 125.8, 120.5, 118.7, 64.2 (C=N</w:t>
      </w:r>
      <w:r w:rsidR="00ED08F0" w:rsidRPr="00ED08F0">
        <w:rPr>
          <w:rFonts w:ascii="Times New Roman" w:eastAsia="Times New Roman" w:hAnsi="Times New Roman" w:cs="Times New Roman"/>
          <w:sz w:val="24"/>
          <w:szCs w:val="24"/>
          <w:vertAlign w:val="subscript"/>
          <w:lang w:val="en-US" w:eastAsia="ru-RU"/>
        </w:rPr>
        <w:t>2</w:t>
      </w:r>
      <w:r w:rsidR="00ED08F0" w:rsidRPr="00ED08F0">
        <w:rPr>
          <w:rFonts w:ascii="Times New Roman" w:eastAsia="Times New Roman" w:hAnsi="Times New Roman" w:cs="Times New Roman"/>
          <w:sz w:val="24"/>
          <w:szCs w:val="24"/>
          <w:lang w:val="en-US" w:eastAsia="ru-RU"/>
        </w:rPr>
        <w:t xml:space="preserve">), 61.7, 41.5, 14.1 ppm. HRMS (ESI) </w:t>
      </w:r>
      <w:r w:rsidR="00ED08F0" w:rsidRPr="00ED08F0">
        <w:rPr>
          <w:rFonts w:ascii="Times New Roman" w:eastAsia="Times New Roman" w:hAnsi="Times New Roman" w:cs="Times New Roman"/>
          <w:i/>
          <w:sz w:val="24"/>
          <w:szCs w:val="24"/>
          <w:lang w:val="en-US" w:eastAsia="ru-RU"/>
        </w:rPr>
        <w:t>m/z</w:t>
      </w:r>
      <w:r w:rsidR="00ED08F0" w:rsidRPr="00ED08F0">
        <w:rPr>
          <w:rFonts w:ascii="Times New Roman" w:eastAsia="Times New Roman" w:hAnsi="Times New Roman" w:cs="Times New Roman"/>
          <w:sz w:val="24"/>
          <w:szCs w:val="24"/>
          <w:lang w:val="en-US" w:eastAsia="ru-RU"/>
        </w:rPr>
        <w:t>: found: 274.0820; calcd for C</w:t>
      </w:r>
      <w:r w:rsidR="00ED08F0" w:rsidRPr="00ED08F0">
        <w:rPr>
          <w:rFonts w:ascii="Times New Roman" w:eastAsia="Times New Roman" w:hAnsi="Times New Roman" w:cs="Times New Roman"/>
          <w:sz w:val="24"/>
          <w:szCs w:val="24"/>
          <w:vertAlign w:val="subscript"/>
          <w:lang w:val="en-US" w:eastAsia="ru-RU"/>
        </w:rPr>
        <w:t>13</w:t>
      </w:r>
      <w:r w:rsidR="00ED08F0" w:rsidRPr="00ED08F0">
        <w:rPr>
          <w:rFonts w:ascii="Times New Roman" w:eastAsia="Times New Roman" w:hAnsi="Times New Roman" w:cs="Times New Roman"/>
          <w:sz w:val="24"/>
          <w:szCs w:val="24"/>
          <w:lang w:val="en-US" w:eastAsia="ru-RU"/>
        </w:rPr>
        <w:t>H</w:t>
      </w:r>
      <w:r w:rsidR="00ED08F0" w:rsidRPr="00ED08F0">
        <w:rPr>
          <w:rFonts w:ascii="Times New Roman" w:eastAsia="Times New Roman" w:hAnsi="Times New Roman" w:cs="Times New Roman"/>
          <w:sz w:val="24"/>
          <w:szCs w:val="24"/>
          <w:vertAlign w:val="subscript"/>
          <w:lang w:val="en-US" w:eastAsia="ru-RU"/>
        </w:rPr>
        <w:t>11</w:t>
      </w:r>
      <w:r w:rsidR="00ED08F0" w:rsidRPr="00ED08F0">
        <w:rPr>
          <w:rFonts w:ascii="Times New Roman" w:eastAsia="Times New Roman" w:hAnsi="Times New Roman" w:cs="Times New Roman"/>
          <w:sz w:val="24"/>
          <w:szCs w:val="24"/>
          <w:lang w:val="en-US" w:eastAsia="ru-RU"/>
        </w:rPr>
        <w:t>N</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O</w:t>
      </w:r>
      <w:r w:rsidR="00ED08F0" w:rsidRPr="00ED08F0">
        <w:rPr>
          <w:rFonts w:ascii="Times New Roman" w:eastAsia="Times New Roman" w:hAnsi="Times New Roman" w:cs="Times New Roman"/>
          <w:sz w:val="24"/>
          <w:szCs w:val="24"/>
          <w:vertAlign w:val="subscript"/>
          <w:lang w:val="en-US" w:eastAsia="ru-RU"/>
        </w:rPr>
        <w:t>4</w:t>
      </w:r>
      <w:r w:rsidR="00ED08F0" w:rsidRPr="00ED08F0">
        <w:rPr>
          <w:rFonts w:ascii="Times New Roman" w:eastAsia="Times New Roman" w:hAnsi="Times New Roman" w:cs="Times New Roman"/>
          <w:sz w:val="24"/>
          <w:szCs w:val="24"/>
          <w:lang w:val="en-US" w:eastAsia="ru-RU"/>
        </w:rPr>
        <w:t xml:space="preserve"> +H</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 274.0822 [M+H]</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 xml:space="preserve">.  IR (KBr): </w:t>
      </w:r>
      <w:r w:rsidR="00ED08F0" w:rsidRPr="00ED08F0">
        <w:rPr>
          <w:rFonts w:ascii="Times New Roman" w:eastAsia="Times New Roman" w:hAnsi="Times New Roman" w:cs="Times New Roman"/>
          <w:sz w:val="24"/>
          <w:szCs w:val="24"/>
          <w:lang w:eastAsia="ru-RU"/>
        </w:rPr>
        <w:sym w:font="Symbol" w:char="F06E"/>
      </w:r>
      <w:r w:rsidR="00ED08F0" w:rsidRPr="00ED08F0">
        <w:rPr>
          <w:rFonts w:ascii="Times New Roman" w:eastAsia="Times New Roman" w:hAnsi="Times New Roman" w:cs="Times New Roman"/>
          <w:sz w:val="24"/>
          <w:szCs w:val="24"/>
          <w:vertAlign w:val="superscript"/>
          <w:lang w:eastAsia="ru-RU"/>
        </w:rPr>
        <w:sym w:font="Symbol" w:char="F07E"/>
      </w:r>
      <w:r w:rsidR="00ED08F0" w:rsidRPr="00ED08F0">
        <w:rPr>
          <w:rFonts w:ascii="Times New Roman" w:eastAsia="Times New Roman" w:hAnsi="Times New Roman" w:cs="Times New Roman"/>
          <w:sz w:val="24"/>
          <w:szCs w:val="24"/>
          <w:lang w:val="en-US" w:eastAsia="ru-RU"/>
        </w:rPr>
        <w:t>= 2113 (s) cm</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 xml:space="preserve"> (N≡N); 1740 (s), 1688 (s), 1646 (vs) cm</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 xml:space="preserve"> (C=O).</w:t>
      </w:r>
    </w:p>
    <w:p w14:paraId="6EBEC7DD" w14:textId="77777777" w:rsidR="00ED08F0" w:rsidRPr="00ED08F0" w:rsidRDefault="00ED08F0" w:rsidP="00ED08F0">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Ethyl 2-(4-diazo-1,3-dioxo-3,4-dihydroisoquinolin-2(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yl)propanoate (6j):</w:t>
      </w:r>
    </w:p>
    <w:p w14:paraId="280667B1"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70862928">
          <v:shape id="_x0000_s1213" type="#_x0000_t75" style="position:absolute;left:0;text-align:left;margin-left:3.45pt;margin-top:10.8pt;width:90.75pt;height:1in;z-index:252285952">
            <v:imagedata r:id="rId72" o:title=""/>
            <w10:wrap type="square"/>
          </v:shape>
          <o:OLEObject Type="Embed" ProgID="ChemDraw.Document.6.0" ShapeID="_x0000_s1213" DrawAspect="Content" ObjectID="_1780169966" r:id="rId73"/>
        </w:object>
      </w:r>
      <w:r w:rsidR="00ED08F0" w:rsidRPr="00ED08F0">
        <w:rPr>
          <w:rFonts w:ascii="Times New Roman" w:eastAsia="Calibri" w:hAnsi="Times New Roman" w:cs="Times New Roman"/>
          <w:sz w:val="24"/>
          <w:szCs w:val="24"/>
          <w:lang w:val="en-US"/>
        </w:rPr>
        <w:t xml:space="preserve">Yield 39% (30 mg). Orange oil.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8.29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9, 1.4 Hz, 1H), 7.69 (t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6, 1.4 Hz, 1H), 7.44 – 7.29 (m, 1H), 7.15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9 Hz, 1H), 5.65 (q,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0 Hz, 1H), 4.22 (q,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1 Hz, 2H), 1.64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0 Hz, 3H), 1.25 ppm (t,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1 Hz, 3H).</w:t>
      </w:r>
      <w:r w:rsidR="00ED08F0" w:rsidRPr="00ED08F0">
        <w:rPr>
          <w:rFonts w:ascii="Times New Roman" w:eastAsia="Calibri" w:hAnsi="Times New Roman" w:cs="Times New Roman"/>
          <w:sz w:val="24"/>
          <w:szCs w:val="24"/>
          <w:vertAlign w:val="superscript"/>
          <w:lang w:val="en-US"/>
        </w:rPr>
        <w:t xml:space="preserve"> 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70.0, 162.0, 134.4, 130.3, 126.6, 125.8, 120.7, 118.6, 61.4, 49.6, 14.6, 14.1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288.0973; calcd for C</w:t>
      </w:r>
      <w:r w:rsidR="00ED08F0" w:rsidRPr="00ED08F0">
        <w:rPr>
          <w:rFonts w:ascii="Times New Roman" w:eastAsia="Calibri" w:hAnsi="Times New Roman" w:cs="Times New Roman"/>
          <w:sz w:val="24"/>
          <w:szCs w:val="24"/>
          <w:vertAlign w:val="subscript"/>
          <w:lang w:val="en-US"/>
        </w:rPr>
        <w:t>14</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13</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 xml:space="preserve"> +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288.0979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105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40 (s) 1685 (s), 1653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18C4B543" w14:textId="5B91D164" w:rsidR="00ED08F0" w:rsidRPr="00ED08F0" w:rsidRDefault="00ED08F0" w:rsidP="00ED08F0">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4-Diazo-2-((tetrahydrofuran-2-yl)methyl)isoquinoline-1,3(2</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4</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 xml:space="preserve">)-dione </w:t>
      </w:r>
      <w:r w:rsidR="00000000">
        <w:rPr>
          <w:rFonts w:ascii="Times New Roman" w:eastAsia="Calibri" w:hAnsi="Times New Roman" w:cs="Times New Roman"/>
          <w:noProof/>
          <w:sz w:val="24"/>
          <w:szCs w:val="24"/>
        </w:rPr>
        <w:object w:dxaOrig="1440" w:dyaOrig="1440" w14:anchorId="65E5E06F">
          <v:shape id="_x0000_s1214" type="#_x0000_t75" style="position:absolute;left:0;text-align:left;margin-left:-.3pt;margin-top:35.4pt;width:101.25pt;height:71.25pt;z-index:252286976;mso-position-horizontal-relative:text;mso-position-vertical-relative:text">
            <v:imagedata r:id="rId74" o:title=""/>
            <w10:wrap type="square"/>
          </v:shape>
          <o:OLEObject Type="Embed" ProgID="ChemDraw.Document.6.0" ShapeID="_x0000_s1214" DrawAspect="Content" ObjectID="_1780169967" r:id="rId75"/>
        </w:object>
      </w:r>
      <w:r w:rsidRPr="00ED08F0">
        <w:rPr>
          <w:rFonts w:ascii="Times New Roman" w:eastAsia="Calibri" w:hAnsi="Times New Roman" w:cs="Times New Roman"/>
          <w:b/>
          <w:sz w:val="24"/>
          <w:szCs w:val="24"/>
          <w:lang w:val="en-US"/>
        </w:rPr>
        <w:t>(6k):</w:t>
      </w:r>
    </w:p>
    <w:p w14:paraId="4D6A9B83" w14:textId="77777777" w:rsidR="00ED08F0" w:rsidRPr="00ED08F0" w:rsidRDefault="00ED08F0" w:rsidP="00ED08F0">
      <w:pPr>
        <w:spacing w:line="360" w:lineRule="auto"/>
        <w:jc w:val="both"/>
        <w:rPr>
          <w:rFonts w:ascii="Times New Roman" w:eastAsia="Times New Roman" w:hAnsi="Times New Roman" w:cs="Times New Roman"/>
          <w:sz w:val="24"/>
          <w:szCs w:val="24"/>
          <w:lang w:val="en-US" w:eastAsia="ru-RU"/>
        </w:rPr>
      </w:pPr>
      <w:r w:rsidRPr="00ED08F0">
        <w:rPr>
          <w:rFonts w:ascii="Times New Roman" w:eastAsia="Times New Roman" w:hAnsi="Times New Roman" w:cs="Times New Roman"/>
          <w:sz w:val="24"/>
          <w:szCs w:val="24"/>
          <w:lang w:val="en-US" w:eastAsia="ru-RU"/>
        </w:rPr>
        <w:t xml:space="preserve">Yield 56% (41 mg). Yellow oil. </w:t>
      </w:r>
      <w:r w:rsidRPr="00ED08F0">
        <w:rPr>
          <w:rFonts w:ascii="Times New Roman" w:eastAsia="Times New Roman" w:hAnsi="Times New Roman" w:cs="Times New Roman"/>
          <w:sz w:val="24"/>
          <w:szCs w:val="24"/>
          <w:vertAlign w:val="superscript"/>
          <w:lang w:val="en-US" w:eastAsia="ru-RU"/>
        </w:rPr>
        <w:t>1</w:t>
      </w:r>
      <w:r w:rsidRPr="00ED08F0">
        <w:rPr>
          <w:rFonts w:ascii="Times New Roman" w:eastAsia="Times New Roman" w:hAnsi="Times New Roman" w:cs="Times New Roman"/>
          <w:sz w:val="24"/>
          <w:szCs w:val="24"/>
          <w:lang w:val="en-US" w:eastAsia="ru-RU"/>
        </w:rPr>
        <w:t>H NMR (400 MHz, CDCl</w:t>
      </w:r>
      <w:r w:rsidRPr="00ED08F0">
        <w:rPr>
          <w:rFonts w:ascii="Times New Roman" w:eastAsia="Times New Roman" w:hAnsi="Times New Roman" w:cs="Times New Roman"/>
          <w:sz w:val="24"/>
          <w:szCs w:val="24"/>
          <w:vertAlign w:val="subscript"/>
          <w:lang w:val="en-US" w:eastAsia="ru-RU"/>
        </w:rPr>
        <w:t>3</w:t>
      </w:r>
      <w:r w:rsidRPr="00ED08F0">
        <w:rPr>
          <w:rFonts w:ascii="Times New Roman" w:eastAsia="Times New Roman" w:hAnsi="Times New Roman" w:cs="Times New Roman"/>
          <w:sz w:val="24"/>
          <w:szCs w:val="24"/>
          <w:lang w:val="en-US" w:eastAsia="ru-RU"/>
        </w:rPr>
        <w:t xml:space="preserve">): </w:t>
      </w:r>
      <w:r w:rsidRPr="00ED08F0">
        <w:rPr>
          <w:rFonts w:ascii="Times New Roman" w:eastAsia="Times New Roman" w:hAnsi="Times New Roman" w:cs="Times New Roman"/>
          <w:sz w:val="24"/>
          <w:szCs w:val="24"/>
          <w:lang w:eastAsia="ru-RU"/>
        </w:rPr>
        <w:t>δ</w:t>
      </w:r>
      <w:r w:rsidRPr="00ED08F0">
        <w:rPr>
          <w:rFonts w:ascii="Times New Roman" w:eastAsia="Times New Roman" w:hAnsi="Times New Roman" w:cs="Times New Roman"/>
          <w:sz w:val="24"/>
          <w:szCs w:val="24"/>
          <w:lang w:val="en-US" w:eastAsia="ru-RU"/>
        </w:rPr>
        <w:t xml:space="preserve"> 8.30 (dd, </w:t>
      </w:r>
      <w:r w:rsidRPr="00ED08F0">
        <w:rPr>
          <w:rFonts w:ascii="Times New Roman" w:eastAsia="Times New Roman" w:hAnsi="Times New Roman" w:cs="Times New Roman"/>
          <w:i/>
          <w:iCs/>
          <w:sz w:val="24"/>
          <w:szCs w:val="24"/>
          <w:lang w:val="en-US" w:eastAsia="ru-RU"/>
        </w:rPr>
        <w:t>J</w:t>
      </w:r>
      <w:r w:rsidRPr="00ED08F0">
        <w:rPr>
          <w:rFonts w:ascii="Times New Roman" w:eastAsia="Times New Roman" w:hAnsi="Times New Roman" w:cs="Times New Roman"/>
          <w:sz w:val="24"/>
          <w:szCs w:val="24"/>
          <w:lang w:val="en-US" w:eastAsia="ru-RU"/>
        </w:rPr>
        <w:t xml:space="preserve"> = 8.0, 1.3 Hz, 1H), 7.66 (td, </w:t>
      </w:r>
      <w:r w:rsidRPr="00ED08F0">
        <w:rPr>
          <w:rFonts w:ascii="Times New Roman" w:eastAsia="Times New Roman" w:hAnsi="Times New Roman" w:cs="Times New Roman"/>
          <w:i/>
          <w:iCs/>
          <w:sz w:val="24"/>
          <w:szCs w:val="24"/>
          <w:lang w:val="en-US" w:eastAsia="ru-RU"/>
        </w:rPr>
        <w:t>J</w:t>
      </w:r>
      <w:r w:rsidRPr="00ED08F0">
        <w:rPr>
          <w:rFonts w:ascii="Times New Roman" w:eastAsia="Times New Roman" w:hAnsi="Times New Roman" w:cs="Times New Roman"/>
          <w:sz w:val="24"/>
          <w:szCs w:val="24"/>
          <w:lang w:val="en-US" w:eastAsia="ru-RU"/>
        </w:rPr>
        <w:t xml:space="preserve"> = 7.6, 1.4 Hz, 1H), 7.34 (td, </w:t>
      </w:r>
      <w:r w:rsidRPr="00ED08F0">
        <w:rPr>
          <w:rFonts w:ascii="Times New Roman" w:eastAsia="Times New Roman" w:hAnsi="Times New Roman" w:cs="Times New Roman"/>
          <w:i/>
          <w:iCs/>
          <w:sz w:val="24"/>
          <w:szCs w:val="24"/>
          <w:lang w:val="en-US" w:eastAsia="ru-RU"/>
        </w:rPr>
        <w:t>J</w:t>
      </w:r>
      <w:r w:rsidRPr="00ED08F0">
        <w:rPr>
          <w:rFonts w:ascii="Times New Roman" w:eastAsia="Times New Roman" w:hAnsi="Times New Roman" w:cs="Times New Roman"/>
          <w:sz w:val="24"/>
          <w:szCs w:val="24"/>
          <w:lang w:val="en-US" w:eastAsia="ru-RU"/>
        </w:rPr>
        <w:t xml:space="preserve"> = 7.8, 1.1 Hz, 1H), 7.17 – 7.01 (m, 1H), 4.45 – 4.21 (m, 2H), 4.07 – 3.87 (m, 2H), 3.76 (td, </w:t>
      </w:r>
      <w:r w:rsidRPr="00ED08F0">
        <w:rPr>
          <w:rFonts w:ascii="Times New Roman" w:eastAsia="Times New Roman" w:hAnsi="Times New Roman" w:cs="Times New Roman"/>
          <w:i/>
          <w:iCs/>
          <w:sz w:val="24"/>
          <w:szCs w:val="24"/>
          <w:lang w:val="en-US" w:eastAsia="ru-RU"/>
        </w:rPr>
        <w:t>J</w:t>
      </w:r>
      <w:r w:rsidRPr="00ED08F0">
        <w:rPr>
          <w:rFonts w:ascii="Times New Roman" w:eastAsia="Times New Roman" w:hAnsi="Times New Roman" w:cs="Times New Roman"/>
          <w:sz w:val="24"/>
          <w:szCs w:val="24"/>
          <w:lang w:val="en-US" w:eastAsia="ru-RU"/>
        </w:rPr>
        <w:t xml:space="preserve"> = 8.1, 5.8 Hz, 1H), 2.12 – 1.95 (m, 2H), 1.96 – 1.81 (m, 1H), 1.76 – 1.61 ppm (m, 1H).</w:t>
      </w:r>
      <w:r w:rsidRPr="00ED08F0">
        <w:rPr>
          <w:rFonts w:ascii="Times New Roman" w:eastAsia="Times New Roman" w:hAnsi="Times New Roman" w:cs="Times New Roman"/>
          <w:sz w:val="24"/>
          <w:szCs w:val="24"/>
          <w:vertAlign w:val="superscript"/>
          <w:lang w:val="en-US" w:eastAsia="ru-RU"/>
        </w:rPr>
        <w:t>13</w:t>
      </w:r>
      <w:r w:rsidRPr="00ED08F0">
        <w:rPr>
          <w:rFonts w:ascii="Times New Roman" w:eastAsia="Times New Roman" w:hAnsi="Times New Roman" w:cs="Times New Roman"/>
          <w:sz w:val="24"/>
          <w:szCs w:val="24"/>
          <w:lang w:val="en-US" w:eastAsia="ru-RU"/>
        </w:rPr>
        <w:t>C NMR (101 MHz, CDCl</w:t>
      </w:r>
      <w:r w:rsidRPr="00ED08F0">
        <w:rPr>
          <w:rFonts w:ascii="Times New Roman" w:eastAsia="Times New Roman" w:hAnsi="Times New Roman" w:cs="Times New Roman"/>
          <w:sz w:val="24"/>
          <w:szCs w:val="24"/>
          <w:vertAlign w:val="subscript"/>
          <w:lang w:val="en-US" w:eastAsia="ru-RU"/>
        </w:rPr>
        <w:t>3</w:t>
      </w:r>
      <w:r w:rsidRPr="00ED08F0">
        <w:rPr>
          <w:rFonts w:ascii="Times New Roman" w:eastAsia="Times New Roman" w:hAnsi="Times New Roman" w:cs="Times New Roman"/>
          <w:sz w:val="24"/>
          <w:szCs w:val="24"/>
          <w:lang w:val="en-US" w:eastAsia="ru-RU"/>
        </w:rPr>
        <w:t xml:space="preserve">): </w:t>
      </w:r>
      <w:r w:rsidRPr="00ED08F0">
        <w:rPr>
          <w:rFonts w:ascii="Times New Roman" w:eastAsia="Times New Roman" w:hAnsi="Times New Roman" w:cs="Times New Roman"/>
          <w:sz w:val="24"/>
          <w:szCs w:val="24"/>
          <w:lang w:eastAsia="ru-RU"/>
        </w:rPr>
        <w:t>δ</w:t>
      </w:r>
      <w:r w:rsidRPr="00ED08F0">
        <w:rPr>
          <w:rFonts w:ascii="Times New Roman" w:eastAsia="Times New Roman" w:hAnsi="Times New Roman" w:cs="Times New Roman"/>
          <w:sz w:val="24"/>
          <w:szCs w:val="24"/>
          <w:lang w:val="en-US" w:eastAsia="ru-RU"/>
        </w:rPr>
        <w:t xml:space="preserve"> = 162.8, 162.7, 134.1, 130.3, 126.6, 125.6, 120.9, 118.5, 75.9, 67.8, 44.0, 29.3, 25.3 ppm.</w:t>
      </w:r>
      <w:r w:rsidRPr="00ED08F0">
        <w:rPr>
          <w:rFonts w:ascii="Times New Roman" w:eastAsia="Calibri" w:hAnsi="Times New Roman" w:cs="Times New Roman"/>
          <w:sz w:val="24"/>
          <w:szCs w:val="24"/>
          <w:lang w:val="en-US"/>
        </w:rPr>
        <w:t xml:space="preserve"> </w:t>
      </w:r>
      <w:r w:rsidRPr="00ED08F0">
        <w:rPr>
          <w:rFonts w:ascii="Times New Roman" w:eastAsia="Times New Roman" w:hAnsi="Times New Roman" w:cs="Times New Roman"/>
          <w:sz w:val="24"/>
          <w:szCs w:val="24"/>
          <w:lang w:val="en-US" w:eastAsia="ru-RU"/>
        </w:rPr>
        <w:t xml:space="preserve">HRMS (ESI) </w:t>
      </w:r>
      <w:r w:rsidRPr="00ED08F0">
        <w:rPr>
          <w:rFonts w:ascii="Times New Roman" w:eastAsia="Times New Roman" w:hAnsi="Times New Roman" w:cs="Times New Roman"/>
          <w:i/>
          <w:sz w:val="24"/>
          <w:szCs w:val="24"/>
          <w:lang w:val="en-US" w:eastAsia="ru-RU"/>
        </w:rPr>
        <w:t>m/z</w:t>
      </w:r>
      <w:r w:rsidRPr="00ED08F0">
        <w:rPr>
          <w:rFonts w:ascii="Times New Roman" w:eastAsia="Times New Roman" w:hAnsi="Times New Roman" w:cs="Times New Roman"/>
          <w:sz w:val="24"/>
          <w:szCs w:val="24"/>
          <w:lang w:val="en-US" w:eastAsia="ru-RU"/>
        </w:rPr>
        <w:t>: found: 272.1027; calcd for C</w:t>
      </w:r>
      <w:r w:rsidRPr="00ED08F0">
        <w:rPr>
          <w:rFonts w:ascii="Times New Roman" w:eastAsia="Times New Roman" w:hAnsi="Times New Roman" w:cs="Times New Roman"/>
          <w:sz w:val="24"/>
          <w:szCs w:val="24"/>
          <w:vertAlign w:val="subscript"/>
          <w:lang w:val="en-US" w:eastAsia="ru-RU"/>
        </w:rPr>
        <w:t>14</w:t>
      </w:r>
      <w:r w:rsidRPr="00ED08F0">
        <w:rPr>
          <w:rFonts w:ascii="Times New Roman" w:eastAsia="Times New Roman" w:hAnsi="Times New Roman" w:cs="Times New Roman"/>
          <w:sz w:val="24"/>
          <w:szCs w:val="24"/>
          <w:lang w:val="en-US" w:eastAsia="ru-RU"/>
        </w:rPr>
        <w:t>H</w:t>
      </w:r>
      <w:r w:rsidRPr="00ED08F0">
        <w:rPr>
          <w:rFonts w:ascii="Times New Roman" w:eastAsia="Times New Roman" w:hAnsi="Times New Roman" w:cs="Times New Roman"/>
          <w:sz w:val="24"/>
          <w:szCs w:val="24"/>
          <w:vertAlign w:val="subscript"/>
          <w:lang w:val="en-US" w:eastAsia="ru-RU"/>
        </w:rPr>
        <w:t>13</w:t>
      </w:r>
      <w:r w:rsidRPr="00ED08F0">
        <w:rPr>
          <w:rFonts w:ascii="Times New Roman" w:eastAsia="Times New Roman" w:hAnsi="Times New Roman" w:cs="Times New Roman"/>
          <w:sz w:val="24"/>
          <w:szCs w:val="24"/>
          <w:lang w:val="en-US" w:eastAsia="ru-RU"/>
        </w:rPr>
        <w:t>N</w:t>
      </w:r>
      <w:r w:rsidRPr="00ED08F0">
        <w:rPr>
          <w:rFonts w:ascii="Times New Roman" w:eastAsia="Times New Roman" w:hAnsi="Times New Roman" w:cs="Times New Roman"/>
          <w:sz w:val="24"/>
          <w:szCs w:val="24"/>
          <w:vertAlign w:val="subscript"/>
          <w:lang w:val="en-US" w:eastAsia="ru-RU"/>
        </w:rPr>
        <w:t>3</w:t>
      </w:r>
      <w:r w:rsidRPr="00ED08F0">
        <w:rPr>
          <w:rFonts w:ascii="Times New Roman" w:eastAsia="Times New Roman" w:hAnsi="Times New Roman" w:cs="Times New Roman"/>
          <w:sz w:val="24"/>
          <w:szCs w:val="24"/>
          <w:lang w:val="en-US" w:eastAsia="ru-RU"/>
        </w:rPr>
        <w:t>O</w:t>
      </w:r>
      <w:r w:rsidRPr="00ED08F0">
        <w:rPr>
          <w:rFonts w:ascii="Times New Roman" w:eastAsia="Times New Roman" w:hAnsi="Times New Roman" w:cs="Times New Roman"/>
          <w:sz w:val="24"/>
          <w:szCs w:val="24"/>
          <w:vertAlign w:val="subscript"/>
          <w:lang w:val="en-US" w:eastAsia="ru-RU"/>
        </w:rPr>
        <w:t>3</w:t>
      </w:r>
      <w:r w:rsidRPr="00ED08F0">
        <w:rPr>
          <w:rFonts w:ascii="Times New Roman" w:eastAsia="Times New Roman" w:hAnsi="Times New Roman" w:cs="Times New Roman"/>
          <w:sz w:val="24"/>
          <w:szCs w:val="24"/>
          <w:lang w:val="en-US" w:eastAsia="ru-RU"/>
        </w:rPr>
        <w:t xml:space="preserve"> +H</w:t>
      </w:r>
      <w:r w:rsidRPr="00ED08F0">
        <w:rPr>
          <w:rFonts w:ascii="Times New Roman" w:eastAsia="Times New Roman" w:hAnsi="Times New Roman" w:cs="Times New Roman"/>
          <w:sz w:val="24"/>
          <w:szCs w:val="24"/>
          <w:vertAlign w:val="superscript"/>
          <w:lang w:val="en-US" w:eastAsia="ru-RU"/>
        </w:rPr>
        <w:t>+</w:t>
      </w:r>
      <w:r w:rsidRPr="00ED08F0">
        <w:rPr>
          <w:rFonts w:ascii="Times New Roman" w:eastAsia="Times New Roman" w:hAnsi="Times New Roman" w:cs="Times New Roman"/>
          <w:sz w:val="24"/>
          <w:szCs w:val="24"/>
          <w:lang w:val="en-US" w:eastAsia="ru-RU"/>
        </w:rPr>
        <w:t>: 272.1030 [M+H]</w:t>
      </w:r>
      <w:r w:rsidRPr="00ED08F0">
        <w:rPr>
          <w:rFonts w:ascii="Times New Roman" w:eastAsia="Times New Roman" w:hAnsi="Times New Roman" w:cs="Times New Roman"/>
          <w:sz w:val="24"/>
          <w:szCs w:val="24"/>
          <w:vertAlign w:val="superscript"/>
          <w:lang w:val="en-US" w:eastAsia="ru-RU"/>
        </w:rPr>
        <w:t>+</w:t>
      </w:r>
      <w:r w:rsidRPr="00ED08F0">
        <w:rPr>
          <w:rFonts w:ascii="Times New Roman" w:eastAsia="Times New Roman" w:hAnsi="Times New Roman" w:cs="Times New Roman"/>
          <w:sz w:val="24"/>
          <w:szCs w:val="24"/>
          <w:lang w:val="en-US" w:eastAsia="ru-RU"/>
        </w:rPr>
        <w:t xml:space="preserve">. IR (KBr): </w:t>
      </w:r>
      <w:r w:rsidRPr="00ED08F0">
        <w:rPr>
          <w:rFonts w:ascii="Times New Roman" w:eastAsia="Times New Roman" w:hAnsi="Times New Roman" w:cs="Times New Roman"/>
          <w:sz w:val="24"/>
          <w:szCs w:val="24"/>
          <w:lang w:eastAsia="ru-RU"/>
        </w:rPr>
        <w:sym w:font="Symbol" w:char="F06E"/>
      </w:r>
      <w:r w:rsidRPr="00ED08F0">
        <w:rPr>
          <w:rFonts w:ascii="Times New Roman" w:eastAsia="Times New Roman" w:hAnsi="Times New Roman" w:cs="Times New Roman"/>
          <w:sz w:val="24"/>
          <w:szCs w:val="24"/>
          <w:vertAlign w:val="superscript"/>
          <w:lang w:eastAsia="ru-RU"/>
        </w:rPr>
        <w:sym w:font="Symbol" w:char="F07E"/>
      </w:r>
      <w:r w:rsidRPr="00ED08F0">
        <w:rPr>
          <w:rFonts w:ascii="Times New Roman" w:eastAsia="Times New Roman" w:hAnsi="Times New Roman" w:cs="Times New Roman"/>
          <w:sz w:val="24"/>
          <w:szCs w:val="24"/>
          <w:lang w:val="en-US" w:eastAsia="ru-RU"/>
        </w:rPr>
        <w:t>= 2112 (vs) cm</w:t>
      </w:r>
      <w:r w:rsidRPr="00ED08F0">
        <w:rPr>
          <w:rFonts w:ascii="Times New Roman" w:eastAsia="Times New Roman" w:hAnsi="Times New Roman" w:cs="Times New Roman"/>
          <w:sz w:val="24"/>
          <w:szCs w:val="24"/>
          <w:vertAlign w:val="superscript"/>
          <w:lang w:val="en-US" w:eastAsia="ru-RU"/>
        </w:rPr>
        <w:t>-1</w:t>
      </w:r>
      <w:r w:rsidRPr="00ED08F0">
        <w:rPr>
          <w:rFonts w:ascii="Times New Roman" w:eastAsia="Times New Roman" w:hAnsi="Times New Roman" w:cs="Times New Roman"/>
          <w:sz w:val="24"/>
          <w:szCs w:val="24"/>
          <w:lang w:val="en-US" w:eastAsia="ru-RU"/>
        </w:rPr>
        <w:t xml:space="preserve"> (N≡N); 1686 (vs), 1647 (vs) cm</w:t>
      </w:r>
      <w:r w:rsidRPr="00ED08F0">
        <w:rPr>
          <w:rFonts w:ascii="Times New Roman" w:eastAsia="Times New Roman" w:hAnsi="Times New Roman" w:cs="Times New Roman"/>
          <w:sz w:val="24"/>
          <w:szCs w:val="24"/>
          <w:vertAlign w:val="superscript"/>
          <w:lang w:val="en-US" w:eastAsia="ru-RU"/>
        </w:rPr>
        <w:t>-1</w:t>
      </w:r>
      <w:r w:rsidRPr="00ED08F0">
        <w:rPr>
          <w:rFonts w:ascii="Times New Roman" w:eastAsia="Times New Roman" w:hAnsi="Times New Roman" w:cs="Times New Roman"/>
          <w:sz w:val="24"/>
          <w:szCs w:val="24"/>
          <w:lang w:val="en-US" w:eastAsia="ru-RU"/>
        </w:rPr>
        <w:t xml:space="preserve"> (C=O).</w:t>
      </w:r>
    </w:p>
    <w:p w14:paraId="0DDCD812" w14:textId="77777777" w:rsidR="00ED08F0" w:rsidRPr="00ED08F0" w:rsidRDefault="00ED08F0" w:rsidP="00ED08F0">
      <w:pPr>
        <w:spacing w:after="0" w:line="360" w:lineRule="auto"/>
        <w:jc w:val="both"/>
        <w:rPr>
          <w:rFonts w:ascii="Times New Roman" w:eastAsia="Times New Roman" w:hAnsi="Times New Roman" w:cs="Times New Roman"/>
          <w:b/>
          <w:sz w:val="24"/>
          <w:szCs w:val="24"/>
          <w:lang w:val="en-US" w:eastAsia="ru-RU"/>
        </w:rPr>
      </w:pPr>
      <w:r w:rsidRPr="00ED08F0">
        <w:rPr>
          <w:rFonts w:ascii="Times New Roman" w:eastAsia="Times New Roman" w:hAnsi="Times New Roman" w:cs="Times New Roman"/>
          <w:b/>
          <w:sz w:val="24"/>
          <w:szCs w:val="24"/>
          <w:lang w:val="en-US" w:eastAsia="ru-RU"/>
        </w:rPr>
        <w:t>4-Diazo-2-(2-methoxyethyl)isoquinoline-1,3(2</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4</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dione (6l):</w:t>
      </w:r>
    </w:p>
    <w:p w14:paraId="6C59D818" w14:textId="77777777" w:rsidR="00ED08F0" w:rsidRPr="00ED08F0" w:rsidRDefault="00000000" w:rsidP="00ED08F0">
      <w:pPr>
        <w:spacing w:after="240" w:line="360" w:lineRule="auto"/>
        <w:jc w:val="both"/>
        <w:rPr>
          <w:rFonts w:ascii="Times New Roman" w:eastAsia="Calibri" w:hAnsi="Times New Roman" w:cs="Times New Roman"/>
          <w:sz w:val="24"/>
          <w:lang w:val="en-US"/>
        </w:rPr>
      </w:pPr>
      <w:r>
        <w:rPr>
          <w:rFonts w:ascii="Times New Roman" w:eastAsia="Calibri" w:hAnsi="Times New Roman" w:cs="Times New Roman"/>
          <w:noProof/>
          <w:sz w:val="28"/>
          <w:szCs w:val="24"/>
        </w:rPr>
        <w:object w:dxaOrig="1440" w:dyaOrig="1440" w14:anchorId="3EDFFABC">
          <v:shape id="_x0000_s1215" type="#_x0000_t75" style="position:absolute;left:0;text-align:left;margin-left:-.3pt;margin-top:0;width:108.75pt;height:71.25pt;z-index:252288000">
            <v:imagedata r:id="rId76" o:title=""/>
            <w10:wrap type="square"/>
          </v:shape>
          <o:OLEObject Type="Embed" ProgID="ChemDraw.Document.6.0" ShapeID="_x0000_s1215" DrawAspect="Content" ObjectID="_1780169968" r:id="rId77"/>
        </w:object>
      </w:r>
      <w:r w:rsidR="00ED08F0" w:rsidRPr="00ED08F0">
        <w:rPr>
          <w:rFonts w:ascii="Times New Roman" w:eastAsia="Calibri" w:hAnsi="Times New Roman" w:cs="Times New Roman"/>
          <w:sz w:val="24"/>
          <w:lang w:val="en-US"/>
        </w:rPr>
        <w:t>Yield 35% (23 mg). Yellow powder. Mp 95-97</w:t>
      </w:r>
      <w:r w:rsidR="00ED08F0" w:rsidRPr="00ED08F0">
        <w:rPr>
          <w:rFonts w:ascii="Times New Roman" w:eastAsia="Calibri" w:hAnsi="Times New Roman" w:cs="Times New Roman"/>
          <w:sz w:val="24"/>
          <w:lang w:val="en-US"/>
        </w:rPr>
        <w:sym w:font="Symbol" w:char="F0B0"/>
      </w:r>
      <w:r w:rsidR="00ED08F0" w:rsidRPr="00ED08F0">
        <w:rPr>
          <w:rFonts w:ascii="Times New Roman" w:eastAsia="Calibri" w:hAnsi="Times New Roman" w:cs="Times New Roman"/>
          <w:sz w:val="24"/>
          <w:lang w:val="en-US"/>
        </w:rPr>
        <w:t>C.</w:t>
      </w:r>
      <w:r w:rsidR="00ED08F0" w:rsidRPr="00ED08F0">
        <w:rPr>
          <w:rFonts w:ascii="Times New Roman" w:eastAsia="Calibri" w:hAnsi="Times New Roman" w:cs="Times New Roman"/>
          <w:sz w:val="24"/>
          <w:vertAlign w:val="superscript"/>
          <w:lang w:val="en-US"/>
        </w:rPr>
        <w:t xml:space="preserve"> 1</w:t>
      </w:r>
      <w:r w:rsidR="00ED08F0" w:rsidRPr="00ED08F0">
        <w:rPr>
          <w:rFonts w:ascii="Times New Roman" w:eastAsia="Calibri" w:hAnsi="Times New Roman" w:cs="Times New Roman"/>
          <w:sz w:val="24"/>
          <w:lang w:val="en-US"/>
        </w:rPr>
        <w:t>H NMR (400 MHz, CDCl</w:t>
      </w:r>
      <w:r w:rsidR="00ED08F0" w:rsidRPr="00ED08F0">
        <w:rPr>
          <w:rFonts w:ascii="Times New Roman" w:eastAsia="Calibri" w:hAnsi="Times New Roman" w:cs="Times New Roman"/>
          <w:sz w:val="24"/>
          <w:vertAlign w:val="subscript"/>
          <w:lang w:val="en-US"/>
        </w:rPr>
        <w:t>3</w:t>
      </w:r>
      <w:r w:rsidR="00ED08F0" w:rsidRPr="00ED08F0">
        <w:rPr>
          <w:rFonts w:ascii="Times New Roman" w:eastAsia="Calibri" w:hAnsi="Times New Roman" w:cs="Times New Roman"/>
          <w:sz w:val="24"/>
          <w:lang w:val="en-US"/>
        </w:rPr>
        <w:t xml:space="preserve">): </w:t>
      </w:r>
      <w:r w:rsidR="00ED08F0" w:rsidRPr="00ED08F0">
        <w:rPr>
          <w:rFonts w:ascii="Times New Roman" w:eastAsia="Calibri" w:hAnsi="Times New Roman" w:cs="Times New Roman"/>
          <w:sz w:val="24"/>
        </w:rPr>
        <w:t>δ</w:t>
      </w:r>
      <w:r w:rsidR="00ED08F0" w:rsidRPr="00ED08F0">
        <w:rPr>
          <w:rFonts w:ascii="Times New Roman" w:eastAsia="Calibri" w:hAnsi="Times New Roman" w:cs="Times New Roman"/>
          <w:sz w:val="24"/>
          <w:lang w:val="en-US"/>
        </w:rPr>
        <w:t xml:space="preserve"> = 8.30 (dd,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8.0, 1.4 Hz, 1H), 7.67 (td,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7.6, 1.4 Hz, 1H), 7.38 – 7.30 (m, 1H), 7.12 (d,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7.9 Hz, 1H), 4.35 (t,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5.8 Hz, 2H), 3.68 (t,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5.8 Hz, 2H), 3.38 ppm (s, 3H).</w:t>
      </w:r>
      <w:r w:rsidR="00ED08F0" w:rsidRPr="00ED08F0">
        <w:rPr>
          <w:rFonts w:ascii="Times New Roman" w:eastAsia="Calibri" w:hAnsi="Times New Roman" w:cs="Times New Roman"/>
          <w:sz w:val="24"/>
          <w:vertAlign w:val="superscript"/>
          <w:lang w:val="en-US"/>
        </w:rPr>
        <w:t xml:space="preserve"> 13</w:t>
      </w:r>
      <w:r w:rsidR="00ED08F0" w:rsidRPr="00ED08F0">
        <w:rPr>
          <w:rFonts w:ascii="Times New Roman" w:eastAsia="Calibri" w:hAnsi="Times New Roman" w:cs="Times New Roman"/>
          <w:sz w:val="24"/>
          <w:lang w:val="en-US"/>
        </w:rPr>
        <w:t>C NMR (101 MHz, CDCl</w:t>
      </w:r>
      <w:r w:rsidR="00ED08F0" w:rsidRPr="00ED08F0">
        <w:rPr>
          <w:rFonts w:ascii="Times New Roman" w:eastAsia="Calibri" w:hAnsi="Times New Roman" w:cs="Times New Roman"/>
          <w:sz w:val="24"/>
          <w:vertAlign w:val="subscript"/>
          <w:lang w:val="en-US"/>
        </w:rPr>
        <w:t>3</w:t>
      </w:r>
      <w:r w:rsidR="00ED08F0" w:rsidRPr="00ED08F0">
        <w:rPr>
          <w:rFonts w:ascii="Times New Roman" w:eastAsia="Calibri" w:hAnsi="Times New Roman" w:cs="Times New Roman"/>
          <w:sz w:val="24"/>
          <w:lang w:val="en-US"/>
        </w:rPr>
        <w:t xml:space="preserve">): </w:t>
      </w:r>
      <w:r w:rsidR="00ED08F0" w:rsidRPr="00ED08F0">
        <w:rPr>
          <w:rFonts w:ascii="Times New Roman" w:eastAsia="Calibri" w:hAnsi="Times New Roman" w:cs="Times New Roman"/>
          <w:sz w:val="24"/>
        </w:rPr>
        <w:t>δ</w:t>
      </w:r>
      <w:r w:rsidR="00ED08F0" w:rsidRPr="00ED08F0">
        <w:rPr>
          <w:rFonts w:ascii="Times New Roman" w:eastAsia="Calibri" w:hAnsi="Times New Roman" w:cs="Times New Roman"/>
          <w:sz w:val="24"/>
          <w:lang w:val="en-US"/>
        </w:rPr>
        <w:t xml:space="preserve"> = 162.8, 162.7, 134.1, 130.2, 126.6, 125.6, 120.9, 118.6, 69.5, 64.2 </w:t>
      </w:r>
      <w:r w:rsidR="00ED08F0" w:rsidRPr="00ED08F0">
        <w:rPr>
          <w:rFonts w:ascii="Times New Roman" w:eastAsia="Calibri" w:hAnsi="Times New Roman" w:cs="Times New Roman"/>
          <w:sz w:val="24"/>
          <w:szCs w:val="24"/>
          <w:lang w:val="en-US"/>
        </w:rPr>
        <w:t>(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lang w:val="en-US"/>
        </w:rPr>
        <w:t xml:space="preserve">58.8, 39.7 ppm. HRMS (ESI) </w:t>
      </w:r>
      <w:r w:rsidR="00ED08F0" w:rsidRPr="00ED08F0">
        <w:rPr>
          <w:rFonts w:ascii="Times New Roman" w:eastAsia="Calibri" w:hAnsi="Times New Roman" w:cs="Times New Roman"/>
          <w:i/>
          <w:sz w:val="24"/>
          <w:lang w:val="en-US"/>
        </w:rPr>
        <w:t>m/z</w:t>
      </w:r>
      <w:r w:rsidR="00ED08F0" w:rsidRPr="00ED08F0">
        <w:rPr>
          <w:rFonts w:ascii="Times New Roman" w:eastAsia="Calibri" w:hAnsi="Times New Roman" w:cs="Times New Roman"/>
          <w:sz w:val="24"/>
          <w:lang w:val="en-US"/>
        </w:rPr>
        <w:t>: found: 268.0693; calcd for C</w:t>
      </w:r>
      <w:r w:rsidR="00ED08F0" w:rsidRPr="00ED08F0">
        <w:rPr>
          <w:rFonts w:ascii="Times New Roman" w:eastAsia="Calibri" w:hAnsi="Times New Roman" w:cs="Times New Roman"/>
          <w:sz w:val="24"/>
          <w:vertAlign w:val="subscript"/>
          <w:lang w:val="en-US"/>
        </w:rPr>
        <w:t>12</w:t>
      </w:r>
      <w:r w:rsidR="00ED08F0" w:rsidRPr="00ED08F0">
        <w:rPr>
          <w:rFonts w:ascii="Times New Roman" w:eastAsia="Calibri" w:hAnsi="Times New Roman" w:cs="Times New Roman"/>
          <w:sz w:val="24"/>
          <w:lang w:val="en-US"/>
        </w:rPr>
        <w:t>H</w:t>
      </w:r>
      <w:r w:rsidR="00ED08F0" w:rsidRPr="00ED08F0">
        <w:rPr>
          <w:rFonts w:ascii="Times New Roman" w:eastAsia="Calibri" w:hAnsi="Times New Roman" w:cs="Times New Roman"/>
          <w:sz w:val="24"/>
          <w:vertAlign w:val="subscript"/>
          <w:lang w:val="en-US"/>
        </w:rPr>
        <w:t>11</w:t>
      </w:r>
      <w:r w:rsidR="00ED08F0" w:rsidRPr="00ED08F0">
        <w:rPr>
          <w:rFonts w:ascii="Times New Roman" w:eastAsia="Calibri" w:hAnsi="Times New Roman" w:cs="Times New Roman"/>
          <w:sz w:val="24"/>
          <w:lang w:val="en-US"/>
        </w:rPr>
        <w:t>N</w:t>
      </w:r>
      <w:r w:rsidR="00ED08F0" w:rsidRPr="00ED08F0">
        <w:rPr>
          <w:rFonts w:ascii="Times New Roman" w:eastAsia="Calibri" w:hAnsi="Times New Roman" w:cs="Times New Roman"/>
          <w:sz w:val="24"/>
          <w:vertAlign w:val="subscript"/>
          <w:lang w:val="en-US"/>
        </w:rPr>
        <w:t>3</w:t>
      </w:r>
      <w:r w:rsidR="00ED08F0" w:rsidRPr="00ED08F0">
        <w:rPr>
          <w:rFonts w:ascii="Times New Roman" w:eastAsia="Calibri" w:hAnsi="Times New Roman" w:cs="Times New Roman"/>
          <w:sz w:val="24"/>
          <w:lang w:val="en-US"/>
        </w:rPr>
        <w:t>O</w:t>
      </w:r>
      <w:r w:rsidR="00ED08F0" w:rsidRPr="00ED08F0">
        <w:rPr>
          <w:rFonts w:ascii="Times New Roman" w:eastAsia="Calibri" w:hAnsi="Times New Roman" w:cs="Times New Roman"/>
          <w:sz w:val="24"/>
          <w:vertAlign w:val="subscript"/>
          <w:lang w:val="en-US"/>
        </w:rPr>
        <w:t>3</w:t>
      </w:r>
      <w:r w:rsidR="00ED08F0" w:rsidRPr="00ED08F0">
        <w:rPr>
          <w:rFonts w:ascii="Times New Roman" w:eastAsia="Calibri" w:hAnsi="Times New Roman" w:cs="Times New Roman"/>
          <w:sz w:val="24"/>
          <w:lang w:val="en-US"/>
        </w:rPr>
        <w:t xml:space="preserve"> +Na</w:t>
      </w:r>
      <w:r w:rsidR="00ED08F0" w:rsidRPr="00ED08F0">
        <w:rPr>
          <w:rFonts w:ascii="Times New Roman" w:eastAsia="Calibri" w:hAnsi="Times New Roman" w:cs="Times New Roman"/>
          <w:sz w:val="24"/>
          <w:vertAlign w:val="superscript"/>
          <w:lang w:val="en-US"/>
        </w:rPr>
        <w:t>+</w:t>
      </w:r>
      <w:r w:rsidR="00ED08F0" w:rsidRPr="00ED08F0">
        <w:rPr>
          <w:rFonts w:ascii="Times New Roman" w:eastAsia="Calibri" w:hAnsi="Times New Roman" w:cs="Times New Roman"/>
          <w:sz w:val="24"/>
          <w:lang w:val="en-US"/>
        </w:rPr>
        <w:t>: 268.0693 [M+Na]</w:t>
      </w:r>
      <w:r w:rsidR="00ED08F0" w:rsidRPr="00ED08F0">
        <w:rPr>
          <w:rFonts w:ascii="Times New Roman" w:eastAsia="Calibri" w:hAnsi="Times New Roman" w:cs="Times New Roman"/>
          <w:sz w:val="24"/>
          <w:vertAlign w:val="superscript"/>
          <w:lang w:val="en-US"/>
        </w:rPr>
        <w:t>+</w:t>
      </w:r>
      <w:r w:rsidR="00ED08F0" w:rsidRPr="00ED08F0">
        <w:rPr>
          <w:rFonts w:ascii="Times New Roman" w:eastAsia="Calibri" w:hAnsi="Times New Roman" w:cs="Times New Roman"/>
          <w:sz w:val="24"/>
          <w:lang w:val="en-US"/>
        </w:rPr>
        <w:t xml:space="preserve">. IR (KBr): </w:t>
      </w:r>
      <w:r w:rsidR="00ED08F0" w:rsidRPr="00ED08F0">
        <w:rPr>
          <w:rFonts w:ascii="Times New Roman" w:eastAsia="Calibri" w:hAnsi="Times New Roman" w:cs="Times New Roman"/>
          <w:sz w:val="24"/>
        </w:rPr>
        <w:sym w:font="Symbol" w:char="F06E"/>
      </w:r>
      <w:r w:rsidR="00ED08F0" w:rsidRPr="00ED08F0">
        <w:rPr>
          <w:rFonts w:ascii="Times New Roman" w:eastAsia="Calibri" w:hAnsi="Times New Roman" w:cs="Times New Roman"/>
          <w:sz w:val="24"/>
          <w:vertAlign w:val="superscript"/>
        </w:rPr>
        <w:sym w:font="Symbol" w:char="F07E"/>
      </w:r>
      <w:r w:rsidR="00ED08F0" w:rsidRPr="00ED08F0">
        <w:rPr>
          <w:rFonts w:ascii="Times New Roman" w:eastAsia="Calibri" w:hAnsi="Times New Roman" w:cs="Times New Roman"/>
          <w:sz w:val="24"/>
          <w:lang w:val="en-US"/>
        </w:rPr>
        <w:t>= 2104 (s) cm</w:t>
      </w:r>
      <w:r w:rsidR="00ED08F0" w:rsidRPr="00ED08F0">
        <w:rPr>
          <w:rFonts w:ascii="Times New Roman" w:eastAsia="Calibri" w:hAnsi="Times New Roman" w:cs="Times New Roman"/>
          <w:sz w:val="24"/>
          <w:vertAlign w:val="superscript"/>
          <w:lang w:val="en-US"/>
        </w:rPr>
        <w:t>-1</w:t>
      </w:r>
      <w:r w:rsidR="00ED08F0" w:rsidRPr="00ED08F0">
        <w:rPr>
          <w:rFonts w:ascii="Times New Roman" w:eastAsia="Calibri" w:hAnsi="Times New Roman" w:cs="Times New Roman"/>
          <w:sz w:val="24"/>
          <w:lang w:val="en-US"/>
        </w:rPr>
        <w:t xml:space="preserve"> (N≡N); 1684 (s), 1634 (s) cm</w:t>
      </w:r>
      <w:r w:rsidR="00ED08F0" w:rsidRPr="00ED08F0">
        <w:rPr>
          <w:rFonts w:ascii="Times New Roman" w:eastAsia="Calibri" w:hAnsi="Times New Roman" w:cs="Times New Roman"/>
          <w:sz w:val="24"/>
          <w:vertAlign w:val="superscript"/>
          <w:lang w:val="en-US"/>
        </w:rPr>
        <w:t>-1</w:t>
      </w:r>
      <w:r w:rsidR="00ED08F0" w:rsidRPr="00ED08F0">
        <w:rPr>
          <w:rFonts w:ascii="Times New Roman" w:eastAsia="Calibri" w:hAnsi="Times New Roman" w:cs="Times New Roman"/>
          <w:sz w:val="24"/>
          <w:lang w:val="en-US"/>
        </w:rPr>
        <w:t xml:space="preserve"> (C=O).</w:t>
      </w:r>
    </w:p>
    <w:p w14:paraId="4DC3FB57" w14:textId="77777777" w:rsidR="00ED08F0" w:rsidRPr="00ED08F0" w:rsidRDefault="00ED08F0" w:rsidP="00ED08F0">
      <w:pPr>
        <w:spacing w:after="0" w:line="360" w:lineRule="auto"/>
        <w:jc w:val="both"/>
        <w:rPr>
          <w:rFonts w:ascii="Times New Roman" w:eastAsia="Times New Roman" w:hAnsi="Times New Roman" w:cs="Times New Roman"/>
          <w:b/>
          <w:sz w:val="24"/>
          <w:szCs w:val="24"/>
          <w:lang w:val="en-US" w:eastAsia="ru-RU"/>
        </w:rPr>
      </w:pPr>
      <w:r w:rsidRPr="00ED08F0">
        <w:rPr>
          <w:rFonts w:ascii="Times New Roman" w:eastAsia="Times New Roman" w:hAnsi="Times New Roman" w:cs="Times New Roman"/>
          <w:b/>
          <w:sz w:val="24"/>
          <w:szCs w:val="24"/>
          <w:lang w:val="en-US" w:eastAsia="ru-RU"/>
        </w:rPr>
        <w:lastRenderedPageBreak/>
        <w:t>2-(2-Chloroethyl)-4-diazoisoquinoline-1,3(2</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4</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dione (6m):</w:t>
      </w:r>
    </w:p>
    <w:p w14:paraId="728E24B9" w14:textId="77777777" w:rsidR="00ED08F0" w:rsidRPr="00ED08F0" w:rsidRDefault="00000000" w:rsidP="00ED08F0">
      <w:pPr>
        <w:spacing w:line="360" w:lineRule="auto"/>
        <w:jc w:val="both"/>
        <w:rPr>
          <w:rFonts w:ascii="Times New Roman" w:eastAsia="Times New Roman" w:hAnsi="Times New Roman" w:cs="Times New Roman"/>
          <w:sz w:val="24"/>
          <w:szCs w:val="24"/>
          <w:lang w:val="en-US" w:eastAsia="ru-RU"/>
        </w:rPr>
      </w:pPr>
      <w:r>
        <w:rPr>
          <w:rFonts w:ascii="Times New Roman" w:eastAsia="Calibri" w:hAnsi="Times New Roman" w:cs="Times New Roman"/>
          <w:noProof/>
          <w:sz w:val="24"/>
          <w:szCs w:val="24"/>
        </w:rPr>
        <w:object w:dxaOrig="1440" w:dyaOrig="1440" w14:anchorId="31A2D42A">
          <v:shape id="_x0000_s1216" type="#_x0000_t75" style="position:absolute;left:0;text-align:left;margin-left:-.3pt;margin-top:0;width:96.75pt;height:1in;z-index:252289024">
            <v:imagedata r:id="rId78" o:title=""/>
            <w10:wrap type="square"/>
          </v:shape>
          <o:OLEObject Type="Embed" ProgID="ChemDraw.Document.6.0" ShapeID="_x0000_s1216" DrawAspect="Content" ObjectID="_1780169969" r:id="rId79"/>
        </w:object>
      </w:r>
      <w:r w:rsidR="00ED08F0" w:rsidRPr="00ED08F0">
        <w:rPr>
          <w:rFonts w:ascii="Times New Roman" w:eastAsia="Times New Roman" w:hAnsi="Times New Roman" w:cs="Times New Roman"/>
          <w:sz w:val="24"/>
          <w:szCs w:val="24"/>
          <w:lang w:val="en-US" w:eastAsia="ru-RU"/>
        </w:rPr>
        <w:t>Yield 48% (32mg).</w:t>
      </w:r>
      <w:r w:rsidR="00ED08F0" w:rsidRPr="00ED08F0">
        <w:rPr>
          <w:rFonts w:ascii="Times New Roman" w:eastAsia="Calibri" w:hAnsi="Times New Roman" w:cs="Times New Roman"/>
          <w:sz w:val="24"/>
          <w:szCs w:val="24"/>
          <w:vertAlign w:val="superscript"/>
          <w:lang w:val="en-US"/>
        </w:rPr>
        <w:t xml:space="preserve"> </w:t>
      </w:r>
      <w:r w:rsidR="00ED08F0" w:rsidRPr="00ED08F0">
        <w:rPr>
          <w:rFonts w:ascii="Times New Roman" w:eastAsia="Times New Roman" w:hAnsi="Times New Roman" w:cs="Times New Roman"/>
          <w:sz w:val="24"/>
          <w:szCs w:val="24"/>
          <w:lang w:val="en-US" w:eastAsia="ru-RU"/>
        </w:rPr>
        <w:t xml:space="preserve">Orange powder. </w:t>
      </w:r>
      <w:r w:rsidR="00ED08F0" w:rsidRPr="00ED08F0">
        <w:rPr>
          <w:rFonts w:ascii="Times New Roman" w:eastAsia="Calibri" w:hAnsi="Times New Roman" w:cs="Times New Roman"/>
          <w:sz w:val="24"/>
          <w:szCs w:val="24"/>
          <w:lang w:val="en-US"/>
        </w:rPr>
        <w:t>Mp 137-139</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 xml:space="preserve">C. </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H NMR (400 MHz, CDCl</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 xml:space="preserve">): </w:t>
      </w:r>
      <w:r w:rsidR="00ED08F0" w:rsidRPr="00ED08F0">
        <w:rPr>
          <w:rFonts w:ascii="Times New Roman" w:eastAsia="Times New Roman" w:hAnsi="Times New Roman" w:cs="Times New Roman"/>
          <w:sz w:val="24"/>
          <w:szCs w:val="24"/>
          <w:lang w:eastAsia="ru-RU"/>
        </w:rPr>
        <w:t>δ</w:t>
      </w:r>
      <w:r w:rsidR="00ED08F0" w:rsidRPr="00ED08F0">
        <w:rPr>
          <w:rFonts w:ascii="Times New Roman" w:eastAsia="Times New Roman" w:hAnsi="Times New Roman" w:cs="Times New Roman"/>
          <w:sz w:val="24"/>
          <w:szCs w:val="24"/>
          <w:lang w:val="en-US" w:eastAsia="ru-RU"/>
        </w:rPr>
        <w:t xml:space="preserve"> = 8.32 (d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8.0, 1.3 Hz, 1H), 7.71 (t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7.7, 1.4 Hz, 1H), 7.46 – 7.33 (m, 1H), 7.15 (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7.9 Hz, 1H), 4.49 (t,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6.7 Hz, 2H), 3.80 ppm (t,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6.7 Hz, 2H). </w:t>
      </w:r>
      <w:r w:rsidR="00ED08F0" w:rsidRPr="00ED08F0">
        <w:rPr>
          <w:rFonts w:ascii="Times New Roman" w:eastAsia="Times New Roman" w:hAnsi="Times New Roman" w:cs="Times New Roman"/>
          <w:sz w:val="24"/>
          <w:szCs w:val="24"/>
          <w:vertAlign w:val="superscript"/>
          <w:lang w:val="en-US" w:eastAsia="ru-RU"/>
        </w:rPr>
        <w:t>13</w:t>
      </w:r>
      <w:r w:rsidR="00ED08F0" w:rsidRPr="00ED08F0">
        <w:rPr>
          <w:rFonts w:ascii="Times New Roman" w:eastAsia="Times New Roman" w:hAnsi="Times New Roman" w:cs="Times New Roman"/>
          <w:sz w:val="24"/>
          <w:szCs w:val="24"/>
          <w:lang w:val="en-US" w:eastAsia="ru-RU"/>
        </w:rPr>
        <w:t>C NMR (101 MHz, CDCl</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 xml:space="preserve">): </w:t>
      </w:r>
      <w:r w:rsidR="00ED08F0" w:rsidRPr="00ED08F0">
        <w:rPr>
          <w:rFonts w:ascii="Times New Roman" w:eastAsia="Times New Roman" w:hAnsi="Times New Roman" w:cs="Times New Roman"/>
          <w:sz w:val="24"/>
          <w:szCs w:val="24"/>
          <w:lang w:eastAsia="ru-RU"/>
        </w:rPr>
        <w:t>δ</w:t>
      </w:r>
      <w:r w:rsidR="00ED08F0" w:rsidRPr="00ED08F0">
        <w:rPr>
          <w:rFonts w:ascii="Times New Roman" w:eastAsia="Times New Roman" w:hAnsi="Times New Roman" w:cs="Times New Roman"/>
          <w:sz w:val="24"/>
          <w:szCs w:val="24"/>
          <w:lang w:val="en-US" w:eastAsia="ru-RU"/>
        </w:rPr>
        <w:t xml:space="preserve"> = 162.6, 162.5, 134.4, 130.3, 126.6, 125.8, 120.6, 118.6, 68.3 (C=N</w:t>
      </w:r>
      <w:r w:rsidR="00ED08F0" w:rsidRPr="00ED08F0">
        <w:rPr>
          <w:rFonts w:ascii="Times New Roman" w:eastAsia="Times New Roman" w:hAnsi="Times New Roman" w:cs="Times New Roman"/>
          <w:sz w:val="24"/>
          <w:szCs w:val="24"/>
          <w:vertAlign w:val="subscript"/>
          <w:lang w:val="en-US" w:eastAsia="ru-RU"/>
        </w:rPr>
        <w:t>2</w:t>
      </w:r>
      <w:r w:rsidR="00ED08F0" w:rsidRPr="00ED08F0">
        <w:rPr>
          <w:rFonts w:ascii="Times New Roman" w:eastAsia="Times New Roman" w:hAnsi="Times New Roman" w:cs="Times New Roman"/>
          <w:sz w:val="24"/>
          <w:szCs w:val="24"/>
          <w:lang w:val="en-US" w:eastAsia="ru-RU"/>
        </w:rPr>
        <w:t>), 41.5, 40.3 ppm.</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Times New Roman" w:hAnsi="Times New Roman" w:cs="Times New Roman"/>
          <w:sz w:val="24"/>
          <w:szCs w:val="24"/>
          <w:lang w:val="en-US" w:eastAsia="ru-RU"/>
        </w:rPr>
        <w:t xml:space="preserve">HRMS (ESI) </w:t>
      </w:r>
      <w:r w:rsidR="00ED08F0" w:rsidRPr="00ED08F0">
        <w:rPr>
          <w:rFonts w:ascii="Times New Roman" w:eastAsia="Times New Roman" w:hAnsi="Times New Roman" w:cs="Times New Roman"/>
          <w:i/>
          <w:sz w:val="24"/>
          <w:szCs w:val="24"/>
          <w:lang w:val="en-US" w:eastAsia="ru-RU"/>
        </w:rPr>
        <w:t>m/z</w:t>
      </w:r>
      <w:r w:rsidR="00ED08F0" w:rsidRPr="00ED08F0">
        <w:rPr>
          <w:rFonts w:ascii="Times New Roman" w:eastAsia="Times New Roman" w:hAnsi="Times New Roman" w:cs="Times New Roman"/>
          <w:sz w:val="24"/>
          <w:szCs w:val="24"/>
          <w:lang w:val="en-US" w:eastAsia="ru-RU"/>
        </w:rPr>
        <w:t>: found: 250.0378; calcd for C</w:t>
      </w:r>
      <w:r w:rsidR="00ED08F0" w:rsidRPr="00ED08F0">
        <w:rPr>
          <w:rFonts w:ascii="Times New Roman" w:eastAsia="Times New Roman" w:hAnsi="Times New Roman" w:cs="Times New Roman"/>
          <w:sz w:val="24"/>
          <w:szCs w:val="24"/>
          <w:vertAlign w:val="subscript"/>
          <w:lang w:val="en-US" w:eastAsia="ru-RU"/>
        </w:rPr>
        <w:t>11</w:t>
      </w:r>
      <w:r w:rsidR="00ED08F0" w:rsidRPr="00ED08F0">
        <w:rPr>
          <w:rFonts w:ascii="Times New Roman" w:eastAsia="Times New Roman" w:hAnsi="Times New Roman" w:cs="Times New Roman"/>
          <w:sz w:val="24"/>
          <w:szCs w:val="24"/>
          <w:lang w:val="en-US" w:eastAsia="ru-RU"/>
        </w:rPr>
        <w:t>H</w:t>
      </w:r>
      <w:r w:rsidR="00ED08F0" w:rsidRPr="00ED08F0">
        <w:rPr>
          <w:rFonts w:ascii="Times New Roman" w:eastAsia="Times New Roman" w:hAnsi="Times New Roman" w:cs="Times New Roman"/>
          <w:sz w:val="24"/>
          <w:szCs w:val="24"/>
          <w:vertAlign w:val="subscript"/>
          <w:lang w:val="en-US" w:eastAsia="ru-RU"/>
        </w:rPr>
        <w:t>8</w:t>
      </w:r>
      <w:r w:rsidR="00ED08F0" w:rsidRPr="00ED08F0">
        <w:rPr>
          <w:rFonts w:ascii="Times New Roman" w:eastAsia="Times New Roman" w:hAnsi="Times New Roman" w:cs="Times New Roman"/>
          <w:sz w:val="24"/>
          <w:szCs w:val="24"/>
          <w:lang w:val="en-US" w:eastAsia="ru-RU"/>
        </w:rPr>
        <w:t>ClN</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O</w:t>
      </w:r>
      <w:r w:rsidR="00ED08F0" w:rsidRPr="00ED08F0">
        <w:rPr>
          <w:rFonts w:ascii="Times New Roman" w:eastAsia="Times New Roman" w:hAnsi="Times New Roman" w:cs="Times New Roman"/>
          <w:sz w:val="24"/>
          <w:szCs w:val="24"/>
          <w:vertAlign w:val="subscript"/>
          <w:lang w:val="en-US" w:eastAsia="ru-RU"/>
        </w:rPr>
        <w:t>2</w:t>
      </w:r>
      <w:r w:rsidR="00ED08F0" w:rsidRPr="00ED08F0">
        <w:rPr>
          <w:rFonts w:ascii="Times New Roman" w:eastAsia="Times New Roman" w:hAnsi="Times New Roman" w:cs="Times New Roman"/>
          <w:sz w:val="24"/>
          <w:szCs w:val="24"/>
          <w:lang w:val="en-US" w:eastAsia="ru-RU"/>
        </w:rPr>
        <w:t xml:space="preserve"> +H</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 250.0378 [M+H]</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Times New Roman" w:hAnsi="Times New Roman" w:cs="Times New Roman"/>
          <w:sz w:val="24"/>
          <w:szCs w:val="24"/>
          <w:lang w:val="en-US" w:eastAsia="ru-RU"/>
        </w:rPr>
        <w:t xml:space="preserve">IR (KBr): </w:t>
      </w:r>
      <w:r w:rsidR="00ED08F0" w:rsidRPr="00ED08F0">
        <w:rPr>
          <w:rFonts w:ascii="Times New Roman" w:eastAsia="Times New Roman" w:hAnsi="Times New Roman" w:cs="Times New Roman"/>
          <w:sz w:val="24"/>
          <w:szCs w:val="24"/>
          <w:lang w:eastAsia="ru-RU"/>
        </w:rPr>
        <w:sym w:font="Symbol" w:char="F06E"/>
      </w:r>
      <w:r w:rsidR="00ED08F0" w:rsidRPr="00ED08F0">
        <w:rPr>
          <w:rFonts w:ascii="Times New Roman" w:eastAsia="Times New Roman" w:hAnsi="Times New Roman" w:cs="Times New Roman"/>
          <w:sz w:val="24"/>
          <w:szCs w:val="24"/>
          <w:vertAlign w:val="superscript"/>
          <w:lang w:eastAsia="ru-RU"/>
        </w:rPr>
        <w:sym w:font="Symbol" w:char="F07E"/>
      </w:r>
      <w:r w:rsidR="00ED08F0" w:rsidRPr="00ED08F0">
        <w:rPr>
          <w:rFonts w:ascii="Times New Roman" w:eastAsia="Times New Roman" w:hAnsi="Times New Roman" w:cs="Times New Roman"/>
          <w:sz w:val="24"/>
          <w:szCs w:val="24"/>
          <w:lang w:val="en-US" w:eastAsia="ru-RU"/>
        </w:rPr>
        <w:t>= 2117 (vs) cm</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 xml:space="preserve"> (N≡N); 1694 (s), 1687 (s) cm</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 xml:space="preserve"> (C=O).</w:t>
      </w:r>
    </w:p>
    <w:p w14:paraId="5223D188" w14:textId="77777777" w:rsidR="00ED08F0" w:rsidRPr="00ED08F0" w:rsidRDefault="00ED08F0" w:rsidP="00ED08F0">
      <w:pPr>
        <w:spacing w:after="0" w:line="360" w:lineRule="auto"/>
        <w:jc w:val="both"/>
        <w:rPr>
          <w:rFonts w:ascii="Times New Roman" w:eastAsia="Times New Roman" w:hAnsi="Times New Roman" w:cs="Times New Roman"/>
          <w:b/>
          <w:sz w:val="24"/>
          <w:szCs w:val="24"/>
          <w:lang w:val="en-US" w:eastAsia="ru-RU"/>
        </w:rPr>
      </w:pPr>
      <w:r w:rsidRPr="00ED08F0">
        <w:rPr>
          <w:rFonts w:ascii="Times New Roman" w:eastAsia="Times New Roman" w:hAnsi="Times New Roman" w:cs="Times New Roman"/>
          <w:b/>
          <w:sz w:val="24"/>
          <w:szCs w:val="24"/>
          <w:lang w:val="en-US" w:eastAsia="ru-RU"/>
        </w:rPr>
        <w:t>2-(2-Bromoethyl)-4-diazoisoquinoline-1,3(2</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4</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dione (6n):</w:t>
      </w:r>
    </w:p>
    <w:p w14:paraId="432A1FDA" w14:textId="77777777" w:rsidR="00ED08F0" w:rsidRPr="00ED08F0" w:rsidRDefault="00000000" w:rsidP="00ED08F0">
      <w:pPr>
        <w:spacing w:line="360" w:lineRule="auto"/>
        <w:jc w:val="both"/>
        <w:rPr>
          <w:rFonts w:ascii="Times New Roman" w:eastAsia="Times New Roman" w:hAnsi="Times New Roman" w:cs="Times New Roman"/>
          <w:sz w:val="24"/>
          <w:szCs w:val="24"/>
          <w:lang w:val="en-US" w:eastAsia="ru-RU"/>
        </w:rPr>
      </w:pPr>
      <w:r>
        <w:rPr>
          <w:rFonts w:ascii="Times New Roman" w:eastAsia="Calibri" w:hAnsi="Times New Roman" w:cs="Times New Roman"/>
          <w:noProof/>
          <w:sz w:val="24"/>
          <w:szCs w:val="24"/>
        </w:rPr>
        <w:object w:dxaOrig="1440" w:dyaOrig="1440" w14:anchorId="4EB22F3E">
          <v:shape id="_x0000_s1217" type="#_x0000_t75" style="position:absolute;left:0;text-align:left;margin-left:3.45pt;margin-top:7.05pt;width:97.5pt;height:71.25pt;z-index:252290048">
            <v:imagedata r:id="rId80" o:title=""/>
            <w10:wrap type="square"/>
          </v:shape>
          <o:OLEObject Type="Embed" ProgID="ChemDraw.Document.6.0" ShapeID="_x0000_s1217" DrawAspect="Content" ObjectID="_1780169970" r:id="rId81"/>
        </w:object>
      </w:r>
      <w:r w:rsidR="00ED08F0" w:rsidRPr="00ED08F0">
        <w:rPr>
          <w:rFonts w:ascii="Times New Roman" w:eastAsia="Calibri" w:hAnsi="Times New Roman" w:cs="Times New Roman"/>
          <w:sz w:val="24"/>
          <w:szCs w:val="24"/>
          <w:lang w:val="en-US"/>
        </w:rPr>
        <w:t>Yield 58% (46 mg). Orange powder. Mp 125-127</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 xml:space="preserve">C.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8.32 (dt,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8.2, 1.6 Hz, 1H), 7.70 (t,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6 Hz, 1H), 7.38 (t,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7 Hz, 1H), 7.15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9 Hz, 1H), 4.53 (tt,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1, 1.6 Hz, 2H), 3.63 ppm (t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1, 1.4 Hz, 2H).</w:t>
      </w:r>
      <w:r w:rsidR="00ED08F0" w:rsidRPr="00ED08F0">
        <w:rPr>
          <w:rFonts w:ascii="Times New Roman" w:eastAsia="Times New Roman" w:hAnsi="Times New Roman" w:cs="Times New Roman"/>
          <w:sz w:val="24"/>
          <w:szCs w:val="24"/>
          <w:vertAlign w:val="superscript"/>
          <w:lang w:val="en-US" w:eastAsia="ru-RU"/>
        </w:rPr>
        <w:t xml:space="preserve"> 13</w:t>
      </w:r>
      <w:r w:rsidR="00ED08F0" w:rsidRPr="00ED08F0">
        <w:rPr>
          <w:rFonts w:ascii="Times New Roman" w:eastAsia="Times New Roman" w:hAnsi="Times New Roman" w:cs="Times New Roman"/>
          <w:sz w:val="24"/>
          <w:szCs w:val="24"/>
          <w:lang w:val="en-US" w:eastAsia="ru-RU"/>
        </w:rPr>
        <w:t>C NMR (101 MHz, CDCl</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 xml:space="preserve">): </w:t>
      </w:r>
      <w:r w:rsidR="00ED08F0" w:rsidRPr="00ED08F0">
        <w:rPr>
          <w:rFonts w:ascii="Times New Roman" w:eastAsia="Times New Roman" w:hAnsi="Times New Roman" w:cs="Times New Roman"/>
          <w:sz w:val="24"/>
          <w:szCs w:val="24"/>
          <w:lang w:eastAsia="ru-RU"/>
        </w:rPr>
        <w:t>δ</w:t>
      </w:r>
      <w:r w:rsidR="00ED08F0" w:rsidRPr="00ED08F0">
        <w:rPr>
          <w:rFonts w:ascii="Times New Roman" w:eastAsia="Times New Roman" w:hAnsi="Times New Roman" w:cs="Times New Roman"/>
          <w:sz w:val="24"/>
          <w:szCs w:val="24"/>
          <w:lang w:val="en-US" w:eastAsia="ru-RU"/>
        </w:rPr>
        <w:t xml:space="preserve"> = 162.5, 162.4, 134.4, 130.4, 126.5, 125.8, 120.6, 118.6, 68.3 </w:t>
      </w:r>
      <w:r w:rsidR="00ED08F0" w:rsidRPr="00ED08F0">
        <w:rPr>
          <w:rFonts w:ascii="Times New Roman" w:eastAsia="Calibri" w:hAnsi="Times New Roman" w:cs="Times New Roman"/>
          <w:sz w:val="24"/>
          <w:szCs w:val="24"/>
          <w:lang w:val="en-US"/>
        </w:rPr>
        <w:t>(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Times New Roman" w:hAnsi="Times New Roman" w:cs="Times New Roman"/>
          <w:sz w:val="24"/>
          <w:szCs w:val="24"/>
          <w:lang w:val="en-US" w:eastAsia="ru-RU"/>
        </w:rPr>
        <w:t xml:space="preserve">41.5, 27.6 ppm. HRMS (ESI) </w:t>
      </w:r>
      <w:r w:rsidR="00ED08F0" w:rsidRPr="00ED08F0">
        <w:rPr>
          <w:rFonts w:ascii="Times New Roman" w:eastAsia="Times New Roman" w:hAnsi="Times New Roman" w:cs="Times New Roman"/>
          <w:i/>
          <w:sz w:val="24"/>
          <w:szCs w:val="24"/>
          <w:lang w:val="en-US" w:eastAsia="ru-RU"/>
        </w:rPr>
        <w:t>m/z</w:t>
      </w:r>
      <w:r w:rsidR="00ED08F0" w:rsidRPr="00ED08F0">
        <w:rPr>
          <w:rFonts w:ascii="Times New Roman" w:eastAsia="Times New Roman" w:hAnsi="Times New Roman" w:cs="Times New Roman"/>
          <w:sz w:val="24"/>
          <w:szCs w:val="24"/>
          <w:lang w:val="en-US" w:eastAsia="ru-RU"/>
        </w:rPr>
        <w:t>: found: 315.9692; calcd for C</w:t>
      </w:r>
      <w:r w:rsidR="00ED08F0" w:rsidRPr="00ED08F0">
        <w:rPr>
          <w:rFonts w:ascii="Times New Roman" w:eastAsia="Times New Roman" w:hAnsi="Times New Roman" w:cs="Times New Roman"/>
          <w:sz w:val="24"/>
          <w:szCs w:val="24"/>
          <w:vertAlign w:val="subscript"/>
          <w:lang w:val="en-US" w:eastAsia="ru-RU"/>
        </w:rPr>
        <w:t>11</w:t>
      </w:r>
      <w:r w:rsidR="00ED08F0" w:rsidRPr="00ED08F0">
        <w:rPr>
          <w:rFonts w:ascii="Times New Roman" w:eastAsia="Times New Roman" w:hAnsi="Times New Roman" w:cs="Times New Roman"/>
          <w:sz w:val="24"/>
          <w:szCs w:val="24"/>
          <w:lang w:val="en-US" w:eastAsia="ru-RU"/>
        </w:rPr>
        <w:t>H</w:t>
      </w:r>
      <w:r w:rsidR="00ED08F0" w:rsidRPr="00ED08F0">
        <w:rPr>
          <w:rFonts w:ascii="Times New Roman" w:eastAsia="Times New Roman" w:hAnsi="Times New Roman" w:cs="Times New Roman"/>
          <w:sz w:val="24"/>
          <w:szCs w:val="24"/>
          <w:vertAlign w:val="subscript"/>
          <w:lang w:val="en-US" w:eastAsia="ru-RU"/>
        </w:rPr>
        <w:t>8</w:t>
      </w:r>
      <w:r w:rsidR="00ED08F0" w:rsidRPr="00ED08F0">
        <w:rPr>
          <w:rFonts w:ascii="Times New Roman" w:eastAsia="Times New Roman" w:hAnsi="Times New Roman" w:cs="Times New Roman"/>
          <w:sz w:val="24"/>
          <w:szCs w:val="24"/>
          <w:lang w:val="en-US" w:eastAsia="ru-RU"/>
        </w:rPr>
        <w:t>BrN</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O</w:t>
      </w:r>
      <w:r w:rsidR="00ED08F0" w:rsidRPr="00ED08F0">
        <w:rPr>
          <w:rFonts w:ascii="Times New Roman" w:eastAsia="Times New Roman" w:hAnsi="Times New Roman" w:cs="Times New Roman"/>
          <w:sz w:val="24"/>
          <w:szCs w:val="24"/>
          <w:vertAlign w:val="subscript"/>
          <w:lang w:val="en-US" w:eastAsia="ru-RU"/>
        </w:rPr>
        <w:t>2</w:t>
      </w:r>
      <w:r w:rsidR="00ED08F0" w:rsidRPr="00ED08F0">
        <w:rPr>
          <w:rFonts w:ascii="Times New Roman" w:eastAsia="Times New Roman" w:hAnsi="Times New Roman" w:cs="Times New Roman"/>
          <w:sz w:val="24"/>
          <w:szCs w:val="24"/>
          <w:lang w:val="en-US" w:eastAsia="ru-RU"/>
        </w:rPr>
        <w:t xml:space="preserve"> +Na</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 315.9692 [M+Na]</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 xml:space="preserve">. IR (KBr): </w:t>
      </w:r>
      <w:r w:rsidR="00ED08F0" w:rsidRPr="00ED08F0">
        <w:rPr>
          <w:rFonts w:ascii="Times New Roman" w:eastAsia="Times New Roman" w:hAnsi="Times New Roman" w:cs="Times New Roman"/>
          <w:sz w:val="24"/>
          <w:szCs w:val="24"/>
          <w:lang w:eastAsia="ru-RU"/>
        </w:rPr>
        <w:sym w:font="Symbol" w:char="F06E"/>
      </w:r>
      <w:r w:rsidR="00ED08F0" w:rsidRPr="00ED08F0">
        <w:rPr>
          <w:rFonts w:ascii="Times New Roman" w:eastAsia="Times New Roman" w:hAnsi="Times New Roman" w:cs="Times New Roman"/>
          <w:sz w:val="24"/>
          <w:szCs w:val="24"/>
          <w:vertAlign w:val="superscript"/>
          <w:lang w:eastAsia="ru-RU"/>
        </w:rPr>
        <w:sym w:font="Symbol" w:char="F07E"/>
      </w:r>
      <w:r w:rsidR="00ED08F0" w:rsidRPr="00ED08F0">
        <w:rPr>
          <w:rFonts w:ascii="Times New Roman" w:eastAsia="Times New Roman" w:hAnsi="Times New Roman" w:cs="Times New Roman"/>
          <w:sz w:val="24"/>
          <w:szCs w:val="24"/>
          <w:lang w:val="en-US" w:eastAsia="ru-RU"/>
        </w:rPr>
        <w:t>= 2103 (vs) cm</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 xml:space="preserve"> (N≡N); 1688 (m), 1639 (vs) cm</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 xml:space="preserve"> (C=O).</w:t>
      </w:r>
    </w:p>
    <w:p w14:paraId="4214D90B" w14:textId="77777777" w:rsidR="00ED08F0" w:rsidRPr="00ED08F0" w:rsidRDefault="00ED08F0" w:rsidP="00ED08F0">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4-Diazo-2-(1-methylpiperidin-4-yl)isoquinoline-1,3(2</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4</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dione (6o):</w:t>
      </w:r>
    </w:p>
    <w:p w14:paraId="34D75596" w14:textId="77777777" w:rsidR="00ED08F0" w:rsidRPr="00ED08F0" w:rsidRDefault="00000000" w:rsidP="00ED08F0">
      <w:pPr>
        <w:spacing w:line="360" w:lineRule="auto"/>
        <w:jc w:val="both"/>
        <w:rPr>
          <w:rFonts w:ascii="Times New Roman" w:eastAsia="Calibri" w:hAnsi="Times New Roman" w:cs="Times New Roman"/>
          <w:sz w:val="24"/>
          <w:lang w:val="en-US"/>
        </w:rPr>
      </w:pPr>
      <w:r>
        <w:rPr>
          <w:rFonts w:ascii="Times New Roman" w:eastAsia="Calibri" w:hAnsi="Times New Roman" w:cs="Times New Roman"/>
          <w:noProof/>
          <w:sz w:val="28"/>
          <w:szCs w:val="24"/>
        </w:rPr>
        <w:object w:dxaOrig="1440" w:dyaOrig="1440" w14:anchorId="24CB2B27">
          <v:shape id="_x0000_s1218" type="#_x0000_t75" style="position:absolute;left:0;text-align:left;margin-left:-.3pt;margin-top:0;width:103.5pt;height:75pt;z-index:252291072">
            <v:imagedata r:id="rId82" o:title=""/>
            <w10:wrap type="square"/>
          </v:shape>
          <o:OLEObject Type="Embed" ProgID="ChemDraw.Document.6.0" ShapeID="_x0000_s1218" DrawAspect="Content" ObjectID="_1780169971" r:id="rId83"/>
        </w:object>
      </w:r>
      <w:r w:rsidR="00ED08F0" w:rsidRPr="00ED08F0">
        <w:rPr>
          <w:rFonts w:ascii="Times New Roman" w:eastAsia="Calibri" w:hAnsi="Times New Roman" w:cs="Times New Roman"/>
          <w:sz w:val="24"/>
          <w:lang w:val="en-US"/>
        </w:rPr>
        <w:t xml:space="preserve"> Yield 40% (31 mg).</w:t>
      </w:r>
      <w:r w:rsidR="00ED08F0" w:rsidRPr="00ED08F0">
        <w:rPr>
          <w:rFonts w:ascii="Times New Roman" w:eastAsia="Calibri" w:hAnsi="Times New Roman" w:cs="Times New Roman"/>
          <w:sz w:val="24"/>
          <w:vertAlign w:val="superscript"/>
          <w:lang w:val="en-US"/>
        </w:rPr>
        <w:t xml:space="preserve"> </w:t>
      </w:r>
      <w:r w:rsidR="00ED08F0" w:rsidRPr="00ED08F0">
        <w:rPr>
          <w:rFonts w:ascii="Times New Roman" w:eastAsia="Calibri" w:hAnsi="Times New Roman" w:cs="Times New Roman"/>
          <w:sz w:val="24"/>
          <w:lang w:val="en-US"/>
        </w:rPr>
        <w:t xml:space="preserve">Orange amorphous solid. </w:t>
      </w:r>
      <w:r w:rsidR="00ED08F0" w:rsidRPr="00ED08F0">
        <w:rPr>
          <w:rFonts w:ascii="Times New Roman" w:eastAsia="Calibri" w:hAnsi="Times New Roman" w:cs="Times New Roman"/>
          <w:sz w:val="24"/>
          <w:vertAlign w:val="superscript"/>
          <w:lang w:val="en-US"/>
        </w:rPr>
        <w:t>1</w:t>
      </w:r>
      <w:r w:rsidR="00ED08F0" w:rsidRPr="00ED08F0">
        <w:rPr>
          <w:rFonts w:ascii="Times New Roman" w:eastAsia="Calibri" w:hAnsi="Times New Roman" w:cs="Times New Roman"/>
          <w:sz w:val="24"/>
          <w:lang w:val="en-US"/>
        </w:rPr>
        <w:t>H NMR (400 MHz, CDCl</w:t>
      </w:r>
      <w:r w:rsidR="00ED08F0" w:rsidRPr="00ED08F0">
        <w:rPr>
          <w:rFonts w:ascii="Times New Roman" w:eastAsia="Calibri" w:hAnsi="Times New Roman" w:cs="Times New Roman"/>
          <w:sz w:val="24"/>
          <w:vertAlign w:val="subscript"/>
          <w:lang w:val="en-US"/>
        </w:rPr>
        <w:t>3</w:t>
      </w:r>
      <w:r w:rsidR="00ED08F0" w:rsidRPr="00ED08F0">
        <w:rPr>
          <w:rFonts w:ascii="Times New Roman" w:eastAsia="Calibri" w:hAnsi="Times New Roman" w:cs="Times New Roman"/>
          <w:sz w:val="24"/>
          <w:lang w:val="en-US"/>
        </w:rPr>
        <w:t xml:space="preserve">): </w:t>
      </w:r>
      <w:r w:rsidR="00ED08F0" w:rsidRPr="00ED08F0">
        <w:rPr>
          <w:rFonts w:ascii="Times New Roman" w:eastAsia="Calibri" w:hAnsi="Times New Roman" w:cs="Times New Roman"/>
          <w:sz w:val="24"/>
        </w:rPr>
        <w:t>δ</w:t>
      </w:r>
      <w:r w:rsidR="00ED08F0" w:rsidRPr="00ED08F0">
        <w:rPr>
          <w:rFonts w:ascii="Times New Roman" w:eastAsia="Calibri" w:hAnsi="Times New Roman" w:cs="Times New Roman"/>
          <w:sz w:val="24"/>
          <w:lang w:val="en-US"/>
        </w:rPr>
        <w:t xml:space="preserve"> = 8.27 (dd,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8.1, 1.3 Hz, 1H), 7.64 (td,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7.7, 1.3 Hz, 1H), 7.36 – 7.28 (m, 1H), 7.08 (d,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7.9 Hz, 1H), 4.95 (ddd,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12.2, 8.2, 4.0 Hz, 1H), 3.00 (dp,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11.3, 1.9 Hz, 2H), 2.88 (qd,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12.3, 4.0 Hz, 2H), 2.35 (s, 3H), 2.16 (td,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12.0, 2.6 Hz, 2H), 1.61 ppm (dq,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11.6, 2.3 Hz, 2H).</w:t>
      </w:r>
      <w:r w:rsidR="00ED08F0" w:rsidRPr="00ED08F0">
        <w:rPr>
          <w:rFonts w:ascii="Times New Roman" w:eastAsia="Calibri" w:hAnsi="Times New Roman" w:cs="Times New Roman"/>
          <w:sz w:val="24"/>
          <w:vertAlign w:val="superscript"/>
          <w:lang w:val="en-US"/>
        </w:rPr>
        <w:t xml:space="preserve"> 13</w:t>
      </w:r>
      <w:r w:rsidR="00ED08F0" w:rsidRPr="00ED08F0">
        <w:rPr>
          <w:rFonts w:ascii="Times New Roman" w:eastAsia="Calibri" w:hAnsi="Times New Roman" w:cs="Times New Roman"/>
          <w:sz w:val="24"/>
          <w:lang w:val="en-US"/>
        </w:rPr>
        <w:t>C NMR (101 MHz, CDCl</w:t>
      </w:r>
      <w:r w:rsidR="00ED08F0" w:rsidRPr="00ED08F0">
        <w:rPr>
          <w:rFonts w:ascii="Times New Roman" w:eastAsia="Calibri" w:hAnsi="Times New Roman" w:cs="Times New Roman"/>
          <w:sz w:val="24"/>
          <w:vertAlign w:val="subscript"/>
          <w:lang w:val="en-US"/>
        </w:rPr>
        <w:t>3</w:t>
      </w:r>
      <w:r w:rsidR="00ED08F0" w:rsidRPr="00ED08F0">
        <w:rPr>
          <w:rFonts w:ascii="Times New Roman" w:eastAsia="Calibri" w:hAnsi="Times New Roman" w:cs="Times New Roman"/>
          <w:sz w:val="24"/>
          <w:lang w:val="en-US"/>
        </w:rPr>
        <w:t xml:space="preserve">): </w:t>
      </w:r>
      <w:r w:rsidR="00ED08F0" w:rsidRPr="00ED08F0">
        <w:rPr>
          <w:rFonts w:ascii="Times New Roman" w:eastAsia="Calibri" w:hAnsi="Times New Roman" w:cs="Times New Roman"/>
          <w:sz w:val="24"/>
        </w:rPr>
        <w:t>δ</w:t>
      </w:r>
      <w:r w:rsidR="00ED08F0" w:rsidRPr="00ED08F0">
        <w:rPr>
          <w:rFonts w:ascii="Times New Roman" w:eastAsia="Calibri" w:hAnsi="Times New Roman" w:cs="Times New Roman"/>
          <w:sz w:val="24"/>
          <w:lang w:val="en-US"/>
        </w:rPr>
        <w:t xml:space="preserve"> = 163.0, 162.9, 134.0, 130.3, 126.6, 125.5, 121.3, 118.3, 68.5 (C=N</w:t>
      </w:r>
      <w:r w:rsidR="00ED08F0" w:rsidRPr="00ED08F0">
        <w:rPr>
          <w:rFonts w:ascii="Times New Roman" w:eastAsia="Calibri" w:hAnsi="Times New Roman" w:cs="Times New Roman"/>
          <w:sz w:val="24"/>
          <w:vertAlign w:val="subscript"/>
          <w:lang w:val="en-US"/>
        </w:rPr>
        <w:t>2</w:t>
      </w:r>
      <w:r w:rsidR="00ED08F0" w:rsidRPr="00ED08F0">
        <w:rPr>
          <w:rFonts w:ascii="Times New Roman" w:eastAsia="Calibri" w:hAnsi="Times New Roman" w:cs="Times New Roman"/>
          <w:sz w:val="24"/>
          <w:lang w:val="en-US"/>
        </w:rPr>
        <w:t xml:space="preserve">), 55.8, 52.1, 45.9, 27.9 ppm. HRMS (ESI) </w:t>
      </w:r>
      <w:r w:rsidR="00ED08F0" w:rsidRPr="00ED08F0">
        <w:rPr>
          <w:rFonts w:ascii="Times New Roman" w:eastAsia="Calibri" w:hAnsi="Times New Roman" w:cs="Times New Roman"/>
          <w:i/>
          <w:sz w:val="24"/>
          <w:lang w:val="en-US"/>
        </w:rPr>
        <w:t>m/z</w:t>
      </w:r>
      <w:r w:rsidR="00ED08F0" w:rsidRPr="00ED08F0">
        <w:rPr>
          <w:rFonts w:ascii="Times New Roman" w:eastAsia="Calibri" w:hAnsi="Times New Roman" w:cs="Times New Roman"/>
          <w:sz w:val="24"/>
          <w:lang w:val="en-US"/>
        </w:rPr>
        <w:t>: found: 285.1346; calcd for C</w:t>
      </w:r>
      <w:r w:rsidR="00ED08F0" w:rsidRPr="00ED08F0">
        <w:rPr>
          <w:rFonts w:ascii="Times New Roman" w:eastAsia="Calibri" w:hAnsi="Times New Roman" w:cs="Times New Roman"/>
          <w:sz w:val="24"/>
          <w:vertAlign w:val="subscript"/>
          <w:lang w:val="en-US"/>
        </w:rPr>
        <w:t>15</w:t>
      </w:r>
      <w:r w:rsidR="00ED08F0" w:rsidRPr="00ED08F0">
        <w:rPr>
          <w:rFonts w:ascii="Times New Roman" w:eastAsia="Calibri" w:hAnsi="Times New Roman" w:cs="Times New Roman"/>
          <w:sz w:val="24"/>
          <w:lang w:val="en-US"/>
        </w:rPr>
        <w:t>H</w:t>
      </w:r>
      <w:r w:rsidR="00ED08F0" w:rsidRPr="00ED08F0">
        <w:rPr>
          <w:rFonts w:ascii="Times New Roman" w:eastAsia="Calibri" w:hAnsi="Times New Roman" w:cs="Times New Roman"/>
          <w:sz w:val="24"/>
          <w:vertAlign w:val="subscript"/>
          <w:lang w:val="en-US"/>
        </w:rPr>
        <w:t>16</w:t>
      </w:r>
      <w:r w:rsidR="00ED08F0" w:rsidRPr="00ED08F0">
        <w:rPr>
          <w:rFonts w:ascii="Times New Roman" w:eastAsia="Calibri" w:hAnsi="Times New Roman" w:cs="Times New Roman"/>
          <w:sz w:val="24"/>
          <w:lang w:val="en-US"/>
        </w:rPr>
        <w:t>N</w:t>
      </w:r>
      <w:r w:rsidR="00ED08F0" w:rsidRPr="00ED08F0">
        <w:rPr>
          <w:rFonts w:ascii="Times New Roman" w:eastAsia="Calibri" w:hAnsi="Times New Roman" w:cs="Times New Roman"/>
          <w:sz w:val="24"/>
          <w:vertAlign w:val="subscript"/>
          <w:lang w:val="en-US"/>
        </w:rPr>
        <w:t>4</w:t>
      </w:r>
      <w:r w:rsidR="00ED08F0" w:rsidRPr="00ED08F0">
        <w:rPr>
          <w:rFonts w:ascii="Times New Roman" w:eastAsia="Calibri" w:hAnsi="Times New Roman" w:cs="Times New Roman"/>
          <w:sz w:val="24"/>
          <w:lang w:val="en-US"/>
        </w:rPr>
        <w:t>O</w:t>
      </w:r>
      <w:r w:rsidR="00ED08F0" w:rsidRPr="00ED08F0">
        <w:rPr>
          <w:rFonts w:ascii="Times New Roman" w:eastAsia="Calibri" w:hAnsi="Times New Roman" w:cs="Times New Roman"/>
          <w:sz w:val="24"/>
          <w:vertAlign w:val="subscript"/>
          <w:lang w:val="en-US"/>
        </w:rPr>
        <w:t>2</w:t>
      </w:r>
      <w:r w:rsidR="00ED08F0" w:rsidRPr="00ED08F0">
        <w:rPr>
          <w:rFonts w:ascii="Times New Roman" w:eastAsia="Calibri" w:hAnsi="Times New Roman" w:cs="Times New Roman"/>
          <w:sz w:val="24"/>
          <w:lang w:val="en-US"/>
        </w:rPr>
        <w:t xml:space="preserve"> +H</w:t>
      </w:r>
      <w:r w:rsidR="00ED08F0" w:rsidRPr="00ED08F0">
        <w:rPr>
          <w:rFonts w:ascii="Times New Roman" w:eastAsia="Calibri" w:hAnsi="Times New Roman" w:cs="Times New Roman"/>
          <w:sz w:val="24"/>
          <w:vertAlign w:val="superscript"/>
          <w:lang w:val="en-US"/>
        </w:rPr>
        <w:t>+</w:t>
      </w:r>
      <w:r w:rsidR="00ED08F0" w:rsidRPr="00ED08F0">
        <w:rPr>
          <w:rFonts w:ascii="Times New Roman" w:eastAsia="Calibri" w:hAnsi="Times New Roman" w:cs="Times New Roman"/>
          <w:sz w:val="24"/>
          <w:lang w:val="en-US"/>
        </w:rPr>
        <w:t>: 285.1346 [M+H]</w:t>
      </w:r>
      <w:r w:rsidR="00ED08F0" w:rsidRPr="00ED08F0">
        <w:rPr>
          <w:rFonts w:ascii="Times New Roman" w:eastAsia="Calibri" w:hAnsi="Times New Roman" w:cs="Times New Roman"/>
          <w:sz w:val="24"/>
          <w:vertAlign w:val="superscript"/>
          <w:lang w:val="en-US"/>
        </w:rPr>
        <w:t>+</w:t>
      </w:r>
      <w:r w:rsidR="00ED08F0" w:rsidRPr="00ED08F0">
        <w:rPr>
          <w:rFonts w:ascii="Times New Roman" w:eastAsia="Calibri" w:hAnsi="Times New Roman" w:cs="Times New Roman"/>
          <w:sz w:val="24"/>
          <w:lang w:val="en-US"/>
        </w:rPr>
        <w:t xml:space="preserve">.  IR (KBr): </w:t>
      </w:r>
      <w:r w:rsidR="00ED08F0" w:rsidRPr="00ED08F0">
        <w:rPr>
          <w:rFonts w:ascii="Times New Roman" w:eastAsia="Calibri" w:hAnsi="Times New Roman" w:cs="Times New Roman"/>
          <w:sz w:val="24"/>
        </w:rPr>
        <w:sym w:font="Symbol" w:char="F06E"/>
      </w:r>
      <w:r w:rsidR="00ED08F0" w:rsidRPr="00ED08F0">
        <w:rPr>
          <w:rFonts w:ascii="Times New Roman" w:eastAsia="Calibri" w:hAnsi="Times New Roman" w:cs="Times New Roman"/>
          <w:sz w:val="24"/>
          <w:vertAlign w:val="superscript"/>
        </w:rPr>
        <w:sym w:font="Symbol" w:char="F07E"/>
      </w:r>
      <w:r w:rsidR="00ED08F0" w:rsidRPr="00ED08F0">
        <w:rPr>
          <w:rFonts w:ascii="Times New Roman" w:eastAsia="Calibri" w:hAnsi="Times New Roman" w:cs="Times New Roman"/>
          <w:sz w:val="24"/>
          <w:lang w:val="en-US"/>
        </w:rPr>
        <w:t>= 2106 (vs) cm</w:t>
      </w:r>
      <w:r w:rsidR="00ED08F0" w:rsidRPr="00ED08F0">
        <w:rPr>
          <w:rFonts w:ascii="Times New Roman" w:eastAsia="Calibri" w:hAnsi="Times New Roman" w:cs="Times New Roman"/>
          <w:sz w:val="24"/>
          <w:vertAlign w:val="superscript"/>
          <w:lang w:val="en-US"/>
        </w:rPr>
        <w:t>-1</w:t>
      </w:r>
      <w:r w:rsidR="00ED08F0" w:rsidRPr="00ED08F0">
        <w:rPr>
          <w:rFonts w:ascii="Times New Roman" w:eastAsia="Calibri" w:hAnsi="Times New Roman" w:cs="Times New Roman"/>
          <w:sz w:val="24"/>
          <w:lang w:val="en-US"/>
        </w:rPr>
        <w:t xml:space="preserve"> (N≡N); 1686 (vs), 1646 (vs) cm</w:t>
      </w:r>
      <w:r w:rsidR="00ED08F0" w:rsidRPr="00ED08F0">
        <w:rPr>
          <w:rFonts w:ascii="Times New Roman" w:eastAsia="Calibri" w:hAnsi="Times New Roman" w:cs="Times New Roman"/>
          <w:sz w:val="24"/>
          <w:vertAlign w:val="superscript"/>
          <w:lang w:val="en-US"/>
        </w:rPr>
        <w:t>-1</w:t>
      </w:r>
      <w:r w:rsidR="00ED08F0" w:rsidRPr="00ED08F0">
        <w:rPr>
          <w:rFonts w:ascii="Times New Roman" w:eastAsia="Calibri" w:hAnsi="Times New Roman" w:cs="Times New Roman"/>
          <w:sz w:val="24"/>
          <w:lang w:val="en-US"/>
        </w:rPr>
        <w:t xml:space="preserve"> (C=O).</w:t>
      </w:r>
    </w:p>
    <w:p w14:paraId="43FB261F" w14:textId="77777777" w:rsidR="00ED08F0" w:rsidRPr="00ED08F0" w:rsidRDefault="00ED08F0" w:rsidP="00ED08F0">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i/>
          <w:sz w:val="24"/>
          <w:szCs w:val="24"/>
          <w:lang w:val="en-US"/>
        </w:rPr>
        <w:t>tert</w:t>
      </w:r>
      <w:r w:rsidRPr="00ED08F0">
        <w:rPr>
          <w:rFonts w:ascii="Times New Roman" w:eastAsia="Calibri" w:hAnsi="Times New Roman" w:cs="Times New Roman"/>
          <w:b/>
          <w:sz w:val="24"/>
          <w:szCs w:val="24"/>
          <w:lang w:val="en-US"/>
        </w:rPr>
        <w:t>-Butyl 4-(4-diazo-1,3-dioxo-3,4-dihydroisoquinolin-2(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yl)piperidine-1-carboxylate (6p):</w:t>
      </w:r>
    </w:p>
    <w:p w14:paraId="14F249CF" w14:textId="77777777" w:rsidR="00ED08F0" w:rsidRPr="00ED08F0" w:rsidRDefault="00000000" w:rsidP="00ED08F0">
      <w:pPr>
        <w:spacing w:line="360" w:lineRule="auto"/>
        <w:jc w:val="both"/>
        <w:rPr>
          <w:rFonts w:ascii="Times New Roman" w:eastAsia="Calibri" w:hAnsi="Times New Roman" w:cs="Times New Roman"/>
          <w:sz w:val="24"/>
          <w:lang w:val="en-US"/>
        </w:rPr>
      </w:pPr>
      <w:r>
        <w:rPr>
          <w:rFonts w:ascii="Times New Roman" w:eastAsia="Calibri" w:hAnsi="Times New Roman" w:cs="Times New Roman"/>
          <w:noProof/>
          <w:sz w:val="28"/>
          <w:szCs w:val="24"/>
        </w:rPr>
        <w:object w:dxaOrig="1440" w:dyaOrig="1440" w14:anchorId="2143318A">
          <v:shape id="_x0000_s1219" type="#_x0000_t75" style="position:absolute;left:0;text-align:left;margin-left:1.2pt;margin-top:1.5pt;width:117.75pt;height:78.75pt;z-index:252292096">
            <v:imagedata r:id="rId84" o:title=""/>
            <w10:wrap type="square"/>
          </v:shape>
          <o:OLEObject Type="Embed" ProgID="ChemDraw.Document.6.0" ShapeID="_x0000_s1219" DrawAspect="Content" ObjectID="_1780169972" r:id="rId85"/>
        </w:object>
      </w:r>
      <w:r w:rsidR="00ED08F0" w:rsidRPr="00ED08F0">
        <w:rPr>
          <w:rFonts w:ascii="Times New Roman" w:eastAsia="Calibri" w:hAnsi="Times New Roman" w:cs="Times New Roman"/>
          <w:sz w:val="24"/>
          <w:lang w:val="en-US"/>
        </w:rPr>
        <w:t>Yield 61% (61 mg). Orange powder. Mp 118-120</w:t>
      </w:r>
      <w:r w:rsidR="00ED08F0" w:rsidRPr="00ED08F0">
        <w:rPr>
          <w:rFonts w:ascii="Times New Roman" w:eastAsia="Calibri" w:hAnsi="Times New Roman" w:cs="Times New Roman"/>
          <w:sz w:val="24"/>
          <w:lang w:val="en-US"/>
        </w:rPr>
        <w:sym w:font="Symbol" w:char="F0B0"/>
      </w:r>
      <w:r w:rsidR="00ED08F0" w:rsidRPr="00ED08F0">
        <w:rPr>
          <w:rFonts w:ascii="Times New Roman" w:eastAsia="Calibri" w:hAnsi="Times New Roman" w:cs="Times New Roman"/>
          <w:sz w:val="24"/>
          <w:lang w:val="en-US"/>
        </w:rPr>
        <w:t>C.</w:t>
      </w:r>
      <w:r w:rsidR="00ED08F0" w:rsidRPr="00ED08F0">
        <w:rPr>
          <w:rFonts w:ascii="Times New Roman" w:eastAsia="Calibri" w:hAnsi="Times New Roman" w:cs="Times New Roman"/>
          <w:sz w:val="24"/>
          <w:vertAlign w:val="superscript"/>
          <w:lang w:val="en-US"/>
        </w:rPr>
        <w:t xml:space="preserve"> 1</w:t>
      </w:r>
      <w:r w:rsidR="00ED08F0" w:rsidRPr="00ED08F0">
        <w:rPr>
          <w:rFonts w:ascii="Times New Roman" w:eastAsia="Calibri" w:hAnsi="Times New Roman" w:cs="Times New Roman"/>
          <w:sz w:val="24"/>
          <w:lang w:val="en-US"/>
        </w:rPr>
        <w:t>H NMR (400 MHz, CDCl</w:t>
      </w:r>
      <w:r w:rsidR="00ED08F0" w:rsidRPr="00ED08F0">
        <w:rPr>
          <w:rFonts w:ascii="Times New Roman" w:eastAsia="Calibri" w:hAnsi="Times New Roman" w:cs="Times New Roman"/>
          <w:sz w:val="24"/>
          <w:vertAlign w:val="subscript"/>
          <w:lang w:val="en-US"/>
        </w:rPr>
        <w:t>3</w:t>
      </w:r>
      <w:r w:rsidR="00ED08F0" w:rsidRPr="00ED08F0">
        <w:rPr>
          <w:rFonts w:ascii="Times New Roman" w:eastAsia="Calibri" w:hAnsi="Times New Roman" w:cs="Times New Roman"/>
          <w:sz w:val="24"/>
          <w:lang w:val="en-US"/>
        </w:rPr>
        <w:t xml:space="preserve">): </w:t>
      </w:r>
      <w:r w:rsidR="00ED08F0" w:rsidRPr="00ED08F0">
        <w:rPr>
          <w:rFonts w:ascii="Times New Roman" w:eastAsia="Calibri" w:hAnsi="Times New Roman" w:cs="Times New Roman"/>
          <w:sz w:val="24"/>
        </w:rPr>
        <w:t>δ</w:t>
      </w:r>
      <w:r w:rsidR="00ED08F0" w:rsidRPr="00ED08F0">
        <w:rPr>
          <w:rFonts w:ascii="Times New Roman" w:eastAsia="Calibri" w:hAnsi="Times New Roman" w:cs="Times New Roman"/>
          <w:sz w:val="24"/>
          <w:lang w:val="en-US"/>
        </w:rPr>
        <w:t xml:space="preserve"> = 8.24 (dd,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8.1, 1.3 Hz, 1H), 7.63 (td,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7.6, 1.4 Hz, 1H), 7.37 – 7.23 (m, 1H), 7.07 (d,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7.9 Hz, 1H), 5.08 (tt,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11.9, 3.9 Hz, 1H), 4.29 (dt,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27.1, 9.8 Hz, 2H), 2.80 (t,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12.5 Hz, 2H), 2.66 (qd, </w:t>
      </w:r>
      <w:r w:rsidR="00ED08F0" w:rsidRPr="00ED08F0">
        <w:rPr>
          <w:rFonts w:ascii="Times New Roman" w:eastAsia="Calibri" w:hAnsi="Times New Roman" w:cs="Times New Roman"/>
          <w:i/>
          <w:iCs/>
          <w:sz w:val="24"/>
          <w:lang w:val="en-US"/>
        </w:rPr>
        <w:t>J</w:t>
      </w:r>
      <w:r w:rsidR="00ED08F0" w:rsidRPr="00ED08F0">
        <w:rPr>
          <w:rFonts w:ascii="Times New Roman" w:eastAsia="Calibri" w:hAnsi="Times New Roman" w:cs="Times New Roman"/>
          <w:sz w:val="24"/>
          <w:lang w:val="en-US"/>
        </w:rPr>
        <w:t xml:space="preserve"> = 12.2, 4.2 Hz, 2H), 1.68 – 1.52 (m, 2H), 1.48 ppm (s, 9H). </w:t>
      </w:r>
      <w:r w:rsidR="00ED08F0" w:rsidRPr="00ED08F0">
        <w:rPr>
          <w:rFonts w:ascii="Times New Roman" w:eastAsia="Calibri" w:hAnsi="Times New Roman" w:cs="Times New Roman"/>
          <w:sz w:val="24"/>
          <w:vertAlign w:val="superscript"/>
          <w:lang w:val="en-US"/>
        </w:rPr>
        <w:t>13</w:t>
      </w:r>
      <w:r w:rsidR="00ED08F0" w:rsidRPr="00ED08F0">
        <w:rPr>
          <w:rFonts w:ascii="Times New Roman" w:eastAsia="Calibri" w:hAnsi="Times New Roman" w:cs="Times New Roman"/>
          <w:sz w:val="24"/>
          <w:lang w:val="en-US"/>
        </w:rPr>
        <w:t>C NMR (101 MHz, CDCl</w:t>
      </w:r>
      <w:r w:rsidR="00ED08F0" w:rsidRPr="00ED08F0">
        <w:rPr>
          <w:rFonts w:ascii="Times New Roman" w:eastAsia="Calibri" w:hAnsi="Times New Roman" w:cs="Times New Roman"/>
          <w:sz w:val="24"/>
          <w:vertAlign w:val="subscript"/>
          <w:lang w:val="en-US"/>
        </w:rPr>
        <w:t>3</w:t>
      </w:r>
      <w:r w:rsidR="00ED08F0" w:rsidRPr="00ED08F0">
        <w:rPr>
          <w:rFonts w:ascii="Times New Roman" w:eastAsia="Calibri" w:hAnsi="Times New Roman" w:cs="Times New Roman"/>
          <w:sz w:val="24"/>
          <w:lang w:val="en-US"/>
        </w:rPr>
        <w:t xml:space="preserve">): </w:t>
      </w:r>
      <w:r w:rsidR="00ED08F0" w:rsidRPr="00ED08F0">
        <w:rPr>
          <w:rFonts w:ascii="Times New Roman" w:eastAsia="Calibri" w:hAnsi="Times New Roman" w:cs="Times New Roman"/>
          <w:sz w:val="24"/>
        </w:rPr>
        <w:t>δ</w:t>
      </w:r>
      <w:r w:rsidR="00ED08F0" w:rsidRPr="00ED08F0">
        <w:rPr>
          <w:rFonts w:ascii="Times New Roman" w:eastAsia="Calibri" w:hAnsi="Times New Roman" w:cs="Times New Roman"/>
          <w:sz w:val="24"/>
          <w:lang w:val="en-US"/>
        </w:rPr>
        <w:t xml:space="preserve"> = 162.9, 162.9, 154.6, 134.1, 130.2, 126.5, 125.6, 121.2, 118.4, 79.5, 68.6 (C=N</w:t>
      </w:r>
      <w:r w:rsidR="00ED08F0" w:rsidRPr="00ED08F0">
        <w:rPr>
          <w:rFonts w:ascii="Times New Roman" w:eastAsia="Calibri" w:hAnsi="Times New Roman" w:cs="Times New Roman"/>
          <w:sz w:val="24"/>
          <w:vertAlign w:val="subscript"/>
          <w:lang w:val="en-US"/>
        </w:rPr>
        <w:t>2</w:t>
      </w:r>
      <w:r w:rsidR="00ED08F0" w:rsidRPr="00ED08F0">
        <w:rPr>
          <w:rFonts w:ascii="Times New Roman" w:eastAsia="Calibri" w:hAnsi="Times New Roman" w:cs="Times New Roman"/>
          <w:sz w:val="24"/>
          <w:lang w:val="en-US"/>
        </w:rPr>
        <w:t xml:space="preserve">), 52.3, </w:t>
      </w:r>
      <w:r w:rsidR="00ED08F0" w:rsidRPr="00ED08F0">
        <w:rPr>
          <w:rFonts w:ascii="Times New Roman" w:eastAsia="Calibri" w:hAnsi="Times New Roman" w:cs="Times New Roman"/>
          <w:sz w:val="24"/>
          <w:lang w:val="en-US"/>
        </w:rPr>
        <w:lastRenderedPageBreak/>
        <w:t xml:space="preserve">28.5, 28.1 ppm. HRMS (ESI) </w:t>
      </w:r>
      <w:r w:rsidR="00ED08F0" w:rsidRPr="00ED08F0">
        <w:rPr>
          <w:rFonts w:ascii="Times New Roman" w:eastAsia="Calibri" w:hAnsi="Times New Roman" w:cs="Times New Roman"/>
          <w:i/>
          <w:sz w:val="24"/>
          <w:lang w:val="en-US"/>
        </w:rPr>
        <w:t>m/z</w:t>
      </w:r>
      <w:r w:rsidR="00ED08F0" w:rsidRPr="00ED08F0">
        <w:rPr>
          <w:rFonts w:ascii="Times New Roman" w:eastAsia="Calibri" w:hAnsi="Times New Roman" w:cs="Times New Roman"/>
          <w:sz w:val="24"/>
          <w:lang w:val="en-US"/>
        </w:rPr>
        <w:t>: found: 393.1535; calcd for C</w:t>
      </w:r>
      <w:r w:rsidR="00ED08F0" w:rsidRPr="00ED08F0">
        <w:rPr>
          <w:rFonts w:ascii="Times New Roman" w:eastAsia="Calibri" w:hAnsi="Times New Roman" w:cs="Times New Roman"/>
          <w:sz w:val="24"/>
          <w:vertAlign w:val="subscript"/>
          <w:lang w:val="en-US"/>
        </w:rPr>
        <w:t>19</w:t>
      </w:r>
      <w:r w:rsidR="00ED08F0" w:rsidRPr="00ED08F0">
        <w:rPr>
          <w:rFonts w:ascii="Times New Roman" w:eastAsia="Calibri" w:hAnsi="Times New Roman" w:cs="Times New Roman"/>
          <w:sz w:val="24"/>
          <w:lang w:val="en-US"/>
        </w:rPr>
        <w:t>H</w:t>
      </w:r>
      <w:r w:rsidR="00ED08F0" w:rsidRPr="00ED08F0">
        <w:rPr>
          <w:rFonts w:ascii="Times New Roman" w:eastAsia="Calibri" w:hAnsi="Times New Roman" w:cs="Times New Roman"/>
          <w:sz w:val="24"/>
          <w:vertAlign w:val="subscript"/>
          <w:lang w:val="en-US"/>
        </w:rPr>
        <w:t>22</w:t>
      </w:r>
      <w:r w:rsidR="00ED08F0" w:rsidRPr="00ED08F0">
        <w:rPr>
          <w:rFonts w:ascii="Times New Roman" w:eastAsia="Calibri" w:hAnsi="Times New Roman" w:cs="Times New Roman"/>
          <w:sz w:val="24"/>
          <w:lang w:val="en-US"/>
        </w:rPr>
        <w:t>N</w:t>
      </w:r>
      <w:r w:rsidR="00ED08F0" w:rsidRPr="00ED08F0">
        <w:rPr>
          <w:rFonts w:ascii="Times New Roman" w:eastAsia="Calibri" w:hAnsi="Times New Roman" w:cs="Times New Roman"/>
          <w:sz w:val="24"/>
          <w:vertAlign w:val="subscript"/>
          <w:lang w:val="en-US"/>
        </w:rPr>
        <w:t>4</w:t>
      </w:r>
      <w:r w:rsidR="00ED08F0" w:rsidRPr="00ED08F0">
        <w:rPr>
          <w:rFonts w:ascii="Times New Roman" w:eastAsia="Calibri" w:hAnsi="Times New Roman" w:cs="Times New Roman"/>
          <w:sz w:val="24"/>
          <w:lang w:val="en-US"/>
        </w:rPr>
        <w:t>O</w:t>
      </w:r>
      <w:r w:rsidR="00ED08F0" w:rsidRPr="00ED08F0">
        <w:rPr>
          <w:rFonts w:ascii="Times New Roman" w:eastAsia="Calibri" w:hAnsi="Times New Roman" w:cs="Times New Roman"/>
          <w:sz w:val="24"/>
          <w:vertAlign w:val="subscript"/>
          <w:lang w:val="en-US"/>
        </w:rPr>
        <w:t>2</w:t>
      </w:r>
      <w:r w:rsidR="00ED08F0" w:rsidRPr="00ED08F0">
        <w:rPr>
          <w:rFonts w:ascii="Times New Roman" w:eastAsia="Calibri" w:hAnsi="Times New Roman" w:cs="Times New Roman"/>
          <w:sz w:val="24"/>
          <w:lang w:val="en-US"/>
        </w:rPr>
        <w:t xml:space="preserve"> +Na</w:t>
      </w:r>
      <w:r w:rsidR="00ED08F0" w:rsidRPr="00ED08F0">
        <w:rPr>
          <w:rFonts w:ascii="Times New Roman" w:eastAsia="Calibri" w:hAnsi="Times New Roman" w:cs="Times New Roman"/>
          <w:sz w:val="24"/>
          <w:vertAlign w:val="superscript"/>
          <w:lang w:val="en-US"/>
        </w:rPr>
        <w:t>+</w:t>
      </w:r>
      <w:r w:rsidR="00ED08F0" w:rsidRPr="00ED08F0">
        <w:rPr>
          <w:rFonts w:ascii="Times New Roman" w:eastAsia="Calibri" w:hAnsi="Times New Roman" w:cs="Times New Roman"/>
          <w:sz w:val="24"/>
          <w:lang w:val="en-US"/>
        </w:rPr>
        <w:t>: 393.1533 [M+Na]</w:t>
      </w:r>
      <w:r w:rsidR="00ED08F0" w:rsidRPr="00ED08F0">
        <w:rPr>
          <w:rFonts w:ascii="Times New Roman" w:eastAsia="Calibri" w:hAnsi="Times New Roman" w:cs="Times New Roman"/>
          <w:sz w:val="24"/>
          <w:vertAlign w:val="superscript"/>
          <w:lang w:val="en-US"/>
        </w:rPr>
        <w:t>+</w:t>
      </w:r>
      <w:r w:rsidR="00ED08F0" w:rsidRPr="00ED08F0">
        <w:rPr>
          <w:rFonts w:ascii="Times New Roman" w:eastAsia="Calibri" w:hAnsi="Times New Roman" w:cs="Times New Roman"/>
          <w:sz w:val="24"/>
          <w:lang w:val="en-US"/>
        </w:rPr>
        <w:t xml:space="preserve">. IR (KBr): </w:t>
      </w:r>
      <w:r w:rsidR="00ED08F0" w:rsidRPr="00ED08F0">
        <w:rPr>
          <w:rFonts w:ascii="Times New Roman" w:eastAsia="Calibri" w:hAnsi="Times New Roman" w:cs="Times New Roman"/>
          <w:sz w:val="24"/>
        </w:rPr>
        <w:sym w:font="Symbol" w:char="F06E"/>
      </w:r>
      <w:r w:rsidR="00ED08F0" w:rsidRPr="00ED08F0">
        <w:rPr>
          <w:rFonts w:ascii="Times New Roman" w:eastAsia="Calibri" w:hAnsi="Times New Roman" w:cs="Times New Roman"/>
          <w:sz w:val="24"/>
          <w:vertAlign w:val="superscript"/>
        </w:rPr>
        <w:sym w:font="Symbol" w:char="F07E"/>
      </w:r>
      <w:r w:rsidR="00ED08F0" w:rsidRPr="00ED08F0">
        <w:rPr>
          <w:rFonts w:ascii="Times New Roman" w:eastAsia="Calibri" w:hAnsi="Times New Roman" w:cs="Times New Roman"/>
          <w:sz w:val="24"/>
          <w:lang w:val="en-US"/>
        </w:rPr>
        <w:t>= 2100 (vs) cm</w:t>
      </w:r>
      <w:r w:rsidR="00ED08F0" w:rsidRPr="00ED08F0">
        <w:rPr>
          <w:rFonts w:ascii="Times New Roman" w:eastAsia="Calibri" w:hAnsi="Times New Roman" w:cs="Times New Roman"/>
          <w:sz w:val="24"/>
          <w:vertAlign w:val="superscript"/>
          <w:lang w:val="en-US"/>
        </w:rPr>
        <w:t>-1</w:t>
      </w:r>
      <w:r w:rsidR="00ED08F0" w:rsidRPr="00ED08F0">
        <w:rPr>
          <w:rFonts w:ascii="Times New Roman" w:eastAsia="Calibri" w:hAnsi="Times New Roman" w:cs="Times New Roman"/>
          <w:sz w:val="24"/>
          <w:lang w:val="en-US"/>
        </w:rPr>
        <w:t xml:space="preserve"> (N≡N); 1696 (s), 1689 (s), 1641 (s) cm</w:t>
      </w:r>
      <w:r w:rsidR="00ED08F0" w:rsidRPr="00ED08F0">
        <w:rPr>
          <w:rFonts w:ascii="Times New Roman" w:eastAsia="Calibri" w:hAnsi="Times New Roman" w:cs="Times New Roman"/>
          <w:sz w:val="24"/>
          <w:vertAlign w:val="superscript"/>
          <w:lang w:val="en-US"/>
        </w:rPr>
        <w:t>-1</w:t>
      </w:r>
      <w:r w:rsidR="00ED08F0" w:rsidRPr="00ED08F0">
        <w:rPr>
          <w:rFonts w:ascii="Times New Roman" w:eastAsia="Calibri" w:hAnsi="Times New Roman" w:cs="Times New Roman"/>
          <w:sz w:val="24"/>
          <w:lang w:val="en-US"/>
        </w:rPr>
        <w:t xml:space="preserve"> (C=O).</w:t>
      </w:r>
    </w:p>
    <w:p w14:paraId="2E0635CF" w14:textId="77777777" w:rsidR="00ED08F0" w:rsidRPr="00ED08F0" w:rsidRDefault="00ED08F0" w:rsidP="00ED08F0">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i/>
          <w:sz w:val="24"/>
          <w:szCs w:val="24"/>
          <w:lang w:val="en-US"/>
        </w:rPr>
        <w:t>tert</w:t>
      </w:r>
      <w:r w:rsidRPr="00ED08F0">
        <w:rPr>
          <w:rFonts w:ascii="Times New Roman" w:eastAsia="Calibri" w:hAnsi="Times New Roman" w:cs="Times New Roman"/>
          <w:b/>
          <w:sz w:val="24"/>
          <w:szCs w:val="24"/>
          <w:lang w:val="en-US"/>
        </w:rPr>
        <w:t>-Butyl (2-(4-diazo-1,3-dioxo-3,4-dihydroisoquinolin-2(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yl)ethyl)carbamate (6q):</w:t>
      </w:r>
    </w:p>
    <w:p w14:paraId="3F4B1519" w14:textId="77777777" w:rsidR="00ED08F0" w:rsidRPr="00ED08F0" w:rsidRDefault="00000000" w:rsidP="006D2766">
      <w:pPr>
        <w:spacing w:after="120" w:line="360" w:lineRule="auto"/>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noProof/>
          <w:sz w:val="24"/>
          <w:szCs w:val="24"/>
        </w:rPr>
        <w:object w:dxaOrig="1440" w:dyaOrig="1440" w14:anchorId="29D041B8">
          <v:shape id="_x0000_s1220" type="#_x0000_t75" style="position:absolute;left:0;text-align:left;margin-left:-.3pt;margin-top:0;width:119.25pt;height:1in;z-index:252293120">
            <v:imagedata r:id="rId86" o:title=""/>
            <w10:wrap type="square"/>
          </v:shape>
          <o:OLEObject Type="Embed" ProgID="ChemDraw.Document.6.0" ShapeID="_x0000_s1220" DrawAspect="Content" ObjectID="_1780169973" r:id="rId87"/>
        </w:object>
      </w:r>
      <w:r w:rsidR="00ED08F0" w:rsidRPr="00ED08F0">
        <w:rPr>
          <w:rFonts w:ascii="Times New Roman" w:eastAsia="Times New Roman" w:hAnsi="Times New Roman" w:cs="Times New Roman"/>
          <w:sz w:val="24"/>
          <w:szCs w:val="24"/>
          <w:lang w:val="en-US" w:eastAsia="ru-RU"/>
        </w:rPr>
        <w:t xml:space="preserve">Yield 35% (31 mg). Yellow amorphous solid. </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H NMR (400 MHz, CDCl</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 xml:space="preserve">): </w:t>
      </w:r>
      <w:r w:rsidR="00ED08F0" w:rsidRPr="00ED08F0">
        <w:rPr>
          <w:rFonts w:ascii="Times New Roman" w:eastAsia="Times New Roman" w:hAnsi="Times New Roman" w:cs="Times New Roman"/>
          <w:sz w:val="24"/>
          <w:szCs w:val="24"/>
          <w:lang w:eastAsia="ru-RU"/>
        </w:rPr>
        <w:t>δ</w:t>
      </w:r>
      <w:r w:rsidR="00ED08F0" w:rsidRPr="00ED08F0">
        <w:rPr>
          <w:rFonts w:ascii="Times New Roman" w:eastAsia="Times New Roman" w:hAnsi="Times New Roman" w:cs="Times New Roman"/>
          <w:sz w:val="24"/>
          <w:szCs w:val="24"/>
          <w:lang w:val="en-US" w:eastAsia="ru-RU"/>
        </w:rPr>
        <w:t xml:space="preserve"> = 8.29 (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7.9 Hz, 1H), 7.67 (t,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7.6 Hz, 1H), 7.34 (t,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7.6 Hz, 1H), 7.12 (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7.9 Hz, 1H), 4.96 (s, 1H), 4.27 (t,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5.7 Hz, 2H), 3.48 (q,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5.8 Hz, 2H), 1.35 ppm (s, 9H).</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3.0, 162.9, 156.0, 134.2, 130.3, 126.6, 125.7, 120.8, 118.5, 79.1, 77.4, 68.2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40.3, 39.6, 28.2 ppm. </w:t>
      </w:r>
      <w:r w:rsidR="00ED08F0" w:rsidRPr="00ED08F0">
        <w:rPr>
          <w:rFonts w:ascii="Times New Roman" w:eastAsia="Times New Roman" w:hAnsi="Times New Roman" w:cs="Times New Roman"/>
          <w:sz w:val="24"/>
          <w:szCs w:val="24"/>
          <w:lang w:val="en-US" w:eastAsia="ru-RU"/>
        </w:rPr>
        <w:t xml:space="preserve">HRMS (ESI) </w:t>
      </w:r>
      <w:r w:rsidR="00ED08F0" w:rsidRPr="00ED08F0">
        <w:rPr>
          <w:rFonts w:ascii="Times New Roman" w:eastAsia="Times New Roman" w:hAnsi="Times New Roman" w:cs="Times New Roman"/>
          <w:i/>
          <w:sz w:val="24"/>
          <w:szCs w:val="24"/>
          <w:lang w:val="en-US" w:eastAsia="ru-RU"/>
        </w:rPr>
        <w:t>m/z</w:t>
      </w:r>
      <w:r w:rsidR="00ED08F0" w:rsidRPr="00ED08F0">
        <w:rPr>
          <w:rFonts w:ascii="Times New Roman" w:eastAsia="Times New Roman" w:hAnsi="Times New Roman" w:cs="Times New Roman"/>
          <w:sz w:val="24"/>
          <w:szCs w:val="24"/>
          <w:lang w:val="en-US" w:eastAsia="ru-RU"/>
        </w:rPr>
        <w:t>: found: 331.1401; calcd for C</w:t>
      </w:r>
      <w:r w:rsidR="00ED08F0" w:rsidRPr="00ED08F0">
        <w:rPr>
          <w:rFonts w:ascii="Times New Roman" w:eastAsia="Times New Roman" w:hAnsi="Times New Roman" w:cs="Times New Roman"/>
          <w:sz w:val="24"/>
          <w:szCs w:val="24"/>
          <w:vertAlign w:val="subscript"/>
          <w:lang w:val="en-US" w:eastAsia="ru-RU"/>
        </w:rPr>
        <w:t>16</w:t>
      </w:r>
      <w:r w:rsidR="00ED08F0" w:rsidRPr="00ED08F0">
        <w:rPr>
          <w:rFonts w:ascii="Times New Roman" w:eastAsia="Times New Roman" w:hAnsi="Times New Roman" w:cs="Times New Roman"/>
          <w:sz w:val="24"/>
          <w:szCs w:val="24"/>
          <w:lang w:val="en-US" w:eastAsia="ru-RU"/>
        </w:rPr>
        <w:t>H</w:t>
      </w:r>
      <w:r w:rsidR="00ED08F0" w:rsidRPr="00ED08F0">
        <w:rPr>
          <w:rFonts w:ascii="Times New Roman" w:eastAsia="Times New Roman" w:hAnsi="Times New Roman" w:cs="Times New Roman"/>
          <w:sz w:val="24"/>
          <w:szCs w:val="24"/>
          <w:vertAlign w:val="subscript"/>
          <w:lang w:val="en-US" w:eastAsia="ru-RU"/>
        </w:rPr>
        <w:t>18</w:t>
      </w:r>
      <w:r w:rsidR="00ED08F0" w:rsidRPr="00ED08F0">
        <w:rPr>
          <w:rFonts w:ascii="Times New Roman" w:eastAsia="Times New Roman" w:hAnsi="Times New Roman" w:cs="Times New Roman"/>
          <w:sz w:val="24"/>
          <w:szCs w:val="24"/>
          <w:lang w:val="en-US" w:eastAsia="ru-RU"/>
        </w:rPr>
        <w:t>N</w:t>
      </w:r>
      <w:r w:rsidR="00ED08F0" w:rsidRPr="00ED08F0">
        <w:rPr>
          <w:rFonts w:ascii="Times New Roman" w:eastAsia="Times New Roman" w:hAnsi="Times New Roman" w:cs="Times New Roman"/>
          <w:sz w:val="24"/>
          <w:szCs w:val="24"/>
          <w:vertAlign w:val="subscript"/>
          <w:lang w:val="en-US" w:eastAsia="ru-RU"/>
        </w:rPr>
        <w:t>4</w:t>
      </w:r>
      <w:r w:rsidR="00ED08F0" w:rsidRPr="00ED08F0">
        <w:rPr>
          <w:rFonts w:ascii="Times New Roman" w:eastAsia="Times New Roman" w:hAnsi="Times New Roman" w:cs="Times New Roman"/>
          <w:sz w:val="24"/>
          <w:szCs w:val="24"/>
          <w:lang w:val="en-US" w:eastAsia="ru-RU"/>
        </w:rPr>
        <w:t>O</w:t>
      </w:r>
      <w:r w:rsidR="00ED08F0" w:rsidRPr="00ED08F0">
        <w:rPr>
          <w:rFonts w:ascii="Times New Roman" w:eastAsia="Times New Roman" w:hAnsi="Times New Roman" w:cs="Times New Roman"/>
          <w:sz w:val="24"/>
          <w:szCs w:val="24"/>
          <w:vertAlign w:val="subscript"/>
          <w:lang w:val="en-US" w:eastAsia="ru-RU"/>
        </w:rPr>
        <w:t>4</w:t>
      </w:r>
      <w:r w:rsidR="00ED08F0" w:rsidRPr="00ED08F0">
        <w:rPr>
          <w:rFonts w:ascii="Times New Roman" w:eastAsia="Times New Roman" w:hAnsi="Times New Roman" w:cs="Times New Roman"/>
          <w:sz w:val="24"/>
          <w:szCs w:val="24"/>
          <w:lang w:val="en-US" w:eastAsia="ru-RU"/>
        </w:rPr>
        <w:t xml:space="preserve"> +H</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 331.1401 [M+H]</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Times New Roman" w:hAnsi="Times New Roman" w:cs="Times New Roman"/>
          <w:sz w:val="24"/>
          <w:szCs w:val="24"/>
          <w:lang w:val="en-US" w:eastAsia="ru-RU"/>
        </w:rPr>
        <w:t xml:space="preserve">IR (KBr): </w:t>
      </w:r>
      <w:r w:rsidR="00ED08F0" w:rsidRPr="00ED08F0">
        <w:rPr>
          <w:rFonts w:ascii="Times New Roman" w:eastAsia="Times New Roman" w:hAnsi="Times New Roman" w:cs="Times New Roman"/>
          <w:sz w:val="24"/>
          <w:szCs w:val="24"/>
          <w:lang w:eastAsia="ru-RU"/>
        </w:rPr>
        <w:sym w:font="Symbol" w:char="F06E"/>
      </w:r>
      <w:r w:rsidR="00ED08F0" w:rsidRPr="00ED08F0">
        <w:rPr>
          <w:rFonts w:ascii="Times New Roman" w:eastAsia="Times New Roman" w:hAnsi="Times New Roman" w:cs="Times New Roman"/>
          <w:sz w:val="24"/>
          <w:szCs w:val="24"/>
          <w:vertAlign w:val="superscript"/>
          <w:lang w:eastAsia="ru-RU"/>
        </w:rPr>
        <w:sym w:font="Symbol" w:char="F07E"/>
      </w:r>
      <w:r w:rsidR="00ED08F0" w:rsidRPr="00ED08F0">
        <w:rPr>
          <w:rFonts w:ascii="Times New Roman" w:eastAsia="Times New Roman" w:hAnsi="Times New Roman" w:cs="Times New Roman"/>
          <w:sz w:val="24"/>
          <w:szCs w:val="24"/>
          <w:lang w:val="en-US" w:eastAsia="ru-RU"/>
        </w:rPr>
        <w:t>= 2103 (vs) cm</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 xml:space="preserve"> (N≡N); 1687 (vs), 1641 (vs) cm</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 xml:space="preserve"> (C=O).</w:t>
      </w:r>
    </w:p>
    <w:p w14:paraId="3E754430" w14:textId="041ACC3D" w:rsidR="00ED08F0" w:rsidRPr="00ED08F0" w:rsidRDefault="00ED08F0" w:rsidP="00ED08F0">
      <w:pPr>
        <w:spacing w:after="0" w:line="360" w:lineRule="auto"/>
        <w:jc w:val="both"/>
        <w:rPr>
          <w:rFonts w:ascii="Times New Roman" w:eastAsia="Times New Roman" w:hAnsi="Times New Roman" w:cs="Times New Roman"/>
          <w:b/>
          <w:sz w:val="24"/>
          <w:szCs w:val="24"/>
          <w:lang w:val="en-US" w:eastAsia="ru-RU"/>
        </w:rPr>
      </w:pPr>
      <w:r w:rsidRPr="00ED08F0">
        <w:rPr>
          <w:rFonts w:ascii="Times New Roman" w:eastAsia="Times New Roman" w:hAnsi="Times New Roman" w:cs="Times New Roman"/>
          <w:b/>
          <w:i/>
          <w:sz w:val="24"/>
          <w:szCs w:val="24"/>
          <w:lang w:val="en-US" w:eastAsia="ru-RU"/>
        </w:rPr>
        <w:t>tert</w:t>
      </w:r>
      <w:r w:rsidRPr="00ED08F0">
        <w:rPr>
          <w:rFonts w:ascii="Times New Roman" w:eastAsia="Times New Roman" w:hAnsi="Times New Roman" w:cs="Times New Roman"/>
          <w:b/>
          <w:sz w:val="24"/>
          <w:szCs w:val="24"/>
          <w:lang w:val="en-US" w:eastAsia="ru-RU"/>
        </w:rPr>
        <w:t>-Butyl benzyl(2-(4-diazo-1,3-dioxo-3,4-dihydroisoquinolin-2(1</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yl)ethyl)carbamate (6r):</w:t>
      </w:r>
    </w:p>
    <w:p w14:paraId="33C5B2B1" w14:textId="77777777" w:rsidR="00ED08F0" w:rsidRPr="00ED08F0" w:rsidRDefault="00000000" w:rsidP="00ED08F0">
      <w:pPr>
        <w:spacing w:line="360" w:lineRule="auto"/>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noProof/>
          <w:sz w:val="24"/>
          <w:szCs w:val="24"/>
        </w:rPr>
        <w:object w:dxaOrig="1440" w:dyaOrig="1440" w14:anchorId="3575E75E">
          <v:shape id="_x0000_s1221" type="#_x0000_t75" style="position:absolute;left:0;text-align:left;margin-left:3.45pt;margin-top:2.7pt;width:111.75pt;height:1in;z-index:252294144">
            <v:imagedata r:id="rId88" o:title=""/>
            <w10:wrap type="square"/>
          </v:shape>
          <o:OLEObject Type="Embed" ProgID="ChemDraw.Document.6.0" ShapeID="_x0000_s1221" DrawAspect="Content" ObjectID="_1780169974" r:id="rId89"/>
        </w:object>
      </w:r>
      <w:r w:rsidR="00ED08F0" w:rsidRPr="00ED08F0">
        <w:rPr>
          <w:rFonts w:ascii="Times New Roman" w:eastAsia="Times New Roman" w:hAnsi="Times New Roman" w:cs="Times New Roman"/>
          <w:sz w:val="24"/>
          <w:szCs w:val="24"/>
          <w:lang w:val="en-US" w:eastAsia="ru-RU"/>
        </w:rPr>
        <w:t xml:space="preserve"> Yield 78% (88 mg).</w:t>
      </w:r>
      <w:r w:rsidR="00ED08F0" w:rsidRPr="00ED08F0">
        <w:rPr>
          <w:rFonts w:ascii="Calibri" w:eastAsia="Calibri" w:hAnsi="Calibri" w:cs="Times New Roman"/>
          <w:sz w:val="20"/>
          <w:szCs w:val="20"/>
          <w:vertAlign w:val="superscript"/>
          <w:lang w:val="en-US"/>
        </w:rPr>
        <w:t xml:space="preserve"> </w:t>
      </w:r>
      <w:r w:rsidR="00ED08F0" w:rsidRPr="00ED08F0">
        <w:rPr>
          <w:rFonts w:ascii="Times New Roman" w:eastAsia="Times New Roman" w:hAnsi="Times New Roman" w:cs="Times New Roman"/>
          <w:sz w:val="24"/>
          <w:szCs w:val="24"/>
          <w:lang w:val="en-US" w:eastAsia="ru-RU"/>
        </w:rPr>
        <w:t xml:space="preserve">Orange viscous oil. </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H NMR (400 MHz, DMSO-</w:t>
      </w:r>
      <w:r w:rsidR="00ED08F0" w:rsidRPr="00ED08F0">
        <w:rPr>
          <w:rFonts w:ascii="Times New Roman" w:eastAsia="Times New Roman" w:hAnsi="Times New Roman" w:cs="Times New Roman"/>
          <w:i/>
          <w:iCs/>
          <w:sz w:val="24"/>
          <w:szCs w:val="24"/>
          <w:lang w:val="en-US" w:eastAsia="ru-RU"/>
        </w:rPr>
        <w:t>d</w:t>
      </w:r>
      <w:r w:rsidR="00ED08F0" w:rsidRPr="00ED08F0">
        <w:rPr>
          <w:rFonts w:ascii="Times New Roman" w:eastAsia="Times New Roman" w:hAnsi="Times New Roman" w:cs="Times New Roman"/>
          <w:sz w:val="24"/>
          <w:szCs w:val="24"/>
          <w:vertAlign w:val="subscript"/>
          <w:lang w:val="en-US" w:eastAsia="ru-RU"/>
        </w:rPr>
        <w:t>6</w:t>
      </w:r>
      <w:r w:rsidR="00ED08F0" w:rsidRPr="00ED08F0">
        <w:rPr>
          <w:rFonts w:ascii="Times New Roman" w:eastAsia="Times New Roman" w:hAnsi="Times New Roman" w:cs="Times New Roman"/>
          <w:sz w:val="24"/>
          <w:szCs w:val="24"/>
          <w:lang w:val="en-US" w:eastAsia="ru-RU"/>
        </w:rPr>
        <w:t xml:space="preserve">): </w:t>
      </w:r>
      <w:r w:rsidR="00ED08F0" w:rsidRPr="00ED08F0">
        <w:rPr>
          <w:rFonts w:ascii="Times New Roman" w:eastAsia="Times New Roman" w:hAnsi="Times New Roman" w:cs="Times New Roman"/>
          <w:sz w:val="24"/>
          <w:szCs w:val="24"/>
          <w:lang w:eastAsia="ru-RU"/>
        </w:rPr>
        <w:t>δ</w:t>
      </w:r>
      <w:r w:rsidR="00ED08F0" w:rsidRPr="00ED08F0">
        <w:rPr>
          <w:rFonts w:ascii="Times New Roman" w:eastAsia="Times New Roman" w:hAnsi="Times New Roman" w:cs="Times New Roman"/>
          <w:sz w:val="24"/>
          <w:szCs w:val="24"/>
          <w:lang w:val="en-US" w:eastAsia="ru-RU"/>
        </w:rPr>
        <w:t xml:space="preserve"> = 8.13 (d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8.0, 1.2 Hz, 1H), 7.75 (q,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7.8 Hz, 1H), 7.49 (d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13.2, 7.8 Hz, 1H), 7.32 - 7.21 (m, 5H), 4.39 (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6.5 Hz, 2H), 4.15 (t,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5.6 Hz, 2H), 3.49 – 3.34 (m, 2H, overlapped with H</w:t>
      </w:r>
      <w:r w:rsidR="00ED08F0" w:rsidRPr="00ED08F0">
        <w:rPr>
          <w:rFonts w:ascii="Times New Roman" w:eastAsia="Times New Roman" w:hAnsi="Times New Roman" w:cs="Times New Roman"/>
          <w:sz w:val="24"/>
          <w:szCs w:val="24"/>
          <w:vertAlign w:val="subscript"/>
          <w:lang w:val="en-US" w:eastAsia="ru-RU"/>
        </w:rPr>
        <w:t>2</w:t>
      </w:r>
      <w:r w:rsidR="00ED08F0" w:rsidRPr="00ED08F0">
        <w:rPr>
          <w:rFonts w:ascii="Times New Roman" w:eastAsia="Times New Roman" w:hAnsi="Times New Roman" w:cs="Times New Roman"/>
          <w:sz w:val="24"/>
          <w:szCs w:val="24"/>
          <w:lang w:val="en-US" w:eastAsia="ru-RU"/>
        </w:rPr>
        <w:t xml:space="preserve">O signal), 1.22 (s, 9H). </w:t>
      </w:r>
      <w:r w:rsidR="00ED08F0" w:rsidRPr="00ED08F0">
        <w:rPr>
          <w:rFonts w:ascii="Times New Roman" w:eastAsia="Calibri" w:hAnsi="Times New Roman" w:cs="Times New Roman"/>
          <w:sz w:val="24"/>
          <w:vertAlign w:val="superscript"/>
          <w:lang w:val="en-US"/>
        </w:rPr>
        <w:t>13</w:t>
      </w:r>
      <w:r w:rsidR="00ED08F0" w:rsidRPr="00ED08F0">
        <w:rPr>
          <w:rFonts w:ascii="Times New Roman" w:eastAsia="Calibri" w:hAnsi="Times New Roman" w:cs="Times New Roman"/>
          <w:sz w:val="24"/>
          <w:lang w:val="en-US"/>
        </w:rPr>
        <w:t>C NMR (101 MHz, DMSO-</w:t>
      </w:r>
      <w:r w:rsidR="00ED08F0" w:rsidRPr="00ED08F0">
        <w:rPr>
          <w:rFonts w:ascii="Times New Roman" w:eastAsia="Calibri" w:hAnsi="Times New Roman" w:cs="Times New Roman"/>
          <w:i/>
          <w:sz w:val="24"/>
          <w:lang w:val="en-US"/>
        </w:rPr>
        <w:t>d</w:t>
      </w:r>
      <w:r w:rsidR="00ED08F0" w:rsidRPr="00ED08F0">
        <w:rPr>
          <w:rFonts w:ascii="Times New Roman" w:eastAsia="Calibri" w:hAnsi="Times New Roman" w:cs="Times New Roman"/>
          <w:i/>
          <w:sz w:val="24"/>
          <w:vertAlign w:val="subscript"/>
          <w:lang w:val="en-US"/>
        </w:rPr>
        <w:t>6</w:t>
      </w:r>
      <w:r w:rsidR="00ED08F0" w:rsidRPr="00ED08F0">
        <w:rPr>
          <w:rFonts w:ascii="Times New Roman" w:eastAsia="Calibri" w:hAnsi="Times New Roman" w:cs="Times New Roman"/>
          <w:sz w:val="24"/>
          <w:lang w:val="en-US"/>
        </w:rPr>
        <w:t xml:space="preserve">): </w:t>
      </w:r>
      <w:r w:rsidR="00ED08F0" w:rsidRPr="00ED08F0">
        <w:rPr>
          <w:rFonts w:ascii="Times New Roman" w:eastAsia="Calibri" w:hAnsi="Times New Roman" w:cs="Times New Roman"/>
          <w:sz w:val="24"/>
        </w:rPr>
        <w:t>δ</w:t>
      </w:r>
      <w:r w:rsidR="00ED08F0" w:rsidRPr="00ED08F0">
        <w:rPr>
          <w:rFonts w:ascii="Times New Roman" w:eastAsia="Calibri" w:hAnsi="Times New Roman" w:cs="Times New Roman"/>
          <w:sz w:val="24"/>
          <w:lang w:val="en-US"/>
        </w:rPr>
        <w:t xml:space="preserve"> = 162.7, 162.7, 155.4, 134.6, 129.5, 128.8, 127.8, 127.4, 127.2, 125.9, 120.5, 120.4, 79.3, 68.3 (C=N</w:t>
      </w:r>
      <w:r w:rsidR="00ED08F0" w:rsidRPr="00ED08F0">
        <w:rPr>
          <w:rFonts w:ascii="Times New Roman" w:eastAsia="Calibri" w:hAnsi="Times New Roman" w:cs="Times New Roman"/>
          <w:sz w:val="24"/>
          <w:vertAlign w:val="subscript"/>
          <w:lang w:val="en-US"/>
        </w:rPr>
        <w:t>2</w:t>
      </w:r>
      <w:r w:rsidR="00ED08F0" w:rsidRPr="00ED08F0">
        <w:rPr>
          <w:rFonts w:ascii="Times New Roman" w:eastAsia="Calibri" w:hAnsi="Times New Roman" w:cs="Times New Roman"/>
          <w:sz w:val="24"/>
          <w:lang w:val="en-US"/>
        </w:rPr>
        <w:t xml:space="preserve">), 44.3, 38.5, 28.2 ppm. </w:t>
      </w:r>
      <w:r w:rsidR="00ED08F0" w:rsidRPr="00ED08F0">
        <w:rPr>
          <w:rFonts w:ascii="Times New Roman" w:eastAsia="Times New Roman" w:hAnsi="Times New Roman" w:cs="Times New Roman"/>
          <w:sz w:val="24"/>
          <w:szCs w:val="24"/>
          <w:lang w:val="en-US" w:eastAsia="ru-RU"/>
        </w:rPr>
        <w:t xml:space="preserve">HRMS (ESI) </w:t>
      </w:r>
      <w:r w:rsidR="00ED08F0" w:rsidRPr="00ED08F0">
        <w:rPr>
          <w:rFonts w:ascii="Times New Roman" w:eastAsia="Times New Roman" w:hAnsi="Times New Roman" w:cs="Times New Roman"/>
          <w:i/>
          <w:sz w:val="24"/>
          <w:szCs w:val="24"/>
          <w:lang w:val="en-US" w:eastAsia="ru-RU"/>
        </w:rPr>
        <w:t>m/z</w:t>
      </w:r>
      <w:r w:rsidR="00ED08F0" w:rsidRPr="00ED08F0">
        <w:rPr>
          <w:rFonts w:ascii="Times New Roman" w:eastAsia="Times New Roman" w:hAnsi="Times New Roman" w:cs="Times New Roman"/>
          <w:sz w:val="24"/>
          <w:szCs w:val="24"/>
          <w:lang w:val="en-US" w:eastAsia="ru-RU"/>
        </w:rPr>
        <w:t>: found: 443.1689; calcd for C</w:t>
      </w:r>
      <w:r w:rsidR="00ED08F0" w:rsidRPr="00ED08F0">
        <w:rPr>
          <w:rFonts w:ascii="Times New Roman" w:eastAsia="Times New Roman" w:hAnsi="Times New Roman" w:cs="Times New Roman"/>
          <w:sz w:val="24"/>
          <w:szCs w:val="24"/>
          <w:vertAlign w:val="subscript"/>
          <w:lang w:val="en-US" w:eastAsia="ru-RU"/>
        </w:rPr>
        <w:t>23</w:t>
      </w:r>
      <w:r w:rsidR="00ED08F0" w:rsidRPr="00ED08F0">
        <w:rPr>
          <w:rFonts w:ascii="Times New Roman" w:eastAsia="Times New Roman" w:hAnsi="Times New Roman" w:cs="Times New Roman"/>
          <w:sz w:val="24"/>
          <w:szCs w:val="24"/>
          <w:lang w:val="en-US" w:eastAsia="ru-RU"/>
        </w:rPr>
        <w:t>H</w:t>
      </w:r>
      <w:r w:rsidR="00ED08F0" w:rsidRPr="00ED08F0">
        <w:rPr>
          <w:rFonts w:ascii="Times New Roman" w:eastAsia="Times New Roman" w:hAnsi="Times New Roman" w:cs="Times New Roman"/>
          <w:sz w:val="24"/>
          <w:szCs w:val="24"/>
          <w:vertAlign w:val="subscript"/>
          <w:lang w:val="en-US" w:eastAsia="ru-RU"/>
        </w:rPr>
        <w:t>24</w:t>
      </w:r>
      <w:r w:rsidR="00ED08F0" w:rsidRPr="00ED08F0">
        <w:rPr>
          <w:rFonts w:ascii="Times New Roman" w:eastAsia="Times New Roman" w:hAnsi="Times New Roman" w:cs="Times New Roman"/>
          <w:sz w:val="24"/>
          <w:szCs w:val="24"/>
          <w:lang w:val="en-US" w:eastAsia="ru-RU"/>
        </w:rPr>
        <w:t>N</w:t>
      </w:r>
      <w:r w:rsidR="00ED08F0" w:rsidRPr="00ED08F0">
        <w:rPr>
          <w:rFonts w:ascii="Times New Roman" w:eastAsia="Times New Roman" w:hAnsi="Times New Roman" w:cs="Times New Roman"/>
          <w:sz w:val="24"/>
          <w:szCs w:val="24"/>
          <w:vertAlign w:val="subscript"/>
          <w:lang w:val="en-US" w:eastAsia="ru-RU"/>
        </w:rPr>
        <w:t>4</w:t>
      </w:r>
      <w:r w:rsidR="00ED08F0" w:rsidRPr="00ED08F0">
        <w:rPr>
          <w:rFonts w:ascii="Times New Roman" w:eastAsia="Times New Roman" w:hAnsi="Times New Roman" w:cs="Times New Roman"/>
          <w:sz w:val="24"/>
          <w:szCs w:val="24"/>
          <w:lang w:val="en-US" w:eastAsia="ru-RU"/>
        </w:rPr>
        <w:t>O</w:t>
      </w:r>
      <w:r w:rsidR="00ED08F0" w:rsidRPr="00ED08F0">
        <w:rPr>
          <w:rFonts w:ascii="Times New Roman" w:eastAsia="Times New Roman" w:hAnsi="Times New Roman" w:cs="Times New Roman"/>
          <w:sz w:val="24"/>
          <w:szCs w:val="24"/>
          <w:vertAlign w:val="subscript"/>
          <w:lang w:val="en-US" w:eastAsia="ru-RU"/>
        </w:rPr>
        <w:t>4</w:t>
      </w:r>
      <w:r w:rsidR="00ED08F0" w:rsidRPr="00ED08F0">
        <w:rPr>
          <w:rFonts w:ascii="Times New Roman" w:eastAsia="Times New Roman" w:hAnsi="Times New Roman" w:cs="Times New Roman"/>
          <w:sz w:val="24"/>
          <w:szCs w:val="24"/>
          <w:lang w:val="en-US" w:eastAsia="ru-RU"/>
        </w:rPr>
        <w:t xml:space="preserve"> +Na</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 443.1689 [M+Na]</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Times New Roman" w:hAnsi="Times New Roman" w:cs="Times New Roman"/>
          <w:sz w:val="24"/>
          <w:szCs w:val="24"/>
          <w:lang w:val="en-US" w:eastAsia="ru-RU"/>
        </w:rPr>
        <w:t xml:space="preserve">IR (KBr): </w:t>
      </w:r>
      <w:r w:rsidR="00ED08F0" w:rsidRPr="00ED08F0">
        <w:rPr>
          <w:rFonts w:ascii="Times New Roman" w:eastAsia="Times New Roman" w:hAnsi="Times New Roman" w:cs="Times New Roman"/>
          <w:sz w:val="24"/>
          <w:szCs w:val="24"/>
          <w:lang w:eastAsia="ru-RU"/>
        </w:rPr>
        <w:sym w:font="Symbol" w:char="F06E"/>
      </w:r>
      <w:r w:rsidR="00ED08F0" w:rsidRPr="00ED08F0">
        <w:rPr>
          <w:rFonts w:ascii="Times New Roman" w:eastAsia="Times New Roman" w:hAnsi="Times New Roman" w:cs="Times New Roman"/>
          <w:sz w:val="24"/>
          <w:szCs w:val="24"/>
          <w:vertAlign w:val="superscript"/>
          <w:lang w:eastAsia="ru-RU"/>
        </w:rPr>
        <w:sym w:font="Symbol" w:char="F07E"/>
      </w:r>
      <w:r w:rsidR="00ED08F0" w:rsidRPr="00ED08F0">
        <w:rPr>
          <w:rFonts w:ascii="Times New Roman" w:eastAsia="Times New Roman" w:hAnsi="Times New Roman" w:cs="Times New Roman"/>
          <w:sz w:val="24"/>
          <w:szCs w:val="24"/>
          <w:lang w:val="en-US" w:eastAsia="ru-RU"/>
        </w:rPr>
        <w:t>= 2103 (s) cm</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 xml:space="preserve"> (N≡N); 1692 (vs), 1645 (vs) cm</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 xml:space="preserve"> (C=O).</w:t>
      </w:r>
    </w:p>
    <w:p w14:paraId="4264EE31" w14:textId="77777777" w:rsidR="00ED08F0" w:rsidRPr="00ED08F0" w:rsidRDefault="00ED08F0" w:rsidP="00ED08F0">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4-Diazo-2-(4-oxopentyl)isoquinoline-1,3(2</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4</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dione (6s):</w:t>
      </w:r>
    </w:p>
    <w:p w14:paraId="3512A8FD" w14:textId="77777777" w:rsidR="00ED08F0" w:rsidRPr="00ED08F0" w:rsidRDefault="00000000" w:rsidP="00ED08F0">
      <w:pPr>
        <w:spacing w:line="360" w:lineRule="auto"/>
        <w:jc w:val="both"/>
        <w:rPr>
          <w:rFonts w:ascii="Times New Roman" w:eastAsia="Calibri" w:hAnsi="Times New Roman" w:cs="Times New Roman"/>
          <w:sz w:val="24"/>
          <w:szCs w:val="24"/>
          <w:lang w:val="en-US"/>
        </w:rPr>
      </w:pPr>
      <w:r>
        <w:rPr>
          <w:rFonts w:ascii="Times New Roman" w:eastAsia="Times New Roman" w:hAnsi="Times New Roman" w:cs="Times New Roman"/>
          <w:noProof/>
          <w:sz w:val="24"/>
          <w:szCs w:val="24"/>
        </w:rPr>
        <w:object w:dxaOrig="1440" w:dyaOrig="1440" w14:anchorId="0739CB7B">
          <v:shape id="_x0000_s1222" type="#_x0000_t75" style="position:absolute;left:0;text-align:left;margin-left:3.45pt;margin-top:1.5pt;width:120pt;height:1in;z-index:252295168">
            <v:imagedata r:id="rId90" o:title=""/>
            <w10:wrap type="square"/>
          </v:shape>
          <o:OLEObject Type="Embed" ProgID="ChemDraw.Document.6.0" ShapeID="_x0000_s1222" DrawAspect="Content" ObjectID="_1780169975" r:id="rId91"/>
        </w:object>
      </w:r>
      <w:r w:rsidR="00ED08F0" w:rsidRPr="00ED08F0">
        <w:rPr>
          <w:rFonts w:ascii="Times New Roman" w:eastAsia="Calibri" w:hAnsi="Times New Roman" w:cs="Times New Roman"/>
          <w:sz w:val="24"/>
          <w:szCs w:val="24"/>
          <w:lang w:val="en-US"/>
        </w:rPr>
        <w:t xml:space="preserve">Yield 60% (44 mg). Yellow oil.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8.28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8.1, 1.3 Hz, 1H), 7.66 (t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6, 1.4 Hz, 1H), 7.41 – 7.31 (m, 1H), 7.12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9, 0.9 Hz, 1H), 4.11 (t,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6.9 Hz, 2H), 2.52 (t,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3 Hz, 2H), 2.14 (s, 3H), 1.98 ppm (p,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1 Hz, 2H).</w:t>
      </w:r>
      <w:r w:rsidR="00ED08F0" w:rsidRPr="00ED08F0">
        <w:rPr>
          <w:rFonts w:ascii="Times New Roman" w:eastAsia="Calibri" w:hAnsi="Times New Roman" w:cs="Times New Roman"/>
          <w:sz w:val="24"/>
          <w:szCs w:val="24"/>
          <w:vertAlign w:val="superscript"/>
          <w:lang w:val="en-US"/>
        </w:rPr>
        <w:t xml:space="preserve"> 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207.7, 162.7, 162.6, 134.2, 130.2, 126.5, 125.7, 120.8, 118.6, 62.2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40.9, 40.04, 29.8, 22.2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294.0851; calcd for C</w:t>
      </w:r>
      <w:r w:rsidR="00ED08F0" w:rsidRPr="00ED08F0">
        <w:rPr>
          <w:rFonts w:ascii="Times New Roman" w:eastAsia="Calibri" w:hAnsi="Times New Roman" w:cs="Times New Roman"/>
          <w:sz w:val="24"/>
          <w:szCs w:val="24"/>
          <w:vertAlign w:val="subscript"/>
          <w:lang w:val="en-US"/>
        </w:rPr>
        <w:t>14</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13</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294.0849 [M+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106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15 (m), 1686 (s), 1643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22848C18" w14:textId="77777777" w:rsidR="006D2766" w:rsidRDefault="006D2766">
      <w:pPr>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br w:type="page"/>
      </w:r>
    </w:p>
    <w:p w14:paraId="27E9CDED" w14:textId="5D15A5C0" w:rsidR="00ED08F0" w:rsidRPr="00ED08F0" w:rsidRDefault="00ED08F0" w:rsidP="00ED08F0">
      <w:pPr>
        <w:spacing w:after="0" w:line="360" w:lineRule="auto"/>
        <w:jc w:val="both"/>
        <w:rPr>
          <w:rFonts w:ascii="Times New Roman" w:eastAsia="Times New Roman" w:hAnsi="Times New Roman" w:cs="Times New Roman"/>
          <w:b/>
          <w:sz w:val="24"/>
          <w:szCs w:val="24"/>
          <w:lang w:val="en-US" w:eastAsia="ru-RU"/>
        </w:rPr>
      </w:pPr>
      <w:r w:rsidRPr="00ED08F0">
        <w:rPr>
          <w:rFonts w:ascii="Times New Roman" w:eastAsia="Times New Roman" w:hAnsi="Times New Roman" w:cs="Times New Roman"/>
          <w:b/>
          <w:sz w:val="24"/>
          <w:szCs w:val="24"/>
          <w:lang w:val="en-US" w:eastAsia="ru-RU"/>
        </w:rPr>
        <w:lastRenderedPageBreak/>
        <w:t>4-Diazo-2-(prop-2-yn-1-yl)isoquinoline-1,3(2</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4</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dione (6t):</w:t>
      </w:r>
    </w:p>
    <w:p w14:paraId="4F8DB2AC" w14:textId="77777777" w:rsidR="00ED08F0" w:rsidRPr="00ED08F0" w:rsidRDefault="00000000" w:rsidP="006D2766">
      <w:pPr>
        <w:spacing w:after="120" w:line="360" w:lineRule="auto"/>
        <w:jc w:val="both"/>
        <w:rPr>
          <w:rFonts w:ascii="Times New Roman" w:eastAsia="Times New Roman" w:hAnsi="Times New Roman" w:cs="Times New Roman"/>
          <w:sz w:val="24"/>
          <w:szCs w:val="24"/>
          <w:lang w:val="en-US" w:eastAsia="ru-RU"/>
        </w:rPr>
      </w:pPr>
      <w:r>
        <w:rPr>
          <w:rFonts w:ascii="Times New Roman" w:eastAsia="Calibri" w:hAnsi="Times New Roman" w:cs="Times New Roman"/>
          <w:noProof/>
          <w:sz w:val="24"/>
          <w:szCs w:val="24"/>
        </w:rPr>
        <w:object w:dxaOrig="1440" w:dyaOrig="1440" w14:anchorId="4F3FE85A">
          <v:shape id="_x0000_s1223" type="#_x0000_t75" style="position:absolute;left:0;text-align:left;margin-left:-.3pt;margin-top:.85pt;width:92.25pt;height:71.25pt;z-index:252296192">
            <v:imagedata r:id="rId92" o:title=""/>
            <w10:wrap type="square"/>
          </v:shape>
          <o:OLEObject Type="Embed" ProgID="ChemDraw.Document.6.0" ShapeID="_x0000_s1223" DrawAspect="Content" ObjectID="_1780169976" r:id="rId93"/>
        </w:object>
      </w:r>
      <w:r w:rsidR="00ED08F0" w:rsidRPr="00ED08F0">
        <w:rPr>
          <w:rFonts w:ascii="Times New Roman" w:eastAsia="Times New Roman" w:hAnsi="Times New Roman" w:cs="Times New Roman"/>
          <w:sz w:val="24"/>
          <w:szCs w:val="24"/>
          <w:lang w:val="en-US" w:eastAsia="ru-RU"/>
        </w:rPr>
        <w:t xml:space="preserve">Yield 31% (19 mg). Yellow amorphous solid. </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H NMR (400 MHz, CDCl</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 xml:space="preserve">): </w:t>
      </w:r>
      <w:r w:rsidR="00ED08F0" w:rsidRPr="00ED08F0">
        <w:rPr>
          <w:rFonts w:ascii="Times New Roman" w:eastAsia="Times New Roman" w:hAnsi="Times New Roman" w:cs="Times New Roman"/>
          <w:sz w:val="24"/>
          <w:szCs w:val="24"/>
          <w:lang w:eastAsia="ru-RU"/>
        </w:rPr>
        <w:t>δ</w:t>
      </w:r>
      <w:r w:rsidR="00ED08F0" w:rsidRPr="00ED08F0">
        <w:rPr>
          <w:rFonts w:ascii="Times New Roman" w:eastAsia="Times New Roman" w:hAnsi="Times New Roman" w:cs="Times New Roman"/>
          <w:sz w:val="24"/>
          <w:szCs w:val="24"/>
          <w:lang w:val="en-US" w:eastAsia="ru-RU"/>
        </w:rPr>
        <w:t xml:space="preserve"> = 8.35 (d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8.0, 1.4 Hz, 1H), 7.71 (t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7.7, 1.4 Hz, 1H), 7.38 (dd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8.2, 7.4, 1.1 Hz, 1H), 7.16 (dt,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7.9, 0.7 Hz, 1H), 4.88 ppm (d, </w:t>
      </w:r>
      <w:r w:rsidR="00ED08F0" w:rsidRPr="00ED08F0">
        <w:rPr>
          <w:rFonts w:ascii="Times New Roman" w:eastAsia="Times New Roman" w:hAnsi="Times New Roman" w:cs="Times New Roman"/>
          <w:i/>
          <w:iCs/>
          <w:sz w:val="24"/>
          <w:szCs w:val="24"/>
          <w:lang w:val="en-US" w:eastAsia="ru-RU"/>
        </w:rPr>
        <w:t>J</w:t>
      </w:r>
      <w:r w:rsidR="00ED08F0" w:rsidRPr="00ED08F0">
        <w:rPr>
          <w:rFonts w:ascii="Times New Roman" w:eastAsia="Times New Roman" w:hAnsi="Times New Roman" w:cs="Times New Roman"/>
          <w:sz w:val="24"/>
          <w:szCs w:val="24"/>
          <w:lang w:val="en-US" w:eastAsia="ru-RU"/>
        </w:rPr>
        <w:t xml:space="preserve"> = 2.5 Hz, 2H). </w:t>
      </w:r>
      <w:r w:rsidR="00ED08F0" w:rsidRPr="00ED08F0">
        <w:rPr>
          <w:rFonts w:ascii="Times New Roman" w:eastAsia="Times New Roman" w:hAnsi="Times New Roman" w:cs="Times New Roman"/>
          <w:sz w:val="24"/>
          <w:szCs w:val="24"/>
          <w:vertAlign w:val="superscript"/>
          <w:lang w:val="en-US" w:eastAsia="ru-RU"/>
        </w:rPr>
        <w:t>13</w:t>
      </w:r>
      <w:r w:rsidR="00ED08F0" w:rsidRPr="00ED08F0">
        <w:rPr>
          <w:rFonts w:ascii="Times New Roman" w:eastAsia="Times New Roman" w:hAnsi="Times New Roman" w:cs="Times New Roman"/>
          <w:sz w:val="24"/>
          <w:szCs w:val="24"/>
          <w:lang w:val="en-US" w:eastAsia="ru-RU"/>
        </w:rPr>
        <w:t>C NMR (126 MHz, CDCl</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 xml:space="preserve">): </w:t>
      </w:r>
      <w:r w:rsidR="00ED08F0" w:rsidRPr="00ED08F0">
        <w:rPr>
          <w:rFonts w:ascii="Times New Roman" w:eastAsia="Times New Roman" w:hAnsi="Times New Roman" w:cs="Times New Roman"/>
          <w:sz w:val="24"/>
          <w:szCs w:val="24"/>
          <w:lang w:eastAsia="ru-RU"/>
        </w:rPr>
        <w:t>δ</w:t>
      </w:r>
      <w:r w:rsidR="00ED08F0" w:rsidRPr="00ED08F0">
        <w:rPr>
          <w:rFonts w:ascii="Times New Roman" w:eastAsia="Times New Roman" w:hAnsi="Times New Roman" w:cs="Times New Roman"/>
          <w:sz w:val="24"/>
          <w:szCs w:val="24"/>
          <w:lang w:val="en-US" w:eastAsia="ru-RU"/>
        </w:rPr>
        <w:t xml:space="preserve"> = 161.9, 161.9, 134.5, 130.4, 126.5, 125.9, 120.6, 118.7, 78.2, 70.7, 68.4 </w:t>
      </w:r>
      <w:r w:rsidR="00ED08F0" w:rsidRPr="00ED08F0">
        <w:rPr>
          <w:rFonts w:ascii="Times New Roman" w:eastAsia="Calibri" w:hAnsi="Times New Roman" w:cs="Times New Roman"/>
          <w:sz w:val="24"/>
          <w:szCs w:val="24"/>
          <w:lang w:val="en-US"/>
        </w:rPr>
        <w:t>(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Times New Roman" w:hAnsi="Times New Roman" w:cs="Times New Roman"/>
          <w:sz w:val="24"/>
          <w:szCs w:val="24"/>
          <w:lang w:val="en-US" w:eastAsia="ru-RU"/>
        </w:rPr>
        <w:t xml:space="preserve">29.7 ppm. HRMS (ESI) </w:t>
      </w:r>
      <w:r w:rsidR="00ED08F0" w:rsidRPr="00ED08F0">
        <w:rPr>
          <w:rFonts w:ascii="Times New Roman" w:eastAsia="Times New Roman" w:hAnsi="Times New Roman" w:cs="Times New Roman"/>
          <w:i/>
          <w:sz w:val="24"/>
          <w:szCs w:val="24"/>
          <w:lang w:val="en-US" w:eastAsia="ru-RU"/>
        </w:rPr>
        <w:t>m/z</w:t>
      </w:r>
      <w:r w:rsidR="00ED08F0" w:rsidRPr="00ED08F0">
        <w:rPr>
          <w:rFonts w:ascii="Times New Roman" w:eastAsia="Times New Roman" w:hAnsi="Times New Roman" w:cs="Times New Roman"/>
          <w:sz w:val="24"/>
          <w:szCs w:val="24"/>
          <w:lang w:val="en-US" w:eastAsia="ru-RU"/>
        </w:rPr>
        <w:t>: found: 226.0611; calcd for C</w:t>
      </w:r>
      <w:r w:rsidR="00ED08F0" w:rsidRPr="00ED08F0">
        <w:rPr>
          <w:rFonts w:ascii="Times New Roman" w:eastAsia="Times New Roman" w:hAnsi="Times New Roman" w:cs="Times New Roman"/>
          <w:sz w:val="24"/>
          <w:szCs w:val="24"/>
          <w:vertAlign w:val="subscript"/>
          <w:lang w:val="en-US" w:eastAsia="ru-RU"/>
        </w:rPr>
        <w:t>12</w:t>
      </w:r>
      <w:r w:rsidR="00ED08F0" w:rsidRPr="00ED08F0">
        <w:rPr>
          <w:rFonts w:ascii="Times New Roman" w:eastAsia="Times New Roman" w:hAnsi="Times New Roman" w:cs="Times New Roman"/>
          <w:sz w:val="24"/>
          <w:szCs w:val="24"/>
          <w:lang w:val="en-US" w:eastAsia="ru-RU"/>
        </w:rPr>
        <w:t>H</w:t>
      </w:r>
      <w:r w:rsidR="00ED08F0" w:rsidRPr="00ED08F0">
        <w:rPr>
          <w:rFonts w:ascii="Times New Roman" w:eastAsia="Times New Roman" w:hAnsi="Times New Roman" w:cs="Times New Roman"/>
          <w:sz w:val="24"/>
          <w:szCs w:val="24"/>
          <w:vertAlign w:val="subscript"/>
          <w:lang w:val="en-US" w:eastAsia="ru-RU"/>
        </w:rPr>
        <w:t>7</w:t>
      </w:r>
      <w:r w:rsidR="00ED08F0" w:rsidRPr="00ED08F0">
        <w:rPr>
          <w:rFonts w:ascii="Times New Roman" w:eastAsia="Times New Roman" w:hAnsi="Times New Roman" w:cs="Times New Roman"/>
          <w:sz w:val="24"/>
          <w:szCs w:val="24"/>
          <w:lang w:val="en-US" w:eastAsia="ru-RU"/>
        </w:rPr>
        <w:t>N</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O</w:t>
      </w:r>
      <w:r w:rsidR="00ED08F0" w:rsidRPr="00ED08F0">
        <w:rPr>
          <w:rFonts w:ascii="Times New Roman" w:eastAsia="Times New Roman" w:hAnsi="Times New Roman" w:cs="Times New Roman"/>
          <w:sz w:val="24"/>
          <w:szCs w:val="24"/>
          <w:vertAlign w:val="subscript"/>
          <w:lang w:val="en-US" w:eastAsia="ru-RU"/>
        </w:rPr>
        <w:t>2</w:t>
      </w:r>
      <w:r w:rsidR="00ED08F0" w:rsidRPr="00ED08F0">
        <w:rPr>
          <w:rFonts w:ascii="Times New Roman" w:eastAsia="Times New Roman" w:hAnsi="Times New Roman" w:cs="Times New Roman"/>
          <w:sz w:val="24"/>
          <w:szCs w:val="24"/>
          <w:lang w:val="en-US" w:eastAsia="ru-RU"/>
        </w:rPr>
        <w:t xml:space="preserve"> +H</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 226.0613  [M+H]</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 xml:space="preserve">. </w:t>
      </w:r>
    </w:p>
    <w:p w14:paraId="0A0C4575" w14:textId="77777777" w:rsidR="00ED08F0" w:rsidRPr="00ED08F0" w:rsidRDefault="00ED08F0" w:rsidP="00ED08F0">
      <w:pPr>
        <w:spacing w:after="0" w:line="360" w:lineRule="auto"/>
        <w:jc w:val="both"/>
        <w:rPr>
          <w:rFonts w:ascii="Times New Roman" w:eastAsia="Times New Roman" w:hAnsi="Times New Roman" w:cs="Times New Roman"/>
          <w:b/>
          <w:sz w:val="24"/>
          <w:szCs w:val="24"/>
          <w:lang w:val="en-US" w:eastAsia="ru-RU"/>
        </w:rPr>
      </w:pPr>
      <w:r w:rsidRPr="00ED08F0">
        <w:rPr>
          <w:rFonts w:ascii="Times New Roman" w:eastAsia="Times New Roman" w:hAnsi="Times New Roman" w:cs="Times New Roman"/>
          <w:b/>
          <w:sz w:val="24"/>
          <w:szCs w:val="24"/>
          <w:lang w:val="en-US" w:eastAsia="ru-RU"/>
        </w:rPr>
        <w:t>2-Cinnamyl-4-diazoisoquinoline-1,3(2</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4</w:t>
      </w:r>
      <w:r w:rsidRPr="00ED08F0">
        <w:rPr>
          <w:rFonts w:ascii="Times New Roman" w:eastAsia="Times New Roman" w:hAnsi="Times New Roman" w:cs="Times New Roman"/>
          <w:b/>
          <w:i/>
          <w:sz w:val="24"/>
          <w:szCs w:val="24"/>
          <w:lang w:val="en-US" w:eastAsia="ru-RU"/>
        </w:rPr>
        <w:t>H</w:t>
      </w:r>
      <w:r w:rsidRPr="00ED08F0">
        <w:rPr>
          <w:rFonts w:ascii="Times New Roman" w:eastAsia="Times New Roman" w:hAnsi="Times New Roman" w:cs="Times New Roman"/>
          <w:b/>
          <w:sz w:val="24"/>
          <w:szCs w:val="24"/>
          <w:lang w:val="en-US" w:eastAsia="ru-RU"/>
        </w:rPr>
        <w:t>)-dione (6u):</w:t>
      </w:r>
    </w:p>
    <w:p w14:paraId="13D14C3C" w14:textId="77777777" w:rsidR="00ED08F0" w:rsidRPr="00ED08F0" w:rsidRDefault="00000000" w:rsidP="00ED08F0">
      <w:pPr>
        <w:spacing w:after="240"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61C1A726">
          <v:shape id="_x0000_s1224" type="#_x0000_t75" style="position:absolute;left:0;text-align:left;margin-left:3.45pt;margin-top:5.25pt;width:128.25pt;height:1in;z-index:252297216">
            <v:imagedata r:id="rId94" o:title=""/>
            <w10:wrap type="square"/>
          </v:shape>
          <o:OLEObject Type="Embed" ProgID="ChemDraw.Document.6.0" ShapeID="_x0000_s1224" DrawAspect="Content" ObjectID="_1780169977" r:id="rId95"/>
        </w:object>
      </w:r>
      <w:r w:rsidR="00ED08F0" w:rsidRPr="00ED08F0">
        <w:rPr>
          <w:rFonts w:ascii="Times New Roman" w:eastAsia="Calibri" w:hAnsi="Times New Roman" w:cs="Times New Roman"/>
          <w:sz w:val="24"/>
          <w:szCs w:val="24"/>
          <w:lang w:val="en-US"/>
        </w:rPr>
        <w:t xml:space="preserve">Yield 33% (27 mg). Yellow powder.  Mp 127-129 </w:t>
      </w:r>
      <w:r w:rsidR="00ED08F0" w:rsidRPr="00ED08F0">
        <w:rPr>
          <w:rFonts w:ascii="Times New Roman" w:eastAsia="Calibri" w:hAnsi="Times New Roman" w:cs="Times New Roman"/>
          <w:sz w:val="24"/>
          <w:szCs w:val="24"/>
        </w:rPr>
        <w:sym w:font="Symbol" w:char="F0B0"/>
      </w:r>
      <w:r w:rsidR="00ED08F0" w:rsidRPr="00ED08F0">
        <w:rPr>
          <w:rFonts w:ascii="Times New Roman" w:eastAsia="Calibri" w:hAnsi="Times New Roman" w:cs="Times New Roman"/>
          <w:sz w:val="24"/>
          <w:szCs w:val="24"/>
          <w:lang w:val="en-US"/>
        </w:rPr>
        <w:t>C.</w:t>
      </w:r>
      <w:r w:rsidR="00ED08F0" w:rsidRPr="00ED08F0">
        <w:rPr>
          <w:rFonts w:ascii="Times New Roman" w:eastAsia="Calibri" w:hAnsi="Times New Roman" w:cs="Times New Roman"/>
          <w:sz w:val="24"/>
          <w:szCs w:val="24"/>
          <w:vertAlign w:val="superscript"/>
          <w:lang w:val="en-US"/>
        </w:rPr>
        <w:t xml:space="preserve"> 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8.32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8.0, 1.3 Hz, 1H), 7.67 (t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7, 1.3 Hz, 1H), 7.43 – 7.32 (m, 3H), 7.33 – 7.25 (m, 2H), 7.25 – 7.16 (m, 1H), 7.13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9 Hz, 1H), 6.75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15.9 Hz, 1H), 6.34 (dt,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15.8, 6.7 Hz, 1H), 4.87 ppm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6.6, 1.3 Hz, 2H).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2.4, 162.4, 136.5, 134.3, 134.2, 130.2, 128.5, 127.8, 126.6, 126.5, 125.7, 123.0, 120.9, 118.6, 68.2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42.4 ppm.</w:t>
      </w:r>
      <w:r w:rsidR="00ED08F0" w:rsidRPr="00ED08F0">
        <w:rPr>
          <w:rFonts w:ascii="Times New Roman" w:eastAsia="Times New Roman" w:hAnsi="Times New Roman" w:cs="Times New Roman"/>
          <w:sz w:val="24"/>
          <w:szCs w:val="24"/>
          <w:lang w:val="en-US" w:eastAsia="ru-RU"/>
        </w:rPr>
        <w:t xml:space="preserve"> </w:t>
      </w:r>
      <w:r w:rsidR="00ED08F0" w:rsidRPr="00ED08F0">
        <w:rPr>
          <w:rFonts w:ascii="Times New Roman" w:eastAsia="Calibri" w:hAnsi="Times New Roman" w:cs="Times New Roman"/>
          <w:sz w:val="24"/>
          <w:szCs w:val="24"/>
          <w:lang w:val="en-US"/>
        </w:rPr>
        <w:t xml:space="preserve">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326.0918; calcd for C</w:t>
      </w:r>
      <w:r w:rsidR="00ED08F0" w:rsidRPr="00ED08F0">
        <w:rPr>
          <w:rFonts w:ascii="Times New Roman" w:eastAsia="Calibri" w:hAnsi="Times New Roman" w:cs="Times New Roman"/>
          <w:sz w:val="24"/>
          <w:szCs w:val="24"/>
          <w:vertAlign w:val="subscript"/>
          <w:lang w:val="en-US"/>
        </w:rPr>
        <w:t>18</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13</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326.0899 [M+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103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689 (s), 1646 (s)</w:t>
      </w:r>
      <w:r w:rsidR="00ED08F0" w:rsidRPr="00ED08F0">
        <w:rPr>
          <w:rFonts w:ascii="Times New Roman" w:eastAsia="Times New Roman" w:hAnsi="Times New Roman" w:cs="Times New Roman"/>
          <w:sz w:val="24"/>
          <w:szCs w:val="24"/>
          <w:lang w:val="en-US" w:eastAsia="ru-RU"/>
        </w:rPr>
        <w:t xml:space="preserve"> </w:t>
      </w:r>
      <w:r w:rsidR="00ED08F0" w:rsidRPr="00ED08F0">
        <w:rPr>
          <w:rFonts w:ascii="Times New Roman" w:eastAsia="Calibri" w:hAnsi="Times New Roman" w:cs="Times New Roman"/>
          <w:sz w:val="24"/>
          <w:szCs w:val="24"/>
          <w:lang w:val="en-US"/>
        </w:rPr>
        <w:t>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5F664C26" w14:textId="77777777" w:rsidR="00ED08F0" w:rsidRPr="00ED08F0" w:rsidRDefault="00ED08F0" w:rsidP="00ED08F0">
      <w:pPr>
        <w:spacing w:after="240" w:line="360" w:lineRule="auto"/>
        <w:jc w:val="both"/>
        <w:rPr>
          <w:rFonts w:ascii="Times New Roman" w:eastAsia="Times New Roman" w:hAnsi="Times New Roman" w:cs="Times New Roman"/>
          <w:sz w:val="24"/>
          <w:szCs w:val="24"/>
          <w:lang w:val="en-US" w:eastAsia="ru-RU"/>
        </w:rPr>
      </w:pPr>
      <w:r w:rsidRPr="00ED08F0">
        <w:rPr>
          <w:rFonts w:ascii="Times New Roman" w:eastAsia="Times New Roman" w:hAnsi="Times New Roman" w:cs="Times New Roman"/>
          <w:b/>
          <w:sz w:val="24"/>
          <w:szCs w:val="24"/>
          <w:lang w:val="en-US" w:eastAsia="ru-RU"/>
        </w:rPr>
        <w:t>General procedure for the alkylation of diazo compounds 2a,b, 3a,b, 4 with alcohols:</w:t>
      </w:r>
      <w:r w:rsidRPr="00ED08F0">
        <w:rPr>
          <w:rFonts w:ascii="Times New Roman" w:eastAsia="Times New Roman" w:hAnsi="Times New Roman" w:cs="Times New Roman"/>
          <w:sz w:val="24"/>
          <w:szCs w:val="24"/>
          <w:lang w:val="en-US" w:eastAsia="ru-RU"/>
        </w:rPr>
        <w:t xml:space="preserve"> To a solution of PPh</w:t>
      </w:r>
      <w:r w:rsidRPr="00ED08F0">
        <w:rPr>
          <w:rFonts w:ascii="Times New Roman" w:eastAsia="Times New Roman" w:hAnsi="Times New Roman" w:cs="Times New Roman"/>
          <w:sz w:val="24"/>
          <w:szCs w:val="24"/>
          <w:vertAlign w:val="subscript"/>
          <w:lang w:val="en-US" w:eastAsia="ru-RU"/>
        </w:rPr>
        <w:t>3</w:t>
      </w:r>
      <w:r w:rsidRPr="00ED08F0">
        <w:rPr>
          <w:rFonts w:ascii="Times New Roman" w:eastAsia="Times New Roman" w:hAnsi="Times New Roman" w:cs="Times New Roman"/>
          <w:sz w:val="24"/>
          <w:szCs w:val="24"/>
          <w:lang w:val="en-US" w:eastAsia="ru-RU"/>
        </w:rPr>
        <w:t xml:space="preserve"> (0.35 mmol, 91 mg, 1.5 eq) in dry THF (3 mL) DEAD (61 mg, 0.35 mmol, 1.5 eq) at 0</w:t>
      </w:r>
      <w:r w:rsidRPr="00ED08F0">
        <w:rPr>
          <w:rFonts w:ascii="Times New Roman" w:eastAsia="Times New Roman" w:hAnsi="Times New Roman" w:cs="Times New Roman"/>
          <w:sz w:val="24"/>
          <w:szCs w:val="24"/>
          <w:lang w:val="en-US" w:eastAsia="ru-RU"/>
        </w:rPr>
        <w:sym w:font="Symbol" w:char="F0B0"/>
      </w:r>
      <w:r w:rsidRPr="00ED08F0">
        <w:rPr>
          <w:rFonts w:ascii="Times New Roman" w:eastAsia="Times New Roman" w:hAnsi="Times New Roman" w:cs="Times New Roman"/>
          <w:sz w:val="24"/>
          <w:szCs w:val="24"/>
          <w:lang w:val="en-US" w:eastAsia="ru-RU"/>
        </w:rPr>
        <w:t xml:space="preserve">C was added. The mixture was stirring at this temperature for 10 min followed by addition of corresponding alcohol (0.23 mmol, 1 eq) and diazo compound (0.23 mmol, 1 eq). The ice bath was removed, and the stirring was continued overnight at room temperature. Upon the completion, the solvent was removed under reduced pressure and the crude was purified by column chromatography using gradient of acetone in hexane, 1:5. </w:t>
      </w:r>
    </w:p>
    <w:p w14:paraId="72842A0A" w14:textId="77777777" w:rsidR="00ED08F0" w:rsidRPr="00ED08F0" w:rsidRDefault="00ED08F0" w:rsidP="00ED08F0">
      <w:pPr>
        <w:spacing w:after="0" w:line="360" w:lineRule="auto"/>
        <w:jc w:val="both"/>
        <w:rPr>
          <w:rFonts w:ascii="Times New Roman" w:eastAsia="Times New Roman" w:hAnsi="Times New Roman" w:cs="Times New Roman"/>
          <w:b/>
          <w:sz w:val="24"/>
          <w:szCs w:val="24"/>
          <w:lang w:val="en-US" w:eastAsia="ru-RU"/>
        </w:rPr>
      </w:pPr>
      <w:r w:rsidRPr="00ED08F0">
        <w:rPr>
          <w:rFonts w:ascii="Times New Roman" w:eastAsia="Times New Roman" w:hAnsi="Times New Roman" w:cs="Times New Roman"/>
          <w:b/>
          <w:i/>
          <w:sz w:val="24"/>
          <w:szCs w:val="24"/>
          <w:lang w:val="en-US" w:eastAsia="ru-RU"/>
        </w:rPr>
        <w:t>tert</w:t>
      </w:r>
      <w:r w:rsidRPr="00ED08F0">
        <w:rPr>
          <w:rFonts w:ascii="Times New Roman" w:eastAsia="Times New Roman" w:hAnsi="Times New Roman" w:cs="Times New Roman"/>
          <w:b/>
          <w:sz w:val="24"/>
          <w:szCs w:val="24"/>
          <w:lang w:val="en-US" w:eastAsia="ru-RU"/>
        </w:rPr>
        <w:t>-Butyl (</w:t>
      </w:r>
      <w:r w:rsidRPr="00ED08F0">
        <w:rPr>
          <w:rFonts w:ascii="Times New Roman" w:eastAsia="Times New Roman" w:hAnsi="Times New Roman" w:cs="Times New Roman"/>
          <w:b/>
          <w:i/>
          <w:sz w:val="24"/>
          <w:szCs w:val="24"/>
          <w:lang w:val="en-US" w:eastAsia="ru-RU"/>
        </w:rPr>
        <w:t>E</w:t>
      </w:r>
      <w:r w:rsidRPr="00ED08F0">
        <w:rPr>
          <w:rFonts w:ascii="Times New Roman" w:eastAsia="Times New Roman" w:hAnsi="Times New Roman" w:cs="Times New Roman"/>
          <w:b/>
          <w:sz w:val="24"/>
          <w:szCs w:val="24"/>
          <w:lang w:val="en-US" w:eastAsia="ru-RU"/>
        </w:rPr>
        <w:t>)-benzyl(2-(3-benzylidene-4-diazo-2,5-dioxopyrrolidin-1-yl)ethyl)carbamate (7f):</w:t>
      </w:r>
    </w:p>
    <w:p w14:paraId="534DB279" w14:textId="77777777" w:rsidR="00ED08F0" w:rsidRPr="00ED08F0" w:rsidRDefault="00ED08F0" w:rsidP="00ED08F0">
      <w:pPr>
        <w:spacing w:after="240"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 xml:space="preserve">Prepared from </w:t>
      </w:r>
      <w:r w:rsidRPr="00ED08F0">
        <w:rPr>
          <w:rFonts w:ascii="Times New Roman" w:eastAsia="Calibri" w:hAnsi="Times New Roman" w:cs="Times New Roman"/>
          <w:b/>
          <w:sz w:val="24"/>
          <w:szCs w:val="24"/>
          <w:lang w:val="en-US"/>
        </w:rPr>
        <w:t>2</w:t>
      </w:r>
      <w:r w:rsidR="00000000">
        <w:rPr>
          <w:rFonts w:ascii="Times New Roman" w:eastAsia="Calibri" w:hAnsi="Times New Roman" w:cs="Times New Roman"/>
          <w:bCs/>
          <w:noProof/>
          <w:sz w:val="24"/>
          <w:szCs w:val="24"/>
        </w:rPr>
        <w:object w:dxaOrig="1440" w:dyaOrig="1440" w14:anchorId="5D365091">
          <v:shape id="_x0000_s1225" type="#_x0000_t75" style="position:absolute;left:0;text-align:left;margin-left:-.3pt;margin-top:.3pt;width:69.75pt;height:97.5pt;z-index:252298240;mso-position-horizontal-relative:text;mso-position-vertical-relative:text">
            <v:imagedata r:id="rId96" o:title=""/>
            <w10:wrap type="square"/>
          </v:shape>
          <o:OLEObject Type="Embed" ProgID="ChemDraw.Document.6.0" ShapeID="_x0000_s1225" DrawAspect="Content" ObjectID="_1780169978" r:id="rId97"/>
        </w:object>
      </w:r>
      <w:r w:rsidRPr="00ED08F0">
        <w:rPr>
          <w:rFonts w:ascii="Times New Roman" w:eastAsia="Calibri" w:hAnsi="Times New Roman" w:cs="Times New Roman"/>
          <w:b/>
          <w:sz w:val="24"/>
          <w:szCs w:val="24"/>
          <w:lang w:val="en-US"/>
        </w:rPr>
        <w:t>a</w:t>
      </w:r>
      <w:r w:rsidRPr="00ED08F0">
        <w:rPr>
          <w:rFonts w:ascii="Times New Roman" w:eastAsia="Calibri" w:hAnsi="Times New Roman" w:cs="Times New Roman"/>
          <w:bCs/>
          <w:sz w:val="24"/>
          <w:szCs w:val="24"/>
          <w:lang w:val="en-US"/>
        </w:rPr>
        <w:t>.</w:t>
      </w:r>
      <w:r w:rsidRPr="00ED08F0">
        <w:rPr>
          <w:rFonts w:ascii="Times New Roman" w:eastAsia="Calibri" w:hAnsi="Times New Roman" w:cs="Times New Roman"/>
          <w:b/>
          <w:sz w:val="24"/>
          <w:szCs w:val="24"/>
          <w:lang w:val="en-US"/>
        </w:rPr>
        <w:t xml:space="preserve"> </w:t>
      </w:r>
      <w:r w:rsidRPr="00ED08F0">
        <w:rPr>
          <w:rFonts w:ascii="Times New Roman" w:eastAsia="Calibri" w:hAnsi="Times New Roman" w:cs="Times New Roman"/>
          <w:sz w:val="24"/>
          <w:szCs w:val="24"/>
          <w:lang w:val="en-US"/>
        </w:rPr>
        <w:t xml:space="preserve">Yield 61% (62 mg). Orange oil. </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H NMR (400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7.62 (s, 1H), 7.50 – 7.17 (m, 12H), 4.49 (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13.1 Hz, 2H), 3.82 (dt,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22.1, 5.7 Hz, 2H), 3.50 (dt,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28.4, 5.6 Hz, 2H), 1.53 – 1.44 (m, 9H).</w:t>
      </w:r>
      <w:r w:rsidRPr="00ED08F0">
        <w:rPr>
          <w:rFonts w:ascii="Times New Roman" w:eastAsia="Calibri" w:hAnsi="Times New Roman" w:cs="Times New Roman"/>
          <w:sz w:val="24"/>
          <w:szCs w:val="24"/>
          <w:vertAlign w:val="superscript"/>
          <w:lang w:val="en-US"/>
        </w:rPr>
        <w:t>13</w:t>
      </w:r>
      <w:r w:rsidRPr="00ED08F0">
        <w:rPr>
          <w:rFonts w:ascii="Times New Roman" w:eastAsia="Calibri" w:hAnsi="Times New Roman" w:cs="Times New Roman"/>
          <w:sz w:val="24"/>
          <w:szCs w:val="24"/>
          <w:lang w:val="en-US"/>
        </w:rPr>
        <w:t>C NMR (101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167.0, 166.8, 164.7, 155.9, 155.7, 138.1, 138.0, 133.5, 133.3, 129.4, 129.3, 128.9, 128.7, 128.6, 128.1, 127.5, 127.2, 117.1, 80.3, 80.1, 50.7, 50.3, 44.3, 44.3, 44.3, 37.1, 28.3, 28.3. HRMS (ESI) </w:t>
      </w:r>
      <w:r w:rsidRPr="00ED08F0">
        <w:rPr>
          <w:rFonts w:ascii="Times New Roman" w:eastAsia="Calibri" w:hAnsi="Times New Roman" w:cs="Times New Roman"/>
          <w:i/>
          <w:sz w:val="24"/>
          <w:szCs w:val="24"/>
          <w:lang w:val="en-US"/>
        </w:rPr>
        <w:t>m/z</w:t>
      </w:r>
      <w:r w:rsidRPr="00ED08F0">
        <w:rPr>
          <w:rFonts w:ascii="Times New Roman" w:eastAsia="Calibri" w:hAnsi="Times New Roman" w:cs="Times New Roman"/>
          <w:sz w:val="24"/>
          <w:szCs w:val="24"/>
          <w:lang w:val="en-US"/>
        </w:rPr>
        <w:t>: found: 447.2028; calcd for C</w:t>
      </w:r>
      <w:r w:rsidRPr="00ED08F0">
        <w:rPr>
          <w:rFonts w:ascii="Times New Roman" w:eastAsia="Calibri" w:hAnsi="Times New Roman" w:cs="Times New Roman"/>
          <w:sz w:val="24"/>
          <w:szCs w:val="24"/>
          <w:vertAlign w:val="subscript"/>
          <w:lang w:val="en-US"/>
        </w:rPr>
        <w:t>25</w:t>
      </w:r>
      <w:r w:rsidRPr="00ED08F0">
        <w:rPr>
          <w:rFonts w:ascii="Times New Roman" w:eastAsia="Calibri" w:hAnsi="Times New Roman" w:cs="Times New Roman"/>
          <w:sz w:val="24"/>
          <w:szCs w:val="24"/>
          <w:lang w:val="en-US"/>
        </w:rPr>
        <w:t>H</w:t>
      </w:r>
      <w:r w:rsidRPr="00ED08F0">
        <w:rPr>
          <w:rFonts w:ascii="Times New Roman" w:eastAsia="Calibri" w:hAnsi="Times New Roman" w:cs="Times New Roman"/>
          <w:sz w:val="24"/>
          <w:szCs w:val="24"/>
          <w:vertAlign w:val="subscript"/>
          <w:lang w:val="en-US"/>
        </w:rPr>
        <w:t>26</w:t>
      </w:r>
      <w:r w:rsidRPr="00ED08F0">
        <w:rPr>
          <w:rFonts w:ascii="Times New Roman" w:eastAsia="Calibri" w:hAnsi="Times New Roman" w:cs="Times New Roman"/>
          <w:sz w:val="24"/>
          <w:szCs w:val="24"/>
          <w:lang w:val="en-US"/>
        </w:rPr>
        <w:t>N</w:t>
      </w:r>
      <w:r w:rsidRPr="00ED08F0">
        <w:rPr>
          <w:rFonts w:ascii="Times New Roman" w:eastAsia="Calibri" w:hAnsi="Times New Roman" w:cs="Times New Roman"/>
          <w:sz w:val="24"/>
          <w:szCs w:val="24"/>
          <w:vertAlign w:val="subscript"/>
          <w:lang w:val="en-US"/>
        </w:rPr>
        <w:t>4</w:t>
      </w:r>
      <w:r w:rsidRPr="00ED08F0">
        <w:rPr>
          <w:rFonts w:ascii="Times New Roman" w:eastAsia="Calibri" w:hAnsi="Times New Roman" w:cs="Times New Roman"/>
          <w:sz w:val="24"/>
          <w:szCs w:val="24"/>
          <w:lang w:val="en-US"/>
        </w:rPr>
        <w:t>O</w:t>
      </w:r>
      <w:r w:rsidRPr="00ED08F0">
        <w:rPr>
          <w:rFonts w:ascii="Times New Roman" w:eastAsia="Calibri" w:hAnsi="Times New Roman" w:cs="Times New Roman"/>
          <w:sz w:val="24"/>
          <w:szCs w:val="24"/>
          <w:vertAlign w:val="subscript"/>
          <w:lang w:val="en-US"/>
        </w:rPr>
        <w:t>4</w:t>
      </w:r>
      <w:r w:rsidRPr="00ED08F0">
        <w:rPr>
          <w:rFonts w:ascii="Times New Roman" w:eastAsia="Calibri" w:hAnsi="Times New Roman" w:cs="Times New Roman"/>
          <w:sz w:val="24"/>
          <w:szCs w:val="24"/>
          <w:lang w:val="en-US"/>
        </w:rPr>
        <w:t xml:space="preserve"> +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447.2027 [M+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xml:space="preserve">. IR (KBr): </w:t>
      </w:r>
      <w:r w:rsidRPr="00ED08F0">
        <w:rPr>
          <w:rFonts w:ascii="Times New Roman" w:eastAsia="Calibri" w:hAnsi="Times New Roman" w:cs="Times New Roman"/>
          <w:sz w:val="24"/>
          <w:szCs w:val="24"/>
        </w:rPr>
        <w:sym w:font="Symbol" w:char="F06E"/>
      </w:r>
      <w:r w:rsidRPr="00ED08F0">
        <w:rPr>
          <w:rFonts w:ascii="Times New Roman" w:eastAsia="Calibri" w:hAnsi="Times New Roman" w:cs="Times New Roman"/>
          <w:sz w:val="24"/>
          <w:szCs w:val="24"/>
          <w:vertAlign w:val="superscript"/>
        </w:rPr>
        <w:sym w:font="Symbol" w:char="F07E"/>
      </w:r>
      <w:r w:rsidRPr="00ED08F0">
        <w:rPr>
          <w:rFonts w:ascii="Times New Roman" w:eastAsia="Calibri" w:hAnsi="Times New Roman" w:cs="Times New Roman"/>
          <w:sz w:val="24"/>
          <w:szCs w:val="24"/>
          <w:lang w:val="en-US"/>
        </w:rPr>
        <w:t>= 2097 (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N≡N); 1757 (m), 1700 (br. v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C=O).</w:t>
      </w:r>
    </w:p>
    <w:p w14:paraId="66C4BB13" w14:textId="77777777" w:rsidR="00ED08F0" w:rsidRPr="00ED08F0" w:rsidRDefault="00ED08F0" w:rsidP="00ED08F0">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i/>
          <w:sz w:val="24"/>
          <w:szCs w:val="24"/>
          <w:lang w:val="en-US"/>
        </w:rPr>
        <w:lastRenderedPageBreak/>
        <w:t>tert-</w:t>
      </w:r>
      <w:r w:rsidRPr="00ED08F0">
        <w:rPr>
          <w:rFonts w:ascii="Times New Roman" w:eastAsia="Calibri" w:hAnsi="Times New Roman" w:cs="Times New Roman"/>
          <w:b/>
          <w:sz w:val="24"/>
          <w:szCs w:val="24"/>
          <w:lang w:val="en-US"/>
        </w:rPr>
        <w:t>Butyl (</w:t>
      </w:r>
      <w:r w:rsidRPr="00ED08F0">
        <w:rPr>
          <w:rFonts w:ascii="Times New Roman" w:eastAsia="Calibri" w:hAnsi="Times New Roman" w:cs="Times New Roman"/>
          <w:b/>
          <w:i/>
          <w:sz w:val="24"/>
          <w:szCs w:val="24"/>
          <w:lang w:val="en-US"/>
        </w:rPr>
        <w:t>E</w:t>
      </w:r>
      <w:r w:rsidRPr="00ED08F0">
        <w:rPr>
          <w:rFonts w:ascii="Times New Roman" w:eastAsia="Calibri" w:hAnsi="Times New Roman" w:cs="Times New Roman"/>
          <w:b/>
          <w:sz w:val="24"/>
          <w:szCs w:val="24"/>
          <w:lang w:val="en-US"/>
        </w:rPr>
        <w:t>)-(2-(3-benzylidene-4-diazo-2,5-dioxopyrrolidin-1-yl)ethyl)carbamate (7g):</w:t>
      </w:r>
    </w:p>
    <w:p w14:paraId="2449B00E" w14:textId="77777777" w:rsidR="00ED08F0" w:rsidRDefault="00ED08F0" w:rsidP="00ED08F0">
      <w:pPr>
        <w:spacing w:after="240"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 xml:space="preserve">Prepared from </w:t>
      </w:r>
      <w:r w:rsidRPr="00ED08F0">
        <w:rPr>
          <w:rFonts w:ascii="Times New Roman" w:eastAsia="Calibri" w:hAnsi="Times New Roman" w:cs="Times New Roman"/>
          <w:b/>
          <w:sz w:val="24"/>
          <w:szCs w:val="24"/>
          <w:lang w:val="en-US"/>
        </w:rPr>
        <w:t>2a</w:t>
      </w:r>
      <w:r w:rsidRPr="00ED08F0">
        <w:rPr>
          <w:rFonts w:ascii="Times New Roman" w:eastAsia="Calibri" w:hAnsi="Times New Roman" w:cs="Times New Roman"/>
          <w:bCs/>
          <w:sz w:val="24"/>
          <w:szCs w:val="24"/>
          <w:lang w:val="en-US"/>
        </w:rPr>
        <w:t>.</w:t>
      </w:r>
      <w:r w:rsidR="00000000">
        <w:rPr>
          <w:rFonts w:ascii="Times New Roman" w:eastAsia="Calibri" w:hAnsi="Times New Roman" w:cs="Times New Roman"/>
          <w:noProof/>
          <w:sz w:val="24"/>
          <w:szCs w:val="24"/>
        </w:rPr>
        <w:object w:dxaOrig="1440" w:dyaOrig="1440" w14:anchorId="07BDBCDF">
          <v:shape id="_x0000_s1226" type="#_x0000_t75" style="position:absolute;left:0;text-align:left;margin-left:-.3pt;margin-top:.55pt;width:77.25pt;height:93.75pt;z-index:252299264;mso-position-horizontal-relative:text;mso-position-vertical-relative:text">
            <v:imagedata r:id="rId98" o:title=""/>
            <w10:wrap type="square"/>
          </v:shape>
          <o:OLEObject Type="Embed" ProgID="ChemDraw.Document.6.0" ShapeID="_x0000_s1226" DrawAspect="Content" ObjectID="_1780169979" r:id="rId99"/>
        </w:object>
      </w:r>
      <w:r w:rsidRPr="00ED08F0">
        <w:rPr>
          <w:rFonts w:ascii="Times New Roman" w:eastAsia="Calibri" w:hAnsi="Times New Roman" w:cs="Times New Roman"/>
          <w:bCs/>
          <w:sz w:val="24"/>
          <w:szCs w:val="24"/>
          <w:lang w:val="en-US"/>
        </w:rPr>
        <w:t xml:space="preserve"> </w:t>
      </w:r>
      <w:r w:rsidRPr="00ED08F0">
        <w:rPr>
          <w:rFonts w:ascii="Times New Roman" w:eastAsia="Calibri" w:hAnsi="Times New Roman" w:cs="Times New Roman"/>
          <w:sz w:val="24"/>
          <w:szCs w:val="24"/>
          <w:lang w:val="en-US"/>
        </w:rPr>
        <w:t>Yield 91% (75 mg). Orange powder. Mp = 137</w:t>
      </w:r>
      <w:r w:rsidRPr="00ED08F0">
        <w:rPr>
          <w:rFonts w:ascii="Times New Roman" w:eastAsia="Calibri" w:hAnsi="Times New Roman" w:cs="Times New Roman"/>
          <w:sz w:val="24"/>
          <w:szCs w:val="24"/>
          <w:lang w:val="en-US"/>
        </w:rPr>
        <w:sym w:font="Symbol" w:char="F0B0"/>
      </w:r>
      <w:r w:rsidRPr="00ED08F0">
        <w:rPr>
          <w:rFonts w:ascii="Times New Roman" w:eastAsia="Calibri" w:hAnsi="Times New Roman" w:cs="Times New Roman"/>
          <w:sz w:val="24"/>
          <w:szCs w:val="24"/>
          <w:lang w:val="en-US"/>
        </w:rPr>
        <w:t xml:space="preserve">C with decomposition. </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H NMR (400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7.67 (s, 1H), 7.47 – 7.35 (m, 3H), 7.34 – 7.30 (m, 2H), 4.90 (s, 1H), 3.83 – 3.80 (m, 2H), 3.45 – 3.41 (m, 2H), 1.43 ppm (s, 9H). </w:t>
      </w:r>
      <w:r w:rsidRPr="00ED08F0">
        <w:rPr>
          <w:rFonts w:ascii="Times New Roman" w:eastAsia="Calibri" w:hAnsi="Times New Roman" w:cs="Times New Roman"/>
          <w:sz w:val="24"/>
          <w:szCs w:val="24"/>
          <w:vertAlign w:val="superscript"/>
          <w:lang w:val="en-US"/>
        </w:rPr>
        <w:t>13</w:t>
      </w:r>
      <w:r w:rsidRPr="00ED08F0">
        <w:rPr>
          <w:rFonts w:ascii="Times New Roman" w:eastAsia="Calibri" w:hAnsi="Times New Roman" w:cs="Times New Roman"/>
          <w:sz w:val="24"/>
          <w:szCs w:val="24"/>
          <w:lang w:val="en-US"/>
        </w:rPr>
        <w:t>C NMR (101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167.2, 165.1, 156.0, 133.3, 129.4, 128.9, 128.7, 127.7, 117.1, 79.5, 39.5, 39.4, 28.3 ppm. HRMS (ESI) </w:t>
      </w:r>
      <w:r w:rsidRPr="00ED08F0">
        <w:rPr>
          <w:rFonts w:ascii="Times New Roman" w:eastAsia="Calibri" w:hAnsi="Times New Roman" w:cs="Times New Roman"/>
          <w:i/>
          <w:sz w:val="24"/>
          <w:szCs w:val="24"/>
          <w:lang w:val="en-US"/>
        </w:rPr>
        <w:t>m/z</w:t>
      </w:r>
      <w:r w:rsidRPr="00ED08F0">
        <w:rPr>
          <w:rFonts w:ascii="Times New Roman" w:eastAsia="Calibri" w:hAnsi="Times New Roman" w:cs="Times New Roman"/>
          <w:sz w:val="24"/>
          <w:szCs w:val="24"/>
          <w:lang w:val="en-US"/>
        </w:rPr>
        <w:t>: found: 357.1553; calcd for C</w:t>
      </w:r>
      <w:r w:rsidRPr="00ED08F0">
        <w:rPr>
          <w:rFonts w:ascii="Times New Roman" w:eastAsia="Calibri" w:hAnsi="Times New Roman" w:cs="Times New Roman"/>
          <w:sz w:val="24"/>
          <w:szCs w:val="24"/>
          <w:vertAlign w:val="subscript"/>
          <w:lang w:val="en-US"/>
        </w:rPr>
        <w:t>18</w:t>
      </w:r>
      <w:r w:rsidRPr="00ED08F0">
        <w:rPr>
          <w:rFonts w:ascii="Times New Roman" w:eastAsia="Calibri" w:hAnsi="Times New Roman" w:cs="Times New Roman"/>
          <w:sz w:val="24"/>
          <w:szCs w:val="24"/>
          <w:lang w:val="en-US"/>
        </w:rPr>
        <w:t>H</w:t>
      </w:r>
      <w:r w:rsidRPr="00ED08F0">
        <w:rPr>
          <w:rFonts w:ascii="Times New Roman" w:eastAsia="Calibri" w:hAnsi="Times New Roman" w:cs="Times New Roman"/>
          <w:sz w:val="24"/>
          <w:szCs w:val="24"/>
          <w:vertAlign w:val="subscript"/>
          <w:lang w:val="en-US"/>
        </w:rPr>
        <w:t>20</w:t>
      </w:r>
      <w:r w:rsidRPr="00ED08F0">
        <w:rPr>
          <w:rFonts w:ascii="Times New Roman" w:eastAsia="Calibri" w:hAnsi="Times New Roman" w:cs="Times New Roman"/>
          <w:sz w:val="24"/>
          <w:szCs w:val="24"/>
          <w:lang w:val="en-US"/>
        </w:rPr>
        <w:t>N</w:t>
      </w:r>
      <w:r w:rsidRPr="00ED08F0">
        <w:rPr>
          <w:rFonts w:ascii="Times New Roman" w:eastAsia="Calibri" w:hAnsi="Times New Roman" w:cs="Times New Roman"/>
          <w:sz w:val="24"/>
          <w:szCs w:val="24"/>
          <w:vertAlign w:val="subscript"/>
          <w:lang w:val="en-US"/>
        </w:rPr>
        <w:t>4</w:t>
      </w:r>
      <w:r w:rsidRPr="00ED08F0">
        <w:rPr>
          <w:rFonts w:ascii="Times New Roman" w:eastAsia="Calibri" w:hAnsi="Times New Roman" w:cs="Times New Roman"/>
          <w:sz w:val="24"/>
          <w:szCs w:val="24"/>
          <w:lang w:val="en-US"/>
        </w:rPr>
        <w:t>O</w:t>
      </w:r>
      <w:r w:rsidRPr="00ED08F0">
        <w:rPr>
          <w:rFonts w:ascii="Times New Roman" w:eastAsia="Calibri" w:hAnsi="Times New Roman" w:cs="Times New Roman"/>
          <w:sz w:val="24"/>
          <w:szCs w:val="24"/>
          <w:vertAlign w:val="subscript"/>
          <w:lang w:val="en-US"/>
        </w:rPr>
        <w:t>4</w:t>
      </w:r>
      <w:r w:rsidRPr="00ED08F0">
        <w:rPr>
          <w:rFonts w:ascii="Times New Roman" w:eastAsia="Calibri" w:hAnsi="Times New Roman" w:cs="Times New Roman"/>
          <w:sz w:val="24"/>
          <w:szCs w:val="24"/>
          <w:lang w:val="en-US"/>
        </w:rPr>
        <w:t xml:space="preserve"> +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357.1557 [M+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xml:space="preserve">. IR (KBr): </w:t>
      </w:r>
      <w:r w:rsidRPr="00ED08F0">
        <w:rPr>
          <w:rFonts w:ascii="Times New Roman" w:eastAsia="Calibri" w:hAnsi="Times New Roman" w:cs="Times New Roman"/>
          <w:sz w:val="24"/>
          <w:szCs w:val="24"/>
        </w:rPr>
        <w:sym w:font="Symbol" w:char="F06E"/>
      </w:r>
      <w:r w:rsidRPr="00ED08F0">
        <w:rPr>
          <w:rFonts w:ascii="Times New Roman" w:eastAsia="Calibri" w:hAnsi="Times New Roman" w:cs="Times New Roman"/>
          <w:sz w:val="24"/>
          <w:szCs w:val="24"/>
          <w:vertAlign w:val="superscript"/>
        </w:rPr>
        <w:sym w:font="Symbol" w:char="F07E"/>
      </w:r>
      <w:r w:rsidRPr="00ED08F0">
        <w:rPr>
          <w:rFonts w:ascii="Times New Roman" w:eastAsia="Calibri" w:hAnsi="Times New Roman" w:cs="Times New Roman"/>
          <w:sz w:val="24"/>
          <w:szCs w:val="24"/>
          <w:lang w:val="en-US"/>
        </w:rPr>
        <w:t>= 2100 (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N≡N); 1753 (m), 1703 (m), 1680 (m)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C=O).</w:t>
      </w:r>
    </w:p>
    <w:p w14:paraId="39457C4B" w14:textId="77777777" w:rsidR="00ED08F0" w:rsidRPr="00ED08F0" w:rsidRDefault="00ED08F0" w:rsidP="00ED08F0">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 xml:space="preserve"> (</w:t>
      </w:r>
      <w:r w:rsidRPr="00ED08F0">
        <w:rPr>
          <w:rFonts w:ascii="Times New Roman" w:eastAsia="Calibri" w:hAnsi="Times New Roman" w:cs="Times New Roman"/>
          <w:b/>
          <w:i/>
          <w:sz w:val="24"/>
          <w:szCs w:val="24"/>
          <w:lang w:val="en-US"/>
        </w:rPr>
        <w:t>E</w:t>
      </w:r>
      <w:r w:rsidRPr="00ED08F0">
        <w:rPr>
          <w:rFonts w:ascii="Times New Roman" w:eastAsia="Calibri" w:hAnsi="Times New Roman" w:cs="Times New Roman"/>
          <w:b/>
          <w:sz w:val="24"/>
          <w:szCs w:val="24"/>
          <w:lang w:val="en-US"/>
        </w:rPr>
        <w:t>)-3-benzylidene-4-diazo-1-(2-isopropyl-5-methylcyclohexyl)pyrrolidine-2,5-dione (7h):</w:t>
      </w:r>
    </w:p>
    <w:p w14:paraId="39BE2509" w14:textId="77777777" w:rsidR="00ED08F0" w:rsidRPr="00ED08F0" w:rsidRDefault="00ED08F0" w:rsidP="00ED08F0">
      <w:pPr>
        <w:spacing w:after="240"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 xml:space="preserve">Prepared from </w:t>
      </w:r>
      <w:r w:rsidRPr="00ED08F0">
        <w:rPr>
          <w:rFonts w:ascii="Times New Roman" w:eastAsia="Calibri" w:hAnsi="Times New Roman" w:cs="Times New Roman"/>
          <w:b/>
          <w:sz w:val="24"/>
          <w:szCs w:val="24"/>
          <w:lang w:val="en-US"/>
        </w:rPr>
        <w:t>2a</w:t>
      </w:r>
      <w:r w:rsidRPr="00ED08F0">
        <w:rPr>
          <w:rFonts w:ascii="Times New Roman" w:eastAsia="Calibri" w:hAnsi="Times New Roman" w:cs="Times New Roman"/>
          <w:bCs/>
          <w:sz w:val="24"/>
          <w:szCs w:val="24"/>
          <w:lang w:val="en-US"/>
        </w:rPr>
        <w:t>.</w:t>
      </w:r>
      <w:r w:rsidR="00000000">
        <w:rPr>
          <w:rFonts w:ascii="Times New Roman" w:eastAsia="Calibri" w:hAnsi="Times New Roman" w:cs="Times New Roman"/>
          <w:noProof/>
          <w:sz w:val="24"/>
          <w:szCs w:val="24"/>
        </w:rPr>
        <w:object w:dxaOrig="1440" w:dyaOrig="1440" w14:anchorId="15036399">
          <v:shape id="_x0000_s1227" type="#_x0000_t75" style="position:absolute;left:0;text-align:left;margin-left:4.2pt;margin-top:6pt;width:87.4pt;height:107.35pt;z-index:252300288;mso-position-horizontal-relative:text;mso-position-vertical-relative:text">
            <v:imagedata r:id="rId100" o:title=""/>
            <w10:wrap type="square"/>
          </v:shape>
          <o:OLEObject Type="Embed" ProgID="ChemDraw.Document.6.0" ShapeID="_x0000_s1227" DrawAspect="Content" ObjectID="_1780169980" r:id="rId101"/>
        </w:object>
      </w:r>
      <w:r w:rsidRPr="00ED08F0">
        <w:rPr>
          <w:rFonts w:ascii="Times New Roman" w:eastAsia="Calibri" w:hAnsi="Times New Roman" w:cs="Times New Roman"/>
          <w:sz w:val="24"/>
          <w:szCs w:val="24"/>
          <w:lang w:val="en-US"/>
        </w:rPr>
        <w:t xml:space="preserve">Yield 52% (16 mg). Orange oil. </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H NMR (400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7.63 (s, 1H), 7.48 – 7.40 (m, 2H), 7.40 – 7.36 (m, 1H), 7.36 – 7.31 (m, 2H), 4.82 (t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5.4, 2.1 Hz, 1H), 2.30 – 2.13 (m, 1H), 1.89 (dddt,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15.8, 13.5, 6.7, 3.5 Hz, 2H), 1.78 (dq,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14.5, 2.6 Hz, 2H), 1.47 – 1.27 (m, 4H), 0.93 (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6.3 Hz, 3H), 0.87 (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2.3 Hz, 3H), 0.85 ppm (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2.5 Hz, 3H). </w:t>
      </w:r>
      <w:r w:rsidRPr="00ED08F0">
        <w:rPr>
          <w:rFonts w:ascii="Times New Roman" w:eastAsia="Calibri" w:hAnsi="Times New Roman" w:cs="Times New Roman"/>
          <w:sz w:val="24"/>
          <w:szCs w:val="24"/>
          <w:vertAlign w:val="superscript"/>
          <w:lang w:val="en-US"/>
        </w:rPr>
        <w:t>13</w:t>
      </w:r>
      <w:r w:rsidRPr="00ED08F0">
        <w:rPr>
          <w:rFonts w:ascii="Times New Roman" w:eastAsia="Calibri" w:hAnsi="Times New Roman" w:cs="Times New Roman"/>
          <w:sz w:val="24"/>
          <w:szCs w:val="24"/>
          <w:lang w:val="en-US"/>
        </w:rPr>
        <w:t>C NMR (126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168.5, 166.3, 133.6, 129.3, 128.9, 128.7, 126.9, 117.0, 59.8 (C=N</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51.2, 45.3, 41.2, 34.9, 29.8, 26.9, 25.9, 22.6, 21.7, 21.1 ppm. HRMS (ESI) </w:t>
      </w:r>
      <w:r w:rsidRPr="00ED08F0">
        <w:rPr>
          <w:rFonts w:ascii="Times New Roman" w:eastAsia="Calibri" w:hAnsi="Times New Roman" w:cs="Times New Roman"/>
          <w:i/>
          <w:sz w:val="24"/>
          <w:szCs w:val="24"/>
          <w:lang w:val="en-US"/>
        </w:rPr>
        <w:t>m/z</w:t>
      </w:r>
      <w:r w:rsidRPr="00ED08F0">
        <w:rPr>
          <w:rFonts w:ascii="Times New Roman" w:eastAsia="Calibri" w:hAnsi="Times New Roman" w:cs="Times New Roman"/>
          <w:sz w:val="24"/>
          <w:szCs w:val="24"/>
          <w:lang w:val="en-US"/>
        </w:rPr>
        <w:t>: found: 352.2021; calcd for C</w:t>
      </w:r>
      <w:r w:rsidRPr="00ED08F0">
        <w:rPr>
          <w:rFonts w:ascii="Times New Roman" w:eastAsia="Calibri" w:hAnsi="Times New Roman" w:cs="Times New Roman"/>
          <w:sz w:val="24"/>
          <w:szCs w:val="24"/>
          <w:vertAlign w:val="subscript"/>
          <w:lang w:val="en-US"/>
        </w:rPr>
        <w:t>21</w:t>
      </w:r>
      <w:r w:rsidRPr="00ED08F0">
        <w:rPr>
          <w:rFonts w:ascii="Times New Roman" w:eastAsia="Calibri" w:hAnsi="Times New Roman" w:cs="Times New Roman"/>
          <w:sz w:val="24"/>
          <w:szCs w:val="24"/>
          <w:lang w:val="en-US"/>
        </w:rPr>
        <w:t>H</w:t>
      </w:r>
      <w:r w:rsidRPr="00ED08F0">
        <w:rPr>
          <w:rFonts w:ascii="Times New Roman" w:eastAsia="Calibri" w:hAnsi="Times New Roman" w:cs="Times New Roman"/>
          <w:sz w:val="24"/>
          <w:szCs w:val="24"/>
          <w:vertAlign w:val="subscript"/>
          <w:lang w:val="en-US"/>
        </w:rPr>
        <w:t>25</w:t>
      </w:r>
      <w:r w:rsidRPr="00ED08F0">
        <w:rPr>
          <w:rFonts w:ascii="Times New Roman" w:eastAsia="Calibri" w:hAnsi="Times New Roman" w:cs="Times New Roman"/>
          <w:sz w:val="24"/>
          <w:szCs w:val="24"/>
          <w:lang w:val="en-US"/>
        </w:rPr>
        <w:t>N</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O</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352.2019 [M+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xml:space="preserve">. IR (KBr): </w:t>
      </w:r>
      <w:r w:rsidRPr="00ED08F0">
        <w:rPr>
          <w:rFonts w:ascii="Times New Roman" w:eastAsia="Calibri" w:hAnsi="Times New Roman" w:cs="Times New Roman"/>
          <w:sz w:val="24"/>
          <w:szCs w:val="24"/>
        </w:rPr>
        <w:sym w:font="Symbol" w:char="F06E"/>
      </w:r>
      <w:r w:rsidRPr="00ED08F0">
        <w:rPr>
          <w:rFonts w:ascii="Times New Roman" w:eastAsia="Calibri" w:hAnsi="Times New Roman" w:cs="Times New Roman"/>
          <w:sz w:val="24"/>
          <w:szCs w:val="24"/>
          <w:vertAlign w:val="superscript"/>
        </w:rPr>
        <w:sym w:font="Symbol" w:char="F07E"/>
      </w:r>
      <w:r w:rsidRPr="00ED08F0">
        <w:rPr>
          <w:rFonts w:ascii="Times New Roman" w:eastAsia="Calibri" w:hAnsi="Times New Roman" w:cs="Times New Roman"/>
          <w:sz w:val="24"/>
          <w:szCs w:val="24"/>
          <w:lang w:val="en-US"/>
        </w:rPr>
        <w:t>= 2095 (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N≡N); 1753 (m), 1706 (v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C=O).</w:t>
      </w:r>
    </w:p>
    <w:p w14:paraId="4E9F914D" w14:textId="77777777" w:rsidR="00ED08F0" w:rsidRPr="00ED08F0" w:rsidRDefault="00ED08F0" w:rsidP="00ED08F0">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Methyl (</w:t>
      </w:r>
      <w:r w:rsidRPr="00ED08F0">
        <w:rPr>
          <w:rFonts w:ascii="Times New Roman" w:eastAsia="Calibri" w:hAnsi="Times New Roman" w:cs="Times New Roman"/>
          <w:b/>
          <w:i/>
          <w:sz w:val="24"/>
          <w:szCs w:val="24"/>
          <w:lang w:val="en-US"/>
        </w:rPr>
        <w:t>E</w:t>
      </w:r>
      <w:r w:rsidRPr="00ED08F0">
        <w:rPr>
          <w:rFonts w:ascii="Times New Roman" w:eastAsia="Calibri" w:hAnsi="Times New Roman" w:cs="Times New Roman"/>
          <w:b/>
          <w:sz w:val="24"/>
          <w:szCs w:val="24"/>
          <w:lang w:val="en-US"/>
        </w:rPr>
        <w:t>)-4-((1-(2-((tert-butoxycarbonyl)amino)ethyl)-4-diazo-2,5-dioxopyrrolidin-3-ylidene)methyl)benzoate (7i):</w:t>
      </w:r>
    </w:p>
    <w:p w14:paraId="5A96184E" w14:textId="77777777" w:rsidR="00ED08F0" w:rsidRPr="00ED08F0" w:rsidRDefault="00000000" w:rsidP="00ED08F0">
      <w:pPr>
        <w:spacing w:after="240"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3E109AFB">
          <v:shape id="_x0000_s1228" type="#_x0000_t75" style="position:absolute;left:0;text-align:left;margin-left:-.3pt;margin-top:.3pt;width:93.75pt;height:132pt;z-index:252301312">
            <v:imagedata r:id="rId102" o:title=""/>
            <w10:wrap type="square"/>
          </v:shape>
          <o:OLEObject Type="Embed" ProgID="ChemDraw.Document.6.0" ShapeID="_x0000_s1228" DrawAspect="Content" ObjectID="_1780169981" r:id="rId103"/>
        </w:object>
      </w:r>
      <w:r w:rsidR="00ED08F0" w:rsidRPr="00ED08F0">
        <w:rPr>
          <w:rFonts w:ascii="Times New Roman" w:eastAsia="Calibri" w:hAnsi="Times New Roman" w:cs="Times New Roman"/>
          <w:sz w:val="24"/>
          <w:szCs w:val="24"/>
          <w:lang w:val="en-US"/>
        </w:rPr>
        <w:t xml:space="preserve">Prepared from </w:t>
      </w:r>
      <w:r w:rsidR="00ED08F0" w:rsidRPr="00ED08F0">
        <w:rPr>
          <w:rFonts w:ascii="Times New Roman" w:eastAsia="Calibri" w:hAnsi="Times New Roman" w:cs="Times New Roman"/>
          <w:b/>
          <w:sz w:val="24"/>
          <w:szCs w:val="24"/>
          <w:lang w:val="en-US"/>
        </w:rPr>
        <w:t>2b</w:t>
      </w:r>
      <w:r w:rsidR="00ED08F0" w:rsidRPr="00ED08F0">
        <w:rPr>
          <w:rFonts w:ascii="Times New Roman" w:eastAsia="Calibri" w:hAnsi="Times New Roman" w:cs="Times New Roman"/>
          <w:sz w:val="24"/>
          <w:szCs w:val="24"/>
          <w:lang w:val="en-US"/>
        </w:rPr>
        <w:t xml:space="preserve"> (38 mg, 0.14 mmol). Yield 84% (47 mg) Yellow powder.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8.17 – 8.04 (m, 2H), 7.66 (s, 1H), 7.39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8.2 Hz, 2H), 4.84 (s, 1H), 3.96 (s, 3H), 3.83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6.5, 4.6 Hz, 2H), 3.44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6.0 Hz, 2H), 1.44 (s, 9H) ppm.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6.7, 166.2, 164.8, 156.5, 156.0, 137.7, 130.6, 129.8, 128.8, 125.8, 123.7, 118.8, 79.5, 52.4, 39.6, 39.2, 28.3, 28.3, 14.5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437.1431; calcd for C</w:t>
      </w:r>
      <w:r w:rsidR="00ED08F0" w:rsidRPr="00ED08F0">
        <w:rPr>
          <w:rFonts w:ascii="Times New Roman" w:eastAsia="Calibri" w:hAnsi="Times New Roman" w:cs="Times New Roman"/>
          <w:sz w:val="24"/>
          <w:szCs w:val="24"/>
          <w:vertAlign w:val="subscript"/>
          <w:lang w:val="en-US"/>
        </w:rPr>
        <w:t>20</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22</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6</w:t>
      </w:r>
      <w:r w:rsidR="00ED08F0" w:rsidRPr="00ED08F0">
        <w:rPr>
          <w:rFonts w:ascii="Times New Roman" w:eastAsia="Calibri" w:hAnsi="Times New Roman" w:cs="Times New Roman"/>
          <w:sz w:val="24"/>
          <w:szCs w:val="24"/>
          <w:lang w:val="en-US"/>
        </w:rPr>
        <w:t xml:space="preserve"> +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437.1432 [M+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101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53 (w), 1723 (vs), 1703 (vs), 1682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6D5E2D2C" w14:textId="77777777" w:rsidR="006D2766" w:rsidRDefault="006D2766">
      <w:pPr>
        <w:rPr>
          <w:rFonts w:ascii="Times New Roman" w:eastAsia="Calibri" w:hAnsi="Times New Roman" w:cs="Times New Roman"/>
          <w:b/>
          <w:sz w:val="24"/>
          <w:szCs w:val="24"/>
          <w:lang w:val="en-US"/>
        </w:rPr>
      </w:pPr>
      <w:r>
        <w:rPr>
          <w:rFonts w:ascii="Times New Roman" w:eastAsia="Calibri" w:hAnsi="Times New Roman" w:cs="Times New Roman"/>
          <w:b/>
          <w:sz w:val="24"/>
          <w:szCs w:val="24"/>
          <w:lang w:val="en-US"/>
        </w:rPr>
        <w:br w:type="page"/>
      </w:r>
    </w:p>
    <w:p w14:paraId="4B2F404D" w14:textId="38353C7C" w:rsidR="00ED08F0" w:rsidRPr="00ED08F0" w:rsidRDefault="00ED08F0" w:rsidP="00ED08F0">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lastRenderedPageBreak/>
        <w:t>3-((</w:t>
      </w:r>
      <w:r w:rsidRPr="00ED08F0">
        <w:rPr>
          <w:rFonts w:ascii="Times New Roman" w:eastAsia="Calibri" w:hAnsi="Times New Roman" w:cs="Times New Roman"/>
          <w:b/>
          <w:i/>
          <w:sz w:val="24"/>
          <w:szCs w:val="24"/>
          <w:lang w:val="en-US"/>
        </w:rPr>
        <w:t>E</w:t>
      </w:r>
      <w:r w:rsidRPr="00ED08F0">
        <w:rPr>
          <w:rFonts w:ascii="Times New Roman" w:eastAsia="Calibri" w:hAnsi="Times New Roman" w:cs="Times New Roman"/>
          <w:b/>
          <w:sz w:val="24"/>
          <w:szCs w:val="24"/>
          <w:lang w:val="en-US"/>
        </w:rPr>
        <w:t>)-Benzylidene)-4-diazo-1-((3</w:t>
      </w:r>
      <w:r w:rsidRPr="00ED08F0">
        <w:rPr>
          <w:rFonts w:ascii="Times New Roman" w:eastAsia="Calibri" w:hAnsi="Times New Roman" w:cs="Times New Roman"/>
          <w:b/>
          <w:i/>
          <w:sz w:val="24"/>
          <w:szCs w:val="24"/>
          <w:lang w:val="en-US"/>
        </w:rPr>
        <w:t>R</w:t>
      </w:r>
      <w:r w:rsidRPr="00ED08F0">
        <w:rPr>
          <w:rFonts w:ascii="Times New Roman" w:eastAsia="Calibri" w:hAnsi="Times New Roman" w:cs="Times New Roman"/>
          <w:b/>
          <w:sz w:val="24"/>
          <w:szCs w:val="24"/>
          <w:lang w:val="en-US"/>
        </w:rPr>
        <w:t>,8</w:t>
      </w:r>
      <w:r w:rsidRPr="00ED08F0">
        <w:rPr>
          <w:rFonts w:ascii="Times New Roman" w:eastAsia="Calibri" w:hAnsi="Times New Roman" w:cs="Times New Roman"/>
          <w:b/>
          <w:i/>
          <w:sz w:val="24"/>
          <w:szCs w:val="24"/>
          <w:lang w:val="en-US"/>
        </w:rPr>
        <w:t>S</w:t>
      </w:r>
      <w:r w:rsidRPr="00ED08F0">
        <w:rPr>
          <w:rFonts w:ascii="Times New Roman" w:eastAsia="Calibri" w:hAnsi="Times New Roman" w:cs="Times New Roman"/>
          <w:b/>
          <w:sz w:val="24"/>
          <w:szCs w:val="24"/>
          <w:lang w:val="en-US"/>
        </w:rPr>
        <w:t>,9</w:t>
      </w:r>
      <w:r w:rsidRPr="00ED08F0">
        <w:rPr>
          <w:rFonts w:ascii="Times New Roman" w:eastAsia="Calibri" w:hAnsi="Times New Roman" w:cs="Times New Roman"/>
          <w:b/>
          <w:i/>
          <w:sz w:val="24"/>
          <w:szCs w:val="24"/>
          <w:lang w:val="en-US"/>
        </w:rPr>
        <w:t>S</w:t>
      </w:r>
      <w:r w:rsidRPr="00ED08F0">
        <w:rPr>
          <w:rFonts w:ascii="Times New Roman" w:eastAsia="Calibri" w:hAnsi="Times New Roman" w:cs="Times New Roman"/>
          <w:b/>
          <w:sz w:val="24"/>
          <w:szCs w:val="24"/>
          <w:lang w:val="en-US"/>
        </w:rPr>
        <w:t>,10</w:t>
      </w:r>
      <w:r w:rsidRPr="00ED08F0">
        <w:rPr>
          <w:rFonts w:ascii="Times New Roman" w:eastAsia="Calibri" w:hAnsi="Times New Roman" w:cs="Times New Roman"/>
          <w:b/>
          <w:i/>
          <w:sz w:val="24"/>
          <w:szCs w:val="24"/>
          <w:lang w:val="en-US"/>
        </w:rPr>
        <w:t>R</w:t>
      </w:r>
      <w:r w:rsidRPr="00ED08F0">
        <w:rPr>
          <w:rFonts w:ascii="Times New Roman" w:eastAsia="Calibri" w:hAnsi="Times New Roman" w:cs="Times New Roman"/>
          <w:b/>
          <w:sz w:val="24"/>
          <w:szCs w:val="24"/>
          <w:lang w:val="en-US"/>
        </w:rPr>
        <w:t>,13</w:t>
      </w:r>
      <w:r w:rsidRPr="00ED08F0">
        <w:rPr>
          <w:rFonts w:ascii="Times New Roman" w:eastAsia="Calibri" w:hAnsi="Times New Roman" w:cs="Times New Roman"/>
          <w:b/>
          <w:i/>
          <w:sz w:val="24"/>
          <w:szCs w:val="24"/>
          <w:lang w:val="en-US"/>
        </w:rPr>
        <w:t>R</w:t>
      </w:r>
      <w:r w:rsidRPr="00ED08F0">
        <w:rPr>
          <w:rFonts w:ascii="Times New Roman" w:eastAsia="Calibri" w:hAnsi="Times New Roman" w:cs="Times New Roman"/>
          <w:b/>
          <w:sz w:val="24"/>
          <w:szCs w:val="24"/>
          <w:lang w:val="en-US"/>
        </w:rPr>
        <w:t>,14</w:t>
      </w:r>
      <w:r w:rsidRPr="00ED08F0">
        <w:rPr>
          <w:rFonts w:ascii="Times New Roman" w:eastAsia="Calibri" w:hAnsi="Times New Roman" w:cs="Times New Roman"/>
          <w:b/>
          <w:i/>
          <w:sz w:val="24"/>
          <w:szCs w:val="24"/>
          <w:lang w:val="en-US"/>
        </w:rPr>
        <w:t>S</w:t>
      </w:r>
      <w:r w:rsidRPr="00ED08F0">
        <w:rPr>
          <w:rFonts w:ascii="Times New Roman" w:eastAsia="Calibri" w:hAnsi="Times New Roman" w:cs="Times New Roman"/>
          <w:b/>
          <w:sz w:val="24"/>
          <w:szCs w:val="24"/>
          <w:lang w:val="en-US"/>
        </w:rPr>
        <w:t>,17</w:t>
      </w:r>
      <w:r w:rsidRPr="00ED08F0">
        <w:rPr>
          <w:rFonts w:ascii="Times New Roman" w:eastAsia="Calibri" w:hAnsi="Times New Roman" w:cs="Times New Roman"/>
          <w:b/>
          <w:i/>
          <w:sz w:val="24"/>
          <w:szCs w:val="24"/>
          <w:lang w:val="en-US"/>
        </w:rPr>
        <w:t>R</w:t>
      </w:r>
      <w:r w:rsidRPr="00ED08F0">
        <w:rPr>
          <w:rFonts w:ascii="Times New Roman" w:eastAsia="Calibri" w:hAnsi="Times New Roman" w:cs="Times New Roman"/>
          <w:b/>
          <w:sz w:val="24"/>
          <w:szCs w:val="24"/>
          <w:lang w:val="en-US"/>
        </w:rPr>
        <w:t>)-10,13-dimethyl-17-((</w:t>
      </w:r>
      <w:r w:rsidRPr="00ED08F0">
        <w:rPr>
          <w:rFonts w:ascii="Times New Roman" w:eastAsia="Calibri" w:hAnsi="Times New Roman" w:cs="Times New Roman"/>
          <w:b/>
          <w:i/>
          <w:sz w:val="24"/>
          <w:szCs w:val="24"/>
          <w:lang w:val="en-US"/>
        </w:rPr>
        <w:t>R</w:t>
      </w:r>
      <w:r w:rsidRPr="00ED08F0">
        <w:rPr>
          <w:rFonts w:ascii="Times New Roman" w:eastAsia="Calibri" w:hAnsi="Times New Roman" w:cs="Times New Roman"/>
          <w:b/>
          <w:sz w:val="24"/>
          <w:szCs w:val="24"/>
          <w:lang w:val="en-US"/>
        </w:rPr>
        <w:t>)-6-methylheptan-2-yl)-2,3,4,7,8,9,10,11,12,13,14,15,16,17-tetradecahydro-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cyclopenta[</w:t>
      </w:r>
      <w:r w:rsidRPr="00ED08F0">
        <w:rPr>
          <w:rFonts w:ascii="Times New Roman" w:eastAsia="Calibri" w:hAnsi="Times New Roman" w:cs="Times New Roman"/>
          <w:b/>
          <w:i/>
          <w:sz w:val="24"/>
          <w:szCs w:val="24"/>
          <w:lang w:val="en-US"/>
        </w:rPr>
        <w:t>a</w:t>
      </w:r>
      <w:r w:rsidRPr="00ED08F0">
        <w:rPr>
          <w:rFonts w:ascii="Times New Roman" w:eastAsia="Calibri" w:hAnsi="Times New Roman" w:cs="Times New Roman"/>
          <w:b/>
          <w:sz w:val="24"/>
          <w:szCs w:val="24"/>
          <w:lang w:val="en-US"/>
        </w:rPr>
        <w:t>]-phenanthren-3-yl)pyrrolidine-2,5-dione (7j):</w:t>
      </w:r>
    </w:p>
    <w:p w14:paraId="6EC2AD40" w14:textId="77777777" w:rsidR="00ED08F0" w:rsidRPr="00ED08F0" w:rsidRDefault="00ED08F0" w:rsidP="006D2766">
      <w:pPr>
        <w:spacing w:after="120"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 xml:space="preserve">Prepared from </w:t>
      </w:r>
      <w:r w:rsidRPr="00ED08F0">
        <w:rPr>
          <w:rFonts w:ascii="Times New Roman" w:eastAsia="Calibri" w:hAnsi="Times New Roman" w:cs="Times New Roman"/>
          <w:b/>
          <w:sz w:val="24"/>
          <w:szCs w:val="24"/>
          <w:lang w:val="en-US"/>
        </w:rPr>
        <w:t>2a</w:t>
      </w:r>
      <w:r w:rsidRPr="00ED08F0">
        <w:rPr>
          <w:rFonts w:ascii="Times New Roman" w:eastAsia="Calibri" w:hAnsi="Times New Roman" w:cs="Times New Roman"/>
          <w:bCs/>
          <w:sz w:val="24"/>
          <w:szCs w:val="24"/>
          <w:lang w:val="en-US"/>
        </w:rPr>
        <w:t>.</w:t>
      </w:r>
      <w:r w:rsidR="00000000">
        <w:rPr>
          <w:rFonts w:ascii="Times New Roman" w:eastAsia="Calibri" w:hAnsi="Times New Roman" w:cs="Times New Roman"/>
          <w:noProof/>
          <w:sz w:val="24"/>
          <w:szCs w:val="24"/>
        </w:rPr>
        <w:object w:dxaOrig="1440" w:dyaOrig="1440" w14:anchorId="1E166414">
          <v:shape id="_x0000_s1229" type="#_x0000_t75" style="position:absolute;left:0;text-align:left;margin-left:-.3pt;margin-top:10.5pt;width:192.75pt;height:2in;z-index:252302336;mso-position-horizontal-relative:text;mso-position-vertical-relative:text">
            <v:imagedata r:id="rId104" o:title=""/>
            <w10:wrap type="square"/>
          </v:shape>
          <o:OLEObject Type="Embed" ProgID="ChemDraw.Document.6.0" ShapeID="_x0000_s1229" DrawAspect="Content" ObjectID="_1780169982" r:id="rId105"/>
        </w:object>
      </w:r>
      <w:r w:rsidRPr="00ED08F0">
        <w:rPr>
          <w:rFonts w:ascii="Times New Roman" w:eastAsia="Calibri" w:hAnsi="Times New Roman" w:cs="Times New Roman"/>
          <w:bCs/>
          <w:sz w:val="24"/>
          <w:szCs w:val="24"/>
          <w:lang w:val="en-US"/>
        </w:rPr>
        <w:t xml:space="preserve"> </w:t>
      </w:r>
      <w:r w:rsidRPr="00ED08F0">
        <w:rPr>
          <w:rFonts w:ascii="Times New Roman" w:eastAsia="Calibri" w:hAnsi="Times New Roman" w:cs="Times New Roman"/>
          <w:sz w:val="24"/>
          <w:szCs w:val="24"/>
          <w:lang w:val="en-US"/>
        </w:rPr>
        <w:t xml:space="preserve">Yield 23% (20 mg). Orange powder.  Mp = 127 -128 </w:t>
      </w:r>
      <w:r w:rsidRPr="00ED08F0">
        <w:rPr>
          <w:rFonts w:ascii="Times New Roman" w:eastAsia="Calibri" w:hAnsi="Times New Roman" w:cs="Times New Roman"/>
          <w:sz w:val="24"/>
          <w:szCs w:val="24"/>
          <w:lang w:val="en-US"/>
        </w:rPr>
        <w:sym w:font="Symbol" w:char="F0B0"/>
      </w:r>
      <w:r w:rsidRPr="00ED08F0">
        <w:rPr>
          <w:rFonts w:ascii="Times New Roman" w:eastAsia="Calibri" w:hAnsi="Times New Roman" w:cs="Times New Roman"/>
          <w:sz w:val="24"/>
          <w:szCs w:val="24"/>
          <w:lang w:val="en-US"/>
        </w:rPr>
        <w:t xml:space="preserve">C with decomposition. </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H NMR (400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7.62 (s, 1H), 7.43 (d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8.1, 6.4 Hz, 2H), 7.40 – 7.34 (m, 1H), 7.34 – 7.29 (m, 2H), 5.44 – 5.36 (m, 1H), 4.59 – 4.48 (m, 1H), 2.83 – 2.70 (m, 1H), 2.42 (d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15.7, 3.5 Hz, 1H), 2.11 – 1.95 (m, 3H), 1.92 – 1.65 (m, 3H), 1.64 – 1.44 (m, 4H), 1.43 – 1.25 (m, 3H), 1.15 (ddt,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24.0, 19.7, 7.3 Hz, 5H), 1.06 (s, 3H), 0.94 (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6.5 Hz, 3H), 0.89 (d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6.6, 1.8 Hz, 7H), 0.72 ppm (s, 3H).  </w:t>
      </w:r>
      <w:r w:rsidRPr="00ED08F0">
        <w:rPr>
          <w:rFonts w:ascii="Times New Roman" w:eastAsia="Times New Roman" w:hAnsi="Times New Roman" w:cs="Times New Roman"/>
          <w:sz w:val="24"/>
          <w:szCs w:val="24"/>
          <w:vertAlign w:val="superscript"/>
          <w:lang w:val="en-US" w:eastAsia="ru-RU"/>
        </w:rPr>
        <w:t>13</w:t>
      </w:r>
      <w:r w:rsidRPr="00ED08F0">
        <w:rPr>
          <w:rFonts w:ascii="Times New Roman" w:eastAsia="Times New Roman" w:hAnsi="Times New Roman" w:cs="Times New Roman"/>
          <w:sz w:val="24"/>
          <w:szCs w:val="24"/>
          <w:lang w:val="en-US" w:eastAsia="ru-RU"/>
        </w:rPr>
        <w:t>C NMR (101 MHz, CDCl</w:t>
      </w:r>
      <w:r w:rsidRPr="00ED08F0">
        <w:rPr>
          <w:rFonts w:ascii="Times New Roman" w:eastAsia="Times New Roman" w:hAnsi="Times New Roman" w:cs="Times New Roman"/>
          <w:sz w:val="24"/>
          <w:szCs w:val="24"/>
          <w:vertAlign w:val="subscript"/>
          <w:lang w:val="en-US" w:eastAsia="ru-RU"/>
        </w:rPr>
        <w:t>3</w:t>
      </w:r>
      <w:r w:rsidRPr="00ED08F0">
        <w:rPr>
          <w:rFonts w:ascii="Times New Roman" w:eastAsia="Times New Roman" w:hAnsi="Times New Roman" w:cs="Times New Roman"/>
          <w:sz w:val="24"/>
          <w:szCs w:val="24"/>
          <w:lang w:val="en-US" w:eastAsia="ru-RU"/>
        </w:rPr>
        <w:t xml:space="preserve">): </w:t>
      </w:r>
      <w:r w:rsidRPr="00ED08F0">
        <w:rPr>
          <w:rFonts w:ascii="Times New Roman" w:eastAsia="Times New Roman" w:hAnsi="Times New Roman" w:cs="Times New Roman"/>
          <w:sz w:val="24"/>
          <w:szCs w:val="24"/>
          <w:lang w:eastAsia="ru-RU"/>
        </w:rPr>
        <w:t>δ</w:t>
      </w:r>
      <w:r w:rsidRPr="00ED08F0">
        <w:rPr>
          <w:rFonts w:ascii="Times New Roman" w:eastAsia="Times New Roman" w:hAnsi="Times New Roman" w:cs="Times New Roman"/>
          <w:sz w:val="24"/>
          <w:szCs w:val="24"/>
          <w:lang w:val="en-US" w:eastAsia="ru-RU"/>
        </w:rPr>
        <w:t xml:space="preserve"> = 167.4, 165.2, 138.9, 133.6, 129.2, 128.9, 128.6, 126.8, 122.5, 117.2, 56.8, 56.2, 49.9, 48.6, 42.4, 39.8, 39.5, 36.5, 36.2, 35.9, 34.6, 34.4, 32.0, 31.7, 28.3, 28.0, 24.9, 24.2, 23.9, 22.8, 22.6, 21.2, 21.0, 18.7, 12.0 ppm. </w:t>
      </w:r>
      <w:r w:rsidRPr="00ED08F0">
        <w:rPr>
          <w:rFonts w:ascii="Times New Roman" w:eastAsia="Calibri" w:hAnsi="Times New Roman" w:cs="Times New Roman"/>
          <w:sz w:val="24"/>
          <w:szCs w:val="24"/>
          <w:lang w:val="en-US"/>
        </w:rPr>
        <w:t xml:space="preserve">HRMS (ESI) </w:t>
      </w:r>
      <w:r w:rsidRPr="00ED08F0">
        <w:rPr>
          <w:rFonts w:ascii="Times New Roman" w:eastAsia="Calibri" w:hAnsi="Times New Roman" w:cs="Times New Roman"/>
          <w:i/>
          <w:sz w:val="24"/>
          <w:szCs w:val="24"/>
          <w:lang w:val="en-US"/>
        </w:rPr>
        <w:t>m/z</w:t>
      </w:r>
      <w:r w:rsidRPr="00ED08F0">
        <w:rPr>
          <w:rFonts w:ascii="Times New Roman" w:eastAsia="Calibri" w:hAnsi="Times New Roman" w:cs="Times New Roman"/>
          <w:sz w:val="24"/>
          <w:szCs w:val="24"/>
          <w:lang w:val="en-US"/>
        </w:rPr>
        <w:t>: found: 582.4058; calcd for C</w:t>
      </w:r>
      <w:r w:rsidRPr="00ED08F0">
        <w:rPr>
          <w:rFonts w:ascii="Times New Roman" w:eastAsia="Calibri" w:hAnsi="Times New Roman" w:cs="Times New Roman"/>
          <w:sz w:val="24"/>
          <w:szCs w:val="24"/>
          <w:vertAlign w:val="subscript"/>
          <w:lang w:val="en-US"/>
        </w:rPr>
        <w:t>38</w:t>
      </w:r>
      <w:r w:rsidRPr="00ED08F0">
        <w:rPr>
          <w:rFonts w:ascii="Times New Roman" w:eastAsia="Calibri" w:hAnsi="Times New Roman" w:cs="Times New Roman"/>
          <w:sz w:val="24"/>
          <w:szCs w:val="24"/>
          <w:lang w:val="en-US"/>
        </w:rPr>
        <w:t>H</w:t>
      </w:r>
      <w:r w:rsidRPr="00ED08F0">
        <w:rPr>
          <w:rFonts w:ascii="Times New Roman" w:eastAsia="Calibri" w:hAnsi="Times New Roman" w:cs="Times New Roman"/>
          <w:sz w:val="24"/>
          <w:szCs w:val="24"/>
          <w:vertAlign w:val="subscript"/>
          <w:lang w:val="en-US"/>
        </w:rPr>
        <w:t>51</w:t>
      </w:r>
      <w:r w:rsidRPr="00ED08F0">
        <w:rPr>
          <w:rFonts w:ascii="Times New Roman" w:eastAsia="Calibri" w:hAnsi="Times New Roman" w:cs="Times New Roman"/>
          <w:sz w:val="24"/>
          <w:szCs w:val="24"/>
          <w:lang w:val="en-US"/>
        </w:rPr>
        <w:t>N</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O</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582.4054 [M+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xml:space="preserve">. IR (KBr): </w:t>
      </w:r>
      <w:r w:rsidRPr="00ED08F0">
        <w:rPr>
          <w:rFonts w:ascii="Times New Roman" w:eastAsia="Calibri" w:hAnsi="Times New Roman" w:cs="Times New Roman"/>
          <w:sz w:val="24"/>
          <w:szCs w:val="24"/>
        </w:rPr>
        <w:sym w:font="Symbol" w:char="F06E"/>
      </w:r>
      <w:r w:rsidRPr="00ED08F0">
        <w:rPr>
          <w:rFonts w:ascii="Times New Roman" w:eastAsia="Calibri" w:hAnsi="Times New Roman" w:cs="Times New Roman"/>
          <w:sz w:val="24"/>
          <w:szCs w:val="24"/>
          <w:vertAlign w:val="superscript"/>
        </w:rPr>
        <w:sym w:font="Symbol" w:char="F07E"/>
      </w:r>
      <w:r w:rsidRPr="00ED08F0">
        <w:rPr>
          <w:rFonts w:ascii="Times New Roman" w:eastAsia="Calibri" w:hAnsi="Times New Roman" w:cs="Times New Roman"/>
          <w:sz w:val="24"/>
          <w:szCs w:val="24"/>
          <w:lang w:val="en-US"/>
        </w:rPr>
        <w:t>= 2099 (v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N≡N); 1744 (m), 1700 (v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C=O).</w:t>
      </w:r>
    </w:p>
    <w:p w14:paraId="3D7D63F1" w14:textId="77777777" w:rsidR="00ED08F0" w:rsidRPr="00ED08F0" w:rsidRDefault="00ED08F0" w:rsidP="00ED08F0">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w:t>
      </w:r>
      <w:r w:rsidRPr="00ED08F0">
        <w:rPr>
          <w:rFonts w:ascii="Times New Roman" w:eastAsia="Calibri" w:hAnsi="Times New Roman" w:cs="Times New Roman"/>
          <w:b/>
          <w:i/>
          <w:sz w:val="24"/>
          <w:szCs w:val="24"/>
          <w:lang w:val="en-US"/>
        </w:rPr>
        <w:t>E</w:t>
      </w:r>
      <w:r w:rsidRPr="00ED08F0">
        <w:rPr>
          <w:rFonts w:ascii="Times New Roman" w:eastAsia="Calibri" w:hAnsi="Times New Roman" w:cs="Times New Roman"/>
          <w:b/>
          <w:sz w:val="24"/>
          <w:szCs w:val="24"/>
          <w:lang w:val="en-US"/>
        </w:rPr>
        <w:t>)-1-(Adamantan-1-yl)-3-benzylidene-4-diazopyrrolidine-2,5-dione (7k):</w:t>
      </w:r>
    </w:p>
    <w:p w14:paraId="0E6FD96A" w14:textId="77777777" w:rsidR="00ED08F0" w:rsidRPr="00ED08F0" w:rsidRDefault="00000000" w:rsidP="00ED08F0">
      <w:pPr>
        <w:spacing w:after="240" w:line="360" w:lineRule="auto"/>
        <w:jc w:val="both"/>
        <w:rPr>
          <w:rFonts w:ascii="Times New Roman" w:eastAsia="Times New Roman" w:hAnsi="Times New Roman" w:cs="Times New Roman"/>
          <w:b/>
          <w:sz w:val="24"/>
          <w:szCs w:val="24"/>
          <w:lang w:val="en-US" w:eastAsia="ru-RU"/>
        </w:rPr>
      </w:pPr>
      <w:r>
        <w:rPr>
          <w:rFonts w:ascii="Times New Roman" w:eastAsia="Calibri" w:hAnsi="Times New Roman" w:cs="Times New Roman"/>
          <w:noProof/>
          <w:sz w:val="24"/>
          <w:szCs w:val="24"/>
        </w:rPr>
        <w:object w:dxaOrig="1440" w:dyaOrig="1440" w14:anchorId="5C0A2563">
          <v:shape id="_x0000_s1230" type="#_x0000_t75" style="position:absolute;left:0;text-align:left;margin-left:-.3pt;margin-top:0;width:72.75pt;height:87pt;z-index:252303360">
            <v:imagedata r:id="rId106" o:title=""/>
            <w10:wrap type="square"/>
          </v:shape>
          <o:OLEObject Type="Embed" ProgID="ChemDraw.Document.6.0" ShapeID="_x0000_s1230" DrawAspect="Content" ObjectID="_1780169983" r:id="rId107"/>
        </w:object>
      </w:r>
      <w:r w:rsidR="00ED08F0" w:rsidRPr="00ED08F0">
        <w:rPr>
          <w:rFonts w:ascii="Times New Roman" w:eastAsia="Calibri" w:hAnsi="Times New Roman" w:cs="Times New Roman"/>
          <w:sz w:val="24"/>
          <w:szCs w:val="24"/>
          <w:lang w:val="en-US"/>
        </w:rPr>
        <w:t xml:space="preserve"> Prepared from </w:t>
      </w:r>
      <w:r w:rsidR="00ED08F0" w:rsidRPr="00ED08F0">
        <w:rPr>
          <w:rFonts w:ascii="Times New Roman" w:eastAsia="Calibri" w:hAnsi="Times New Roman" w:cs="Times New Roman"/>
          <w:b/>
          <w:sz w:val="24"/>
          <w:szCs w:val="24"/>
          <w:lang w:val="en-US"/>
        </w:rPr>
        <w:t>2a</w:t>
      </w:r>
      <w:r w:rsidR="00ED08F0" w:rsidRPr="00ED08F0">
        <w:rPr>
          <w:rFonts w:ascii="Times New Roman" w:eastAsia="Calibri" w:hAnsi="Times New Roman" w:cs="Times New Roman"/>
          <w:bCs/>
          <w:sz w:val="24"/>
          <w:szCs w:val="24"/>
          <w:lang w:val="en-US"/>
        </w:rPr>
        <w:t xml:space="preserve">. </w:t>
      </w:r>
      <w:r w:rsidR="00ED08F0" w:rsidRPr="00ED08F0">
        <w:rPr>
          <w:rFonts w:ascii="Times New Roman" w:eastAsia="Calibri" w:hAnsi="Times New Roman" w:cs="Times New Roman"/>
          <w:sz w:val="24"/>
          <w:szCs w:val="24"/>
          <w:lang w:val="en-US"/>
        </w:rPr>
        <w:t xml:space="preserve">Yield 7% (6 mg). Yellow powder.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7.53 (s, 1H), 7.42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8.2, 6.5 Hz, 2H), 7.38 – 7.32 (m, 1H), 7.30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9.2, 2.1 Hz, 2H), 2.51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3.0 Hz, 6H), 2.23 – 2.14 (m, 3H), 1.85 – 1.67 ppm (m, 6H). </w:t>
      </w:r>
      <w:r w:rsidR="00ED08F0" w:rsidRPr="00ED08F0">
        <w:rPr>
          <w:rFonts w:ascii="Times New Roman" w:eastAsia="Times New Roman" w:hAnsi="Times New Roman" w:cs="Times New Roman"/>
          <w:sz w:val="24"/>
          <w:szCs w:val="24"/>
          <w:vertAlign w:val="superscript"/>
          <w:lang w:val="en-US" w:eastAsia="ru-RU"/>
        </w:rPr>
        <w:t>13</w:t>
      </w:r>
      <w:r w:rsidR="00ED08F0" w:rsidRPr="00ED08F0">
        <w:rPr>
          <w:rFonts w:ascii="Times New Roman" w:eastAsia="Times New Roman" w:hAnsi="Times New Roman" w:cs="Times New Roman"/>
          <w:sz w:val="24"/>
          <w:szCs w:val="24"/>
          <w:lang w:val="en-US" w:eastAsia="ru-RU"/>
        </w:rPr>
        <w:t>C NMR (101 MHz, CDCl</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 xml:space="preserve">): </w:t>
      </w:r>
      <w:r w:rsidR="00ED08F0" w:rsidRPr="00ED08F0">
        <w:rPr>
          <w:rFonts w:ascii="Times New Roman" w:eastAsia="Times New Roman" w:hAnsi="Times New Roman" w:cs="Times New Roman"/>
          <w:sz w:val="24"/>
          <w:szCs w:val="24"/>
          <w:lang w:eastAsia="ru-RU"/>
        </w:rPr>
        <w:t>δ</w:t>
      </w:r>
      <w:r w:rsidR="00ED08F0" w:rsidRPr="00ED08F0">
        <w:rPr>
          <w:rFonts w:ascii="Times New Roman" w:eastAsia="Times New Roman" w:hAnsi="Times New Roman" w:cs="Times New Roman"/>
          <w:sz w:val="24"/>
          <w:szCs w:val="24"/>
          <w:lang w:val="en-US" w:eastAsia="ru-RU"/>
        </w:rPr>
        <w:t xml:space="preserve"> = 168.4, 166.1, 133.9, 129.0, 128.8, 128.6, 125.7, 117.3, 62.3, 39.9, 36.1, 29.9 ppm.</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Times New Roman" w:hAnsi="Times New Roman" w:cs="Times New Roman"/>
          <w:sz w:val="24"/>
          <w:szCs w:val="24"/>
          <w:lang w:val="en-US" w:eastAsia="ru-RU"/>
        </w:rPr>
        <w:t xml:space="preserve">HRMS (ESI) </w:t>
      </w:r>
      <w:r w:rsidR="00ED08F0" w:rsidRPr="00ED08F0">
        <w:rPr>
          <w:rFonts w:ascii="Times New Roman" w:eastAsia="Times New Roman" w:hAnsi="Times New Roman" w:cs="Times New Roman"/>
          <w:i/>
          <w:sz w:val="24"/>
          <w:szCs w:val="24"/>
          <w:lang w:val="en-US" w:eastAsia="ru-RU"/>
        </w:rPr>
        <w:t>m/z</w:t>
      </w:r>
      <w:r w:rsidR="00ED08F0" w:rsidRPr="00ED08F0">
        <w:rPr>
          <w:rFonts w:ascii="Times New Roman" w:eastAsia="Times New Roman" w:hAnsi="Times New Roman" w:cs="Times New Roman"/>
          <w:sz w:val="24"/>
          <w:szCs w:val="24"/>
          <w:lang w:val="en-US" w:eastAsia="ru-RU"/>
        </w:rPr>
        <w:t>: found: 348.1718; calcd for C</w:t>
      </w:r>
      <w:r w:rsidR="00ED08F0" w:rsidRPr="00ED08F0">
        <w:rPr>
          <w:rFonts w:ascii="Times New Roman" w:eastAsia="Times New Roman" w:hAnsi="Times New Roman" w:cs="Times New Roman"/>
          <w:sz w:val="24"/>
          <w:szCs w:val="24"/>
          <w:vertAlign w:val="subscript"/>
          <w:lang w:val="en-US" w:eastAsia="ru-RU"/>
        </w:rPr>
        <w:t>21</w:t>
      </w:r>
      <w:r w:rsidR="00ED08F0" w:rsidRPr="00ED08F0">
        <w:rPr>
          <w:rFonts w:ascii="Times New Roman" w:eastAsia="Times New Roman" w:hAnsi="Times New Roman" w:cs="Times New Roman"/>
          <w:sz w:val="24"/>
          <w:szCs w:val="24"/>
          <w:lang w:val="en-US" w:eastAsia="ru-RU"/>
        </w:rPr>
        <w:t>H</w:t>
      </w:r>
      <w:r w:rsidR="00ED08F0" w:rsidRPr="00ED08F0">
        <w:rPr>
          <w:rFonts w:ascii="Times New Roman" w:eastAsia="Times New Roman" w:hAnsi="Times New Roman" w:cs="Times New Roman"/>
          <w:sz w:val="24"/>
          <w:szCs w:val="24"/>
          <w:vertAlign w:val="subscript"/>
          <w:lang w:val="en-US" w:eastAsia="ru-RU"/>
        </w:rPr>
        <w:t>21</w:t>
      </w:r>
      <w:r w:rsidR="00ED08F0" w:rsidRPr="00ED08F0">
        <w:rPr>
          <w:rFonts w:ascii="Times New Roman" w:eastAsia="Times New Roman" w:hAnsi="Times New Roman" w:cs="Times New Roman"/>
          <w:sz w:val="24"/>
          <w:szCs w:val="24"/>
          <w:lang w:val="en-US" w:eastAsia="ru-RU"/>
        </w:rPr>
        <w:t>N</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O</w:t>
      </w:r>
      <w:r w:rsidR="00ED08F0" w:rsidRPr="00ED08F0">
        <w:rPr>
          <w:rFonts w:ascii="Times New Roman" w:eastAsia="Times New Roman" w:hAnsi="Times New Roman" w:cs="Times New Roman"/>
          <w:sz w:val="24"/>
          <w:szCs w:val="24"/>
          <w:vertAlign w:val="subscript"/>
          <w:lang w:val="en-US" w:eastAsia="ru-RU"/>
        </w:rPr>
        <w:t>2</w:t>
      </w:r>
      <w:r w:rsidR="00ED08F0" w:rsidRPr="00ED08F0">
        <w:rPr>
          <w:rFonts w:ascii="Times New Roman" w:eastAsia="Times New Roman" w:hAnsi="Times New Roman" w:cs="Times New Roman"/>
          <w:sz w:val="24"/>
          <w:szCs w:val="24"/>
          <w:lang w:val="en-US" w:eastAsia="ru-RU"/>
        </w:rPr>
        <w:t xml:space="preserve"> +H</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 348.1707 [M+H]</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 IR</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Times New Roman" w:hAnsi="Times New Roman" w:cs="Times New Roman"/>
          <w:sz w:val="24"/>
          <w:szCs w:val="24"/>
          <w:lang w:val="en-US" w:eastAsia="ru-RU"/>
        </w:rPr>
        <w:t xml:space="preserve"> (KBr): </w:t>
      </w:r>
      <w:r w:rsidR="00ED08F0" w:rsidRPr="00ED08F0">
        <w:rPr>
          <w:rFonts w:ascii="Times New Roman" w:eastAsia="Times New Roman" w:hAnsi="Times New Roman" w:cs="Times New Roman"/>
          <w:sz w:val="24"/>
          <w:szCs w:val="24"/>
          <w:lang w:eastAsia="ru-RU"/>
        </w:rPr>
        <w:sym w:font="Symbol" w:char="F06E"/>
      </w:r>
      <w:r w:rsidR="00ED08F0" w:rsidRPr="00ED08F0">
        <w:rPr>
          <w:rFonts w:ascii="Times New Roman" w:eastAsia="Times New Roman" w:hAnsi="Times New Roman" w:cs="Times New Roman"/>
          <w:sz w:val="24"/>
          <w:szCs w:val="24"/>
          <w:vertAlign w:val="superscript"/>
          <w:lang w:eastAsia="ru-RU"/>
        </w:rPr>
        <w:sym w:font="Symbol" w:char="F07E"/>
      </w:r>
      <w:r w:rsidR="00ED08F0" w:rsidRPr="00ED08F0">
        <w:rPr>
          <w:rFonts w:ascii="Times New Roman" w:eastAsia="Times New Roman" w:hAnsi="Times New Roman" w:cs="Times New Roman"/>
          <w:sz w:val="24"/>
          <w:szCs w:val="24"/>
          <w:lang w:val="en-US" w:eastAsia="ru-RU"/>
        </w:rPr>
        <w:t>= 2104 (vs) cm</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 xml:space="preserve"> (N≡N); 1745 (m), 1693 (vs) cm</w:t>
      </w:r>
      <w:r w:rsidR="00ED08F0" w:rsidRPr="00ED08F0">
        <w:rPr>
          <w:rFonts w:ascii="Times New Roman" w:eastAsia="Times New Roman" w:hAnsi="Times New Roman" w:cs="Times New Roman"/>
          <w:sz w:val="24"/>
          <w:szCs w:val="24"/>
          <w:vertAlign w:val="superscript"/>
          <w:lang w:val="en-US" w:eastAsia="ru-RU"/>
        </w:rPr>
        <w:t>-1</w:t>
      </w:r>
      <w:r w:rsidR="00ED08F0" w:rsidRPr="00ED08F0">
        <w:rPr>
          <w:rFonts w:ascii="Times New Roman" w:eastAsia="Times New Roman" w:hAnsi="Times New Roman" w:cs="Times New Roman"/>
          <w:sz w:val="24"/>
          <w:szCs w:val="24"/>
          <w:lang w:val="en-US" w:eastAsia="ru-RU"/>
        </w:rPr>
        <w:t xml:space="preserve"> (C=O).</w:t>
      </w:r>
      <w:r w:rsidR="00ED08F0" w:rsidRPr="00ED08F0">
        <w:rPr>
          <w:rFonts w:ascii="Times New Roman" w:eastAsia="Times New Roman" w:hAnsi="Times New Roman" w:cs="Times New Roman"/>
          <w:b/>
          <w:sz w:val="24"/>
          <w:szCs w:val="24"/>
          <w:lang w:val="en-US" w:eastAsia="ru-RU"/>
        </w:rPr>
        <w:t xml:space="preserve"> </w:t>
      </w:r>
    </w:p>
    <w:p w14:paraId="73F46835" w14:textId="77777777" w:rsidR="00ED08F0" w:rsidRPr="00ED08F0" w:rsidRDefault="00000000" w:rsidP="00ED08F0">
      <w:pPr>
        <w:spacing w:after="0" w:line="360" w:lineRule="auto"/>
        <w:jc w:val="both"/>
        <w:rPr>
          <w:rFonts w:ascii="Times New Roman" w:eastAsia="Times New Roman" w:hAnsi="Times New Roman" w:cs="Times New Roman"/>
          <w:b/>
          <w:sz w:val="24"/>
          <w:szCs w:val="24"/>
          <w:lang w:val="en-US" w:eastAsia="ru-RU"/>
        </w:rPr>
      </w:pPr>
      <w:r>
        <w:rPr>
          <w:rFonts w:ascii="Times New Roman" w:eastAsia="Calibri" w:hAnsi="Times New Roman" w:cs="Times New Roman"/>
          <w:noProof/>
          <w:sz w:val="24"/>
          <w:szCs w:val="24"/>
        </w:rPr>
        <w:object w:dxaOrig="1440" w:dyaOrig="1440" w14:anchorId="0C4923CE">
          <v:shape id="_x0000_s1231" type="#_x0000_t75" style="position:absolute;left:0;text-align:left;margin-left:-.3pt;margin-top:32.7pt;width:78pt;height:90.75pt;z-index:252304384">
            <v:imagedata r:id="rId108" o:title=""/>
            <w10:wrap type="square"/>
          </v:shape>
          <o:OLEObject Type="Embed" ProgID="ChemDraw.Document.6.0" ShapeID="_x0000_s1231" DrawAspect="Content" ObjectID="_1780169984" r:id="rId109"/>
        </w:object>
      </w:r>
      <w:r w:rsidR="00ED08F0" w:rsidRPr="00ED08F0">
        <w:rPr>
          <w:rFonts w:ascii="Times New Roman" w:eastAsia="Times New Roman" w:hAnsi="Times New Roman" w:cs="Times New Roman"/>
          <w:b/>
          <w:sz w:val="24"/>
          <w:szCs w:val="24"/>
          <w:lang w:val="en-US" w:eastAsia="ru-RU"/>
        </w:rPr>
        <w:t xml:space="preserve"> (</w:t>
      </w:r>
      <w:r w:rsidR="00ED08F0" w:rsidRPr="00ED08F0">
        <w:rPr>
          <w:rFonts w:ascii="Times New Roman" w:eastAsia="Times New Roman" w:hAnsi="Times New Roman" w:cs="Times New Roman"/>
          <w:b/>
          <w:i/>
          <w:sz w:val="24"/>
          <w:szCs w:val="24"/>
          <w:lang w:val="en-US" w:eastAsia="ru-RU"/>
        </w:rPr>
        <w:t>E</w:t>
      </w:r>
      <w:r w:rsidR="00ED08F0" w:rsidRPr="00ED08F0">
        <w:rPr>
          <w:rFonts w:ascii="Times New Roman" w:eastAsia="Times New Roman" w:hAnsi="Times New Roman" w:cs="Times New Roman"/>
          <w:b/>
          <w:sz w:val="24"/>
          <w:szCs w:val="24"/>
          <w:lang w:val="en-US" w:eastAsia="ru-RU"/>
        </w:rPr>
        <w:t>)-1-(Adamantan-1-ylmethyl)-3-benzylidene-4-diazopyrrolidine-2,5-dione (7l):</w:t>
      </w:r>
    </w:p>
    <w:p w14:paraId="024EBC02" w14:textId="77777777" w:rsidR="00ED08F0" w:rsidRPr="00ED08F0" w:rsidRDefault="00ED08F0" w:rsidP="00ED08F0">
      <w:pPr>
        <w:tabs>
          <w:tab w:val="left" w:pos="6255"/>
        </w:tabs>
        <w:spacing w:after="0" w:line="360" w:lineRule="auto"/>
        <w:jc w:val="both"/>
        <w:rPr>
          <w:rFonts w:ascii="Times New Roman" w:eastAsia="Calibri" w:hAnsi="Times New Roman" w:cs="Times New Roman"/>
          <w:sz w:val="24"/>
          <w:szCs w:val="24"/>
          <w:lang w:val="en-US"/>
        </w:rPr>
      </w:pPr>
      <w:r w:rsidRPr="00ED08F0">
        <w:rPr>
          <w:rFonts w:ascii="Times New Roman" w:eastAsia="Times New Roman" w:hAnsi="Times New Roman" w:cs="Times New Roman"/>
          <w:sz w:val="24"/>
          <w:szCs w:val="24"/>
          <w:lang w:val="en-US" w:eastAsia="ru-RU"/>
        </w:rPr>
        <w:t xml:space="preserve">Prepared from </w:t>
      </w:r>
      <w:r w:rsidRPr="00ED08F0">
        <w:rPr>
          <w:rFonts w:ascii="Times New Roman" w:eastAsia="Times New Roman" w:hAnsi="Times New Roman" w:cs="Times New Roman"/>
          <w:b/>
          <w:sz w:val="24"/>
          <w:szCs w:val="24"/>
          <w:lang w:val="en-US" w:eastAsia="ru-RU"/>
        </w:rPr>
        <w:t>2a</w:t>
      </w:r>
      <w:r w:rsidRPr="00ED08F0">
        <w:rPr>
          <w:rFonts w:ascii="Times New Roman" w:eastAsia="Times New Roman" w:hAnsi="Times New Roman" w:cs="Times New Roman"/>
          <w:sz w:val="24"/>
          <w:szCs w:val="24"/>
          <w:lang w:val="en-US" w:eastAsia="ru-RU"/>
        </w:rPr>
        <w:t xml:space="preserve"> (25 mg, 0.12 mmol). Yield 72% (31 mg) Orange powder. </w:t>
      </w:r>
      <w:r w:rsidRPr="00ED08F0">
        <w:rPr>
          <w:rFonts w:ascii="Times New Roman" w:eastAsia="Times New Roman" w:hAnsi="Times New Roman" w:cs="Times New Roman"/>
          <w:sz w:val="24"/>
          <w:szCs w:val="24"/>
          <w:vertAlign w:val="superscript"/>
          <w:lang w:val="en-US" w:eastAsia="ru-RU"/>
        </w:rPr>
        <w:t>1</w:t>
      </w:r>
      <w:r w:rsidRPr="00ED08F0">
        <w:rPr>
          <w:rFonts w:ascii="Times New Roman" w:eastAsia="Times New Roman" w:hAnsi="Times New Roman" w:cs="Times New Roman"/>
          <w:sz w:val="24"/>
          <w:szCs w:val="24"/>
          <w:lang w:val="en-US" w:eastAsia="ru-RU"/>
        </w:rPr>
        <w:t>H NMR (400 MHz, CDCl</w:t>
      </w:r>
      <w:r w:rsidRPr="00ED08F0">
        <w:rPr>
          <w:rFonts w:ascii="Times New Roman" w:eastAsia="Times New Roman" w:hAnsi="Times New Roman" w:cs="Times New Roman"/>
          <w:sz w:val="24"/>
          <w:szCs w:val="24"/>
          <w:vertAlign w:val="subscript"/>
          <w:lang w:val="en-US" w:eastAsia="ru-RU"/>
        </w:rPr>
        <w:t>3</w:t>
      </w:r>
      <w:r w:rsidRPr="00ED08F0">
        <w:rPr>
          <w:rFonts w:ascii="Times New Roman" w:eastAsia="Times New Roman" w:hAnsi="Times New Roman" w:cs="Times New Roman"/>
          <w:sz w:val="24"/>
          <w:szCs w:val="24"/>
          <w:lang w:val="en-US" w:eastAsia="ru-RU"/>
        </w:rPr>
        <w:t xml:space="preserve">): </w:t>
      </w:r>
      <w:r w:rsidRPr="00ED08F0">
        <w:rPr>
          <w:rFonts w:ascii="Times New Roman" w:eastAsia="Times New Roman" w:hAnsi="Times New Roman" w:cs="Times New Roman"/>
          <w:sz w:val="24"/>
          <w:szCs w:val="24"/>
          <w:lang w:eastAsia="ru-RU"/>
        </w:rPr>
        <w:t>δ</w:t>
      </w:r>
      <w:r w:rsidRPr="00ED08F0">
        <w:rPr>
          <w:rFonts w:ascii="Times New Roman" w:eastAsia="Times New Roman" w:hAnsi="Times New Roman" w:cs="Times New Roman"/>
          <w:sz w:val="24"/>
          <w:szCs w:val="24"/>
          <w:lang w:val="en-US" w:eastAsia="ru-RU"/>
        </w:rPr>
        <w:t xml:space="preserve"> = 7.66 (s, 1H), 7.44 (dd, </w:t>
      </w:r>
      <w:r w:rsidRPr="00ED08F0">
        <w:rPr>
          <w:rFonts w:ascii="Times New Roman" w:eastAsia="Times New Roman" w:hAnsi="Times New Roman" w:cs="Times New Roman"/>
          <w:i/>
          <w:iCs/>
          <w:sz w:val="24"/>
          <w:szCs w:val="24"/>
          <w:lang w:val="en-US" w:eastAsia="ru-RU"/>
        </w:rPr>
        <w:t>J</w:t>
      </w:r>
      <w:r w:rsidRPr="00ED08F0">
        <w:rPr>
          <w:rFonts w:ascii="Times New Roman" w:eastAsia="Times New Roman" w:hAnsi="Times New Roman" w:cs="Times New Roman"/>
          <w:sz w:val="24"/>
          <w:szCs w:val="24"/>
          <w:lang w:val="en-US" w:eastAsia="ru-RU"/>
        </w:rPr>
        <w:t xml:space="preserve"> = 8.1, 6.5 Hz, 2H), 7.41 – 7.37 (m, 1H), 7.37 – 7.31 (m, 2H), 3.39 (s, 2H), 2.03 – 1.97 (m, 3H), 1.75 – 1.60 (m, 7H), 1.58 ppm (d, </w:t>
      </w:r>
      <w:r w:rsidRPr="00ED08F0">
        <w:rPr>
          <w:rFonts w:ascii="Times New Roman" w:eastAsia="Times New Roman" w:hAnsi="Times New Roman" w:cs="Times New Roman"/>
          <w:i/>
          <w:iCs/>
          <w:sz w:val="24"/>
          <w:szCs w:val="24"/>
          <w:lang w:val="en-US" w:eastAsia="ru-RU"/>
        </w:rPr>
        <w:t>J</w:t>
      </w:r>
      <w:r w:rsidRPr="00ED08F0">
        <w:rPr>
          <w:rFonts w:ascii="Times New Roman" w:eastAsia="Times New Roman" w:hAnsi="Times New Roman" w:cs="Times New Roman"/>
          <w:sz w:val="24"/>
          <w:szCs w:val="24"/>
          <w:lang w:val="en-US" w:eastAsia="ru-RU"/>
        </w:rPr>
        <w:t xml:space="preserve"> = 2.9 Hz, 6H). </w:t>
      </w:r>
      <w:r w:rsidRPr="00ED08F0">
        <w:rPr>
          <w:rFonts w:ascii="Times New Roman" w:eastAsia="Calibri" w:hAnsi="Times New Roman" w:cs="Times New Roman"/>
          <w:sz w:val="24"/>
          <w:szCs w:val="24"/>
          <w:vertAlign w:val="superscript"/>
          <w:lang w:val="en-US"/>
        </w:rPr>
        <w:t>13</w:t>
      </w:r>
      <w:r w:rsidRPr="00ED08F0">
        <w:rPr>
          <w:rFonts w:ascii="Times New Roman" w:eastAsia="Calibri" w:hAnsi="Times New Roman" w:cs="Times New Roman"/>
          <w:sz w:val="24"/>
          <w:szCs w:val="24"/>
          <w:lang w:val="en-US"/>
        </w:rPr>
        <w:t>C NMR (101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167.8, 165.8, 133.5, 129.3, 128.9, 128.7, 127.3, 117.2, 51.1, 40.7, 36.7, 35.8, 28.3 ppm. HRMS (ESI) </w:t>
      </w:r>
      <w:r w:rsidRPr="00ED08F0">
        <w:rPr>
          <w:rFonts w:ascii="Times New Roman" w:eastAsia="Calibri" w:hAnsi="Times New Roman" w:cs="Times New Roman"/>
          <w:i/>
          <w:sz w:val="24"/>
          <w:szCs w:val="24"/>
          <w:lang w:val="en-US"/>
        </w:rPr>
        <w:t>m/z</w:t>
      </w:r>
      <w:r w:rsidRPr="00ED08F0">
        <w:rPr>
          <w:rFonts w:ascii="Times New Roman" w:eastAsia="Calibri" w:hAnsi="Times New Roman" w:cs="Times New Roman"/>
          <w:sz w:val="24"/>
          <w:szCs w:val="24"/>
          <w:lang w:val="en-US"/>
        </w:rPr>
        <w:t>: found: 362.1871; calcd for C</w:t>
      </w:r>
      <w:r w:rsidRPr="00ED08F0">
        <w:rPr>
          <w:rFonts w:ascii="Times New Roman" w:eastAsia="Calibri" w:hAnsi="Times New Roman" w:cs="Times New Roman"/>
          <w:sz w:val="24"/>
          <w:szCs w:val="24"/>
          <w:vertAlign w:val="subscript"/>
          <w:lang w:val="en-US"/>
        </w:rPr>
        <w:t>22</w:t>
      </w:r>
      <w:r w:rsidRPr="00ED08F0">
        <w:rPr>
          <w:rFonts w:ascii="Times New Roman" w:eastAsia="Calibri" w:hAnsi="Times New Roman" w:cs="Times New Roman"/>
          <w:sz w:val="24"/>
          <w:szCs w:val="24"/>
          <w:lang w:val="en-US"/>
        </w:rPr>
        <w:t>H</w:t>
      </w:r>
      <w:r w:rsidRPr="00ED08F0">
        <w:rPr>
          <w:rFonts w:ascii="Times New Roman" w:eastAsia="Calibri" w:hAnsi="Times New Roman" w:cs="Times New Roman"/>
          <w:sz w:val="24"/>
          <w:szCs w:val="24"/>
          <w:vertAlign w:val="subscript"/>
          <w:lang w:val="en-US"/>
        </w:rPr>
        <w:t>23</w:t>
      </w:r>
      <w:r w:rsidRPr="00ED08F0">
        <w:rPr>
          <w:rFonts w:ascii="Times New Roman" w:eastAsia="Calibri" w:hAnsi="Times New Roman" w:cs="Times New Roman"/>
          <w:sz w:val="24"/>
          <w:szCs w:val="24"/>
          <w:lang w:val="en-US"/>
        </w:rPr>
        <w:t>N</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O</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362.1863 [M+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xml:space="preserve">. IR (KBr): </w:t>
      </w:r>
      <w:r w:rsidRPr="00ED08F0">
        <w:rPr>
          <w:rFonts w:ascii="Times New Roman" w:eastAsia="Calibri" w:hAnsi="Times New Roman" w:cs="Times New Roman"/>
          <w:sz w:val="24"/>
          <w:szCs w:val="24"/>
        </w:rPr>
        <w:sym w:font="Symbol" w:char="F06E"/>
      </w:r>
      <w:r w:rsidRPr="00ED08F0">
        <w:rPr>
          <w:rFonts w:ascii="Times New Roman" w:eastAsia="Calibri" w:hAnsi="Times New Roman" w:cs="Times New Roman"/>
          <w:sz w:val="24"/>
          <w:szCs w:val="24"/>
          <w:vertAlign w:val="superscript"/>
        </w:rPr>
        <w:sym w:font="Symbol" w:char="F07E"/>
      </w:r>
      <w:r w:rsidRPr="00ED08F0">
        <w:rPr>
          <w:rFonts w:ascii="Times New Roman" w:eastAsia="Calibri" w:hAnsi="Times New Roman" w:cs="Times New Roman"/>
          <w:sz w:val="24"/>
          <w:szCs w:val="24"/>
          <w:lang w:val="en-US"/>
        </w:rPr>
        <w:t>= 2099 (v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N≡N); 1748 (w), 1701 (v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C=O).</w:t>
      </w:r>
    </w:p>
    <w:p w14:paraId="218F4ADB" w14:textId="77777777" w:rsidR="00ED08F0" w:rsidRPr="00ED08F0" w:rsidRDefault="00ED08F0" w:rsidP="00ED08F0">
      <w:pPr>
        <w:spacing w:after="0" w:line="360" w:lineRule="auto"/>
        <w:jc w:val="both"/>
        <w:rPr>
          <w:rFonts w:ascii="Times New Roman" w:eastAsia="Calibri" w:hAnsi="Times New Roman" w:cs="Times New Roman"/>
          <w:sz w:val="24"/>
          <w:szCs w:val="24"/>
          <w:lang w:val="en-US"/>
        </w:rPr>
      </w:pPr>
    </w:p>
    <w:p w14:paraId="11377AE5" w14:textId="77777777" w:rsidR="00ED08F0" w:rsidRPr="00ED08F0" w:rsidRDefault="00ED08F0" w:rsidP="00ED08F0">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i/>
          <w:sz w:val="24"/>
          <w:szCs w:val="24"/>
          <w:lang w:val="en-US"/>
        </w:rPr>
        <w:lastRenderedPageBreak/>
        <w:t>tert-</w:t>
      </w:r>
      <w:r w:rsidRPr="00ED08F0">
        <w:rPr>
          <w:rFonts w:ascii="Times New Roman" w:eastAsia="Calibri" w:hAnsi="Times New Roman" w:cs="Times New Roman"/>
          <w:b/>
          <w:sz w:val="24"/>
          <w:szCs w:val="24"/>
          <w:lang w:val="en-US"/>
        </w:rPr>
        <w:t>Butyl (2-(3-benzyl-5-diazo-2,4,6-trioxotetrahydropyrimidin-1(2</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yl)ethyl)carbamate (8h):</w:t>
      </w:r>
    </w:p>
    <w:p w14:paraId="18726AAD" w14:textId="77777777" w:rsidR="00ED08F0" w:rsidRDefault="00000000" w:rsidP="00ED08F0">
      <w:pPr>
        <w:spacing w:after="240"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6CEF4B55">
          <v:shape id="_x0000_s1232" type="#_x0000_t75" style="position:absolute;left:0;text-align:left;margin-left:-.3pt;margin-top:0;width:114.75pt;height:76.5pt;z-index:252305408">
            <v:imagedata r:id="rId110" o:title=""/>
            <w10:wrap type="square"/>
          </v:shape>
          <o:OLEObject Type="Embed" ProgID="ChemDraw.Document.6.0" ShapeID="_x0000_s1232" DrawAspect="Content" ObjectID="_1780169985" r:id="rId111"/>
        </w:object>
      </w:r>
      <w:r w:rsidR="00ED08F0" w:rsidRPr="00ED08F0">
        <w:rPr>
          <w:rFonts w:ascii="Times New Roman" w:eastAsia="Calibri" w:hAnsi="Times New Roman" w:cs="Times New Roman"/>
          <w:sz w:val="24"/>
          <w:szCs w:val="24"/>
          <w:lang w:val="en-US"/>
        </w:rPr>
        <w:t xml:space="preserve">Prepared from </w:t>
      </w:r>
      <w:r w:rsidR="00ED08F0" w:rsidRPr="00ED08F0">
        <w:rPr>
          <w:rFonts w:ascii="Times New Roman" w:eastAsia="Calibri" w:hAnsi="Times New Roman" w:cs="Times New Roman"/>
          <w:b/>
          <w:sz w:val="24"/>
          <w:szCs w:val="24"/>
          <w:lang w:val="en-US"/>
        </w:rPr>
        <w:t>3a</w:t>
      </w:r>
      <w:r w:rsidR="00ED08F0" w:rsidRPr="00ED08F0">
        <w:rPr>
          <w:rFonts w:ascii="Times New Roman" w:eastAsia="Calibri" w:hAnsi="Times New Roman" w:cs="Times New Roman"/>
          <w:sz w:val="24"/>
          <w:szCs w:val="24"/>
          <w:lang w:val="en-US"/>
        </w:rPr>
        <w:t xml:space="preserve"> (50 mg, 0.20 mmol). Yield 94% (73 mg). Brown powder. Mp 116-118 </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 xml:space="preserve">C.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7.51 – 7.42 (m, 2H), 7.37 – 7.25 (m, 3H), 5.10 (s, 2H), 4.82 (s, 1H), 4.08 (t,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5.6 Hz, 2H), 3.42 (q,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5.7 Hz, 2H), 1.41 ppm (s, 9H).</w:t>
      </w:r>
      <w:r w:rsidR="00ED08F0" w:rsidRPr="00ED08F0">
        <w:rPr>
          <w:rFonts w:ascii="Times New Roman" w:eastAsia="Calibri" w:hAnsi="Times New Roman" w:cs="Times New Roman"/>
          <w:sz w:val="24"/>
          <w:szCs w:val="24"/>
          <w:vertAlign w:val="superscript"/>
          <w:lang w:val="en-US"/>
        </w:rPr>
        <w:t xml:space="preserve"> 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58.4, 158.1, 156.1, 150.4, 136.0, 129.0, 128.6, 128.0, 79.4, 71.9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45.3, 42.0, 39.1, 28.3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410.1440; calcd for C</w:t>
      </w:r>
      <w:r w:rsidR="00ED08F0" w:rsidRPr="00ED08F0">
        <w:rPr>
          <w:rFonts w:ascii="Times New Roman" w:eastAsia="Calibri" w:hAnsi="Times New Roman" w:cs="Times New Roman"/>
          <w:sz w:val="24"/>
          <w:szCs w:val="24"/>
          <w:vertAlign w:val="subscript"/>
          <w:lang w:val="en-US"/>
        </w:rPr>
        <w:t>18</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21</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5</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5</w:t>
      </w:r>
      <w:r w:rsidR="00ED08F0" w:rsidRPr="00ED08F0">
        <w:rPr>
          <w:rFonts w:ascii="Times New Roman" w:eastAsia="Calibri" w:hAnsi="Times New Roman" w:cs="Times New Roman"/>
          <w:sz w:val="24"/>
          <w:szCs w:val="24"/>
          <w:lang w:val="en-US"/>
        </w:rPr>
        <w:t xml:space="preserve"> +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410.1435 [M+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137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28 (m), 1684 (br. vs), 1658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07A72B15" w14:textId="77777777" w:rsidR="00ED08F0" w:rsidRPr="00ED08F0" w:rsidRDefault="00ED08F0" w:rsidP="00ED08F0">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1-(Benzo[</w:t>
      </w:r>
      <w:r w:rsidRPr="00ED08F0">
        <w:rPr>
          <w:rFonts w:ascii="Times New Roman" w:eastAsia="Calibri" w:hAnsi="Times New Roman" w:cs="Times New Roman"/>
          <w:b/>
          <w:i/>
          <w:sz w:val="24"/>
          <w:szCs w:val="24"/>
          <w:lang w:val="en-US"/>
        </w:rPr>
        <w:t>d</w:t>
      </w:r>
      <w:r w:rsidRPr="00ED08F0">
        <w:rPr>
          <w:rFonts w:ascii="Times New Roman" w:eastAsia="Calibri" w:hAnsi="Times New Roman" w:cs="Times New Roman"/>
          <w:b/>
          <w:sz w:val="24"/>
          <w:szCs w:val="24"/>
          <w:lang w:val="en-US"/>
        </w:rPr>
        <w:t>][1,3]dioxol-5-ylmethyl)-3-benzyl-5-diazopyrimidine-2,4,6(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3</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5</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trione (8i):</w:t>
      </w:r>
    </w:p>
    <w:p w14:paraId="332C7CE7" w14:textId="77777777" w:rsidR="00ED08F0" w:rsidRPr="00ED08F0" w:rsidRDefault="00000000" w:rsidP="00ED08F0">
      <w:pPr>
        <w:spacing w:after="240"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3329F03E">
          <v:shape id="_x0000_s1233" type="#_x0000_t75" style="position:absolute;left:0;text-align:left;margin-left:-.3pt;margin-top:6.75pt;width:121.45pt;height:76.55pt;z-index:252306432">
            <v:imagedata r:id="rId112" o:title=""/>
            <w10:wrap type="square"/>
          </v:shape>
          <o:OLEObject Type="Embed" ProgID="ChemDraw.Document.6.0" ShapeID="_x0000_s1233" DrawAspect="Content" ObjectID="_1780169986" r:id="rId113"/>
        </w:object>
      </w:r>
      <w:r w:rsidR="00ED08F0" w:rsidRPr="00ED08F0">
        <w:rPr>
          <w:rFonts w:ascii="Times New Roman" w:eastAsia="Calibri" w:hAnsi="Times New Roman" w:cs="Times New Roman"/>
          <w:sz w:val="24"/>
          <w:szCs w:val="24"/>
          <w:lang w:val="en-US"/>
        </w:rPr>
        <w:t xml:space="preserve"> Prepared from </w:t>
      </w:r>
      <w:r w:rsidR="00ED08F0" w:rsidRPr="00ED08F0">
        <w:rPr>
          <w:rFonts w:ascii="Times New Roman" w:eastAsia="Calibri" w:hAnsi="Times New Roman" w:cs="Times New Roman"/>
          <w:b/>
          <w:sz w:val="24"/>
          <w:szCs w:val="24"/>
          <w:lang w:val="en-US"/>
        </w:rPr>
        <w:t>3a</w:t>
      </w:r>
      <w:r w:rsidR="00ED08F0" w:rsidRPr="00ED08F0">
        <w:rPr>
          <w:rFonts w:ascii="Times New Roman" w:eastAsia="Calibri" w:hAnsi="Times New Roman" w:cs="Times New Roman"/>
          <w:sz w:val="24"/>
          <w:szCs w:val="24"/>
          <w:lang w:val="en-US"/>
        </w:rPr>
        <w:t xml:space="preserve"> (50 mg, 0.20 mmol). Transparent viscous oil. Yield 71% (54 mg) from 0.2 mmol.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7.55 – 7.39 (m, 2H), 7.38 – 7.30 (m, 3H), 7.01 – 6.94 (m, 2H), 6.76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7 Hz, 1H), 5.95 (s, 2H), 5.09 (s, 2H), 4.99 (s, 2H) ppm.</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58.0, 150.1, 147.7, 147.4, 136.0, 129.70, 129.0, 128.6, 128.1, 123.0, 109.8, 108.2, 101.1, 45.3, 45.1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379.1038; calcd for C</w:t>
      </w:r>
      <w:r w:rsidR="00ED08F0" w:rsidRPr="00ED08F0">
        <w:rPr>
          <w:rFonts w:ascii="Times New Roman" w:eastAsia="Calibri" w:hAnsi="Times New Roman" w:cs="Times New Roman"/>
          <w:sz w:val="24"/>
          <w:szCs w:val="24"/>
          <w:vertAlign w:val="subscript"/>
          <w:lang w:val="en-US"/>
        </w:rPr>
        <w:t>19</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14</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5</w:t>
      </w:r>
      <w:r w:rsidR="00ED08F0" w:rsidRPr="00ED08F0">
        <w:rPr>
          <w:rFonts w:ascii="Times New Roman" w:eastAsia="Calibri" w:hAnsi="Times New Roman" w:cs="Times New Roman"/>
          <w:sz w:val="24"/>
          <w:szCs w:val="24"/>
          <w:lang w:val="en-US"/>
        </w:rPr>
        <w:t xml:space="preserve"> +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379.1037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165 (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21 (m), 1665 (br.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4CC06D34" w14:textId="77777777" w:rsidR="00ED08F0" w:rsidRPr="00ED08F0" w:rsidRDefault="00ED08F0" w:rsidP="00ED08F0">
      <w:pPr>
        <w:spacing w:after="0" w:line="360" w:lineRule="auto"/>
        <w:jc w:val="both"/>
        <w:rPr>
          <w:rFonts w:ascii="Times New Roman" w:eastAsia="Calibri" w:hAnsi="Times New Roman" w:cs="Times New Roman"/>
          <w:b/>
          <w:sz w:val="24"/>
          <w:szCs w:val="20"/>
          <w:lang w:val="en-US"/>
        </w:rPr>
      </w:pPr>
      <w:r w:rsidRPr="00ED08F0">
        <w:rPr>
          <w:rFonts w:ascii="Times New Roman" w:eastAsia="Calibri" w:hAnsi="Times New Roman" w:cs="Times New Roman"/>
          <w:b/>
          <w:sz w:val="24"/>
          <w:szCs w:val="20"/>
          <w:lang w:val="en-US"/>
        </w:rPr>
        <w:t>2-((Benzo[</w:t>
      </w:r>
      <w:r w:rsidRPr="00ED08F0">
        <w:rPr>
          <w:rFonts w:ascii="Times New Roman" w:eastAsia="Calibri" w:hAnsi="Times New Roman" w:cs="Times New Roman"/>
          <w:b/>
          <w:i/>
          <w:sz w:val="24"/>
          <w:szCs w:val="20"/>
          <w:lang w:val="en-US"/>
        </w:rPr>
        <w:t>d</w:t>
      </w:r>
      <w:r w:rsidRPr="00ED08F0">
        <w:rPr>
          <w:rFonts w:ascii="Times New Roman" w:eastAsia="Calibri" w:hAnsi="Times New Roman" w:cs="Times New Roman"/>
          <w:b/>
          <w:sz w:val="24"/>
          <w:szCs w:val="20"/>
          <w:lang w:val="en-US"/>
        </w:rPr>
        <w:t>][1,3]dioxol-5-ylmethyl)thio)-5-diazo-1-phenylpyrimidine-4,6(1</w:t>
      </w:r>
      <w:r w:rsidRPr="00ED08F0">
        <w:rPr>
          <w:rFonts w:ascii="Times New Roman" w:eastAsia="Calibri" w:hAnsi="Times New Roman" w:cs="Times New Roman"/>
          <w:b/>
          <w:i/>
          <w:sz w:val="24"/>
          <w:szCs w:val="20"/>
          <w:lang w:val="en-US"/>
        </w:rPr>
        <w:t>H</w:t>
      </w:r>
      <w:r w:rsidRPr="00ED08F0">
        <w:rPr>
          <w:rFonts w:ascii="Times New Roman" w:eastAsia="Calibri" w:hAnsi="Times New Roman" w:cs="Times New Roman"/>
          <w:b/>
          <w:sz w:val="24"/>
          <w:szCs w:val="20"/>
          <w:lang w:val="en-US"/>
        </w:rPr>
        <w:t>,5</w:t>
      </w:r>
      <w:r w:rsidRPr="00ED08F0">
        <w:rPr>
          <w:rFonts w:ascii="Times New Roman" w:eastAsia="Calibri" w:hAnsi="Times New Roman" w:cs="Times New Roman"/>
          <w:b/>
          <w:i/>
          <w:sz w:val="24"/>
          <w:szCs w:val="20"/>
          <w:lang w:val="en-US"/>
        </w:rPr>
        <w:t>H</w:t>
      </w:r>
      <w:r w:rsidRPr="00ED08F0">
        <w:rPr>
          <w:rFonts w:ascii="Times New Roman" w:eastAsia="Calibri" w:hAnsi="Times New Roman" w:cs="Times New Roman"/>
          <w:b/>
          <w:sz w:val="24"/>
          <w:szCs w:val="20"/>
          <w:lang w:val="en-US"/>
        </w:rPr>
        <w:t>)-dione (9c):</w:t>
      </w:r>
    </w:p>
    <w:p w14:paraId="0D2A4214" w14:textId="77777777" w:rsidR="00ED08F0" w:rsidRPr="00ED08F0" w:rsidRDefault="00000000" w:rsidP="00ED08F0">
      <w:pPr>
        <w:spacing w:after="240" w:line="360" w:lineRule="auto"/>
        <w:jc w:val="both"/>
        <w:rPr>
          <w:rFonts w:ascii="Times New Roman" w:eastAsia="Times New Roman" w:hAnsi="Times New Roman" w:cs="Times New Roman"/>
          <w:sz w:val="24"/>
          <w:szCs w:val="24"/>
          <w:lang w:val="en-US" w:eastAsia="ru-RU"/>
        </w:rPr>
      </w:pPr>
      <w:r>
        <w:rPr>
          <w:rFonts w:ascii="Calibri" w:eastAsia="Calibri" w:hAnsi="Calibri" w:cs="Times New Roman"/>
          <w:noProof/>
        </w:rPr>
        <w:object w:dxaOrig="1440" w:dyaOrig="1440" w14:anchorId="6AF257CF">
          <v:shape id="_x0000_s1234" type="#_x0000_t75" style="position:absolute;left:0;text-align:left;margin-left:-.3pt;margin-top:3pt;width:134.25pt;height:74.25pt;z-index:252307456">
            <v:imagedata r:id="rId114" o:title=""/>
            <w10:wrap type="square"/>
          </v:shape>
          <o:OLEObject Type="Embed" ProgID="ChemDraw.Document.6.0" ShapeID="_x0000_s1234" DrawAspect="Content" ObjectID="_1780169987" r:id="rId115"/>
        </w:object>
      </w:r>
      <w:r w:rsidR="00ED08F0" w:rsidRPr="00ED08F0">
        <w:rPr>
          <w:rFonts w:ascii="Times New Roman" w:eastAsia="Calibri" w:hAnsi="Times New Roman" w:cs="Times New Roman"/>
          <w:sz w:val="24"/>
          <w:szCs w:val="24"/>
          <w:lang w:val="en-US"/>
        </w:rPr>
        <w:t xml:space="preserve">Prepared from </w:t>
      </w:r>
      <w:r w:rsidR="00ED08F0" w:rsidRPr="00ED08F0">
        <w:rPr>
          <w:rFonts w:ascii="Times New Roman" w:eastAsia="Calibri" w:hAnsi="Times New Roman" w:cs="Times New Roman"/>
          <w:b/>
          <w:sz w:val="24"/>
          <w:szCs w:val="24"/>
          <w:lang w:val="en-US"/>
        </w:rPr>
        <w:t>4</w:t>
      </w:r>
      <w:r w:rsidR="00ED08F0" w:rsidRPr="00ED08F0">
        <w:rPr>
          <w:rFonts w:ascii="Times New Roman" w:eastAsia="Calibri" w:hAnsi="Times New Roman" w:cs="Times New Roman"/>
          <w:sz w:val="24"/>
          <w:szCs w:val="24"/>
          <w:lang w:val="en-US"/>
        </w:rPr>
        <w:t xml:space="preserve"> (25 mg, 0.10 mmol). Yield 54% (20mg). Orange amorphous solid.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7.61 – 7.48 (m, 3H), 7.28 – 7.25 (m, 1H), 6.82 – 6.65 (m, 3H), 5.94 (s, 2H), 4.30 ppm (s, 2H).</w:t>
      </w:r>
      <w:r w:rsidR="00ED08F0" w:rsidRPr="00ED08F0">
        <w:rPr>
          <w:rFonts w:ascii="Times New Roman" w:eastAsia="Times New Roman" w:hAnsi="Times New Roman" w:cs="Times New Roman"/>
          <w:sz w:val="24"/>
          <w:szCs w:val="24"/>
          <w:vertAlign w:val="superscript"/>
          <w:lang w:val="en-US" w:eastAsia="ru-RU"/>
        </w:rPr>
        <w:t>13</w:t>
      </w:r>
      <w:r w:rsidR="00ED08F0" w:rsidRPr="00ED08F0">
        <w:rPr>
          <w:rFonts w:ascii="Times New Roman" w:eastAsia="Times New Roman" w:hAnsi="Times New Roman" w:cs="Times New Roman"/>
          <w:sz w:val="24"/>
          <w:szCs w:val="24"/>
          <w:lang w:val="en-US" w:eastAsia="ru-RU"/>
        </w:rPr>
        <w:t>C NMR (101 MHz, CDCl</w:t>
      </w:r>
      <w:r w:rsidR="00ED08F0" w:rsidRPr="00ED08F0">
        <w:rPr>
          <w:rFonts w:ascii="Times New Roman" w:eastAsia="Times New Roman" w:hAnsi="Times New Roman" w:cs="Times New Roman"/>
          <w:sz w:val="24"/>
          <w:szCs w:val="24"/>
          <w:vertAlign w:val="subscript"/>
          <w:lang w:val="en-US" w:eastAsia="ru-RU"/>
        </w:rPr>
        <w:t>3</w:t>
      </w:r>
      <w:r w:rsidR="00ED08F0" w:rsidRPr="00ED08F0">
        <w:rPr>
          <w:rFonts w:ascii="Times New Roman" w:eastAsia="Times New Roman" w:hAnsi="Times New Roman" w:cs="Times New Roman"/>
          <w:sz w:val="24"/>
          <w:szCs w:val="24"/>
          <w:lang w:val="en-US" w:eastAsia="ru-RU"/>
        </w:rPr>
        <w:t xml:space="preserve">): </w:t>
      </w:r>
      <w:r w:rsidR="00ED08F0" w:rsidRPr="00ED08F0">
        <w:rPr>
          <w:rFonts w:ascii="Times New Roman" w:eastAsia="Times New Roman" w:hAnsi="Times New Roman" w:cs="Times New Roman"/>
          <w:sz w:val="24"/>
          <w:szCs w:val="24"/>
          <w:lang w:eastAsia="ru-RU"/>
        </w:rPr>
        <w:t>δ</w:t>
      </w:r>
      <w:r w:rsidR="00ED08F0" w:rsidRPr="00ED08F0">
        <w:rPr>
          <w:rFonts w:ascii="Times New Roman" w:eastAsia="Times New Roman" w:hAnsi="Times New Roman" w:cs="Times New Roman"/>
          <w:sz w:val="24"/>
          <w:szCs w:val="24"/>
          <w:lang w:val="en-US" w:eastAsia="ru-RU"/>
        </w:rPr>
        <w:t xml:space="preserve"> = 170.4, 163.3, 159.2, 147.9, 147.4, 133.4, 130.8, 129.9, 129.3, 127.9, 123.0, 109.7, 108.4, 101.2, 38.4 ppm.</w:t>
      </w:r>
      <w:r w:rsidR="00ED08F0" w:rsidRPr="00ED08F0">
        <w:rPr>
          <w:rFonts w:ascii="Times New Roman" w:eastAsia="Calibri" w:hAnsi="Times New Roman" w:cs="Times New Roman"/>
          <w:sz w:val="24"/>
          <w:lang w:val="en-US"/>
        </w:rPr>
        <w:t xml:space="preserve"> </w:t>
      </w:r>
      <w:r w:rsidR="00ED08F0" w:rsidRPr="00ED08F0">
        <w:rPr>
          <w:rFonts w:ascii="Times New Roman" w:eastAsia="Times New Roman" w:hAnsi="Times New Roman" w:cs="Times New Roman"/>
          <w:sz w:val="24"/>
          <w:szCs w:val="24"/>
          <w:lang w:val="en-US" w:eastAsia="ru-RU"/>
        </w:rPr>
        <w:t xml:space="preserve">HRMS (ESI) </w:t>
      </w:r>
      <w:r w:rsidR="00ED08F0" w:rsidRPr="00ED08F0">
        <w:rPr>
          <w:rFonts w:ascii="Times New Roman" w:eastAsia="Times New Roman" w:hAnsi="Times New Roman" w:cs="Times New Roman"/>
          <w:i/>
          <w:sz w:val="24"/>
          <w:szCs w:val="24"/>
          <w:lang w:val="en-US" w:eastAsia="ru-RU"/>
        </w:rPr>
        <w:t>m/z</w:t>
      </w:r>
      <w:r w:rsidR="00ED08F0" w:rsidRPr="00ED08F0">
        <w:rPr>
          <w:rFonts w:ascii="Times New Roman" w:eastAsia="Times New Roman" w:hAnsi="Times New Roman" w:cs="Times New Roman"/>
          <w:sz w:val="24"/>
          <w:szCs w:val="24"/>
          <w:lang w:val="en-US" w:eastAsia="ru-RU"/>
        </w:rPr>
        <w:t>: found: 381.0652; calcd for C</w:t>
      </w:r>
      <w:r w:rsidR="00ED08F0" w:rsidRPr="00ED08F0">
        <w:rPr>
          <w:rFonts w:ascii="Times New Roman" w:eastAsia="Times New Roman" w:hAnsi="Times New Roman" w:cs="Times New Roman"/>
          <w:sz w:val="24"/>
          <w:szCs w:val="24"/>
          <w:vertAlign w:val="subscript"/>
          <w:lang w:val="en-US" w:eastAsia="ru-RU"/>
        </w:rPr>
        <w:t>18</w:t>
      </w:r>
      <w:r w:rsidR="00ED08F0" w:rsidRPr="00ED08F0">
        <w:rPr>
          <w:rFonts w:ascii="Times New Roman" w:eastAsia="Times New Roman" w:hAnsi="Times New Roman" w:cs="Times New Roman"/>
          <w:sz w:val="24"/>
          <w:szCs w:val="24"/>
          <w:lang w:val="en-US" w:eastAsia="ru-RU"/>
        </w:rPr>
        <w:t>H</w:t>
      </w:r>
      <w:r w:rsidR="00ED08F0" w:rsidRPr="00ED08F0">
        <w:rPr>
          <w:rFonts w:ascii="Times New Roman" w:eastAsia="Times New Roman" w:hAnsi="Times New Roman" w:cs="Times New Roman"/>
          <w:sz w:val="24"/>
          <w:szCs w:val="24"/>
          <w:vertAlign w:val="subscript"/>
          <w:lang w:val="en-US" w:eastAsia="ru-RU"/>
        </w:rPr>
        <w:t>12</w:t>
      </w:r>
      <w:r w:rsidR="00ED08F0" w:rsidRPr="00ED08F0">
        <w:rPr>
          <w:rFonts w:ascii="Times New Roman" w:eastAsia="Times New Roman" w:hAnsi="Times New Roman" w:cs="Times New Roman"/>
          <w:sz w:val="24"/>
          <w:szCs w:val="24"/>
          <w:lang w:val="en-US" w:eastAsia="ru-RU"/>
        </w:rPr>
        <w:t>N</w:t>
      </w:r>
      <w:r w:rsidR="00ED08F0" w:rsidRPr="00ED08F0">
        <w:rPr>
          <w:rFonts w:ascii="Times New Roman" w:eastAsia="Times New Roman" w:hAnsi="Times New Roman" w:cs="Times New Roman"/>
          <w:sz w:val="24"/>
          <w:szCs w:val="24"/>
          <w:vertAlign w:val="subscript"/>
          <w:lang w:val="en-US" w:eastAsia="ru-RU"/>
        </w:rPr>
        <w:t>4</w:t>
      </w:r>
      <w:r w:rsidR="00ED08F0" w:rsidRPr="00ED08F0">
        <w:rPr>
          <w:rFonts w:ascii="Times New Roman" w:eastAsia="Times New Roman" w:hAnsi="Times New Roman" w:cs="Times New Roman"/>
          <w:sz w:val="24"/>
          <w:szCs w:val="24"/>
          <w:lang w:val="en-US" w:eastAsia="ru-RU"/>
        </w:rPr>
        <w:t>O</w:t>
      </w:r>
      <w:r w:rsidR="00ED08F0" w:rsidRPr="00ED08F0">
        <w:rPr>
          <w:rFonts w:ascii="Times New Roman" w:eastAsia="Times New Roman" w:hAnsi="Times New Roman" w:cs="Times New Roman"/>
          <w:sz w:val="24"/>
          <w:szCs w:val="24"/>
          <w:vertAlign w:val="subscript"/>
          <w:lang w:val="en-US" w:eastAsia="ru-RU"/>
        </w:rPr>
        <w:t>4</w:t>
      </w:r>
      <w:r w:rsidR="00ED08F0" w:rsidRPr="00ED08F0">
        <w:rPr>
          <w:rFonts w:ascii="Times New Roman" w:eastAsia="Times New Roman" w:hAnsi="Times New Roman" w:cs="Times New Roman"/>
          <w:sz w:val="24"/>
          <w:szCs w:val="24"/>
          <w:lang w:val="en-US" w:eastAsia="ru-RU"/>
        </w:rPr>
        <w:t>S +2H</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 381.0652 [M+2H]</w:t>
      </w:r>
      <w:r w:rsidR="00ED08F0" w:rsidRPr="00ED08F0">
        <w:rPr>
          <w:rFonts w:ascii="Times New Roman" w:eastAsia="Times New Roman" w:hAnsi="Times New Roman" w:cs="Times New Roman"/>
          <w:sz w:val="24"/>
          <w:szCs w:val="24"/>
          <w:vertAlign w:val="superscript"/>
          <w:lang w:val="en-US" w:eastAsia="ru-RU"/>
        </w:rPr>
        <w:t>+</w:t>
      </w:r>
      <w:r w:rsidR="00ED08F0" w:rsidRPr="00ED08F0">
        <w:rPr>
          <w:rFonts w:ascii="Times New Roman" w:eastAsia="Times New Roman" w:hAnsi="Times New Roman" w:cs="Times New Roman"/>
          <w:sz w:val="24"/>
          <w:szCs w:val="24"/>
          <w:lang w:val="en-US" w:eastAsia="ru-RU"/>
        </w:rPr>
        <w:t>.</w:t>
      </w:r>
    </w:p>
    <w:p w14:paraId="7D70AD2C" w14:textId="77777777" w:rsidR="006D2766" w:rsidRDefault="006D2766">
      <w:pPr>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br w:type="page"/>
      </w:r>
    </w:p>
    <w:p w14:paraId="2935B91B" w14:textId="1F28DB45" w:rsidR="00ED08F0" w:rsidRPr="00ED08F0" w:rsidRDefault="00ED08F0" w:rsidP="00ED08F0">
      <w:pPr>
        <w:spacing w:after="0" w:line="360" w:lineRule="auto"/>
        <w:jc w:val="both"/>
        <w:rPr>
          <w:rFonts w:ascii="Times New Roman" w:eastAsia="Times New Roman" w:hAnsi="Times New Roman" w:cs="Times New Roman"/>
          <w:b/>
          <w:sz w:val="24"/>
          <w:szCs w:val="24"/>
          <w:lang w:val="en-US" w:eastAsia="ru-RU"/>
        </w:rPr>
      </w:pPr>
      <w:r w:rsidRPr="00ED08F0">
        <w:rPr>
          <w:rFonts w:ascii="Times New Roman" w:eastAsia="Times New Roman" w:hAnsi="Times New Roman" w:cs="Times New Roman"/>
          <w:b/>
          <w:sz w:val="24"/>
          <w:szCs w:val="24"/>
          <w:lang w:val="en-US" w:eastAsia="ru-RU"/>
        </w:rPr>
        <w:lastRenderedPageBreak/>
        <w:t>General procedure for the alkylation of diazo compounds 5:</w:t>
      </w:r>
    </w:p>
    <w:p w14:paraId="0D0B115C" w14:textId="77777777" w:rsidR="00ED08F0" w:rsidRPr="00ED08F0" w:rsidRDefault="00ED08F0" w:rsidP="00ED08F0">
      <w:pPr>
        <w:spacing w:after="240" w:line="360" w:lineRule="auto"/>
        <w:jc w:val="both"/>
        <w:rPr>
          <w:rFonts w:ascii="Times New Roman" w:eastAsia="Times New Roman" w:hAnsi="Times New Roman" w:cs="Times New Roman"/>
          <w:sz w:val="24"/>
          <w:szCs w:val="24"/>
          <w:lang w:val="en-US" w:eastAsia="ru-RU"/>
        </w:rPr>
      </w:pPr>
      <w:r w:rsidRPr="00ED08F0">
        <w:rPr>
          <w:rFonts w:ascii="Times New Roman" w:eastAsia="Times New Roman" w:hAnsi="Times New Roman" w:cs="Times New Roman"/>
          <w:sz w:val="24"/>
          <w:szCs w:val="24"/>
          <w:lang w:val="en-US" w:eastAsia="ru-RU"/>
        </w:rPr>
        <w:t>To a solution of PPh</w:t>
      </w:r>
      <w:r w:rsidRPr="00ED08F0">
        <w:rPr>
          <w:rFonts w:ascii="Times New Roman" w:eastAsia="Times New Roman" w:hAnsi="Times New Roman" w:cs="Times New Roman"/>
          <w:sz w:val="24"/>
          <w:szCs w:val="24"/>
          <w:vertAlign w:val="subscript"/>
          <w:lang w:val="en-US" w:eastAsia="ru-RU"/>
        </w:rPr>
        <w:t>3</w:t>
      </w:r>
      <w:r w:rsidRPr="00ED08F0">
        <w:rPr>
          <w:rFonts w:ascii="Times New Roman" w:eastAsia="Times New Roman" w:hAnsi="Times New Roman" w:cs="Times New Roman"/>
          <w:sz w:val="24"/>
          <w:szCs w:val="24"/>
          <w:lang w:val="en-US" w:eastAsia="ru-RU"/>
        </w:rPr>
        <w:t xml:space="preserve"> (0.31 mmol, 81 mg, 1.25 eq) in dry THF (3 mL) DTBAD (72 mg, 0.31 mmol, 1.25 eq) at 0</w:t>
      </w:r>
      <w:r w:rsidRPr="00ED08F0">
        <w:rPr>
          <w:rFonts w:ascii="Times New Roman" w:eastAsia="Times New Roman" w:hAnsi="Times New Roman" w:cs="Times New Roman"/>
          <w:sz w:val="24"/>
          <w:szCs w:val="24"/>
          <w:lang w:val="en-US" w:eastAsia="ru-RU"/>
        </w:rPr>
        <w:sym w:font="Symbol" w:char="F0B0"/>
      </w:r>
      <w:r w:rsidRPr="00ED08F0">
        <w:rPr>
          <w:rFonts w:ascii="Times New Roman" w:eastAsia="Times New Roman" w:hAnsi="Times New Roman" w:cs="Times New Roman"/>
          <w:sz w:val="24"/>
          <w:szCs w:val="24"/>
          <w:lang w:val="en-US" w:eastAsia="ru-RU"/>
        </w:rPr>
        <w:t xml:space="preserve">C was added. The mixture was stirring at this temperature for 10 min followed by addition of corresponding alcohol (0.25 mmol, 1 eq) and diazo compound (0.25 mmol, 1 eq). The ice bath was removed, and the stirring was continued overnight at room temperature. Upon the completion, the solvent was removed under reduced pressure and the crude was purified by column chromatography using gradient of acetone in hexane, 1:3. </w:t>
      </w:r>
    </w:p>
    <w:p w14:paraId="7CA5B402" w14:textId="77777777" w:rsidR="00ED08F0" w:rsidRPr="00ED08F0" w:rsidRDefault="00ED08F0" w:rsidP="00ED08F0">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Ethyl 1-(benzo[</w:t>
      </w:r>
      <w:r w:rsidRPr="00ED08F0">
        <w:rPr>
          <w:rFonts w:ascii="Times New Roman" w:eastAsia="Calibri" w:hAnsi="Times New Roman" w:cs="Times New Roman"/>
          <w:b/>
          <w:i/>
          <w:sz w:val="24"/>
          <w:szCs w:val="24"/>
          <w:lang w:val="en-US"/>
        </w:rPr>
        <w:t>d</w:t>
      </w:r>
      <w:r w:rsidRPr="00ED08F0">
        <w:rPr>
          <w:rFonts w:ascii="Times New Roman" w:eastAsia="Calibri" w:hAnsi="Times New Roman" w:cs="Times New Roman"/>
          <w:b/>
          <w:sz w:val="24"/>
          <w:szCs w:val="24"/>
          <w:lang w:val="en-US"/>
        </w:rPr>
        <w:t>][1,3]dioxol-5-ylmethyl)-4-diazo-5-oxo-4,5-dihydro-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pyrazole-3-carboxylate (10d):</w:t>
      </w:r>
    </w:p>
    <w:p w14:paraId="7BF7BCC4" w14:textId="77777777" w:rsidR="00ED08F0" w:rsidRDefault="00000000" w:rsidP="00ED08F0">
      <w:pPr>
        <w:spacing w:after="240"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6E1F7F81">
          <v:shape id="_x0000_s1235" type="#_x0000_t75" style="position:absolute;left:0;text-align:left;margin-left:-.3pt;margin-top:11.25pt;width:81pt;height:103.5pt;z-index:252308480">
            <v:imagedata r:id="rId116" o:title=""/>
            <w10:wrap type="square"/>
          </v:shape>
          <o:OLEObject Type="Embed" ProgID="ChemDraw.Document.6.0" ShapeID="_x0000_s1235" DrawAspect="Content" ObjectID="_1780169988" r:id="rId117"/>
        </w:object>
      </w:r>
      <w:r w:rsidR="00ED08F0" w:rsidRPr="00ED08F0">
        <w:rPr>
          <w:rFonts w:ascii="Times New Roman" w:eastAsia="Calibri" w:hAnsi="Times New Roman" w:cs="Times New Roman"/>
          <w:sz w:val="24"/>
          <w:szCs w:val="24"/>
          <w:lang w:val="en-US"/>
        </w:rPr>
        <w:t xml:space="preserve">Prepared from </w:t>
      </w:r>
      <w:r w:rsidR="00ED08F0" w:rsidRPr="00ED08F0">
        <w:rPr>
          <w:rFonts w:ascii="Times New Roman" w:eastAsia="Calibri" w:hAnsi="Times New Roman" w:cs="Times New Roman"/>
          <w:b/>
          <w:sz w:val="24"/>
          <w:szCs w:val="24"/>
          <w:lang w:val="en-US"/>
        </w:rPr>
        <w:t xml:space="preserve">5a </w:t>
      </w:r>
      <w:r w:rsidR="00ED08F0" w:rsidRPr="00ED08F0">
        <w:rPr>
          <w:rFonts w:ascii="Times New Roman" w:eastAsia="Calibri" w:hAnsi="Times New Roman" w:cs="Times New Roman"/>
          <w:sz w:val="24"/>
          <w:szCs w:val="24"/>
          <w:lang w:val="en-US"/>
        </w:rPr>
        <w:t>(25 mg, 0.14 mmol). Yield 45% (20 mg). Yellow powder. Mp 91-93</w:t>
      </w:r>
      <w:r w:rsidR="00ED08F0" w:rsidRPr="00ED08F0">
        <w:rPr>
          <w:rFonts w:ascii="Times New Roman" w:eastAsia="Calibri" w:hAnsi="Times New Roman" w:cs="Times New Roman"/>
          <w:sz w:val="24"/>
          <w:szCs w:val="24"/>
          <w:lang w:val="en-US"/>
        </w:rPr>
        <w:sym w:font="Symbol" w:char="F0B0"/>
      </w:r>
      <w:r w:rsidR="00ED08F0" w:rsidRPr="00ED08F0">
        <w:rPr>
          <w:rFonts w:ascii="Times New Roman" w:eastAsia="Calibri" w:hAnsi="Times New Roman" w:cs="Times New Roman"/>
          <w:sz w:val="24"/>
          <w:szCs w:val="24"/>
          <w:lang w:val="en-US"/>
        </w:rPr>
        <w:t xml:space="preserve"> C.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6.90 – 6.84 (m, 2H), 6.76 (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8 Hz, 1H), 5.95 (s, 2H), 4.97 (s, 2H), 4.44 (q,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1 Hz, 2H), 1.41 ppm (t,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1 Hz, 3H).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3.5, 158.9, 147.9, 147.5, 133.6, 129.5, 122.0, 108.9, 108.3, 101.1, 62.5, 49.7, 14.1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339.0701; calcd for C</w:t>
      </w:r>
      <w:r w:rsidR="00ED08F0" w:rsidRPr="00ED08F0">
        <w:rPr>
          <w:rFonts w:ascii="Times New Roman" w:eastAsia="Calibri" w:hAnsi="Times New Roman" w:cs="Times New Roman"/>
          <w:sz w:val="24"/>
          <w:szCs w:val="24"/>
          <w:vertAlign w:val="subscript"/>
          <w:lang w:val="en-US"/>
        </w:rPr>
        <w:t>14</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12</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5</w:t>
      </w:r>
      <w:r w:rsidR="00ED08F0" w:rsidRPr="00ED08F0">
        <w:rPr>
          <w:rFonts w:ascii="Times New Roman" w:eastAsia="Calibri" w:hAnsi="Times New Roman" w:cs="Times New Roman"/>
          <w:sz w:val="24"/>
          <w:szCs w:val="24"/>
          <w:lang w:val="en-US"/>
        </w:rPr>
        <w:t xml:space="preserve"> +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339.0700 [M+Na]</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xml:space="preserve">. IR (KBr): </w:t>
      </w:r>
      <w:r w:rsidR="00ED08F0" w:rsidRPr="00ED08F0">
        <w:rPr>
          <w:rFonts w:ascii="Times New Roman" w:eastAsia="Calibri" w:hAnsi="Times New Roman" w:cs="Times New Roman"/>
          <w:sz w:val="24"/>
          <w:szCs w:val="24"/>
        </w:rPr>
        <w:sym w:font="Symbol" w:char="F06E"/>
      </w:r>
      <w:r w:rsidR="00ED08F0" w:rsidRPr="00ED08F0">
        <w:rPr>
          <w:rFonts w:ascii="Times New Roman" w:eastAsia="Calibri" w:hAnsi="Times New Roman" w:cs="Times New Roman"/>
          <w:sz w:val="24"/>
          <w:szCs w:val="24"/>
          <w:vertAlign w:val="superscript"/>
        </w:rPr>
        <w:sym w:font="Symbol" w:char="F07E"/>
      </w:r>
      <w:r w:rsidR="00ED08F0" w:rsidRPr="00ED08F0">
        <w:rPr>
          <w:rFonts w:ascii="Times New Roman" w:eastAsia="Calibri" w:hAnsi="Times New Roman" w:cs="Times New Roman"/>
          <w:sz w:val="24"/>
          <w:szCs w:val="24"/>
          <w:lang w:val="en-US"/>
        </w:rPr>
        <w:t>= 2155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N≡N); 1709 (s), 1674 (vs) cm</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 xml:space="preserve"> (C=O).</w:t>
      </w:r>
    </w:p>
    <w:p w14:paraId="6A1197C6" w14:textId="77777777" w:rsidR="00ED08F0" w:rsidRPr="00ED08F0" w:rsidRDefault="00ED08F0" w:rsidP="00ED08F0">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i/>
          <w:sz w:val="24"/>
          <w:szCs w:val="24"/>
          <w:lang w:val="en-US"/>
        </w:rPr>
        <w:t>tert</w:t>
      </w:r>
      <w:r w:rsidRPr="00ED08F0">
        <w:rPr>
          <w:rFonts w:ascii="Times New Roman" w:eastAsia="Calibri" w:hAnsi="Times New Roman" w:cs="Times New Roman"/>
          <w:b/>
          <w:sz w:val="24"/>
          <w:szCs w:val="24"/>
          <w:lang w:val="en-US"/>
        </w:rPr>
        <w:t>-Butyl (2-(4-diazo-3-(4-methoxyphenyl)-5-oxo-4,5-dihydro-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pyrazol-1-yl)ethyl) carbamate (10e):</w:t>
      </w:r>
    </w:p>
    <w:p w14:paraId="3FF86869" w14:textId="77777777" w:rsidR="00ED08F0" w:rsidRPr="00ED08F0" w:rsidRDefault="00ED08F0" w:rsidP="00ED08F0">
      <w:pPr>
        <w:spacing w:after="240"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 xml:space="preserve">Prepared from </w:t>
      </w:r>
      <w:r w:rsidRPr="00ED08F0">
        <w:rPr>
          <w:rFonts w:ascii="Times New Roman" w:eastAsia="Calibri" w:hAnsi="Times New Roman" w:cs="Times New Roman"/>
          <w:b/>
          <w:sz w:val="24"/>
          <w:szCs w:val="24"/>
          <w:lang w:val="en-US"/>
        </w:rPr>
        <w:t>5</w:t>
      </w:r>
      <w:r w:rsidR="00000000">
        <w:rPr>
          <w:rFonts w:ascii="Times New Roman" w:eastAsia="Calibri" w:hAnsi="Times New Roman" w:cs="Times New Roman"/>
          <w:noProof/>
          <w:sz w:val="24"/>
          <w:szCs w:val="24"/>
        </w:rPr>
        <w:object w:dxaOrig="1440" w:dyaOrig="1440" w14:anchorId="496B79DD">
          <v:shape id="_x0000_s1237" type="#_x0000_t75" style="position:absolute;left:0;text-align:left;margin-left:-.3pt;margin-top:.3pt;width:72.75pt;height:128.25pt;z-index:252311552;mso-position-horizontal-relative:text;mso-position-vertical-relative:text">
            <v:imagedata r:id="rId118" o:title=""/>
            <w10:wrap type="square"/>
          </v:shape>
          <o:OLEObject Type="Embed" ProgID="ChemDraw.Document.6.0" ShapeID="_x0000_s1237" DrawAspect="Content" ObjectID="_1780169989" r:id="rId119"/>
        </w:object>
      </w:r>
      <w:r w:rsidRPr="00ED08F0">
        <w:rPr>
          <w:rFonts w:ascii="Times New Roman" w:eastAsia="Calibri" w:hAnsi="Times New Roman" w:cs="Times New Roman"/>
          <w:b/>
          <w:sz w:val="24"/>
          <w:szCs w:val="24"/>
          <w:lang w:val="en-US"/>
        </w:rPr>
        <w:t>b</w:t>
      </w:r>
      <w:r w:rsidRPr="00ED08F0">
        <w:rPr>
          <w:rFonts w:ascii="Times New Roman" w:eastAsia="Calibri" w:hAnsi="Times New Roman" w:cs="Times New Roman"/>
          <w:bCs/>
          <w:sz w:val="24"/>
          <w:szCs w:val="24"/>
          <w:lang w:val="en-US"/>
        </w:rPr>
        <w:t>.</w:t>
      </w:r>
      <w:r w:rsidRPr="00ED08F0">
        <w:rPr>
          <w:rFonts w:ascii="Times New Roman" w:eastAsia="Calibri" w:hAnsi="Times New Roman" w:cs="Times New Roman"/>
          <w:sz w:val="24"/>
          <w:szCs w:val="24"/>
          <w:lang w:val="en-US"/>
        </w:rPr>
        <w:t xml:space="preserve"> Yield 56% (45 mg). Orange oil. </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H NMR (400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7.57 – 7.48 (m, 2H), 7.03 – 6.92 (m, 2H), 5.08 (s, 1H), 4.02 – 3.94 (m, 2H), 3.87 (s, 3H), 3.55 - 3.53 (m, 2H), 1.44 ppm (s, 9H). </w:t>
      </w:r>
      <w:r w:rsidRPr="00ED08F0">
        <w:rPr>
          <w:rFonts w:ascii="Times New Roman" w:eastAsia="Calibri" w:hAnsi="Times New Roman" w:cs="Times New Roman"/>
          <w:sz w:val="24"/>
          <w:szCs w:val="24"/>
          <w:vertAlign w:val="superscript"/>
          <w:lang w:val="en-US"/>
        </w:rPr>
        <w:t>13</w:t>
      </w:r>
      <w:r w:rsidRPr="00ED08F0">
        <w:rPr>
          <w:rFonts w:ascii="Times New Roman" w:eastAsia="Calibri" w:hAnsi="Times New Roman" w:cs="Times New Roman"/>
          <w:sz w:val="24"/>
          <w:szCs w:val="24"/>
          <w:lang w:val="en-US"/>
        </w:rPr>
        <w:t>C NMR (101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161.1, 155.8, 141.9, 132.1, 132.0, 131.9, 128.5, 128.4, 127.0, 122.6, 114.7, 79.4, 55.4, 45.5, 39.9, 28.4 ppm. HRMS (ESI) </w:t>
      </w:r>
      <w:r w:rsidRPr="00ED08F0">
        <w:rPr>
          <w:rFonts w:ascii="Times New Roman" w:eastAsia="Calibri" w:hAnsi="Times New Roman" w:cs="Times New Roman"/>
          <w:i/>
          <w:sz w:val="24"/>
          <w:szCs w:val="24"/>
          <w:lang w:val="en-US"/>
        </w:rPr>
        <w:t>m/z</w:t>
      </w:r>
      <w:r w:rsidRPr="00ED08F0">
        <w:rPr>
          <w:rFonts w:ascii="Times New Roman" w:eastAsia="Calibri" w:hAnsi="Times New Roman" w:cs="Times New Roman"/>
          <w:sz w:val="24"/>
          <w:szCs w:val="24"/>
          <w:lang w:val="en-US"/>
        </w:rPr>
        <w:t>: found: 360.1661; calcd for C</w:t>
      </w:r>
      <w:r w:rsidRPr="00ED08F0">
        <w:rPr>
          <w:rFonts w:ascii="Times New Roman" w:eastAsia="Calibri" w:hAnsi="Times New Roman" w:cs="Times New Roman"/>
          <w:sz w:val="24"/>
          <w:szCs w:val="24"/>
          <w:vertAlign w:val="subscript"/>
          <w:lang w:val="en-US"/>
        </w:rPr>
        <w:t>17</w:t>
      </w:r>
      <w:r w:rsidRPr="00ED08F0">
        <w:rPr>
          <w:rFonts w:ascii="Times New Roman" w:eastAsia="Calibri" w:hAnsi="Times New Roman" w:cs="Times New Roman"/>
          <w:sz w:val="24"/>
          <w:szCs w:val="24"/>
          <w:lang w:val="en-US"/>
        </w:rPr>
        <w:t>H</w:t>
      </w:r>
      <w:r w:rsidRPr="00ED08F0">
        <w:rPr>
          <w:rFonts w:ascii="Times New Roman" w:eastAsia="Calibri" w:hAnsi="Times New Roman" w:cs="Times New Roman"/>
          <w:sz w:val="24"/>
          <w:szCs w:val="24"/>
          <w:vertAlign w:val="subscript"/>
          <w:lang w:val="en-US"/>
        </w:rPr>
        <w:t>21</w:t>
      </w:r>
      <w:r w:rsidRPr="00ED08F0">
        <w:rPr>
          <w:rFonts w:ascii="Times New Roman" w:eastAsia="Calibri" w:hAnsi="Times New Roman" w:cs="Times New Roman"/>
          <w:sz w:val="24"/>
          <w:szCs w:val="24"/>
          <w:lang w:val="en-US"/>
        </w:rPr>
        <w:t>N</w:t>
      </w:r>
      <w:r w:rsidRPr="00ED08F0">
        <w:rPr>
          <w:rFonts w:ascii="Times New Roman" w:eastAsia="Calibri" w:hAnsi="Times New Roman" w:cs="Times New Roman"/>
          <w:sz w:val="24"/>
          <w:szCs w:val="24"/>
          <w:vertAlign w:val="subscript"/>
          <w:lang w:val="en-US"/>
        </w:rPr>
        <w:t>5</w:t>
      </w:r>
      <w:r w:rsidRPr="00ED08F0">
        <w:rPr>
          <w:rFonts w:ascii="Times New Roman" w:eastAsia="Calibri" w:hAnsi="Times New Roman" w:cs="Times New Roman"/>
          <w:sz w:val="24"/>
          <w:szCs w:val="24"/>
          <w:lang w:val="en-US"/>
        </w:rPr>
        <w:t>O</w:t>
      </w:r>
      <w:r w:rsidRPr="00ED08F0">
        <w:rPr>
          <w:rFonts w:ascii="Times New Roman" w:eastAsia="Calibri" w:hAnsi="Times New Roman" w:cs="Times New Roman"/>
          <w:sz w:val="24"/>
          <w:szCs w:val="24"/>
          <w:vertAlign w:val="subscript"/>
          <w:lang w:val="en-US"/>
        </w:rPr>
        <w:t>4</w:t>
      </w:r>
      <w:r w:rsidRPr="00ED08F0">
        <w:rPr>
          <w:rFonts w:ascii="Times New Roman" w:eastAsia="Calibri" w:hAnsi="Times New Roman" w:cs="Times New Roman"/>
          <w:sz w:val="24"/>
          <w:szCs w:val="24"/>
          <w:lang w:val="en-US"/>
        </w:rPr>
        <w:t xml:space="preserve"> +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360.1666 [M+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xml:space="preserve">. IR (KBr): </w:t>
      </w:r>
      <w:r w:rsidRPr="00ED08F0">
        <w:rPr>
          <w:rFonts w:ascii="Times New Roman" w:eastAsia="Calibri" w:hAnsi="Times New Roman" w:cs="Times New Roman"/>
          <w:sz w:val="24"/>
          <w:szCs w:val="24"/>
        </w:rPr>
        <w:sym w:font="Symbol" w:char="F06E"/>
      </w:r>
      <w:r w:rsidRPr="00ED08F0">
        <w:rPr>
          <w:rFonts w:ascii="Times New Roman" w:eastAsia="Calibri" w:hAnsi="Times New Roman" w:cs="Times New Roman"/>
          <w:sz w:val="24"/>
          <w:szCs w:val="24"/>
          <w:vertAlign w:val="superscript"/>
        </w:rPr>
        <w:sym w:font="Symbol" w:char="F07E"/>
      </w:r>
      <w:r w:rsidRPr="00ED08F0">
        <w:rPr>
          <w:rFonts w:ascii="Times New Roman" w:eastAsia="Calibri" w:hAnsi="Times New Roman" w:cs="Times New Roman"/>
          <w:sz w:val="24"/>
          <w:szCs w:val="24"/>
          <w:lang w:val="en-US"/>
        </w:rPr>
        <w:t>= 2118 (v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N≡N); 1709 (vs), 1673 (v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C=O).</w:t>
      </w:r>
    </w:p>
    <w:p w14:paraId="165E195E" w14:textId="77777777" w:rsidR="006D2766" w:rsidRDefault="006D2766">
      <w:pPr>
        <w:rPr>
          <w:rFonts w:ascii="Times New Roman" w:eastAsia="Calibri" w:hAnsi="Times New Roman" w:cs="Times New Roman"/>
          <w:b/>
          <w:sz w:val="24"/>
          <w:szCs w:val="24"/>
          <w:lang w:val="en-US"/>
        </w:rPr>
      </w:pPr>
      <w:r>
        <w:rPr>
          <w:rFonts w:ascii="Times New Roman" w:eastAsia="Calibri" w:hAnsi="Times New Roman" w:cs="Times New Roman"/>
          <w:b/>
          <w:sz w:val="24"/>
          <w:szCs w:val="24"/>
          <w:lang w:val="en-US"/>
        </w:rPr>
        <w:br w:type="page"/>
      </w:r>
    </w:p>
    <w:p w14:paraId="37CA6A0C" w14:textId="66B05948" w:rsidR="00ED08F0" w:rsidRPr="00ED08F0" w:rsidRDefault="00ED08F0" w:rsidP="00ED08F0">
      <w:pPr>
        <w:spacing w:after="0"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b/>
          <w:sz w:val="24"/>
          <w:szCs w:val="24"/>
          <w:lang w:val="en-US"/>
        </w:rPr>
        <w:lastRenderedPageBreak/>
        <w:t>4-Diazo-2-((1</w:t>
      </w:r>
      <w:r w:rsidRPr="00ED08F0">
        <w:rPr>
          <w:rFonts w:ascii="Times New Roman" w:eastAsia="Calibri" w:hAnsi="Times New Roman" w:cs="Times New Roman"/>
          <w:b/>
          <w:i/>
          <w:sz w:val="24"/>
          <w:szCs w:val="24"/>
          <w:lang w:val="en-US"/>
        </w:rPr>
        <w:t>S</w:t>
      </w:r>
      <w:r w:rsidRPr="00ED08F0">
        <w:rPr>
          <w:rFonts w:ascii="Times New Roman" w:eastAsia="Calibri" w:hAnsi="Times New Roman" w:cs="Times New Roman"/>
          <w:b/>
          <w:sz w:val="24"/>
          <w:szCs w:val="24"/>
          <w:lang w:val="en-US"/>
        </w:rPr>
        <w:t>,2</w:t>
      </w:r>
      <w:r w:rsidRPr="00ED08F0">
        <w:rPr>
          <w:rFonts w:ascii="Times New Roman" w:eastAsia="Calibri" w:hAnsi="Times New Roman" w:cs="Times New Roman"/>
          <w:b/>
          <w:i/>
          <w:sz w:val="24"/>
          <w:szCs w:val="24"/>
          <w:lang w:val="en-US"/>
        </w:rPr>
        <w:t>S</w:t>
      </w:r>
      <w:r w:rsidRPr="00ED08F0">
        <w:rPr>
          <w:rFonts w:ascii="Times New Roman" w:eastAsia="Calibri" w:hAnsi="Times New Roman" w:cs="Times New Roman"/>
          <w:b/>
          <w:sz w:val="24"/>
          <w:szCs w:val="24"/>
          <w:lang w:val="en-US"/>
        </w:rPr>
        <w:t>,5</w:t>
      </w:r>
      <w:r w:rsidRPr="00ED08F0">
        <w:rPr>
          <w:rFonts w:ascii="Times New Roman" w:eastAsia="Calibri" w:hAnsi="Times New Roman" w:cs="Times New Roman"/>
          <w:b/>
          <w:i/>
          <w:sz w:val="24"/>
          <w:szCs w:val="24"/>
          <w:lang w:val="en-US"/>
        </w:rPr>
        <w:t>R</w:t>
      </w:r>
      <w:r w:rsidRPr="00ED08F0">
        <w:rPr>
          <w:rFonts w:ascii="Times New Roman" w:eastAsia="Calibri" w:hAnsi="Times New Roman" w:cs="Times New Roman"/>
          <w:b/>
          <w:sz w:val="24"/>
          <w:szCs w:val="24"/>
          <w:lang w:val="en-US"/>
        </w:rPr>
        <w:t>)-2-isopropyl-5-methylcyclohexyl)-5-(4-methoxyphenyl)-2,4-dihydro-3</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pyrazol-3-one (10f):</w:t>
      </w:r>
    </w:p>
    <w:p w14:paraId="6B532965" w14:textId="77777777" w:rsidR="00ED08F0" w:rsidRPr="00ED08F0" w:rsidRDefault="00ED08F0" w:rsidP="00ED08F0">
      <w:pPr>
        <w:spacing w:after="240" w:line="360" w:lineRule="auto"/>
        <w:jc w:val="both"/>
        <w:rPr>
          <w:rFonts w:ascii="Times New Roman" w:eastAsia="Calibri" w:hAnsi="Times New Roman" w:cs="Times New Roman"/>
          <w:sz w:val="24"/>
          <w:szCs w:val="24"/>
          <w:lang w:val="en-US"/>
        </w:rPr>
      </w:pPr>
      <w:r w:rsidRPr="00ED08F0">
        <w:rPr>
          <w:rFonts w:ascii="Times New Roman" w:eastAsia="Calibri" w:hAnsi="Times New Roman" w:cs="Times New Roman"/>
          <w:sz w:val="24"/>
          <w:szCs w:val="24"/>
          <w:lang w:val="en-US"/>
        </w:rPr>
        <w:t xml:space="preserve">Prepared from </w:t>
      </w:r>
      <w:r w:rsidRPr="00ED08F0">
        <w:rPr>
          <w:rFonts w:ascii="Times New Roman" w:eastAsia="Calibri" w:hAnsi="Times New Roman" w:cs="Times New Roman"/>
          <w:b/>
          <w:sz w:val="24"/>
          <w:szCs w:val="24"/>
          <w:lang w:val="en-US"/>
        </w:rPr>
        <w:t>5b</w:t>
      </w:r>
      <w:r w:rsidRPr="00ED08F0">
        <w:rPr>
          <w:rFonts w:ascii="Times New Roman" w:eastAsia="Calibri" w:hAnsi="Times New Roman" w:cs="Times New Roman"/>
          <w:bCs/>
          <w:sz w:val="24"/>
          <w:szCs w:val="24"/>
          <w:lang w:val="en-US"/>
        </w:rPr>
        <w:t>.</w:t>
      </w:r>
      <w:r w:rsidR="00000000">
        <w:rPr>
          <w:rFonts w:ascii="Times New Roman" w:eastAsia="Calibri" w:hAnsi="Times New Roman" w:cs="Times New Roman"/>
          <w:noProof/>
          <w:sz w:val="24"/>
          <w:szCs w:val="24"/>
        </w:rPr>
        <w:object w:dxaOrig="1440" w:dyaOrig="1440" w14:anchorId="3B2EF2D2">
          <v:shape id="_x0000_s1238" type="#_x0000_t75" style="position:absolute;left:0;text-align:left;margin-left:-.3pt;margin-top:.3pt;width:79.5pt;height:135.75pt;z-index:252312576;mso-position-horizontal-relative:text;mso-position-vertical-relative:text">
            <v:imagedata r:id="rId120" o:title=""/>
            <w10:wrap type="square"/>
          </v:shape>
          <o:OLEObject Type="Embed" ProgID="ChemDraw.Document.6.0" ShapeID="_x0000_s1238" DrawAspect="Content" ObjectID="_1780169990" r:id="rId121"/>
        </w:object>
      </w:r>
      <w:r w:rsidRPr="00ED08F0">
        <w:rPr>
          <w:rFonts w:ascii="Times New Roman" w:eastAsia="Calibri" w:hAnsi="Times New Roman" w:cs="Times New Roman"/>
          <w:sz w:val="24"/>
          <w:szCs w:val="24"/>
          <w:lang w:val="en-US"/>
        </w:rPr>
        <w:t>Yield 38% (33 mg).</w:t>
      </w:r>
      <w:r w:rsidRPr="00ED08F0">
        <w:rPr>
          <w:rFonts w:ascii="Times New Roman" w:eastAsia="Calibri" w:hAnsi="Times New Roman" w:cs="Times New Roman"/>
          <w:b/>
          <w:sz w:val="24"/>
          <w:szCs w:val="24"/>
          <w:lang w:val="en-US"/>
        </w:rPr>
        <w:t xml:space="preserve"> </w:t>
      </w:r>
      <w:r w:rsidRPr="00ED08F0">
        <w:rPr>
          <w:rFonts w:ascii="Times New Roman" w:eastAsia="Calibri" w:hAnsi="Times New Roman" w:cs="Times New Roman"/>
          <w:sz w:val="24"/>
          <w:szCs w:val="24"/>
          <w:lang w:val="en-US"/>
        </w:rPr>
        <w:t xml:space="preserve">Yellow oil. </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H NMR (400 MHz, CDCl</w:t>
      </w:r>
      <w:r w:rsidRPr="00ED08F0">
        <w:rPr>
          <w:rFonts w:ascii="Times New Roman" w:eastAsia="Calibri" w:hAnsi="Times New Roman" w:cs="Times New Roman"/>
          <w:sz w:val="24"/>
          <w:szCs w:val="24"/>
          <w:vertAlign w:val="subscript"/>
          <w:lang w:val="en-US"/>
        </w:rPr>
        <w:t>3</w:t>
      </w:r>
      <w:r w:rsidRPr="00ED08F0">
        <w:rPr>
          <w:rFonts w:ascii="Times New Roman" w:eastAsia="Calibri" w:hAnsi="Times New Roman" w:cs="Times New Roman"/>
          <w:sz w:val="24"/>
          <w:szCs w:val="24"/>
          <w:lang w:val="en-US"/>
        </w:rPr>
        <w:t xml:space="preserve">): </w:t>
      </w:r>
      <w:r w:rsidRPr="00ED08F0">
        <w:rPr>
          <w:rFonts w:ascii="Times New Roman" w:eastAsia="Calibri" w:hAnsi="Times New Roman" w:cs="Times New Roman"/>
          <w:sz w:val="24"/>
          <w:szCs w:val="24"/>
        </w:rPr>
        <w:t>δ</w:t>
      </w:r>
      <w:r w:rsidRPr="00ED08F0">
        <w:rPr>
          <w:rFonts w:ascii="Times New Roman" w:eastAsia="Calibri" w:hAnsi="Times New Roman" w:cs="Times New Roman"/>
          <w:sz w:val="24"/>
          <w:szCs w:val="24"/>
          <w:lang w:val="en-US"/>
        </w:rPr>
        <w:t xml:space="preserve"> = 7.59 – 7.50 (m, 2H), 7.04 – 6.95 (m, 2H), 4.75 (q,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3.7, 2.9 Hz, 1H), 3.87 (s, 3H), 2.16 – 2.02 (m, 2H), 1.88 (ddq,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22.7, 14.0, 2.9 Hz, 2H), 1.77 (dq,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12.4, 3.8 Hz, 1H), 1.43 – 1.25 (m, 3H), 1.06 – 0.95 (m, 1H), 0.95 – 0.90 (m, 3H), 0.89 (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6.5 Hz, 3H), 0.85 ppm (d, </w:t>
      </w:r>
      <w:r w:rsidRPr="00ED08F0">
        <w:rPr>
          <w:rFonts w:ascii="Times New Roman" w:eastAsia="Calibri" w:hAnsi="Times New Roman" w:cs="Times New Roman"/>
          <w:i/>
          <w:iCs/>
          <w:sz w:val="24"/>
          <w:szCs w:val="24"/>
          <w:lang w:val="en-US"/>
        </w:rPr>
        <w:t>J</w:t>
      </w:r>
      <w:r w:rsidRPr="00ED08F0">
        <w:rPr>
          <w:rFonts w:ascii="Times New Roman" w:eastAsia="Calibri" w:hAnsi="Times New Roman" w:cs="Times New Roman"/>
          <w:sz w:val="24"/>
          <w:szCs w:val="24"/>
          <w:lang w:val="en-US"/>
        </w:rPr>
        <w:t xml:space="preserve"> = 6.6 Hz, 3H). HRMS (ESI) </w:t>
      </w:r>
      <w:r w:rsidRPr="00ED08F0">
        <w:rPr>
          <w:rFonts w:ascii="Times New Roman" w:eastAsia="Calibri" w:hAnsi="Times New Roman" w:cs="Times New Roman"/>
          <w:i/>
          <w:sz w:val="24"/>
          <w:szCs w:val="24"/>
          <w:lang w:val="en-US"/>
        </w:rPr>
        <w:t>m/z</w:t>
      </w:r>
      <w:r w:rsidRPr="00ED08F0">
        <w:rPr>
          <w:rFonts w:ascii="Times New Roman" w:eastAsia="Calibri" w:hAnsi="Times New Roman" w:cs="Times New Roman"/>
          <w:sz w:val="24"/>
          <w:szCs w:val="24"/>
          <w:lang w:val="en-US"/>
        </w:rPr>
        <w:t>: found: 355.2130; calcd for C</w:t>
      </w:r>
      <w:r w:rsidRPr="00ED08F0">
        <w:rPr>
          <w:rFonts w:ascii="Times New Roman" w:eastAsia="Calibri" w:hAnsi="Times New Roman" w:cs="Times New Roman"/>
          <w:sz w:val="24"/>
          <w:szCs w:val="24"/>
          <w:vertAlign w:val="subscript"/>
          <w:lang w:val="en-US"/>
        </w:rPr>
        <w:t>20</w:t>
      </w:r>
      <w:r w:rsidRPr="00ED08F0">
        <w:rPr>
          <w:rFonts w:ascii="Times New Roman" w:eastAsia="Calibri" w:hAnsi="Times New Roman" w:cs="Times New Roman"/>
          <w:sz w:val="24"/>
          <w:szCs w:val="24"/>
          <w:lang w:val="en-US"/>
        </w:rPr>
        <w:t>H</w:t>
      </w:r>
      <w:r w:rsidRPr="00ED08F0">
        <w:rPr>
          <w:rFonts w:ascii="Times New Roman" w:eastAsia="Calibri" w:hAnsi="Times New Roman" w:cs="Times New Roman"/>
          <w:sz w:val="24"/>
          <w:szCs w:val="24"/>
          <w:vertAlign w:val="subscript"/>
          <w:lang w:val="en-US"/>
        </w:rPr>
        <w:t>26</w:t>
      </w:r>
      <w:r w:rsidRPr="00ED08F0">
        <w:rPr>
          <w:rFonts w:ascii="Times New Roman" w:eastAsia="Calibri" w:hAnsi="Times New Roman" w:cs="Times New Roman"/>
          <w:sz w:val="24"/>
          <w:szCs w:val="24"/>
          <w:lang w:val="en-US"/>
        </w:rPr>
        <w:t>N</w:t>
      </w:r>
      <w:r w:rsidRPr="00ED08F0">
        <w:rPr>
          <w:rFonts w:ascii="Times New Roman" w:eastAsia="Calibri" w:hAnsi="Times New Roman" w:cs="Times New Roman"/>
          <w:sz w:val="24"/>
          <w:szCs w:val="24"/>
          <w:vertAlign w:val="subscript"/>
          <w:lang w:val="en-US"/>
        </w:rPr>
        <w:t>4</w:t>
      </w:r>
      <w:r w:rsidRPr="00ED08F0">
        <w:rPr>
          <w:rFonts w:ascii="Times New Roman" w:eastAsia="Calibri" w:hAnsi="Times New Roman" w:cs="Times New Roman"/>
          <w:sz w:val="24"/>
          <w:szCs w:val="24"/>
          <w:lang w:val="en-US"/>
        </w:rPr>
        <w:t>O</w:t>
      </w:r>
      <w:r w:rsidRPr="00ED08F0">
        <w:rPr>
          <w:rFonts w:ascii="Times New Roman" w:eastAsia="Calibri" w:hAnsi="Times New Roman" w:cs="Times New Roman"/>
          <w:sz w:val="24"/>
          <w:szCs w:val="24"/>
          <w:vertAlign w:val="subscript"/>
          <w:lang w:val="en-US"/>
        </w:rPr>
        <w:t>2</w:t>
      </w:r>
      <w:r w:rsidRPr="00ED08F0">
        <w:rPr>
          <w:rFonts w:ascii="Times New Roman" w:eastAsia="Calibri" w:hAnsi="Times New Roman" w:cs="Times New Roman"/>
          <w:sz w:val="24"/>
          <w:szCs w:val="24"/>
          <w:lang w:val="en-US"/>
        </w:rPr>
        <w:t xml:space="preserve"> +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355.2129 [M+H]</w:t>
      </w:r>
      <w:r w:rsidRPr="00ED08F0">
        <w:rPr>
          <w:rFonts w:ascii="Times New Roman" w:eastAsia="Calibri" w:hAnsi="Times New Roman" w:cs="Times New Roman"/>
          <w:sz w:val="24"/>
          <w:szCs w:val="24"/>
          <w:vertAlign w:val="superscript"/>
          <w:lang w:val="en-US"/>
        </w:rPr>
        <w:t>+</w:t>
      </w:r>
      <w:r w:rsidRPr="00ED08F0">
        <w:rPr>
          <w:rFonts w:ascii="Times New Roman" w:eastAsia="Calibri" w:hAnsi="Times New Roman" w:cs="Times New Roman"/>
          <w:sz w:val="24"/>
          <w:szCs w:val="24"/>
          <w:lang w:val="en-US"/>
        </w:rPr>
        <w:t xml:space="preserve">. IR (KBr): </w:t>
      </w:r>
      <w:r w:rsidRPr="00ED08F0">
        <w:rPr>
          <w:rFonts w:ascii="Times New Roman" w:eastAsia="Calibri" w:hAnsi="Times New Roman" w:cs="Times New Roman"/>
          <w:sz w:val="24"/>
          <w:szCs w:val="24"/>
        </w:rPr>
        <w:sym w:font="Symbol" w:char="F06E"/>
      </w:r>
      <w:r w:rsidRPr="00ED08F0">
        <w:rPr>
          <w:rFonts w:ascii="Times New Roman" w:eastAsia="Calibri" w:hAnsi="Times New Roman" w:cs="Times New Roman"/>
          <w:sz w:val="24"/>
          <w:szCs w:val="24"/>
          <w:vertAlign w:val="superscript"/>
        </w:rPr>
        <w:sym w:font="Symbol" w:char="F07E"/>
      </w:r>
      <w:r w:rsidRPr="00ED08F0">
        <w:rPr>
          <w:rFonts w:ascii="Times New Roman" w:eastAsia="Calibri" w:hAnsi="Times New Roman" w:cs="Times New Roman"/>
          <w:sz w:val="24"/>
          <w:szCs w:val="24"/>
          <w:lang w:val="en-US"/>
        </w:rPr>
        <w:t>= 2106 (v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N≡N); 1675 (br. vs) cm</w:t>
      </w:r>
      <w:r w:rsidRPr="00ED08F0">
        <w:rPr>
          <w:rFonts w:ascii="Times New Roman" w:eastAsia="Calibri" w:hAnsi="Times New Roman" w:cs="Times New Roman"/>
          <w:sz w:val="24"/>
          <w:szCs w:val="24"/>
          <w:vertAlign w:val="superscript"/>
          <w:lang w:val="en-US"/>
        </w:rPr>
        <w:t>-1</w:t>
      </w:r>
      <w:r w:rsidRPr="00ED08F0">
        <w:rPr>
          <w:rFonts w:ascii="Times New Roman" w:eastAsia="Calibri" w:hAnsi="Times New Roman" w:cs="Times New Roman"/>
          <w:sz w:val="24"/>
          <w:szCs w:val="24"/>
          <w:lang w:val="en-US"/>
        </w:rPr>
        <w:t xml:space="preserve"> (C=O).</w:t>
      </w:r>
    </w:p>
    <w:p w14:paraId="7067FC21" w14:textId="77777777" w:rsidR="00ED08F0" w:rsidRPr="00ED08F0" w:rsidRDefault="00ED08F0" w:rsidP="00ED08F0">
      <w:pPr>
        <w:spacing w:after="0" w:line="360" w:lineRule="auto"/>
        <w:jc w:val="both"/>
        <w:rPr>
          <w:rFonts w:ascii="Times New Roman" w:eastAsia="Calibri" w:hAnsi="Times New Roman" w:cs="Times New Roman"/>
          <w:b/>
          <w:sz w:val="24"/>
          <w:szCs w:val="24"/>
          <w:lang w:val="en-US"/>
        </w:rPr>
      </w:pPr>
      <w:r w:rsidRPr="00ED08F0">
        <w:rPr>
          <w:rFonts w:ascii="Times New Roman" w:eastAsia="Calibri" w:hAnsi="Times New Roman" w:cs="Times New Roman"/>
          <w:b/>
          <w:sz w:val="24"/>
          <w:szCs w:val="24"/>
          <w:lang w:val="en-US"/>
        </w:rPr>
        <w:t xml:space="preserve">Synthesis of </w:t>
      </w:r>
      <w:r w:rsidRPr="00ED08F0">
        <w:rPr>
          <w:rFonts w:ascii="Times New Roman" w:eastAsia="Calibri" w:hAnsi="Times New Roman" w:cs="Times New Roman"/>
          <w:b/>
          <w:i/>
          <w:sz w:val="24"/>
          <w:szCs w:val="24"/>
          <w:lang w:val="en-US"/>
        </w:rPr>
        <w:t>tert</w:t>
      </w:r>
      <w:r w:rsidRPr="00ED08F0">
        <w:rPr>
          <w:rFonts w:ascii="Times New Roman" w:eastAsia="Calibri" w:hAnsi="Times New Roman" w:cs="Times New Roman"/>
          <w:b/>
          <w:sz w:val="24"/>
          <w:szCs w:val="24"/>
          <w:lang w:val="en-US"/>
        </w:rPr>
        <w:t>-butyl 4-diazo-1,3-dioxo-3,4-dihydroisoquinoline-2(1</w:t>
      </w:r>
      <w:r w:rsidRPr="00ED08F0">
        <w:rPr>
          <w:rFonts w:ascii="Times New Roman" w:eastAsia="Calibri" w:hAnsi="Times New Roman" w:cs="Times New Roman"/>
          <w:b/>
          <w:i/>
          <w:sz w:val="24"/>
          <w:szCs w:val="24"/>
          <w:lang w:val="en-US"/>
        </w:rPr>
        <w:t>H</w:t>
      </w:r>
      <w:r w:rsidRPr="00ED08F0">
        <w:rPr>
          <w:rFonts w:ascii="Times New Roman" w:eastAsia="Calibri" w:hAnsi="Times New Roman" w:cs="Times New Roman"/>
          <w:b/>
          <w:sz w:val="24"/>
          <w:szCs w:val="24"/>
          <w:lang w:val="en-US"/>
        </w:rPr>
        <w:t>)-carboxylate (6v):</w:t>
      </w:r>
    </w:p>
    <w:p w14:paraId="60406251" w14:textId="77777777" w:rsidR="00ED08F0" w:rsidRPr="00ED08F0" w:rsidRDefault="00000000" w:rsidP="00ED08F0">
      <w:pPr>
        <w:spacing w:after="240" w:line="360" w:lineRule="auto"/>
        <w:jc w:val="both"/>
        <w:rPr>
          <w:rFonts w:ascii="Times New Roman" w:eastAsia="Calibri" w:hAnsi="Times New Roman" w:cs="Times New Roman"/>
          <w:sz w:val="24"/>
          <w:szCs w:val="24"/>
          <w:lang w:val="en-US"/>
        </w:rPr>
      </w:pPr>
      <w:r>
        <w:rPr>
          <w:rFonts w:ascii="Times New Roman" w:eastAsia="Calibri" w:hAnsi="Times New Roman" w:cs="Times New Roman"/>
          <w:noProof/>
          <w:sz w:val="24"/>
          <w:szCs w:val="24"/>
        </w:rPr>
        <w:object w:dxaOrig="1440" w:dyaOrig="1440" w14:anchorId="13262C79">
          <v:shape id="_x0000_s1236" type="#_x0000_t75" style="position:absolute;left:0;text-align:left;margin-left:-.3pt;margin-top:.3pt;width:80.25pt;height:71.25pt;z-index:252310528">
            <v:imagedata r:id="rId122" o:title=""/>
            <w10:wrap type="square"/>
          </v:shape>
          <o:OLEObject Type="Embed" ProgID="ChemDraw.Document.6.0" ShapeID="_x0000_s1236" DrawAspect="Content" ObjectID="_1780169991" r:id="rId123"/>
        </w:object>
      </w:r>
      <w:r w:rsidR="00ED08F0" w:rsidRPr="00ED08F0">
        <w:rPr>
          <w:rFonts w:ascii="Times New Roman" w:eastAsia="Calibri" w:hAnsi="Times New Roman" w:cs="Times New Roman"/>
          <w:sz w:val="24"/>
          <w:szCs w:val="24"/>
          <w:lang w:val="en-US"/>
        </w:rPr>
        <w:t xml:space="preserve">To a stirred suspension of diazo homophthalimide </w:t>
      </w:r>
      <w:r w:rsidR="00ED08F0" w:rsidRPr="00ED08F0">
        <w:rPr>
          <w:rFonts w:ascii="Times New Roman" w:eastAsia="Calibri" w:hAnsi="Times New Roman" w:cs="Times New Roman"/>
          <w:b/>
          <w:bCs/>
          <w:sz w:val="24"/>
          <w:szCs w:val="24"/>
          <w:lang w:val="en-US"/>
        </w:rPr>
        <w:t>1</w:t>
      </w:r>
      <w:r w:rsidR="00ED08F0" w:rsidRPr="00ED08F0">
        <w:rPr>
          <w:rFonts w:ascii="Times New Roman" w:eastAsia="Calibri" w:hAnsi="Times New Roman" w:cs="Times New Roman"/>
          <w:sz w:val="24"/>
          <w:szCs w:val="24"/>
          <w:lang w:val="en-US"/>
        </w:rPr>
        <w:t xml:space="preserve"> (187 mg, 1 mmol) in dry acetonitrile (3 mL) was added Boc</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O (262 mg, 1.2 mmol) and DMAP (24 mg, 0.2 mmol). The mixture was stirred at ambient temperature for 4 h, evaporated to dryness, the residue was dissolved in DCM (2 mL) and subjected to flash column chromatography (eluent DCM) to give the titled compound. Yield 72% (207 mg). Yellow amorphous solid. </w:t>
      </w:r>
      <w:r w:rsidR="00ED08F0" w:rsidRPr="00ED08F0">
        <w:rPr>
          <w:rFonts w:ascii="Times New Roman" w:eastAsia="Calibri" w:hAnsi="Times New Roman" w:cs="Times New Roman"/>
          <w:sz w:val="24"/>
          <w:szCs w:val="24"/>
          <w:vertAlign w:val="superscript"/>
          <w:lang w:val="en-US"/>
        </w:rPr>
        <w:t>1</w:t>
      </w:r>
      <w:r w:rsidR="00ED08F0" w:rsidRPr="00ED08F0">
        <w:rPr>
          <w:rFonts w:ascii="Times New Roman" w:eastAsia="Calibri" w:hAnsi="Times New Roman" w:cs="Times New Roman"/>
          <w:sz w:val="24"/>
          <w:szCs w:val="24"/>
          <w:lang w:val="en-US"/>
        </w:rPr>
        <w:t>H NMR (400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8.29 (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8.0, 1.3 Hz, 1H), 7.71 (t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7.7, 1.4 Hz, 1H), 7.38 (ddd,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8.2, 7.4, 1.1 Hz, 1H), 7.16 (dt, </w:t>
      </w:r>
      <w:r w:rsidR="00ED08F0" w:rsidRPr="00ED08F0">
        <w:rPr>
          <w:rFonts w:ascii="Times New Roman" w:eastAsia="Calibri" w:hAnsi="Times New Roman" w:cs="Times New Roman"/>
          <w:i/>
          <w:iCs/>
          <w:sz w:val="24"/>
          <w:szCs w:val="24"/>
          <w:lang w:val="en-US"/>
        </w:rPr>
        <w:t>J</w:t>
      </w:r>
      <w:r w:rsidR="00ED08F0" w:rsidRPr="00ED08F0">
        <w:rPr>
          <w:rFonts w:ascii="Times New Roman" w:eastAsia="Calibri" w:hAnsi="Times New Roman" w:cs="Times New Roman"/>
          <w:sz w:val="24"/>
          <w:szCs w:val="24"/>
          <w:lang w:val="en-US"/>
        </w:rPr>
        <w:t xml:space="preserve"> = 8.0, 0.7 Hz, 1H), 1.66 ppm (s, 9H). </w:t>
      </w:r>
      <w:r w:rsidR="00ED08F0" w:rsidRPr="00ED08F0">
        <w:rPr>
          <w:rFonts w:ascii="Times New Roman" w:eastAsia="Calibri" w:hAnsi="Times New Roman" w:cs="Times New Roman"/>
          <w:sz w:val="24"/>
          <w:szCs w:val="24"/>
          <w:vertAlign w:val="superscript"/>
          <w:lang w:val="en-US"/>
        </w:rPr>
        <w:t>13</w:t>
      </w:r>
      <w:r w:rsidR="00ED08F0" w:rsidRPr="00ED08F0">
        <w:rPr>
          <w:rFonts w:ascii="Times New Roman" w:eastAsia="Calibri" w:hAnsi="Times New Roman" w:cs="Times New Roman"/>
          <w:sz w:val="24"/>
          <w:szCs w:val="24"/>
          <w:lang w:val="en-US"/>
        </w:rPr>
        <w:t>C NMR (101 MHz, CDCl</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 xml:space="preserve">): </w:t>
      </w:r>
      <w:r w:rsidR="00ED08F0" w:rsidRPr="00ED08F0">
        <w:rPr>
          <w:rFonts w:ascii="Times New Roman" w:eastAsia="Calibri" w:hAnsi="Times New Roman" w:cs="Times New Roman"/>
          <w:sz w:val="24"/>
          <w:szCs w:val="24"/>
        </w:rPr>
        <w:t>δ</w:t>
      </w:r>
      <w:r w:rsidR="00ED08F0" w:rsidRPr="00ED08F0">
        <w:rPr>
          <w:rFonts w:ascii="Times New Roman" w:eastAsia="Calibri" w:hAnsi="Times New Roman" w:cs="Times New Roman"/>
          <w:sz w:val="24"/>
          <w:szCs w:val="24"/>
          <w:lang w:val="en-US"/>
        </w:rPr>
        <w:t xml:space="preserve"> = 160.6, 160.3, 147.8, 134.8, 130.1, 126.8, 126.0, 120.5, 119.0, 86.9, 67.9 (C=N</w:t>
      </w:r>
      <w:r w:rsidR="00ED08F0" w:rsidRPr="00ED08F0">
        <w:rPr>
          <w:rFonts w:ascii="Times New Roman" w:eastAsia="Calibri" w:hAnsi="Times New Roman" w:cs="Times New Roman"/>
          <w:sz w:val="24"/>
          <w:szCs w:val="24"/>
          <w:vertAlign w:val="subscript"/>
          <w:lang w:val="en-US"/>
        </w:rPr>
        <w:t>2</w:t>
      </w:r>
      <w:r w:rsidR="00ED08F0" w:rsidRPr="00ED08F0">
        <w:rPr>
          <w:rFonts w:ascii="Times New Roman" w:eastAsia="Calibri" w:hAnsi="Times New Roman" w:cs="Times New Roman"/>
          <w:sz w:val="24"/>
          <w:szCs w:val="24"/>
          <w:lang w:val="en-US"/>
        </w:rPr>
        <w:t xml:space="preserve">), 27.5 ppm. HRMS (ESI) </w:t>
      </w:r>
      <w:r w:rsidR="00ED08F0" w:rsidRPr="00ED08F0">
        <w:rPr>
          <w:rFonts w:ascii="Times New Roman" w:eastAsia="Calibri" w:hAnsi="Times New Roman" w:cs="Times New Roman"/>
          <w:i/>
          <w:sz w:val="24"/>
          <w:szCs w:val="24"/>
          <w:lang w:val="en-US"/>
        </w:rPr>
        <w:t>m/z</w:t>
      </w:r>
      <w:r w:rsidR="00ED08F0" w:rsidRPr="00ED08F0">
        <w:rPr>
          <w:rFonts w:ascii="Times New Roman" w:eastAsia="Calibri" w:hAnsi="Times New Roman" w:cs="Times New Roman"/>
          <w:sz w:val="24"/>
          <w:szCs w:val="24"/>
          <w:lang w:val="en-US"/>
        </w:rPr>
        <w:t>: found: 288.0973; calcd for C</w:t>
      </w:r>
      <w:r w:rsidR="00ED08F0" w:rsidRPr="00ED08F0">
        <w:rPr>
          <w:rFonts w:ascii="Times New Roman" w:eastAsia="Calibri" w:hAnsi="Times New Roman" w:cs="Times New Roman"/>
          <w:sz w:val="24"/>
          <w:szCs w:val="24"/>
          <w:vertAlign w:val="subscript"/>
          <w:lang w:val="en-US"/>
        </w:rPr>
        <w:t>14</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bscript"/>
          <w:lang w:val="en-US"/>
        </w:rPr>
        <w:t>13</w:t>
      </w:r>
      <w:r w:rsidR="00ED08F0" w:rsidRPr="00ED08F0">
        <w:rPr>
          <w:rFonts w:ascii="Times New Roman" w:eastAsia="Calibri" w:hAnsi="Times New Roman" w:cs="Times New Roman"/>
          <w:sz w:val="24"/>
          <w:szCs w:val="24"/>
          <w:lang w:val="en-US"/>
        </w:rPr>
        <w:t>N</w:t>
      </w:r>
      <w:r w:rsidR="00ED08F0" w:rsidRPr="00ED08F0">
        <w:rPr>
          <w:rFonts w:ascii="Times New Roman" w:eastAsia="Calibri" w:hAnsi="Times New Roman" w:cs="Times New Roman"/>
          <w:sz w:val="24"/>
          <w:szCs w:val="24"/>
          <w:vertAlign w:val="subscript"/>
          <w:lang w:val="en-US"/>
        </w:rPr>
        <w:t>3</w:t>
      </w:r>
      <w:r w:rsidR="00ED08F0" w:rsidRPr="00ED08F0">
        <w:rPr>
          <w:rFonts w:ascii="Times New Roman" w:eastAsia="Calibri" w:hAnsi="Times New Roman" w:cs="Times New Roman"/>
          <w:sz w:val="24"/>
          <w:szCs w:val="24"/>
          <w:lang w:val="en-US"/>
        </w:rPr>
        <w:t>O</w:t>
      </w:r>
      <w:r w:rsidR="00ED08F0" w:rsidRPr="00ED08F0">
        <w:rPr>
          <w:rFonts w:ascii="Times New Roman" w:eastAsia="Calibri" w:hAnsi="Times New Roman" w:cs="Times New Roman"/>
          <w:sz w:val="24"/>
          <w:szCs w:val="24"/>
          <w:vertAlign w:val="subscript"/>
          <w:lang w:val="en-US"/>
        </w:rPr>
        <w:t>4</w:t>
      </w:r>
      <w:r w:rsidR="00ED08F0" w:rsidRPr="00ED08F0">
        <w:rPr>
          <w:rFonts w:ascii="Times New Roman" w:eastAsia="Calibri" w:hAnsi="Times New Roman" w:cs="Times New Roman"/>
          <w:sz w:val="24"/>
          <w:szCs w:val="24"/>
          <w:lang w:val="en-US"/>
        </w:rPr>
        <w:t>+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 288.0979 [M+H]</w:t>
      </w:r>
      <w:r w:rsidR="00ED08F0" w:rsidRPr="00ED08F0">
        <w:rPr>
          <w:rFonts w:ascii="Times New Roman" w:eastAsia="Calibri" w:hAnsi="Times New Roman" w:cs="Times New Roman"/>
          <w:sz w:val="24"/>
          <w:szCs w:val="24"/>
          <w:vertAlign w:val="superscript"/>
          <w:lang w:val="en-US"/>
        </w:rPr>
        <w:t>+</w:t>
      </w:r>
      <w:r w:rsidR="00ED08F0" w:rsidRPr="00ED08F0">
        <w:rPr>
          <w:rFonts w:ascii="Times New Roman" w:eastAsia="Calibri" w:hAnsi="Times New Roman" w:cs="Times New Roman"/>
          <w:sz w:val="24"/>
          <w:szCs w:val="24"/>
          <w:lang w:val="en-US"/>
        </w:rPr>
        <w:t>.</w:t>
      </w:r>
    </w:p>
    <w:p w14:paraId="21089FA9" w14:textId="32FFE871" w:rsidR="006D2766" w:rsidRDefault="006D2766">
      <w:pPr>
        <w:rPr>
          <w:lang w:val="en-GB"/>
        </w:rPr>
      </w:pPr>
      <w:r>
        <w:rPr>
          <w:lang w:val="en-GB"/>
        </w:rPr>
        <w:br w:type="page"/>
      </w:r>
    </w:p>
    <w:p w14:paraId="1E8500DC" w14:textId="77777777" w:rsidR="00ED08F0" w:rsidRDefault="00ED08F0" w:rsidP="00ED08F0">
      <w:pPr>
        <w:tabs>
          <w:tab w:val="left" w:pos="3952"/>
        </w:tabs>
        <w:rPr>
          <w:lang w:val="en-GB"/>
        </w:rPr>
      </w:pPr>
    </w:p>
    <w:p w14:paraId="62E1CEE3" w14:textId="77777777" w:rsidR="00ED08F0" w:rsidRDefault="00ED08F0" w:rsidP="00ED08F0">
      <w:pPr>
        <w:pStyle w:val="1"/>
        <w:spacing w:after="240" w:line="276" w:lineRule="auto"/>
        <w:rPr>
          <w:rFonts w:ascii="Times New Roman" w:hAnsi="Times New Roman"/>
          <w:b/>
          <w:i/>
          <w:color w:val="auto"/>
          <w:sz w:val="28"/>
          <w:szCs w:val="28"/>
          <w:lang w:val="en-US"/>
        </w:rPr>
      </w:pPr>
      <w:r w:rsidRPr="00475FE6">
        <w:rPr>
          <w:rFonts w:ascii="Times New Roman" w:hAnsi="Times New Roman"/>
          <w:b/>
          <w:i/>
          <w:color w:val="auto"/>
          <w:sz w:val="28"/>
          <w:szCs w:val="28"/>
          <w:lang w:val="en-US"/>
        </w:rPr>
        <w:t>III. NMR</w:t>
      </w:r>
      <w:r>
        <w:rPr>
          <w:rFonts w:ascii="Times New Roman" w:hAnsi="Times New Roman"/>
          <w:b/>
          <w:i/>
          <w:color w:val="auto"/>
          <w:sz w:val="28"/>
          <w:szCs w:val="28"/>
          <w:lang w:val="en-US"/>
        </w:rPr>
        <w:t xml:space="preserve"> and IR</w:t>
      </w:r>
      <w:r w:rsidRPr="00475FE6">
        <w:rPr>
          <w:rFonts w:ascii="Times New Roman" w:hAnsi="Times New Roman"/>
          <w:b/>
          <w:i/>
          <w:color w:val="auto"/>
          <w:sz w:val="28"/>
          <w:szCs w:val="28"/>
          <w:lang w:val="en-US"/>
        </w:rPr>
        <w:t xml:space="preserve"> spectra</w:t>
      </w:r>
    </w:p>
    <w:p w14:paraId="0BCAD906" w14:textId="77777777" w:rsidR="0073529A" w:rsidRPr="00ED08F0" w:rsidRDefault="00ED08F0" w:rsidP="00ED08F0">
      <w:pPr>
        <w:tabs>
          <w:tab w:val="left" w:pos="3952"/>
        </w:tabs>
        <w:rPr>
          <w:lang w:val="en-GB"/>
        </w:rPr>
        <w:sectPr w:rsidR="0073529A" w:rsidRPr="00ED08F0" w:rsidSect="0073529A">
          <w:footerReference w:type="default" r:id="rId124"/>
          <w:endnotePr>
            <w:numFmt w:val="decimal"/>
          </w:endnotePr>
          <w:pgSz w:w="11906" w:h="16838"/>
          <w:pgMar w:top="1134" w:right="850" w:bottom="1134" w:left="1701" w:header="708" w:footer="708" w:gutter="0"/>
          <w:cols w:space="708"/>
          <w:docGrid w:linePitch="360"/>
        </w:sectPr>
      </w:pPr>
      <w:r>
        <w:rPr>
          <w:lang w:val="en-GB"/>
        </w:rPr>
        <w:tab/>
      </w:r>
    </w:p>
    <w:p w14:paraId="7FF466A2" w14:textId="77777777" w:rsidR="00671FE6" w:rsidRDefault="006C40B1" w:rsidP="001D1465">
      <w:pPr>
        <w:jc w:val="center"/>
      </w:pPr>
      <w:r>
        <w:rPr>
          <w:noProof/>
          <w:lang w:eastAsia="ru-RU"/>
        </w:rPr>
        <w:lastRenderedPageBreak/>
        <mc:AlternateContent>
          <mc:Choice Requires="wps">
            <w:drawing>
              <wp:anchor distT="45720" distB="45720" distL="114300" distR="114300" simplePos="0" relativeHeight="251822080" behindDoc="0" locked="0" layoutInCell="1" allowOverlap="1" wp14:anchorId="3A84CAB1" wp14:editId="1360ACA3">
                <wp:simplePos x="0" y="0"/>
                <wp:positionH relativeFrom="margin">
                  <wp:posOffset>114300</wp:posOffset>
                </wp:positionH>
                <wp:positionV relativeFrom="topMargin">
                  <wp:posOffset>430530</wp:posOffset>
                </wp:positionV>
                <wp:extent cx="2360930" cy="1404620"/>
                <wp:effectExtent l="0" t="0" r="0" b="0"/>
                <wp:wrapSquare wrapText="bothSides"/>
                <wp:docPr id="23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E88398A" w14:textId="77777777" w:rsidR="007C6C39" w:rsidRDefault="007C6C39" w:rsidP="006C40B1">
                            <w:r w:rsidRPr="005768B1">
                              <w:rPr>
                                <w:vertAlign w:val="superscript"/>
                                <w:lang w:val="en-US"/>
                              </w:rPr>
                              <w:t>1</w:t>
                            </w:r>
                            <w:r>
                              <w:rPr>
                                <w:lang w:val="en-US"/>
                              </w:rPr>
                              <w:t xml:space="preserve">H NMR spectrum of </w:t>
                            </w:r>
                            <w:r w:rsidR="007105FB" w:rsidRPr="007105FB">
                              <w:rPr>
                                <w:b/>
                                <w:lang w:val="en-US"/>
                              </w:rPr>
                              <w:t>1</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56B215CA" id="_x0000_t202" coordsize="21600,21600" o:spt="202" path="m,l,21600r21600,l21600,xe">
                <v:stroke joinstyle="miter"/>
                <v:path gradientshapeok="t" o:connecttype="rect"/>
              </v:shapetype>
              <v:shape id="Надпись 2" o:spid="_x0000_s1026" type="#_x0000_t202" style="position:absolute;left:0;text-align:left;margin-left:9pt;margin-top:33.9pt;width:185.9pt;height:110.6pt;z-index:25182208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9nuKgIAAAMEAAAOAAAAZHJzL2Uyb0RvYy54bWysU82O0zAQviPxDpbvNGnaLtuo6WrZpQhp&#10;+ZEWHsB1nMbC9hjb3WS5cecVeAcOHLjxCt03Yuy0pYIbIgfLzni+me+bz4uLXityJ5yXYCo6HuWU&#10;CMOhlmZT0ffvVk/OKfGBmZopMKKi98LTi+XjR4vOlqKAFlQtHEEQ48vOVrQNwZZZ5nkrNPMjsMJg&#10;sAGnWcCj22S1Yx2ia5UVeX6WdeBq64AL7/Hv9RCky4TfNIKHN03jRSCqothbSKtL6zqu2XLByo1j&#10;tpV83wb7hy40kwaLHqGuWWBk6+RfUFpyBx6aMOKgM2gayUXigGzG+R9sbltmReKC4nh7lMn/P1j+&#10;+u6tI7KuaDHBURmmcUi7r7tvu++7n7sfD58fvpAiqtRZX+LlW4vXQ/8Mepx2YuztDfAPnhi4apnZ&#10;iEvnoGsFq7HLcczMTlIHHB9B1t0rqLEY2wZIQH3jdJQQRSGIjtO6P05I9IFw/FlMzvL5BEMcY+Np&#10;Pj0r0gwzVh7SrfPhhQBN4qaiDi2Q4NndjQ+xHVYersRqBlZSqWQDZUhX0fmsmKWEk4iWAV2qpK7o&#10;eR6/wTeR5XNTp+TApBr2WECZPe3IdOAc+nWfdJ7ND3Kuob5HIRwMrsRXhJsW3CdKOnRkRf3HLXOC&#10;EvXSoJjz8XQaLZwO09lTZE7caWR9GmGGI1RFAyXD9iok20fO3l6i6CuZ5IjTGTrZ94xOSyrtX0W0&#10;8uk53fr9dpe/AAAA//8DAFBLAwQUAAYACAAAACEAGFpbJd4AAAAJAQAADwAAAGRycy9kb3ducmV2&#10;LnhtbEyPS0/DMBCE70j8B2uRuFGH0kca4lSIh9QjbUHi6MabOMJeR7Hbhn/f5QS3Hc1odr5yPXon&#10;TjjELpCC+0kGAqkOpqNWwcf+7S4HEZMmo10gVPCDEdbV9VWpCxPOtMXTLrWCSygWWoFNqS+kjLVF&#10;r+Mk9EjsNWHwOrEcWmkGfeZy7+Q0yxbS6474g9U9Plusv3dHr+CTvtymmRmLy/n7bNu/vjTztFfq&#10;9mZ8egSRcEx/Yfidz9Oh4k2HcCQThWOdM0pSsFgyAfsP+YqPg4JpvspAVqX8T1BdAAAA//8DAFBL&#10;AQItABQABgAIAAAAIQC2gziS/gAAAOEBAAATAAAAAAAAAAAAAAAAAAAAAABbQ29udGVudF9UeXBl&#10;c10ueG1sUEsBAi0AFAAGAAgAAAAhADj9If/WAAAAlAEAAAsAAAAAAAAAAAAAAAAALwEAAF9yZWxz&#10;Ly5yZWxzUEsBAi0AFAAGAAgAAAAhACp/2e4qAgAAAwQAAA4AAAAAAAAAAAAAAAAALgIAAGRycy9l&#10;Mm9Eb2MueG1sUEsBAi0AFAAGAAgAAAAhABhaWyXeAAAACQEAAA8AAAAAAAAAAAAAAAAAhAQAAGRy&#10;cy9kb3ducmV2LnhtbFBLBQYAAAAABAAEAPMAAACPBQAAAAA=&#10;" filled="f" stroked="f">
                <v:textbox style="mso-fit-shape-to-text:t">
                  <w:txbxContent>
                    <w:p w:rsidR="007C6C39" w:rsidRDefault="007C6C39" w:rsidP="006C40B1">
                      <w:r w:rsidRPr="005768B1">
                        <w:rPr>
                          <w:vertAlign w:val="superscript"/>
                          <w:lang w:val="en-US"/>
                        </w:rPr>
                        <w:t>1</w:t>
                      </w:r>
                      <w:r>
                        <w:rPr>
                          <w:lang w:val="en-US"/>
                        </w:rPr>
                        <w:t xml:space="preserve">H NMR spectrum of </w:t>
                      </w:r>
                      <w:r w:rsidR="007105FB" w:rsidRPr="007105FB">
                        <w:rPr>
                          <w:b/>
                          <w:lang w:val="en-US"/>
                        </w:rPr>
                        <w:t>1</w:t>
                      </w:r>
                    </w:p>
                  </w:txbxContent>
                </v:textbox>
                <w10:wrap type="square" anchorx="margin" anchory="margin"/>
              </v:shape>
            </w:pict>
          </mc:Fallback>
        </mc:AlternateContent>
      </w:r>
      <w:r w:rsidR="001B7E66">
        <w:object w:dxaOrig="16305" w:dyaOrig="11370" w14:anchorId="7ECBB5DD">
          <v:shape id="_x0000_i1083" type="#_x0000_t75" style="width:651.4pt;height:454.25pt" o:ole="">
            <v:imagedata r:id="rId125" o:title=""/>
          </v:shape>
          <o:OLEObject Type="Embed" ProgID="MestReNova.Document.1" ShapeID="_x0000_i1083" DrawAspect="Content" ObjectID="_1780169818" r:id="rId126"/>
        </w:object>
      </w:r>
    </w:p>
    <w:p w14:paraId="5E12628A" w14:textId="77777777" w:rsidR="00BD3AE9" w:rsidRDefault="00A07302" w:rsidP="001D1465">
      <w:pPr>
        <w:jc w:val="center"/>
      </w:pPr>
      <w:r>
        <w:rPr>
          <w:noProof/>
          <w:lang w:eastAsia="ru-RU"/>
        </w:rPr>
        <w:lastRenderedPageBreak/>
        <w:drawing>
          <wp:anchor distT="0" distB="0" distL="114300" distR="114300" simplePos="0" relativeHeight="251866112" behindDoc="1" locked="0" layoutInCell="1" allowOverlap="1" wp14:anchorId="680CD884" wp14:editId="4FDB3C42">
            <wp:simplePos x="0" y="0"/>
            <wp:positionH relativeFrom="margin">
              <wp:align>center</wp:align>
            </wp:positionH>
            <wp:positionV relativeFrom="paragraph">
              <wp:posOffset>-80010</wp:posOffset>
            </wp:positionV>
            <wp:extent cx="8013600" cy="5626800"/>
            <wp:effectExtent l="0" t="0" r="6985" b="0"/>
            <wp:wrapNone/>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extLst>
                        <a:ext uri="{28A0092B-C50C-407E-A947-70E740481C1C}">
                          <a14:useLocalDpi xmlns:a14="http://schemas.microsoft.com/office/drawing/2010/main" val="0"/>
                        </a:ext>
                      </a:extLst>
                    </a:blip>
                    <a:srcRect l="20899" t="13178" r="21037" b="14349"/>
                    <a:stretch/>
                  </pic:blipFill>
                  <pic:spPr bwMode="auto">
                    <a:xfrm>
                      <a:off x="0" y="0"/>
                      <a:ext cx="8013600" cy="5626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2581C">
        <w:rPr>
          <w:noProof/>
          <w:lang w:eastAsia="ru-RU"/>
        </w:rPr>
        <mc:AlternateContent>
          <mc:Choice Requires="wps">
            <w:drawing>
              <wp:anchor distT="45720" distB="45720" distL="114300" distR="114300" simplePos="0" relativeHeight="251863040" behindDoc="0" locked="0" layoutInCell="1" allowOverlap="1" wp14:anchorId="28A396EE" wp14:editId="26E1F1F8">
                <wp:simplePos x="0" y="0"/>
                <wp:positionH relativeFrom="margin">
                  <wp:posOffset>451485</wp:posOffset>
                </wp:positionH>
                <wp:positionV relativeFrom="topMargin">
                  <wp:posOffset>428625</wp:posOffset>
                </wp:positionV>
                <wp:extent cx="2360930" cy="1404620"/>
                <wp:effectExtent l="0" t="0" r="0" b="0"/>
                <wp:wrapSquare wrapText="bothSides"/>
                <wp:docPr id="25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5A3ED63" w14:textId="77777777" w:rsidR="007C6C39" w:rsidRDefault="007C6C39" w:rsidP="0062581C">
                            <w:r>
                              <w:rPr>
                                <w:lang w:val="en-US"/>
                              </w:rPr>
                              <w:t xml:space="preserve">IR spectrum of </w:t>
                            </w:r>
                            <w:r w:rsidR="007105FB" w:rsidRPr="007105FB">
                              <w:rPr>
                                <w:b/>
                                <w:lang w:val="en-US"/>
                              </w:rPr>
                              <w:t>1</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0130418" id="_x0000_s1027" type="#_x0000_t202" style="position:absolute;left:0;text-align:left;margin-left:35.55pt;margin-top:33.75pt;width:185.9pt;height:110.6pt;z-index:25186304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rs4KQIAAAMEAAAOAAAAZHJzL2Uyb0RvYy54bWysU81uEzEQviPxDpbvZDfbJLSrbqrSEoRU&#10;fqTCAzheb9bC9hjbyW649c4r8A4cOHDjFdI3YuxN0whuiD1Y9o7nm/m++Xx+0WtFNsJ5Caai41FO&#10;iTAcamlWFf34YfHslBIfmKmZAiMquhWeXsyfPjnvbCkKaEHVwhEEMb7sbEXbEGyZZZ63QjM/AisM&#10;BhtwmgU8ulVWO9YhulZZkeezrANXWwdceI9/r4cgnSf8phE8vGsaLwJRFcXeQlpdWpdxzebnrFw5&#10;ZlvJ922wf+hCM2mw6AHqmgVG1k7+BaUld+ChCSMOOoOmkVwkDshmnP/B5rZlViQuKI63B5n8/4Pl&#10;bzfvHZF1RYspjsowjUPafdt93/3Y/dr9vL+7/0qKqFJnfYmXby1eD/0L6HHaibG3N8A/eWLgqmVm&#10;JS6dg64VrMYuxzEzO0odcHwEWXZvoMZibB0gAfWN01FCFIUgOk5re5iQ6APh+LM4meVnJxjiGBtP&#10;8smsSDPMWPmQbp0PrwRoEjcVdWiBBM82Nz7Edlj5cCVWM7CQSiUbKEO6ip5Ni2lKOIpoGdClSuqK&#10;nubxG3wTWb40dUoOTKphjwWU2dOOTAfOoV/2SedZSo6aLKHeohAOBlfiK8JNC+4LJR06sqL+85o5&#10;QYl6bVDMs/FkEi2cDpPpc2RO3HFkeRxhhiNURQMlw/YqJNtHzt5eougLmeR47GTfMzotqbR/FdHK&#10;x+d06/Htzn8DAAD//wMAUEsDBBQABgAIAAAAIQDUA7Lr3wAAAAkBAAAPAAAAZHJzL2Rvd25yZXYu&#10;eG1sTI/NTsMwEITvSLyDtUjcqJMoaUKIUyF+JI60BYmjG2/iCHsdxW4b3h5zKsfRjGa+aTaLNeyE&#10;sx8dCUhXCTCkzqmRBgEf+9e7CpgPkpQ0jlDAD3rYtNdXjayVO9MWT7swsFhCvpYCdAhTzbnvNFrp&#10;V25Cil7vZitDlPPA1SzPsdwaniXJmls5UlzQcsInjd337mgFfNKXeetzpbEs3vPt9PLcF2EvxO3N&#10;8vgALOASLmH4w4/o0EamgzuS8swIKNM0JgWsywJY9PM8uwd2EJBVVQm8bfj/B+0vAAAA//8DAFBL&#10;AQItABQABgAIAAAAIQC2gziS/gAAAOEBAAATAAAAAAAAAAAAAAAAAAAAAABbQ29udGVudF9UeXBl&#10;c10ueG1sUEsBAi0AFAAGAAgAAAAhADj9If/WAAAAlAEAAAsAAAAAAAAAAAAAAAAALwEAAF9yZWxz&#10;Ly5yZWxzUEsBAi0AFAAGAAgAAAAhAAViuzgpAgAAAwQAAA4AAAAAAAAAAAAAAAAALgIAAGRycy9l&#10;Mm9Eb2MueG1sUEsBAi0AFAAGAAgAAAAhANQDsuvfAAAACQEAAA8AAAAAAAAAAAAAAAAAgwQAAGRy&#10;cy9kb3ducmV2LnhtbFBLBQYAAAAABAAEAPMAAACPBQAAAAA=&#10;" filled="f" stroked="f">
                <v:textbox style="mso-fit-shape-to-text:t">
                  <w:txbxContent>
                    <w:p w:rsidR="007C6C39" w:rsidRDefault="007C6C39" w:rsidP="0062581C">
                      <w:r>
                        <w:rPr>
                          <w:lang w:val="en-US"/>
                        </w:rPr>
                        <w:t xml:space="preserve">IR spectrum of </w:t>
                      </w:r>
                      <w:r w:rsidR="007105FB" w:rsidRPr="007105FB">
                        <w:rPr>
                          <w:b/>
                          <w:lang w:val="en-US"/>
                        </w:rPr>
                        <w:t>1</w:t>
                      </w:r>
                    </w:p>
                  </w:txbxContent>
                </v:textbox>
                <w10:wrap type="square" anchorx="margin" anchory="margin"/>
              </v:shape>
            </w:pict>
          </mc:Fallback>
        </mc:AlternateContent>
      </w:r>
      <w:r>
        <w:rPr>
          <w:noProof/>
          <w:lang w:eastAsia="ru-RU"/>
        </w:rPr>
        <mc:AlternateContent>
          <mc:Choice Requires="wps">
            <w:drawing>
              <wp:anchor distT="45720" distB="45720" distL="114300" distR="114300" simplePos="0" relativeHeight="251865088" behindDoc="0" locked="0" layoutInCell="1" allowOverlap="1" wp14:anchorId="450C71D6" wp14:editId="0978082C">
                <wp:simplePos x="0" y="0"/>
                <wp:positionH relativeFrom="margin">
                  <wp:align>left</wp:align>
                </wp:positionH>
                <wp:positionV relativeFrom="margin">
                  <wp:align>top</wp:align>
                </wp:positionV>
                <wp:extent cx="2360930" cy="1404620"/>
                <wp:effectExtent l="0" t="0" r="0" b="0"/>
                <wp:wrapSquare wrapText="bothSides"/>
                <wp:docPr id="25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954FC51" w14:textId="77777777" w:rsidR="007C6C39" w:rsidRDefault="007C6C39" w:rsidP="00A07302">
                            <w:r>
                              <w:object w:dxaOrig="1399" w:dyaOrig="1433" w14:anchorId="4EC4E6DD">
                                <v:shape id="_x0000_i1085" type="#_x0000_t75" style="width:69.75pt;height:71.2pt" o:ole="">
                                  <v:imagedata r:id="rId128" o:title=""/>
                                </v:shape>
                                <o:OLEObject Type="Embed" ProgID="ChemDraw.Document.6.0" ShapeID="_x0000_i1085" DrawAspect="Content" ObjectID="_1780169993" r:id="rId129"/>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DD7D254" id="_x0000_s1028" type="#_x0000_t202" style="position:absolute;left:0;text-align:left;margin-left:0;margin-top:0;width:185.9pt;height:110.6pt;z-index:251865088;visibility:visible;mso-wrap-style:none;mso-width-percent:400;mso-height-percent:200;mso-wrap-distance-left:9pt;mso-wrap-distance-top:3.6pt;mso-wrap-distance-right:9pt;mso-wrap-distance-bottom:3.6pt;mso-position-horizontal:left;mso-position-horizontal-relative:margin;mso-position-vertical:top;mso-position-vertical-relative:margin;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CIXJwIAAAEEAAAOAAAAZHJzL2Uyb0RvYy54bWysU82O0zAQviPxDpbvNGm2Lduo6WrZpQhp&#10;+ZEWHsB1nMbC9li2t0m5cecVeAcOHLjxCt03Yux0uxXcEDlYdsbzeb5vvllc9FqRrXBegqnoeJRT&#10;IgyHWppNRT9+WD07p8QHZmqmwIiK7oSnF8unTxadLUUBLahaOIIgxpedrWgbgi2zzPNWaOZHYIXB&#10;YANOs4BHt8lqxzpE1yor8nyWdeBq64AL7/Hv9RCky4TfNIKHd03jRSCqolhbSKtL6zqu2XLByo1j&#10;tpX8UAb7hyo0kwYfPUJds8DInZN/QWnJHXhowoiDzqBpJBeJA7IZ53+wuW2ZFYkLiuPtUSb//2D5&#10;2+17R2Rd0WI6p8QwjU3af9t/3//Y/9r/vP9y/5UUUaXO+hIv31q8HvoX0GO3E2Nvb4B/8sTAVcvM&#10;Rlw6B10rWI1VjmNmdpI64PgIsu7eQI2PsbsACahvnI4SoigE0bFbu2OHRB8Ix5/F2Syfn2GIY2w8&#10;ySezIvUwY+VDunU+vBKgSdxU1KEFEjzb3vgQy2Hlw5X4moGVVCrZQBnSVXQ+LaYp4SSiZUCXKqkr&#10;ep7Hb/BNZPnS1Ck5MKmGPT6gzIF2ZDpwDv26TzrPkihRkzXUOxTCweBKnCLctOA+U9KhIytqcGQo&#10;Ua8NSjkfTybRwOkwmT5H3sSdRtanEWY4AlU0UDJsr0IyfWTs7SVKvpJJjMc6DhWjz5JGh5mIRj49&#10;p1uPk7v8DQAA//8DAFBLAwQUAAYACAAAACEAkzcYSt4AAAAFAQAADwAAAGRycy9kb3ducmV2Lnht&#10;bEyPT0vDQBDF74LfYRnBm90kFisxmyL+A4seGkuht212mgSzs2F308Zv7+hFLw+GN7z3e8Vysr04&#10;og+dIwXpLAGBVDvTUaNg8/F8dQsiRE1G945QwRcGWJbnZ4XOjTvRGo9VbASHUMi1gjbGIZcy1C1a&#10;HWZuQGLv4LzVkU/fSOP1icNtL7MkuZFWd8QNrR7wocX6sxqtgpfXVdOuH1fjdu6r+WLYPR3e3zZK&#10;XV5M93cgIk7x7xl+8BkdSmbau5FMEL0CHhJ/lb3rRcoz9gqyLM1AloX8T19+AwAA//8DAFBLAQIt&#10;ABQABgAIAAAAIQC2gziS/gAAAOEBAAATAAAAAAAAAAAAAAAAAAAAAABbQ29udGVudF9UeXBlc10u&#10;eG1sUEsBAi0AFAAGAAgAAAAhADj9If/WAAAAlAEAAAsAAAAAAAAAAAAAAAAALwEAAF9yZWxzLy5y&#10;ZWxzUEsBAi0AFAAGAAgAAAAhAPREIhcnAgAAAQQAAA4AAAAAAAAAAAAAAAAALgIAAGRycy9lMm9E&#10;b2MueG1sUEsBAi0AFAAGAAgAAAAhAJM3GEreAAAABQEAAA8AAAAAAAAAAAAAAAAAgQQAAGRycy9k&#10;b3ducmV2LnhtbFBLBQYAAAAABAAEAPMAAACMBQAAAAA=&#10;" filled="f" stroked="f">
                <v:textbox style="mso-fit-shape-to-text:t">
                  <w:txbxContent>
                    <w:p w:rsidR="007C6C39" w:rsidRDefault="007C6C39" w:rsidP="00A07302">
                      <w:r>
                        <w:object w:dxaOrig="1399" w:dyaOrig="1433">
                          <v:shape id="_x0000_i1202" type="#_x0000_t75" style="width:69.5pt;height:71.15pt" o:ole="">
                            <v:imagedata r:id="rId130" o:title=""/>
                          </v:shape>
                          <o:OLEObject Type="Embed" ProgID="ChemDraw.Document.6.0" ShapeID="_x0000_i1202" DrawAspect="Content" ObjectID="_1780160795" r:id="rId131"/>
                        </w:object>
                      </w:r>
                    </w:p>
                  </w:txbxContent>
                </v:textbox>
                <w10:wrap type="square" anchorx="margin" anchory="margin"/>
              </v:shape>
            </w:pict>
          </mc:Fallback>
        </mc:AlternateContent>
      </w:r>
    </w:p>
    <w:p w14:paraId="025B348F" w14:textId="77777777" w:rsidR="00BD3AE9" w:rsidRPr="00BD3AE9" w:rsidRDefault="00BD3AE9" w:rsidP="00BD3AE9"/>
    <w:p w14:paraId="7FFBFF0D" w14:textId="77777777" w:rsidR="00BD3AE9" w:rsidRPr="00BD3AE9" w:rsidRDefault="00BD3AE9" w:rsidP="00BD3AE9"/>
    <w:p w14:paraId="0174A345" w14:textId="77777777" w:rsidR="00BD3AE9" w:rsidRPr="00BD3AE9" w:rsidRDefault="00BD3AE9" w:rsidP="00BD3AE9"/>
    <w:p w14:paraId="72A836C0" w14:textId="77777777" w:rsidR="00BD3AE9" w:rsidRPr="00BD3AE9" w:rsidRDefault="00BD3AE9" w:rsidP="00BD3AE9"/>
    <w:p w14:paraId="3A4955CB" w14:textId="77777777" w:rsidR="00BD3AE9" w:rsidRPr="00BD3AE9" w:rsidRDefault="00BD3AE9" w:rsidP="00BD3AE9"/>
    <w:p w14:paraId="2A6D1D4C" w14:textId="77777777" w:rsidR="00BD3AE9" w:rsidRPr="00BD3AE9" w:rsidRDefault="00BD3AE9" w:rsidP="00BD3AE9"/>
    <w:p w14:paraId="3709AA34" w14:textId="77777777" w:rsidR="00BD3AE9" w:rsidRPr="00BD3AE9" w:rsidRDefault="00BD3AE9" w:rsidP="00BD3AE9"/>
    <w:p w14:paraId="08D34C35" w14:textId="77777777" w:rsidR="00BD3AE9" w:rsidRPr="00BD3AE9" w:rsidRDefault="00BD3AE9" w:rsidP="00BD3AE9"/>
    <w:p w14:paraId="2D1F5363" w14:textId="77777777" w:rsidR="00BD3AE9" w:rsidRPr="00BD3AE9" w:rsidRDefault="00BD3AE9" w:rsidP="00BD3AE9"/>
    <w:p w14:paraId="25CED768" w14:textId="77777777" w:rsidR="00BD3AE9" w:rsidRPr="00BD3AE9" w:rsidRDefault="00BD3AE9" w:rsidP="00BD3AE9"/>
    <w:p w14:paraId="0B2A6D7A" w14:textId="77777777" w:rsidR="00BD3AE9" w:rsidRPr="00BD3AE9" w:rsidRDefault="00BD3AE9" w:rsidP="00BD3AE9"/>
    <w:p w14:paraId="75B699BD" w14:textId="77777777" w:rsidR="00BD3AE9" w:rsidRPr="00BD3AE9" w:rsidRDefault="00BD3AE9" w:rsidP="00BD3AE9"/>
    <w:p w14:paraId="7934DF3E" w14:textId="77777777" w:rsidR="00BD3AE9" w:rsidRPr="00BD3AE9" w:rsidRDefault="00BD3AE9" w:rsidP="00BD3AE9"/>
    <w:p w14:paraId="7C6549D3" w14:textId="77777777" w:rsidR="00BD3AE9" w:rsidRPr="00BD3AE9" w:rsidRDefault="00BD3AE9" w:rsidP="00BD3AE9"/>
    <w:p w14:paraId="54CE310B" w14:textId="77777777" w:rsidR="00BD3AE9" w:rsidRDefault="00BD3AE9" w:rsidP="00BD3AE9"/>
    <w:p w14:paraId="053C438C" w14:textId="77777777" w:rsidR="0062581C" w:rsidRDefault="0062581C" w:rsidP="00BD3AE9">
      <w:pPr>
        <w:jc w:val="right"/>
      </w:pPr>
    </w:p>
    <w:p w14:paraId="73F80F73" w14:textId="77777777" w:rsidR="00BD3AE9" w:rsidRDefault="00BD3AE9" w:rsidP="00BD3AE9">
      <w:pPr>
        <w:jc w:val="right"/>
      </w:pPr>
    </w:p>
    <w:p w14:paraId="0E759475" w14:textId="77777777" w:rsidR="00BD3AE9" w:rsidRDefault="00BD3AE9" w:rsidP="00BD3AE9">
      <w:pPr>
        <w:jc w:val="right"/>
      </w:pPr>
    </w:p>
    <w:p w14:paraId="4FCD12B6" w14:textId="77777777" w:rsidR="00BD3AE9" w:rsidRDefault="00BD3AE9" w:rsidP="00BD3AE9">
      <w:pPr>
        <w:jc w:val="right"/>
      </w:pPr>
    </w:p>
    <w:p w14:paraId="0953B187" w14:textId="77777777" w:rsidR="00BD3AE9" w:rsidRDefault="00BD3AE9" w:rsidP="00BD3AE9">
      <w:pPr>
        <w:jc w:val="center"/>
      </w:pPr>
      <w:r>
        <w:rPr>
          <w:noProof/>
          <w:lang w:eastAsia="ru-RU"/>
        </w:rPr>
        <w:lastRenderedPageBreak/>
        <mc:AlternateContent>
          <mc:Choice Requires="wps">
            <w:drawing>
              <wp:anchor distT="45720" distB="45720" distL="114300" distR="114300" simplePos="0" relativeHeight="251890688" behindDoc="0" locked="0" layoutInCell="1" allowOverlap="1" wp14:anchorId="5CDE22E6" wp14:editId="50EDC41F">
                <wp:simplePos x="0" y="0"/>
                <wp:positionH relativeFrom="margin">
                  <wp:posOffset>219075</wp:posOffset>
                </wp:positionH>
                <wp:positionV relativeFrom="topMargin">
                  <wp:posOffset>516255</wp:posOffset>
                </wp:positionV>
                <wp:extent cx="2360930" cy="1404620"/>
                <wp:effectExtent l="0" t="0" r="0" b="0"/>
                <wp:wrapSquare wrapText="bothSides"/>
                <wp:docPr id="24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C0663D4" w14:textId="77777777" w:rsidR="007C6C39" w:rsidRDefault="007C6C39" w:rsidP="00BD3AE9">
                            <w:r w:rsidRPr="005768B1">
                              <w:rPr>
                                <w:vertAlign w:val="superscript"/>
                                <w:lang w:val="en-US"/>
                              </w:rPr>
                              <w:t>1</w:t>
                            </w:r>
                            <w:r>
                              <w:rPr>
                                <w:lang w:val="en-US"/>
                              </w:rPr>
                              <w:t xml:space="preserve">H NMR spectrum of </w:t>
                            </w:r>
                            <w:r w:rsidR="007105FB" w:rsidRPr="007105FB">
                              <w:rPr>
                                <w:b/>
                                <w:lang w:val="en-US"/>
                              </w:rPr>
                              <w:t>2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10A4C5B" id="_x0000_s1029" type="#_x0000_t202" style="position:absolute;left:0;text-align:left;margin-left:17.25pt;margin-top:40.65pt;width:185.9pt;height:110.6pt;z-index:25189068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KnPKQIAAAMEAAAOAAAAZHJzL2Uyb0RvYy54bWysU82O0zAQviPxDpbvNGm2Lduo6WrZpQhp&#10;+ZEWHsB1nMbC9hjbbbLcuPMKvAMHDtx4he4bMXa6pYIbIgfLzni+me+bz4uLXiuyE85LMBUdj3JK&#10;hOFQS7Op6Pt3qyfnlPjATM0UGFHRO+HpxfLxo0VnS1FAC6oWjiCI8WVnK9qGYMss87wVmvkRWGEw&#10;2IDTLODRbbLasQ7RtcqKPJ9lHbjaOuDCe/x7PQTpMuE3jeDhTdN4EYiqKPYW0urSuo5rtlywcuOY&#10;bSU/tMH+oQvNpMGiR6hrFhjZOvkXlJbcgYcmjDjoDJpGcpE4IJtx/geb25ZZkbigON4eZfL/D5a/&#10;3r11RNYVLSZzSgzTOKT91/23/ff9z/2P+8/3X0gRVeqsL/HyrcXroX8GPU47Mfb2BvgHTwxctcxs&#10;xKVz0LWC1djlOGZmJ6kDjo8g6+4V1FiMbQMkoL5xOkqIohBEx2ndHSck+kA4/izOZvn8DEMcY+NJ&#10;PpkVaYYZKx/SrfPhhQBN4qaiDi2Q4NnuxofYDisfrsRqBlZSqWQDZUhX0fm0mKaEk4iWAV2qpK7o&#10;eR6/wTeR5XNTp+TApBr2WECZA+3IdOAc+nWfdJ4d5VxDfYdCOBhcia8INy24T5R06MiK+o9b5gQl&#10;6qVBMefjySRaOB0m06fInLjTyPo0wgxHqIoGSobtVUi2j5y9vUTRVzLJEaczdHLoGZ2WVDq8imjl&#10;03O69fvtLn8BAAD//wMAUEsDBBQABgAIAAAAIQAEUa7e3gAAAAkBAAAPAAAAZHJzL2Rvd25yZXYu&#10;eG1sTI/LTsMwEEX3SPyDNUjsqN02KVWIUyEeEkvagsTSjScPYY+j2G3D3zOsym5G5+rOmXIzeSdO&#10;OMY+kIb5TIFAqoPtqdXwsX+9W4OIyZA1LhBq+MEIm+r6qjSFDWfa4mmXWsElFAujoUtpKKSMdYfe&#10;xFkYkJg1YfQm8Tq20o7mzOXeyYVSK+lNT3yhMwM+dVh/745ewyd9ubcmsx3e5+/Zdnh5bvK01/r2&#10;Znp8AJFwSpcw/OmzOlTsdAhHslE4Dcss56SG9XwJgnmmVjwcGKhFDrIq5f8Pql8AAAD//wMAUEsB&#10;Ai0AFAAGAAgAAAAhALaDOJL+AAAA4QEAABMAAAAAAAAAAAAAAAAAAAAAAFtDb250ZW50X1R5cGVz&#10;XS54bWxQSwECLQAUAAYACAAAACEAOP0h/9YAAACUAQAACwAAAAAAAAAAAAAAAAAvAQAAX3JlbHMv&#10;LnJlbHNQSwECLQAUAAYACAAAACEARsSpzykCAAADBAAADgAAAAAAAAAAAAAAAAAuAgAAZHJzL2Uy&#10;b0RvYy54bWxQSwECLQAUAAYACAAAACEABFGu3t4AAAAJAQAADwAAAAAAAAAAAAAAAACDBAAAZHJz&#10;L2Rvd25yZXYueG1sUEsFBgAAAAAEAAQA8wAAAI4FAAAAAA==&#10;" filled="f" stroked="f">
                <v:textbox style="mso-fit-shape-to-text:t">
                  <w:txbxContent>
                    <w:p w:rsidR="007C6C39" w:rsidRDefault="007C6C39" w:rsidP="00BD3AE9">
                      <w:r w:rsidRPr="005768B1">
                        <w:rPr>
                          <w:vertAlign w:val="superscript"/>
                          <w:lang w:val="en-US"/>
                        </w:rPr>
                        <w:t>1</w:t>
                      </w:r>
                      <w:r>
                        <w:rPr>
                          <w:lang w:val="en-US"/>
                        </w:rPr>
                        <w:t xml:space="preserve">H NMR spectrum of </w:t>
                      </w:r>
                      <w:r w:rsidR="007105FB" w:rsidRPr="007105FB">
                        <w:rPr>
                          <w:b/>
                          <w:lang w:val="en-US"/>
                        </w:rPr>
                        <w:t>2a</w:t>
                      </w:r>
                    </w:p>
                  </w:txbxContent>
                </v:textbox>
                <w10:wrap type="square" anchorx="margin" anchory="margin"/>
              </v:shape>
            </w:pict>
          </mc:Fallback>
        </mc:AlternateContent>
      </w:r>
      <w:r w:rsidR="001B7E66">
        <w:object w:dxaOrig="16305" w:dyaOrig="11370" w14:anchorId="4C89A8AF">
          <v:shape id="_x0000_i1086" type="#_x0000_t75" style="width:650.55pt;height:453.1pt" o:ole="">
            <v:imagedata r:id="rId132" o:title=""/>
          </v:shape>
          <o:OLEObject Type="Embed" ProgID="MestReNova.Document.1" ShapeID="_x0000_i1086" DrawAspect="Content" ObjectID="_1780169819" r:id="rId133"/>
        </w:object>
      </w:r>
    </w:p>
    <w:p w14:paraId="6ACE409D" w14:textId="77777777" w:rsidR="00BD3AE9" w:rsidRDefault="00BD3AE9" w:rsidP="00BD3AE9">
      <w:pPr>
        <w:jc w:val="center"/>
      </w:pPr>
      <w:r>
        <w:rPr>
          <w:noProof/>
          <w:lang w:eastAsia="ru-RU"/>
        </w:rPr>
        <w:lastRenderedPageBreak/>
        <mc:AlternateContent>
          <mc:Choice Requires="wps">
            <w:drawing>
              <wp:anchor distT="45720" distB="45720" distL="114300" distR="114300" simplePos="0" relativeHeight="251891712" behindDoc="0" locked="0" layoutInCell="1" allowOverlap="1" wp14:anchorId="58193018" wp14:editId="5956DF7C">
                <wp:simplePos x="0" y="0"/>
                <wp:positionH relativeFrom="margin">
                  <wp:posOffset>419100</wp:posOffset>
                </wp:positionH>
                <wp:positionV relativeFrom="topMargin">
                  <wp:posOffset>506730</wp:posOffset>
                </wp:positionV>
                <wp:extent cx="2360930" cy="1404620"/>
                <wp:effectExtent l="0" t="0" r="0" b="0"/>
                <wp:wrapSquare wrapText="bothSides"/>
                <wp:docPr id="2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CC9DD0F" w14:textId="77777777" w:rsidR="007C6C39" w:rsidRDefault="007C6C39" w:rsidP="00BD3AE9">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2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B82E51F" id="_x0000_s1030" type="#_x0000_t202" style="position:absolute;left:0;text-align:left;margin-left:33pt;margin-top:39.9pt;width:185.9pt;height:110.6pt;z-index:25189171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8a8KgIAAAMEAAAOAAAAZHJzL2Uyb0RvYy54bWysU82O0zAQviPxDpbvNGn6wzZqulp2KUJa&#10;fqSFB3Adp7GwPcb2brLcuPMKvAMHDtx4he4bMXbaUsENkYNlZzzfzPfN5+V5rxW5E85LMBUdj3JK&#10;hOFQS7Ot6Pt36ydnlPjATM0UGFHRe+Hp+erxo2VnS1FAC6oWjiCI8WVnK9qGYMss87wVmvkRWGEw&#10;2IDTLODRbbPasQ7RtcqKPJ9nHbjaOuDCe/x7NQTpKuE3jeDhTdN4EYiqKPYW0urSuolrtlqycuuY&#10;bSXft8H+oQvNpMGiR6grFhi5dfIvKC25Aw9NGHHQGTSN5CJxQDbj/A82Ny2zInFBcbw9yuT/Hyx/&#10;fffWEVlXtJihPoZpHNLu6+7b7vvu5+7Hw+eHL6SIKnXWl3j5xuL10D+DHqedGHt7DfyDJwYuW2a2&#10;4sI56FrBauxyHDOzk9QBx0eQTfcKaizGbgMkoL5xOkqIohBEx27ujxMSfSAcfxaTeb6YYIhjbDzN&#10;p/MizTBj5SHdOh9eCNAkbirq0AIJnt1d+xDbYeXhSqxmYC2VSjZQhnQVXcyKWUo4iWgZ0KVK6oqe&#10;5fEbfBNZPjd1Sg5MqmGPBZTZ045MB86h3/RJ5/nkIOcG6nsUwsHgSnxFuGnBfaKkQ0dW1H+8ZU5Q&#10;ol4aFHMxnk6jhdNhOnuKzIk7jWxOI8xwhKpooGTYXoZk+8jZ2wsUfS2THHE6Qyf7ntFpSaX9q4hW&#10;Pj2nW7/f7uoXAAAA//8DAFBLAwQUAAYACAAAACEAsx3L1d8AAAAJAQAADwAAAGRycy9kb3ducmV2&#10;LnhtbEyPy07DMBBF90j8gzVI7KhdmiYlxKkQD4klbUHq0o0nDxGPo9htw98zrMpuRnd055xiPble&#10;nHAMnScN85kCgVR521Gj4XP3drcCEaIha3pPqOEHA6zL66vC5NafaYOnbWwEl1DIjYY2xiGXMlQt&#10;OhNmfkDirPajM5HXsZF2NGcud728VyqVznTEH1oz4HOL1ff26DR80b5/rxPbYrb8SDbD60u9jDut&#10;b2+mp0cQEad4OYY/fEaHkpkO/kg2iF5DmrJK1JA9sAHnySLj4aBhoeYKZFnI/wblLwAAAP//AwBQ&#10;SwECLQAUAAYACAAAACEAtoM4kv4AAADhAQAAEwAAAAAAAAAAAAAAAAAAAAAAW0NvbnRlbnRfVHlw&#10;ZXNdLnhtbFBLAQItABQABgAIAAAAIQA4/SH/1gAAAJQBAAALAAAAAAAAAAAAAAAAAC8BAABfcmVs&#10;cy8ucmVsc1BLAQItABQABgAIAAAAIQDnR8a8KgIAAAMEAAAOAAAAAAAAAAAAAAAAAC4CAABkcnMv&#10;ZTJvRG9jLnhtbFBLAQItABQABgAIAAAAIQCzHcvV3wAAAAkBAAAPAAAAAAAAAAAAAAAAAIQEAABk&#10;cnMvZG93bnJldi54bWxQSwUGAAAAAAQABADzAAAAkAUAAAAA&#10;" filled="f" stroked="f">
                <v:textbox style="mso-fit-shape-to-text:t">
                  <w:txbxContent>
                    <w:p w:rsidR="007C6C39" w:rsidRDefault="007C6C39" w:rsidP="00BD3AE9">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2a</w:t>
                      </w:r>
                    </w:p>
                  </w:txbxContent>
                </v:textbox>
                <w10:wrap type="square" anchorx="margin" anchory="margin"/>
              </v:shape>
            </w:pict>
          </mc:Fallback>
        </mc:AlternateContent>
      </w:r>
      <w:r w:rsidR="001B7E66">
        <w:object w:dxaOrig="16305" w:dyaOrig="11370" w14:anchorId="74C87EEC">
          <v:shape id="_x0000_i1087" type="#_x0000_t75" style="width:655.45pt;height:456.5pt" o:ole="">
            <v:imagedata r:id="rId134" o:title=""/>
          </v:shape>
          <o:OLEObject Type="Embed" ProgID="MestReNova.Document.1" ShapeID="_x0000_i1087" DrawAspect="Content" ObjectID="_1780169820" r:id="rId135"/>
        </w:object>
      </w:r>
    </w:p>
    <w:p w14:paraId="0591A633" w14:textId="77777777" w:rsidR="00BD3AE9" w:rsidRDefault="00BD3AE9" w:rsidP="00BD3AE9">
      <w:pPr>
        <w:jc w:val="center"/>
      </w:pPr>
      <w:r>
        <w:rPr>
          <w:noProof/>
          <w:lang w:eastAsia="ru-RU"/>
        </w:rPr>
        <w:lastRenderedPageBreak/>
        <mc:AlternateContent>
          <mc:Choice Requires="wps">
            <w:drawing>
              <wp:anchor distT="45720" distB="45720" distL="114300" distR="114300" simplePos="0" relativeHeight="251893760" behindDoc="0" locked="0" layoutInCell="1" allowOverlap="1" wp14:anchorId="4ABA0CA2" wp14:editId="5E838814">
                <wp:simplePos x="0" y="0"/>
                <wp:positionH relativeFrom="margin">
                  <wp:align>left</wp:align>
                </wp:positionH>
                <wp:positionV relativeFrom="margin">
                  <wp:align>top</wp:align>
                </wp:positionV>
                <wp:extent cx="2360930" cy="1404620"/>
                <wp:effectExtent l="0" t="0" r="0" b="0"/>
                <wp:wrapSquare wrapText="bothSides"/>
                <wp:docPr id="25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767819F1" w14:textId="77777777" w:rsidR="007C6C39" w:rsidRDefault="007C6C39" w:rsidP="00BD3AE9">
                            <w:r>
                              <w:object w:dxaOrig="1250" w:dyaOrig="1888" w14:anchorId="72D979D5">
                                <v:shape id="_x0000_i1089" type="#_x0000_t75" style="width:63pt;height:94.5pt" o:ole="">
                                  <v:imagedata r:id="rId136" o:title=""/>
                                </v:shape>
                                <o:OLEObject Type="Embed" ProgID="ChemDraw.Document.6.0" ShapeID="_x0000_i1089" DrawAspect="Content" ObjectID="_1780169994" r:id="rId137"/>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50C12E7" id="_x0000_s1031" type="#_x0000_t202" style="position:absolute;left:0;text-align:left;margin-left:0;margin-top:0;width:185.9pt;height:110.6pt;z-index:251893760;visibility:visible;mso-wrap-style:none;mso-width-percent:400;mso-height-percent:200;mso-wrap-distance-left:9pt;mso-wrap-distance-top:3.6pt;mso-wrap-distance-right:9pt;mso-wrap-distance-bottom:3.6pt;mso-position-horizontal:left;mso-position-horizontal-relative:margin;mso-position-vertical:top;mso-position-vertical-relative:margin;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MdaKAIAAAEEAAAOAAAAZHJzL2Uyb0RvYy54bWysU82O0zAQviPxDpbvNGm2Lduo6WrZpQhp&#10;+ZEWHsB1nMbC9li2t8ly476vwDtw4MCNV+i+EWOnLRXcEDlYdsbzeb5vvllc9FqRrXBegqnoeJRT&#10;IgyHWppNRT9+WD07p8QHZmqmwIiK3gtPL5ZPnyw6W4oCWlC1cARBjC87W9E2BFtmmeet0MyPwAqD&#10;wQacZgGPbpPVjnWIrlVW5Pks68DV1gEX3uPf6yFIlwm/aQQP75rGi0BURbG2kFaX1nVcs+WClRvH&#10;bCv5vgz2D1VoJg0+eoS6ZoGROyf/gtKSO/DQhBEHnUHTSC4SB2Qzzv9gc9syKxIXFMfbo0z+/8Hy&#10;t9v3jsi6osV0RolhGpu0+7r7tvu++7n78fjl8YEUUaXO+hIv31q8HvoX0GO3E2Nvb4B/8sTAVcvM&#10;Rlw6B10rWI1VjmNmdpI64PgIsu7eQI2PsbsACahvnI4SoigE0bFb98cOiT4Qjj+Ls1k+P8MQx9h4&#10;kk9mRephxspDunU+vBKgSdxU1KEFEjzb3vgQy2Hl4Up8zcBKKpVsoAzpKjqfFtOUcBLRMqBLldQV&#10;Pc/jN/gmsnxp6pQcmFTDHh9QZk87Mh04h37dJ51nk4Oca6jvUQgHgytxinDTgvtMSYeOrKjBkaFE&#10;vTYo5Xw8mUQDp8Nk+hx5E3caWZ9GmOEIVNFAybC9Csn0kbG3lyj5SiYxYm+GOvYVo8+SRvuZiEY+&#10;Padbvyd3+QsAAP//AwBQSwMEFAAGAAgAAAAhAJM3GEreAAAABQEAAA8AAABkcnMvZG93bnJldi54&#10;bWxMj09Lw0AQxe+C32EZwZvdJBYrMZsi/gOLHhpLobdtdpoEs7Nhd9PGb+/oRS8Phje893vFcrK9&#10;OKIPnSMF6SwBgVQ701GjYPPxfHULIkRNRveOUMEXBliW52eFzo070RqPVWwEh1DItYI2xiGXMtQt&#10;Wh1mbkBi7+C81ZFP30jj9YnDbS+zJLmRVnfEDa0e8KHF+rMarYKX11XTrh9X43buq/li2D0d3t82&#10;Sl1eTPd3ICJO8e8ZfvAZHUpm2ruRTBC9Ah4Sf5W960XKM/YKsizNQJaF/E9ffgMAAP//AwBQSwEC&#10;LQAUAAYACAAAACEAtoM4kv4AAADhAQAAEwAAAAAAAAAAAAAAAAAAAAAAW0NvbnRlbnRfVHlwZXNd&#10;LnhtbFBLAQItABQABgAIAAAAIQA4/SH/1gAAAJQBAAALAAAAAAAAAAAAAAAAAC8BAABfcmVscy8u&#10;cmVsc1BLAQItABQABgAIAAAAIQBe3MdaKAIAAAEEAAAOAAAAAAAAAAAAAAAAAC4CAABkcnMvZTJv&#10;RG9jLnhtbFBLAQItABQABgAIAAAAIQCTNxhK3gAAAAUBAAAPAAAAAAAAAAAAAAAAAIIEAABkcnMv&#10;ZG93bnJldi54bWxQSwUGAAAAAAQABADzAAAAjQUAAAAA&#10;" filled="f" stroked="f">
                <v:textbox style="mso-fit-shape-to-text:t">
                  <w:txbxContent>
                    <w:p w:rsidR="007C6C39" w:rsidRDefault="007C6C39" w:rsidP="00BD3AE9">
                      <w:r>
                        <w:object w:dxaOrig="1250" w:dyaOrig="1888">
                          <v:shape id="_x0000_i1203" type="#_x0000_t75" style="width:62.8pt;height:94.6pt" o:ole="">
                            <v:imagedata r:id="rId138" o:title=""/>
                          </v:shape>
                          <o:OLEObject Type="Embed" ProgID="ChemDraw.Document.6.0" ShapeID="_x0000_i1203" DrawAspect="Content" ObjectID="_1780160796" r:id="rId139"/>
                        </w:object>
                      </w:r>
                    </w:p>
                  </w:txbxContent>
                </v:textbox>
                <w10:wrap type="square" anchorx="margin" anchory="margin"/>
              </v:shape>
            </w:pict>
          </mc:Fallback>
        </mc:AlternateContent>
      </w:r>
      <w:r>
        <w:rPr>
          <w:noProof/>
          <w:lang w:eastAsia="ru-RU"/>
        </w:rPr>
        <w:drawing>
          <wp:anchor distT="0" distB="0" distL="114300" distR="114300" simplePos="0" relativeHeight="251894784" behindDoc="1" locked="0" layoutInCell="1" allowOverlap="1" wp14:anchorId="77085050" wp14:editId="14FE003B">
            <wp:simplePos x="0" y="0"/>
            <wp:positionH relativeFrom="column">
              <wp:posOffset>975360</wp:posOffset>
            </wp:positionH>
            <wp:positionV relativeFrom="paragraph">
              <wp:posOffset>-3810</wp:posOffset>
            </wp:positionV>
            <wp:extent cx="7934400" cy="5547600"/>
            <wp:effectExtent l="0" t="0" r="0" b="0"/>
            <wp:wrapNone/>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
                      <a:extLst>
                        <a:ext uri="{28A0092B-C50C-407E-A947-70E740481C1C}">
                          <a14:useLocalDpi xmlns:a14="http://schemas.microsoft.com/office/drawing/2010/main" val="0"/>
                        </a:ext>
                      </a:extLst>
                    </a:blip>
                    <a:srcRect l="21002" t="13360" r="21139" b="14715"/>
                    <a:stretch/>
                  </pic:blipFill>
                  <pic:spPr bwMode="auto">
                    <a:xfrm>
                      <a:off x="0" y="0"/>
                      <a:ext cx="7934400" cy="5547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45720" distB="45720" distL="114300" distR="114300" simplePos="0" relativeHeight="251892736" behindDoc="0" locked="0" layoutInCell="1" allowOverlap="1" wp14:anchorId="6F5B91F3" wp14:editId="26FB1229">
                <wp:simplePos x="0" y="0"/>
                <wp:positionH relativeFrom="margin">
                  <wp:posOffset>613410</wp:posOffset>
                </wp:positionH>
                <wp:positionV relativeFrom="topMargin">
                  <wp:posOffset>409575</wp:posOffset>
                </wp:positionV>
                <wp:extent cx="2360930" cy="1404620"/>
                <wp:effectExtent l="0" t="0" r="0" b="0"/>
                <wp:wrapSquare wrapText="bothSides"/>
                <wp:docPr id="2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D8B56CB" w14:textId="77777777" w:rsidR="007C6C39" w:rsidRDefault="007C6C39" w:rsidP="00BD3AE9">
                            <w:r>
                              <w:rPr>
                                <w:lang w:val="en-US"/>
                              </w:rPr>
                              <w:t xml:space="preserve">IR spectrum of </w:t>
                            </w:r>
                            <w:r w:rsidR="007105FB" w:rsidRPr="007105FB">
                              <w:rPr>
                                <w:b/>
                                <w:lang w:val="en-US"/>
                              </w:rPr>
                              <w:t>2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D7BAC8E" id="_x0000_s1032" type="#_x0000_t202" style="position:absolute;left:0;text-align:left;margin-left:48.3pt;margin-top:32.25pt;width:185.9pt;height:110.6pt;z-index:25189273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VM6KgIAAAMEAAAOAAAAZHJzL2Uyb0RvYy54bWysU0uOEzEQ3SNxB8t70p9JwqSVzmiYIQhp&#10;+EgDB3Dc7rSF22VsJ91hx54rcAcWLNhxhcyNKLuTEMEO0QvL7nK9qvfqeX7Vt4pshXUSdEmzUUqJ&#10;0Bwqqdclff9u+eSSEueZrpgCLUq6E45eLR4/mnemEDk0oCphCYJoV3SmpI33pkgSxxvRMjcCIzQG&#10;a7At83i066SyrEP0ViV5mk6TDmxlLHDhHP69HYJ0EfHrWnD/pq6d8ESVFHvzcbVxXYU1WcxZsbbM&#10;NJIf2mD/0EXLpMaiJ6hb5hnZWPkXVCu5BQe1H3FoE6hryUXkgGyy9A829w0zInJBcZw5yeT+Hyx/&#10;vX1riaxKmk8ySjRrcUj7r/tv++/7n/sfD58fvpA8qNQZV+Dle4PXff8Mepx2ZOzMHfAPjmi4aZhe&#10;i2troWsEq7DLLGQmZ6kDjgsgq+4VVFiMbTxEoL62bZAQRSGIjtPanSYkek84/swvpunsAkMcY9k4&#10;HU/zOMOEFcd0Y51/IaAlYVNSixaI8Gx753xohxXHK6GahqVUKtpAadKVdDbJJzHhLNJKjy5Vsi3p&#10;ZRq+wTeB5XNdxWTPpBr2WEDpA+3AdODs+1UfdZ5OjnKuoNqhEBYGV+Irwk0D9hMlHTqypO7jhllB&#10;iXqpUcxZNh4HC8fDePIUmRN7HlmdR5jmCFVST8mwvfHR9oGzM9co+lJGOcJ0hk4OPaPTokqHVxGs&#10;fH6Ot36/3cUvAAAA//8DAFBLAwQUAAYACAAAACEADi6UI94AAAAJAQAADwAAAGRycy9kb3ducmV2&#10;LnhtbEyPy07DMBRE90j8g3WR2FGHynHTEKdCPCSWtAWpSze+eQj7OordNvw9ZgXL0YxmzlSb2Vl2&#10;xikMnhTcLzJgSI03A3UKPvavdwWwEDUZbT2hgm8MsKmvrypdGn+hLZ53sWOphEKpFfQxjiXnoenR&#10;6bDwI1LyWj85HZOcOm4mfUnlzvJllknu9EBpodcjPvXYfO1OTsEnHexbK0yPq/xdbMeX5zaPe6Vu&#10;b+bHB2AR5/gXhl/8hA51Yjr6E5nArIK1lCmpQIocWPKFLASwo4Jlka+A1xX//6D+AQAA//8DAFBL&#10;AQItABQABgAIAAAAIQC2gziS/gAAAOEBAAATAAAAAAAAAAAAAAAAAAAAAABbQ29udGVudF9UeXBl&#10;c10ueG1sUEsBAi0AFAAGAAgAAAAhADj9If/WAAAAlAEAAAsAAAAAAAAAAAAAAAAALwEAAF9yZWxz&#10;Ly5yZWxzUEsBAi0AFAAGAAgAAAAhAFqhUzoqAgAAAwQAAA4AAAAAAAAAAAAAAAAALgIAAGRycy9l&#10;Mm9Eb2MueG1sUEsBAi0AFAAGAAgAAAAhAA4ulCPeAAAACQEAAA8AAAAAAAAAAAAAAAAAhAQAAGRy&#10;cy9kb3ducmV2LnhtbFBLBQYAAAAABAAEAPMAAACPBQAAAAA=&#10;" filled="f" stroked="f">
                <v:textbox style="mso-fit-shape-to-text:t">
                  <w:txbxContent>
                    <w:p w:rsidR="007C6C39" w:rsidRDefault="007C6C39" w:rsidP="00BD3AE9">
                      <w:r>
                        <w:rPr>
                          <w:lang w:val="en-US"/>
                        </w:rPr>
                        <w:t xml:space="preserve">IR spectrum of </w:t>
                      </w:r>
                      <w:r w:rsidR="007105FB" w:rsidRPr="007105FB">
                        <w:rPr>
                          <w:b/>
                          <w:lang w:val="en-US"/>
                        </w:rPr>
                        <w:t>2a</w:t>
                      </w:r>
                    </w:p>
                  </w:txbxContent>
                </v:textbox>
                <w10:wrap type="square" anchorx="margin" anchory="margin"/>
              </v:shape>
            </w:pict>
          </mc:Fallback>
        </mc:AlternateContent>
      </w:r>
    </w:p>
    <w:p w14:paraId="3FA19A04" w14:textId="77777777" w:rsidR="00BD3AE9" w:rsidRDefault="00BD3AE9" w:rsidP="00BD3AE9"/>
    <w:p w14:paraId="359E5ABA" w14:textId="77777777" w:rsidR="00BD3AE9" w:rsidRPr="00BD3AE9" w:rsidRDefault="00BD3AE9" w:rsidP="00BD3AE9"/>
    <w:p w14:paraId="170B7228" w14:textId="77777777" w:rsidR="00BD3AE9" w:rsidRPr="00BD3AE9" w:rsidRDefault="00BD3AE9" w:rsidP="00BD3AE9"/>
    <w:p w14:paraId="2D27212E" w14:textId="77777777" w:rsidR="00BD3AE9" w:rsidRPr="00BD3AE9" w:rsidRDefault="00BD3AE9" w:rsidP="00BD3AE9"/>
    <w:p w14:paraId="5130A179" w14:textId="77777777" w:rsidR="00BD3AE9" w:rsidRPr="00BD3AE9" w:rsidRDefault="00BD3AE9" w:rsidP="00BD3AE9"/>
    <w:p w14:paraId="51AF8EE6" w14:textId="77777777" w:rsidR="00BD3AE9" w:rsidRPr="00BD3AE9" w:rsidRDefault="00BD3AE9" w:rsidP="00BD3AE9"/>
    <w:p w14:paraId="5709F5A1" w14:textId="77777777" w:rsidR="00BD3AE9" w:rsidRPr="00BD3AE9" w:rsidRDefault="00BD3AE9" w:rsidP="00BD3AE9"/>
    <w:p w14:paraId="342106CB" w14:textId="77777777" w:rsidR="00BD3AE9" w:rsidRPr="00BD3AE9" w:rsidRDefault="00BD3AE9" w:rsidP="00BD3AE9"/>
    <w:p w14:paraId="720E6366" w14:textId="77777777" w:rsidR="00BD3AE9" w:rsidRPr="00BD3AE9" w:rsidRDefault="00BD3AE9" w:rsidP="00BD3AE9"/>
    <w:p w14:paraId="2D082F1A" w14:textId="77777777" w:rsidR="00BD3AE9" w:rsidRPr="00BD3AE9" w:rsidRDefault="00BD3AE9" w:rsidP="00BD3AE9"/>
    <w:p w14:paraId="2E03B36A" w14:textId="77777777" w:rsidR="00BD3AE9" w:rsidRPr="00BD3AE9" w:rsidRDefault="00BD3AE9" w:rsidP="00BD3AE9"/>
    <w:p w14:paraId="5F06C179" w14:textId="77777777" w:rsidR="00BD3AE9" w:rsidRPr="00BD3AE9" w:rsidRDefault="00BD3AE9" w:rsidP="00BD3AE9"/>
    <w:p w14:paraId="2139223D" w14:textId="77777777" w:rsidR="00BD3AE9" w:rsidRPr="00BD3AE9" w:rsidRDefault="00BD3AE9" w:rsidP="00BD3AE9"/>
    <w:p w14:paraId="27E34B7D" w14:textId="77777777" w:rsidR="00BD3AE9" w:rsidRPr="00BD3AE9" w:rsidRDefault="00BD3AE9" w:rsidP="00BD3AE9"/>
    <w:p w14:paraId="55D3BF45" w14:textId="77777777" w:rsidR="00BD3AE9" w:rsidRPr="00BD3AE9" w:rsidRDefault="00BD3AE9" w:rsidP="00BD3AE9"/>
    <w:p w14:paraId="375D9122" w14:textId="77777777" w:rsidR="00BD3AE9" w:rsidRDefault="00BD3AE9" w:rsidP="00BD3AE9">
      <w:pPr>
        <w:jc w:val="right"/>
      </w:pPr>
    </w:p>
    <w:p w14:paraId="1B95A1BE" w14:textId="77777777" w:rsidR="00BD3AE9" w:rsidRDefault="00BD3AE9" w:rsidP="00BD3AE9">
      <w:pPr>
        <w:jc w:val="right"/>
      </w:pPr>
    </w:p>
    <w:p w14:paraId="566AA813" w14:textId="77777777" w:rsidR="00BD3AE9" w:rsidRDefault="00BD3AE9" w:rsidP="00BD3AE9">
      <w:pPr>
        <w:jc w:val="right"/>
      </w:pPr>
    </w:p>
    <w:p w14:paraId="54BEC7A1" w14:textId="77777777" w:rsidR="00BD3AE9" w:rsidRDefault="00BD3AE9" w:rsidP="00BD3AE9">
      <w:pPr>
        <w:jc w:val="right"/>
      </w:pPr>
    </w:p>
    <w:p w14:paraId="35FD4674" w14:textId="77777777" w:rsidR="00BD3AE9" w:rsidRDefault="00BD3AE9" w:rsidP="00BD3AE9">
      <w:pPr>
        <w:jc w:val="center"/>
      </w:pPr>
      <w:r>
        <w:rPr>
          <w:noProof/>
          <w:lang w:eastAsia="ru-RU"/>
        </w:rPr>
        <w:lastRenderedPageBreak/>
        <mc:AlternateContent>
          <mc:Choice Requires="wps">
            <w:drawing>
              <wp:anchor distT="45720" distB="45720" distL="114300" distR="114300" simplePos="0" relativeHeight="251896832" behindDoc="0" locked="0" layoutInCell="1" allowOverlap="1" wp14:anchorId="08F4848B" wp14:editId="278D6D36">
                <wp:simplePos x="0" y="0"/>
                <wp:positionH relativeFrom="margin">
                  <wp:posOffset>257175</wp:posOffset>
                </wp:positionH>
                <wp:positionV relativeFrom="topMargin">
                  <wp:posOffset>516255</wp:posOffset>
                </wp:positionV>
                <wp:extent cx="2360930" cy="1404620"/>
                <wp:effectExtent l="0" t="0" r="0" b="0"/>
                <wp:wrapSquare wrapText="bothSides"/>
                <wp:docPr id="25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B32A5E6" w14:textId="77777777" w:rsidR="007C6C39" w:rsidRDefault="007C6C39" w:rsidP="00BD3AE9">
                            <w:r w:rsidRPr="005768B1">
                              <w:rPr>
                                <w:vertAlign w:val="superscript"/>
                                <w:lang w:val="en-US"/>
                              </w:rPr>
                              <w:t>1</w:t>
                            </w:r>
                            <w:r>
                              <w:rPr>
                                <w:lang w:val="en-US"/>
                              </w:rPr>
                              <w:t xml:space="preserve">H NMR spectrum of </w:t>
                            </w:r>
                            <w:r w:rsidR="007105FB" w:rsidRPr="007105FB">
                              <w:rPr>
                                <w:b/>
                                <w:lang w:val="en-US"/>
                              </w:rPr>
                              <w:t>2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1162396" id="_x0000_s1033" type="#_x0000_t202" style="position:absolute;left:0;text-align:left;margin-left:20.25pt;margin-top:40.65pt;width:185.9pt;height:110.6pt;z-index:25189683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ENCKgIAAAMEAAAOAAAAZHJzL2Uyb0RvYy54bWysU82O0zAQviPxDpbvNGm2Lduo6WrZpQhp&#10;+ZEWHsB1nMbC9hjb3WS5cecVeAcOHLjxCt03Yuy0pYIbIgfLzni+me+bz4uLXityJ5yXYCo6HuWU&#10;CMOhlmZT0ffvVk/OKfGBmZopMKKi98LTi+XjR4vOlqKAFlQtHEEQ48vOVrQNwZZZ5nkrNPMjsMJg&#10;sAGnWcCj22S1Yx2ia5UVeT7LOnC1dcCF9/j3egjSZcJvGsHDm6bxIhBVUewtpNWldR3XbLlg5cYx&#10;20q+b4P9QxeaSYNFj1DXLDCydfIvKC25Aw9NGHHQGTSN5CJxQDbj/A82ty2zInFBcbw9yuT/Hyx/&#10;fffWEVlXtJgWlBimcUi7r7tvu++7n7sfD58fvpAiqtRZX+LlW4vXQ/8Mepx2YuztDfAPnhi4apnZ&#10;iEvnoGsFq7HLcczMTlIHHB9B1t0rqLEY2wZIQH3jdJQQRSGIjtO6P05I9IFw/FmczfL5GYY4xsaT&#10;fDIr0gwzVh7SrfPhhQBN4qaiDi2Q4NndjQ+xHVYersRqBlZSqWQDZUhX0fm0mKaEk4iWAV2qpK7o&#10;eR6/wTeR5XNTp+TApBr2WECZPe3IdOAc+nWfdJ7NDnKuob5HIRwMrsRXhJsW3CdKOnRkRf3HLXOC&#10;EvXSoJjz8WQSLZwOk+lTZE7caWR9GmGGI1RFAyXD9iok20fO3l6i6CuZ5IjTGTrZ94xOSyrtX0W0&#10;8uk53fr9dpe/AAAA//8DAFBLAwQUAAYACAAAACEAqo7pVN4AAAAJAQAADwAAAGRycy9kb3ducmV2&#10;LnhtbEyPzU7DMBCE70i8g7VI3KidNIEqxKkQPxJH2lKpRzfexBH2OordNrw95gS3Wc1o5tt6PTvL&#10;zjiFwZOEbCGAIbVeD9RL+Ny93a2AhahIK+sJJXxjgHVzfVWrSvsLbfC8jT1LJRQqJcHEOFach9ag&#10;U2HhR6TkdX5yKqZz6rme1CWVO8tzIe65UwOlBaNGfDbYfm1PTsKeDva9K7TBh/Kj2IyvL10Zd1Le&#10;3sxPj8AizvEvDL/4CR2axHT0J9KBWQmFKFNSwipbAkt+keVJHCUsRV4Cb2r+/4PmBwAA//8DAFBL&#10;AQItABQABgAIAAAAIQC2gziS/gAAAOEBAAATAAAAAAAAAAAAAAAAAAAAAABbQ29udGVudF9UeXBl&#10;c10ueG1sUEsBAi0AFAAGAAgAAAAhADj9If/WAAAAlAEAAAsAAAAAAAAAAAAAAAAALwEAAF9yZWxz&#10;Ly5yZWxzUEsBAi0AFAAGAAgAAAAhAJqcQ0IqAgAAAwQAAA4AAAAAAAAAAAAAAAAALgIAAGRycy9l&#10;Mm9Eb2MueG1sUEsBAi0AFAAGAAgAAAAhAKqO6VTeAAAACQEAAA8AAAAAAAAAAAAAAAAAhAQAAGRy&#10;cy9kb3ducmV2LnhtbFBLBQYAAAAABAAEAPMAAACPBQAAAAA=&#10;" filled="f" stroked="f">
                <v:textbox style="mso-fit-shape-to-text:t">
                  <w:txbxContent>
                    <w:p w:rsidR="007C6C39" w:rsidRDefault="007C6C39" w:rsidP="00BD3AE9">
                      <w:r w:rsidRPr="005768B1">
                        <w:rPr>
                          <w:vertAlign w:val="superscript"/>
                          <w:lang w:val="en-US"/>
                        </w:rPr>
                        <w:t>1</w:t>
                      </w:r>
                      <w:r>
                        <w:rPr>
                          <w:lang w:val="en-US"/>
                        </w:rPr>
                        <w:t xml:space="preserve">H NMR spectrum of </w:t>
                      </w:r>
                      <w:r w:rsidR="007105FB" w:rsidRPr="007105FB">
                        <w:rPr>
                          <w:b/>
                          <w:lang w:val="en-US"/>
                        </w:rPr>
                        <w:t>2b</w:t>
                      </w:r>
                    </w:p>
                  </w:txbxContent>
                </v:textbox>
                <w10:wrap type="square" anchorx="margin" anchory="margin"/>
              </v:shape>
            </w:pict>
          </mc:Fallback>
        </mc:AlternateContent>
      </w:r>
      <w:r w:rsidR="001B7E66">
        <w:object w:dxaOrig="16305" w:dyaOrig="11370" w14:anchorId="77A38A9A">
          <v:shape id="_x0000_i1090" type="#_x0000_t75" style="width:651.4pt;height:454.25pt" o:ole="">
            <v:imagedata r:id="rId141" o:title=""/>
          </v:shape>
          <o:OLEObject Type="Embed" ProgID="MestReNova.Document.1" ShapeID="_x0000_i1090" DrawAspect="Content" ObjectID="_1780169821" r:id="rId142"/>
        </w:object>
      </w:r>
    </w:p>
    <w:p w14:paraId="5084973F" w14:textId="77777777" w:rsidR="00BD3AE9" w:rsidRDefault="00BD3AE9" w:rsidP="00BD3AE9">
      <w:pPr>
        <w:jc w:val="center"/>
      </w:pPr>
      <w:r>
        <w:rPr>
          <w:noProof/>
          <w:lang w:eastAsia="ru-RU"/>
        </w:rPr>
        <w:lastRenderedPageBreak/>
        <mc:AlternateContent>
          <mc:Choice Requires="wps">
            <w:drawing>
              <wp:anchor distT="45720" distB="45720" distL="114300" distR="114300" simplePos="0" relativeHeight="251897856" behindDoc="0" locked="0" layoutInCell="1" allowOverlap="1" wp14:anchorId="58093BEA" wp14:editId="754C7784">
                <wp:simplePos x="0" y="0"/>
                <wp:positionH relativeFrom="margin">
                  <wp:posOffset>266700</wp:posOffset>
                </wp:positionH>
                <wp:positionV relativeFrom="topMargin">
                  <wp:posOffset>497205</wp:posOffset>
                </wp:positionV>
                <wp:extent cx="2360930" cy="1404620"/>
                <wp:effectExtent l="0" t="0" r="0" b="0"/>
                <wp:wrapSquare wrapText="bothSides"/>
                <wp:docPr id="25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78E54E7" w14:textId="77777777" w:rsidR="007C6C39" w:rsidRDefault="007C6C39" w:rsidP="00BD3AE9">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2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4FE6949" id="_x0000_s1034" type="#_x0000_t202" style="position:absolute;left:0;text-align:left;margin-left:21pt;margin-top:39.15pt;width:185.9pt;height:110.6pt;z-index:25189785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0xqKgIAAAMEAAAOAAAAZHJzL2Uyb0RvYy54bWysU82O0zAQviPxDpbvNGn6s9uo6WrZpQhp&#10;+ZEWHsB1nMbC8RjbbVJue+cVeAcOHLjxCt03Yuy0pYIbIgfLzni+me+bz/OrrlFkK6yToAs6HKSU&#10;CM2hlHpd0A/vl88uKXGe6ZIp0KKgO+Ho1eLpk3lrcpFBDaoUliCIdnlrClp7b/IkcbwWDXMDMEJj&#10;sALbMI9Hu05Ky1pEb1SSpek0acGWxgIXzuHf2z5IFxG/qgT3b6vKCU9UQbE3H1cb11VYk8Wc5WvL&#10;TC35oQ32D100TGoseoK6ZZ6RjZV/QTWSW3BQ+QGHJoGqklxEDshmmP7B5r5mRkQuKI4zJ5nc/4Pl&#10;b7bvLJFlQbPJiBLNGhzS/uv+2/77/uf+x+PD4xeSBZVa43K8fG/wuu+eQ4fTjoyduQP+0RENNzXT&#10;a3FtLbS1YCV2OQyZyVlqj+MCyKp9DSUWYxsPEairbBMkRFEIouO0dqcJic4Tjj+z0TSdjTDEMTYc&#10;p+NpFmeYsPyYbqzzLwU0JGwKatECEZ5t75wP7bD8eCVU07CUSkUbKE3ags4m2SQmnEUa6dGlSjYF&#10;vUzD1/smsHyhy5jsmVT9HgsofaAdmPacfbfqos7Ti6OcKyh3KISF3pX4inBTg/1MSYuOLKj7tGFW&#10;UKJeaRRzNhyPg4XjYTy5QObEnkdW5xGmOUIV1FPSb298tH3g7Mw1ir6UUY4wnb6TQ8/otKjS4VUE&#10;K5+f463fb3fxCwAA//8DAFBLAwQUAAYACAAAACEAaR3fCd8AAAAJAQAADwAAAGRycy9kb3ducmV2&#10;LnhtbEyPy07DMBBF90j8gzVI7KjTNKFtiFMhHhLLPkBi6caTh7DHUey24e8ZVrAc3dG955SbyVlx&#10;xjH0nhTMZwkIpNqbnloF74fXuxWIEDUZbT2hgm8MsKmur0pdGH+hHZ73sRVcQqHQCroYh0LKUHfo&#10;dJj5AYmzxo9ORz7HVppRX7jcWZkmyb10uide6PSATx3WX/uTU/BBn/atyUyHy3yb7YaX5yaPB6Vu&#10;b6bHBxARp/j3DL/4jA4VMx39iUwQVkGWskpUsFwtQHCezResclSQrtc5yKqU/w2qHwAAAP//AwBQ&#10;SwECLQAUAAYACAAAACEAtoM4kv4AAADhAQAAEwAAAAAAAAAAAAAAAAAAAAAAW0NvbnRlbnRfVHlw&#10;ZXNdLnhtbFBLAQItABQABgAIAAAAIQA4/SH/1gAAAJQBAAALAAAAAAAAAAAAAAAAAC8BAABfcmVs&#10;cy8ucmVsc1BLAQItABQABgAIAAAAIQDad0xqKgIAAAMEAAAOAAAAAAAAAAAAAAAAAC4CAABkcnMv&#10;ZTJvRG9jLnhtbFBLAQItABQABgAIAAAAIQBpHd8J3wAAAAkBAAAPAAAAAAAAAAAAAAAAAIQEAABk&#10;cnMvZG93bnJldi54bWxQSwUGAAAAAAQABADzAAAAkAUAAAAA&#10;" filled="f" stroked="f">
                <v:textbox style="mso-fit-shape-to-text:t">
                  <w:txbxContent>
                    <w:p w:rsidR="007C6C39" w:rsidRDefault="007C6C39" w:rsidP="00BD3AE9">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2b</w:t>
                      </w:r>
                    </w:p>
                  </w:txbxContent>
                </v:textbox>
                <w10:wrap type="square" anchorx="margin" anchory="margin"/>
              </v:shape>
            </w:pict>
          </mc:Fallback>
        </mc:AlternateContent>
      </w:r>
      <w:r w:rsidR="001B7E66">
        <w:object w:dxaOrig="16305" w:dyaOrig="11370" w14:anchorId="1191F84B">
          <v:shape id="_x0000_i1091" type="#_x0000_t75" style="width:648.95pt;height:453.1pt" o:ole="">
            <v:imagedata r:id="rId143" o:title=""/>
          </v:shape>
          <o:OLEObject Type="Embed" ProgID="MestReNova.Document.1" ShapeID="_x0000_i1091" DrawAspect="Content" ObjectID="_1780169822" r:id="rId144"/>
        </w:object>
      </w:r>
    </w:p>
    <w:p w14:paraId="09AB3431" w14:textId="77777777" w:rsidR="00BD3AE9" w:rsidRDefault="00BD3AE9" w:rsidP="00BD3AE9">
      <w:pPr>
        <w:jc w:val="center"/>
      </w:pPr>
      <w:r>
        <w:rPr>
          <w:noProof/>
          <w:lang w:eastAsia="ru-RU"/>
        </w:rPr>
        <w:lastRenderedPageBreak/>
        <w:drawing>
          <wp:anchor distT="0" distB="0" distL="114300" distR="114300" simplePos="0" relativeHeight="251900928" behindDoc="1" locked="0" layoutInCell="1" allowOverlap="1" wp14:anchorId="27EF1A1B" wp14:editId="1AC954E1">
            <wp:simplePos x="0" y="0"/>
            <wp:positionH relativeFrom="column">
              <wp:posOffset>1051560</wp:posOffset>
            </wp:positionH>
            <wp:positionV relativeFrom="paragraph">
              <wp:posOffset>262890</wp:posOffset>
            </wp:positionV>
            <wp:extent cx="7930800" cy="5547600"/>
            <wp:effectExtent l="0" t="0" r="0" b="0"/>
            <wp:wrapNone/>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extLst>
                        <a:ext uri="{28A0092B-C50C-407E-A947-70E740481C1C}">
                          <a14:useLocalDpi xmlns:a14="http://schemas.microsoft.com/office/drawing/2010/main" val="0"/>
                        </a:ext>
                      </a:extLst>
                    </a:blip>
                    <a:srcRect l="21415" t="13178" r="21035" b="15263"/>
                    <a:stretch/>
                  </pic:blipFill>
                  <pic:spPr bwMode="auto">
                    <a:xfrm>
                      <a:off x="0" y="0"/>
                      <a:ext cx="7930800" cy="5547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45720" distB="45720" distL="114300" distR="114300" simplePos="0" relativeHeight="251898880" behindDoc="0" locked="0" layoutInCell="1" allowOverlap="1" wp14:anchorId="38C9F1C3" wp14:editId="364C9E42">
                <wp:simplePos x="0" y="0"/>
                <wp:positionH relativeFrom="margin">
                  <wp:posOffset>670560</wp:posOffset>
                </wp:positionH>
                <wp:positionV relativeFrom="topMargin">
                  <wp:align>bottom</wp:align>
                </wp:positionV>
                <wp:extent cx="2360930" cy="1404620"/>
                <wp:effectExtent l="0" t="0" r="0" b="0"/>
                <wp:wrapSquare wrapText="bothSides"/>
                <wp:docPr id="2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5D61E9E" w14:textId="77777777" w:rsidR="007C6C39" w:rsidRDefault="007C6C39" w:rsidP="00BD3AE9">
                            <w:r>
                              <w:rPr>
                                <w:lang w:val="en-US"/>
                              </w:rPr>
                              <w:t xml:space="preserve">IR spectrum of </w:t>
                            </w:r>
                            <w:r w:rsidR="007105FB" w:rsidRPr="007105FB">
                              <w:rPr>
                                <w:b/>
                                <w:lang w:val="en-US"/>
                              </w:rPr>
                              <w:t>2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18D7E9C" id="_x0000_s1035" type="#_x0000_t202" style="position:absolute;left:0;text-align:left;margin-left:52.8pt;margin-top:0;width:185.9pt;height:110.6pt;z-index:251898880;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NJsKgIAAAMEAAAOAAAAZHJzL2Uyb0RvYy54bWysU82O0zAQviPxDpbvNGk2LW3UdLXsUoS0&#10;/EgLD+A6TmPheIztNllu3HkF3oEDB268QveNGDttqeCGyMGyM55v5vvm8+KybxXZCesk6JKORykl&#10;QnOopN6U9P271ZMZJc4zXTEFWpT0Xjh6uXz8aNGZQmTQgKqEJQiiXdGZkjbemyJJHG9Ey9wIjNAY&#10;rMG2zOPRbpLKsg7RW5VkaTpNOrCVscCFc/j3ZgjSZcSva8H9m7p2whNVUuzNx9XGdR3WZLlgxcYy&#10;00h+aIP9QxctkxqLnqBumGdka+VfUK3kFhzUfsShTaCuJReRA7IZp3+wuWuYEZELiuPMSSb3/2D5&#10;691bS2RV0mySU6JZi0Paf91/23/f/9z/ePj88IVkQaXOuAIv3xm87vtn0OO0I2NnboF/cETDdcP0&#10;RlxZC10jWIVdjkNmcpY64LgAsu5eQYXF2NZDBOpr2wYJURSC6Dit+9OERO8Jx5/ZxTSdX2CIY2yc&#10;p/k0izNMWHFMN9b5FwJaEjYltWiBCM92t86HdlhxvBKqaVhJpaINlCZdSeeTbBITziKt9OhSJduS&#10;ztLwDb4JLJ/rKiZ7JtWwxwJKH2gHpgNn36/7qPN0dpRzDdU9CmFhcCW+Itw0YD9R0qEjS+o+bpkV&#10;lKiXGsWcj/M8WDge8slTZE7seWR9HmGaI1RJPSXD9tpH2wfOzlyh6CsZ5QjTGTo59IxOiyodXkWw&#10;8vk53vr9dpe/AAAA//8DAFBLAwQUAAYACAAAACEAgvt1u90AAAAIAQAADwAAAGRycy9kb3ducmV2&#10;LnhtbEyPS0/DMBCE70j8B2uRuFGnUdKgEKdCPCSOfYDE0Y03cUS8jmK3Df++y4keRzOa+aZaz24Q&#10;J5xC70nBcpGAQGq86alT8Ll/f3gEEaImowdPqOAXA6zr25tKl8afaYunXewEl1AotQIb41hKGRqL&#10;ToeFH5HYa/3kdGQ5ddJM+szlbpBpkqyk0z3xgtUjvlhsfnZHp+CLvoePNjMWi3yTbce31zaPe6Xu&#10;7+bnJxAR5/gfhj98RoeamQ7+SCaIgXWSrziqgB+xnRVFBuKgIE2XKci6ktcH6gsAAAD//wMAUEsB&#10;Ai0AFAAGAAgAAAAhALaDOJL+AAAA4QEAABMAAAAAAAAAAAAAAAAAAAAAAFtDb250ZW50X1R5cGVz&#10;XS54bWxQSwECLQAUAAYACAAAACEAOP0h/9YAAACUAQAACwAAAAAAAAAAAAAAAAAvAQAAX3JlbHMv&#10;LnJlbHNQSwECLQAUAAYACAAAACEAjkDSbCoCAAADBAAADgAAAAAAAAAAAAAAAAAuAgAAZHJzL2Uy&#10;b0RvYy54bWxQSwECLQAUAAYACAAAACEAgvt1u90AAAAIAQAADwAAAAAAAAAAAAAAAACEBAAAZHJz&#10;L2Rvd25yZXYueG1sUEsFBgAAAAAEAAQA8wAAAI4FAAAAAA==&#10;" filled="f" stroked="f">
                <v:textbox style="mso-fit-shape-to-text:t">
                  <w:txbxContent>
                    <w:p w:rsidR="007C6C39" w:rsidRDefault="007C6C39" w:rsidP="00BD3AE9">
                      <w:r>
                        <w:rPr>
                          <w:lang w:val="en-US"/>
                        </w:rPr>
                        <w:t xml:space="preserve">IR spectrum of </w:t>
                      </w:r>
                      <w:r w:rsidR="007105FB" w:rsidRPr="007105FB">
                        <w:rPr>
                          <w:b/>
                          <w:lang w:val="en-US"/>
                        </w:rPr>
                        <w:t>2b</w:t>
                      </w:r>
                    </w:p>
                  </w:txbxContent>
                </v:textbox>
                <w10:wrap type="square" anchorx="margin" anchory="margin"/>
              </v:shape>
            </w:pict>
          </mc:Fallback>
        </mc:AlternateContent>
      </w:r>
      <w:r>
        <w:rPr>
          <w:noProof/>
          <w:lang w:eastAsia="ru-RU"/>
        </w:rPr>
        <mc:AlternateContent>
          <mc:Choice Requires="wps">
            <w:drawing>
              <wp:anchor distT="45720" distB="45720" distL="114300" distR="114300" simplePos="0" relativeHeight="251899904" behindDoc="0" locked="0" layoutInCell="1" allowOverlap="1" wp14:anchorId="34600A57" wp14:editId="63798691">
                <wp:simplePos x="0" y="0"/>
                <wp:positionH relativeFrom="margin">
                  <wp:align>left</wp:align>
                </wp:positionH>
                <wp:positionV relativeFrom="margin">
                  <wp:align>top</wp:align>
                </wp:positionV>
                <wp:extent cx="2360930" cy="1404620"/>
                <wp:effectExtent l="0" t="0" r="0" b="0"/>
                <wp:wrapSquare wrapText="bothSides"/>
                <wp:docPr id="2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7A3FFA9" w14:textId="77777777" w:rsidR="007C6C39" w:rsidRDefault="007C6C39" w:rsidP="00BD3AE9">
                            <w:r>
                              <w:object w:dxaOrig="1750" w:dyaOrig="2170" w14:anchorId="1C23E082">
                                <v:shape id="_x0000_i1093" type="#_x0000_t75" style="width:87.75pt;height:108.7pt" o:ole="">
                                  <v:imagedata r:id="rId146" o:title=""/>
                                </v:shape>
                                <o:OLEObject Type="Embed" ProgID="ChemDraw.Document.6.0" ShapeID="_x0000_i1093" DrawAspect="Content" ObjectID="_1780169995" r:id="rId147"/>
                              </w:objec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6D5A0D8" id="_x0000_s1036" type="#_x0000_t202" style="position:absolute;left:0;text-align:left;margin-left:0;margin-top:0;width:185.9pt;height:110.6pt;z-index:251899904;visibility:visible;mso-wrap-style:square;mso-width-percent:400;mso-height-percent:200;mso-wrap-distance-left:9pt;mso-wrap-distance-top:3.6pt;mso-wrap-distance-right:9pt;mso-wrap-distance-bottom:3.6pt;mso-position-horizontal:left;mso-position-horizontal-relative:margin;mso-position-vertical:top;mso-position-vertical-relative:margin;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91EKgIAAAMEAAAOAAAAZHJzL2Uyb0RvYy54bWysU82O0zAQviPxDpbvNGm2Ldto09WySxHS&#10;8iMtPIDrOI2F7TG226TcuPMKvAMHDtx4he4bMXa6pYIbIgfLzni+me+bzxeXvVZkK5yXYCo6HuWU&#10;CMOhlmZd0ffvlk/OKfGBmZopMKKiO+Hp5eLxo4vOlqKAFlQtHEEQ48vOVrQNwZZZ5nkrNPMjsMJg&#10;sAGnWcCjW2e1Yx2ia5UVeT7LOnC1dcCF9/j3ZgjSRcJvGsHDm6bxIhBVUewtpNWldRXXbHHByrVj&#10;tpX80Ab7hy40kwaLHqFuWGBk4+RfUFpyBx6aMOKgM2gayUXigGzG+R9s7lpmReKC4nh7lMn/P1j+&#10;evvWEVlXtJhOKTFM45D2X/ff9t/3P/c/7j/ffyFFVKmzvsTLdxavh/4Z9DjtxNjbW+AfPDFw3TKz&#10;FlfOQdcKVmOX45iZnaQOOD6CrLpXUGMxtgmQgPrG6SghikIQHae1O05I9IFw/FmczfL5GYY4xsaT&#10;fDIr0gwzVj6kW+fDCwGaxE1FHVogwbPtrQ+xHVY+XInVDCylUskGypCuovNpMU0JJxEtA7pUSV3R&#10;8zx+g28iy+emTsmBSTXssYAyB9qR6cA59Ks+6TybP8i5gnqHQjgYXImvCDctuE+UdOjIivqPG+YE&#10;JeqlQTHn48kkWjgdJtOnyJy408jqNMIMR6iKBkqG7XVIto+cvb1C0ZcyyRGnM3Ry6BmdllQ6vIpo&#10;5dNzuvX77S5+AQAA//8DAFBLAwQUAAYACAAAACEAI4Sl2NsAAAAFAQAADwAAAGRycy9kb3ducmV2&#10;LnhtbEyPzU7DMBCE70i8g7VI3KiT0FIU4lSIH4kjbanUoxtv4gh7HcVuG96ehQtcRlrNauabajV5&#10;J044xj6QgnyWgUBqgumpU/Cxfb25BxGTJqNdIFTwhRFW9eVFpUsTzrTG0yZ1gkMollqBTWkopYyN&#10;Ra/jLAxI7LVh9DrxOXbSjPrM4d7JIsvupNc9cYPVAz5ZbD43R69gR3v31s6NxeXifb4eXp7bRdoq&#10;dX01PT6ASDilv2f4wWd0qJnpEI5konAKeEj6VfZulznPOCgoirwAWVfyP339DQAA//8DAFBLAQIt&#10;ABQABgAIAAAAIQC2gziS/gAAAOEBAAATAAAAAAAAAAAAAAAAAAAAAABbQ29udGVudF9UeXBlc10u&#10;eG1sUEsBAi0AFAAGAAgAAAAhADj9If/WAAAAlAEAAAsAAAAAAAAAAAAAAAAALwEAAF9yZWxzLy5y&#10;ZWxzUEsBAi0AFAAGAAgAAAAhAM6r3UQqAgAAAwQAAA4AAAAAAAAAAAAAAAAALgIAAGRycy9lMm9E&#10;b2MueG1sUEsBAi0AFAAGAAgAAAAhACOEpdjbAAAABQEAAA8AAAAAAAAAAAAAAAAAhAQAAGRycy9k&#10;b3ducmV2LnhtbFBLBQYAAAAABAAEAPMAAACMBQAAAAA=&#10;" filled="f" stroked="f">
                <v:textbox style="mso-fit-shape-to-text:t">
                  <w:txbxContent>
                    <w:p w:rsidR="007C6C39" w:rsidRDefault="007C6C39" w:rsidP="00BD3AE9">
                      <w:r>
                        <w:object w:dxaOrig="1750" w:dyaOrig="2170">
                          <v:shape id="_x0000_i1204" type="#_x0000_t75" style="width:87.9pt;height:108.85pt" o:ole="">
                            <v:imagedata r:id="rId148" o:title=""/>
                          </v:shape>
                          <o:OLEObject Type="Embed" ProgID="ChemDraw.Document.6.0" ShapeID="_x0000_i1204" DrawAspect="Content" ObjectID="_1780160797" r:id="rId149"/>
                        </w:object>
                      </w:r>
                    </w:p>
                  </w:txbxContent>
                </v:textbox>
                <w10:wrap type="square" anchorx="margin" anchory="margin"/>
              </v:shape>
            </w:pict>
          </mc:Fallback>
        </mc:AlternateContent>
      </w:r>
    </w:p>
    <w:p w14:paraId="07FDE949" w14:textId="77777777" w:rsidR="00A21D29" w:rsidRDefault="00A21D29" w:rsidP="00BD3AE9"/>
    <w:p w14:paraId="32EB52D0" w14:textId="77777777" w:rsidR="00A21D29" w:rsidRPr="00A21D29" w:rsidRDefault="00A21D29" w:rsidP="00A21D29"/>
    <w:p w14:paraId="08D4BF5F" w14:textId="77777777" w:rsidR="00A21D29" w:rsidRPr="00A21D29" w:rsidRDefault="00A21D29" w:rsidP="00A21D29"/>
    <w:p w14:paraId="64BE4FC3" w14:textId="77777777" w:rsidR="00A21D29" w:rsidRPr="00A21D29" w:rsidRDefault="00A21D29" w:rsidP="00A21D29"/>
    <w:p w14:paraId="7406EB24" w14:textId="77777777" w:rsidR="00A21D29" w:rsidRPr="00A21D29" w:rsidRDefault="00A21D29" w:rsidP="00A21D29"/>
    <w:p w14:paraId="4877B538" w14:textId="77777777" w:rsidR="00A21D29" w:rsidRPr="00A21D29" w:rsidRDefault="00A21D29" w:rsidP="00A21D29"/>
    <w:p w14:paraId="337009F9" w14:textId="77777777" w:rsidR="00A21D29" w:rsidRPr="00A21D29" w:rsidRDefault="00A21D29" w:rsidP="00A21D29"/>
    <w:p w14:paraId="6C3B6D1F" w14:textId="77777777" w:rsidR="00A21D29" w:rsidRPr="00A21D29" w:rsidRDefault="00A21D29" w:rsidP="00A21D29"/>
    <w:p w14:paraId="3ED62C08" w14:textId="77777777" w:rsidR="00A21D29" w:rsidRPr="00A21D29" w:rsidRDefault="00A21D29" w:rsidP="00A21D29"/>
    <w:p w14:paraId="39640CCB" w14:textId="77777777" w:rsidR="00A21D29" w:rsidRPr="00A21D29" w:rsidRDefault="00A21D29" w:rsidP="00A21D29"/>
    <w:p w14:paraId="4E4B9213" w14:textId="77777777" w:rsidR="00A21D29" w:rsidRPr="00A21D29" w:rsidRDefault="00A21D29" w:rsidP="00A21D29"/>
    <w:p w14:paraId="442FC3EF" w14:textId="77777777" w:rsidR="00A21D29" w:rsidRPr="00A21D29" w:rsidRDefault="00A21D29" w:rsidP="00A21D29"/>
    <w:p w14:paraId="777C8A47" w14:textId="77777777" w:rsidR="00A21D29" w:rsidRPr="00A21D29" w:rsidRDefault="00A21D29" w:rsidP="00A21D29"/>
    <w:p w14:paraId="7FD1B98E" w14:textId="77777777" w:rsidR="00A21D29" w:rsidRPr="00A21D29" w:rsidRDefault="00A21D29" w:rsidP="00A21D29"/>
    <w:p w14:paraId="2BC86EDA" w14:textId="77777777" w:rsidR="00A21D29" w:rsidRPr="00A21D29" w:rsidRDefault="00A21D29" w:rsidP="00A21D29"/>
    <w:p w14:paraId="43517B2F" w14:textId="77777777" w:rsidR="00A21D29" w:rsidRPr="00A21D29" w:rsidRDefault="00A21D29" w:rsidP="00A21D29"/>
    <w:p w14:paraId="27EF99AF" w14:textId="77777777" w:rsidR="00A21D29" w:rsidRPr="00A21D29" w:rsidRDefault="00A21D29" w:rsidP="00A21D29"/>
    <w:p w14:paraId="2DE79FB9" w14:textId="77777777" w:rsidR="00BD3AE9" w:rsidRDefault="00BD3AE9" w:rsidP="00A21D29">
      <w:pPr>
        <w:jc w:val="right"/>
      </w:pPr>
    </w:p>
    <w:p w14:paraId="29E74B2F" w14:textId="77777777" w:rsidR="00A21D29" w:rsidRDefault="00A21D29" w:rsidP="00A21D29">
      <w:pPr>
        <w:jc w:val="right"/>
      </w:pPr>
    </w:p>
    <w:p w14:paraId="293C0EC9" w14:textId="77777777" w:rsidR="00A21D29" w:rsidRDefault="00A21D29" w:rsidP="00A21D29">
      <w:pPr>
        <w:jc w:val="center"/>
      </w:pPr>
      <w:r>
        <w:rPr>
          <w:noProof/>
          <w:lang w:eastAsia="ru-RU"/>
        </w:rPr>
        <w:lastRenderedPageBreak/>
        <mc:AlternateContent>
          <mc:Choice Requires="wps">
            <w:drawing>
              <wp:anchor distT="45720" distB="45720" distL="114300" distR="114300" simplePos="0" relativeHeight="251902976" behindDoc="0" locked="0" layoutInCell="1" allowOverlap="1" wp14:anchorId="482C5625" wp14:editId="67F1B1BD">
                <wp:simplePos x="0" y="0"/>
                <wp:positionH relativeFrom="margin">
                  <wp:posOffset>161925</wp:posOffset>
                </wp:positionH>
                <wp:positionV relativeFrom="topMargin">
                  <wp:posOffset>535305</wp:posOffset>
                </wp:positionV>
                <wp:extent cx="2360930" cy="1404620"/>
                <wp:effectExtent l="0" t="0" r="0" b="0"/>
                <wp:wrapSquare wrapText="bothSides"/>
                <wp:docPr id="24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7634E10" w14:textId="77777777" w:rsidR="007C6C39" w:rsidRDefault="007C6C39" w:rsidP="00A21D29">
                            <w:r w:rsidRPr="005768B1">
                              <w:rPr>
                                <w:vertAlign w:val="superscript"/>
                                <w:lang w:val="en-US"/>
                              </w:rPr>
                              <w:t>1</w:t>
                            </w:r>
                            <w:r>
                              <w:rPr>
                                <w:lang w:val="en-US"/>
                              </w:rPr>
                              <w:t xml:space="preserve">H NMR spectrum of </w:t>
                            </w:r>
                            <w:r w:rsidR="007105FB" w:rsidRPr="007105FB">
                              <w:rPr>
                                <w:b/>
                                <w:lang w:val="en-US"/>
                              </w:rPr>
                              <w:t>3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854426E" id="_x0000_s1037" type="#_x0000_t202" style="position:absolute;left:0;text-align:left;margin-left:12.75pt;margin-top:42.15pt;width:185.9pt;height:110.6pt;z-index:25190297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kV9KQIAAAMEAAAOAAAAZHJzL2Uyb0RvYy54bWysU82O0zAQviPxDpbvNGk27W6jpqtllyKk&#10;5UdaeADXcRoLx2Nst0m5cecVeAcOHLjxCt03Yux0uxXcEDlYdsbzzXzffJ5f9q0iW2GdBF3S8Sil&#10;RGgOldTrkn54v3x2QYnzTFdMgRYl3QlHLxdPn8w7U4gMGlCVsARBtCs6U9LGe1MkieONaJkbgREa&#10;gzXYlnk82nVSWdYhequSLE2nSQe2Mha4cA7/3gxBuoj4dS24f1vXTniiSoq9+bjauK7CmizmrFhb&#10;ZhrJD22wf+iiZVJj0SPUDfOMbKz8C6qV3IKD2o84tAnUteQickA24/QPNncNMyJyQXGcOcrk/h8s&#10;f7N9Z4msSprl55Ro1uKQ9t/23/c/9r/2P++/3H8lWVCpM67Ay3cGr/v+OfQ47cjYmVvgHx3RcN0w&#10;vRZX1kLXCFZhl+OQmZykDjgugKy611BhMbbxEIH62rZBQhSFIDpOa3eckOg94fgzO5umszMMcYyN&#10;8zSfZnGGCSse0o11/qWAloRNSS1aIMKz7a3zoR1WPFwJ1TQspVLRBkqTrqSzSTaJCSeRVnp0qZJt&#10;SS/S8A2+CSxf6ComeybVsMcCSh9oB6YDZ9+v+qjzeUwOmqyg2qEQFgZX4ivCTQP2MyUdOrKk7tOG&#10;WUGJeqVRzNk4z4OF4yGfnCNzYk8jq9MI0xyhSuopGbbXPto+cHbmCkVfyijHYyeHntFpUaXDqwhW&#10;Pj3HW49vd/EbAAD//wMAUEsDBBQABgAIAAAAIQDS2cSw3QAAAAkBAAAPAAAAZHJzL2Rvd25yZXYu&#10;eG1sTI9LT8MwEITvSPwHa5G4UYc2oSXEqRAPiWMfIHF0400cYa+j2G3Dv2c5wW1W32h2plpP3okT&#10;jrEPpOB2loFAaoLpqVPwvn+9WYGISZPRLhAq+MYI6/ryotKlCWfa4mmXOsEhFEutwKY0lFLGxqLX&#10;cRYGJGZtGL1OfI6dNKM+c7h3cp5ld9LrnviD1QM+WWy+dkev4IM+3VubG4vLYpNvh5fntkh7pa6v&#10;pscHEAmn9GeG3/pcHWrudAhHMlE4BfOiYKeCVb4AwXxxv2RxYJExkXUl/y+ofwAAAP//AwBQSwEC&#10;LQAUAAYACAAAACEAtoM4kv4AAADhAQAAEwAAAAAAAAAAAAAAAAAAAAAAW0NvbnRlbnRfVHlwZXNd&#10;LnhtbFBLAQItABQABgAIAAAAIQA4/SH/1gAAAJQBAAALAAAAAAAAAAAAAAAAAC8BAABfcmVscy8u&#10;cmVsc1BLAQItABQABgAIAAAAIQCWSkV9KQIAAAMEAAAOAAAAAAAAAAAAAAAAAC4CAABkcnMvZTJv&#10;RG9jLnhtbFBLAQItABQABgAIAAAAIQDS2cSw3QAAAAkBAAAPAAAAAAAAAAAAAAAAAIMEAABkcnMv&#10;ZG93bnJldi54bWxQSwUGAAAAAAQABADzAAAAjQUAAAAA&#10;" filled="f" stroked="f">
                <v:textbox style="mso-fit-shape-to-text:t">
                  <w:txbxContent>
                    <w:p w:rsidR="007C6C39" w:rsidRDefault="007C6C39" w:rsidP="00A21D29">
                      <w:r w:rsidRPr="005768B1">
                        <w:rPr>
                          <w:vertAlign w:val="superscript"/>
                          <w:lang w:val="en-US"/>
                        </w:rPr>
                        <w:t>1</w:t>
                      </w:r>
                      <w:r>
                        <w:rPr>
                          <w:lang w:val="en-US"/>
                        </w:rPr>
                        <w:t xml:space="preserve">H NMR spectrum of </w:t>
                      </w:r>
                      <w:r w:rsidR="007105FB" w:rsidRPr="007105FB">
                        <w:rPr>
                          <w:b/>
                          <w:lang w:val="en-US"/>
                        </w:rPr>
                        <w:t>3a</w:t>
                      </w:r>
                    </w:p>
                  </w:txbxContent>
                </v:textbox>
                <w10:wrap type="square" anchorx="margin" anchory="margin"/>
              </v:shape>
            </w:pict>
          </mc:Fallback>
        </mc:AlternateContent>
      </w:r>
      <w:r w:rsidR="001B7E66">
        <w:object w:dxaOrig="16305" w:dyaOrig="11370" w14:anchorId="3E3C99DE">
          <v:shape id="_x0000_i1094" type="#_x0000_t75" style="width:648.95pt;height:452.55pt" o:ole="">
            <v:imagedata r:id="rId150" o:title=""/>
          </v:shape>
          <o:OLEObject Type="Embed" ProgID="MestReNova.Document.1" ShapeID="_x0000_i1094" DrawAspect="Content" ObjectID="_1780169823" r:id="rId151"/>
        </w:object>
      </w:r>
    </w:p>
    <w:p w14:paraId="000FFE27" w14:textId="77777777" w:rsidR="00A21D29" w:rsidRDefault="00A21D29" w:rsidP="00A21D29">
      <w:pPr>
        <w:jc w:val="center"/>
      </w:pPr>
      <w:r>
        <w:rPr>
          <w:noProof/>
          <w:lang w:eastAsia="ru-RU"/>
        </w:rPr>
        <w:lastRenderedPageBreak/>
        <mc:AlternateContent>
          <mc:Choice Requires="wps">
            <w:drawing>
              <wp:anchor distT="45720" distB="45720" distL="114300" distR="114300" simplePos="0" relativeHeight="251904000" behindDoc="0" locked="0" layoutInCell="1" allowOverlap="1" wp14:anchorId="35E7BD4E" wp14:editId="16562325">
                <wp:simplePos x="0" y="0"/>
                <wp:positionH relativeFrom="margin">
                  <wp:posOffset>352425</wp:posOffset>
                </wp:positionH>
                <wp:positionV relativeFrom="topMargin">
                  <wp:posOffset>541655</wp:posOffset>
                </wp:positionV>
                <wp:extent cx="2360930" cy="1404620"/>
                <wp:effectExtent l="0" t="0" r="0" b="0"/>
                <wp:wrapSquare wrapText="bothSides"/>
                <wp:docPr id="24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7048662" w14:textId="77777777" w:rsidR="007C6C39" w:rsidRDefault="007C6C39" w:rsidP="00A21D29">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3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2AE3405" id="_x0000_s1038" type="#_x0000_t202" style="position:absolute;left:0;text-align:left;margin-left:27.75pt;margin-top:42.65pt;width:185.9pt;height:110.6pt;z-index:25190400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yG4KQIAAAMEAAAOAAAAZHJzL2Uyb0RvYy54bWysU82O0zAQviPxDpbvNGk27W6jpqtllyKk&#10;5UdaeADXcRqL2GNst0m5cecVeAcOHLjxCt03Yux0uxXcEDlYdsbzzXzffJ5f9qolW2GdBF3S8Sil&#10;RGgOldTrkn54v3x2QYnzTFesBS1KuhOOXi6ePpl3phAZNNBWwhIE0a7oTEkb702RJI43QjE3AiM0&#10;Bmuwink82nVSWdYhumqTLE2nSQe2Mha4cA7/3gxBuoj4dS24f1vXTnjSlhR783G1cV2FNVnMWbG2&#10;zDSSH9pg/9CFYlJj0SPUDfOMbKz8C0pJbsFB7UccVAJ1LbmIHJDNOP2DzV3DjIhcUBxnjjK5/wfL&#10;32zfWSKrkmY5jkozhUPaf9t/3//Y/9r/vP9y/5VkQaXOuAIv3xm87vvn0OO0I2NnboF/dETDdcP0&#10;WlxZC10jWIVdjkNmcpI64LgAsupeQ4XF2MZDBOprq4KEKApBdJzW7jgh0XvC8Wd2Nk1nZxjiGBvn&#10;aT7N4gwTVjykG+v8SwGKhE1JLVogwrPtrfOhHVY8XAnVNCxl20YbtJp0JZ1NsklMOIko6dGlrVQl&#10;vUjDN/gmsHyhq5jsmWyHPRZo9YF2YDpw9v2qjzqfR1GCJiuodiiEhcGV+Ipw04D9TEmHjiyp+7Rh&#10;VlDSvtIo5myc58HC8ZBPzpE5saeR1WmEaY5QJfWUDNtrH20fODtzhaIvZZTjsZNDz+i0qNLhVQQr&#10;n57jrce3u/gNAAD//wMAUEsDBBQABgAIAAAAIQCu/psD3gAAAAkBAAAPAAAAZHJzL2Rvd25yZXYu&#10;eG1sTI9LT8MwEITvSPwHa5G4UYc2bquQTYV4SBxpCxJHN948hL2OYrcN/x5zKrdZzWjm23IzOStO&#10;NIbeM8L9LANBXHvTc4vwsX+9W4MIUbPR1jMh/FCATXV9VerC+DNv6bSLrUglHAqN0MU4FFKGuiOn&#10;w8wPxMlr/Oh0TOfYSjPqcyp3Vs6zbCmd7jktdHqgp47q793RIXzyl31rctPRSr3n2+HluVFxj3h7&#10;Mz0+gIg0xUsY/vATOlSJ6eCPbIKwCEqplERYqwWI5OfzVRIHhEW2VCCrUv7/oPoFAAD//wMAUEsB&#10;Ai0AFAAGAAgAAAAhALaDOJL+AAAA4QEAABMAAAAAAAAAAAAAAAAAAAAAAFtDb250ZW50X1R5cGVz&#10;XS54bWxQSwECLQAUAAYACAAAACEAOP0h/9YAAACUAQAACwAAAAAAAAAAAAAAAAAvAQAAX3JlbHMv&#10;LnJlbHNQSwECLQAUAAYACAAAACEArJshuCkCAAADBAAADgAAAAAAAAAAAAAAAAAuAgAAZHJzL2Uy&#10;b0RvYy54bWxQSwECLQAUAAYACAAAACEArv6bA94AAAAJAQAADwAAAAAAAAAAAAAAAACDBAAAZHJz&#10;L2Rvd25yZXYueG1sUEsFBgAAAAAEAAQA8wAAAI4FAAAAAA==&#10;" filled="f" stroked="f">
                <v:textbox style="mso-fit-shape-to-text:t">
                  <w:txbxContent>
                    <w:p w:rsidR="007C6C39" w:rsidRDefault="007C6C39" w:rsidP="00A21D29">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3a</w:t>
                      </w:r>
                    </w:p>
                  </w:txbxContent>
                </v:textbox>
                <w10:wrap type="square" anchorx="margin" anchory="margin"/>
              </v:shape>
            </w:pict>
          </mc:Fallback>
        </mc:AlternateContent>
      </w:r>
      <w:r w:rsidR="001B7E66">
        <w:object w:dxaOrig="16305" w:dyaOrig="11370" w14:anchorId="018EF2B3">
          <v:shape id="_x0000_i1095" type="#_x0000_t75" style="width:651.4pt;height:453.1pt" o:ole="">
            <v:imagedata r:id="rId152" o:title=""/>
          </v:shape>
          <o:OLEObject Type="Embed" ProgID="MestReNova.Document.1" ShapeID="_x0000_i1095" DrawAspect="Content" ObjectID="_1780169824" r:id="rId153"/>
        </w:object>
      </w:r>
    </w:p>
    <w:p w14:paraId="0095DC70" w14:textId="77777777" w:rsidR="00A21D29" w:rsidRDefault="00A21D29" w:rsidP="00A21D29">
      <w:pPr>
        <w:jc w:val="center"/>
      </w:pPr>
      <w:r>
        <w:rPr>
          <w:noProof/>
          <w:lang w:eastAsia="ru-RU"/>
        </w:rPr>
        <w:lastRenderedPageBreak/>
        <mc:AlternateContent>
          <mc:Choice Requires="wps">
            <w:drawing>
              <wp:anchor distT="45720" distB="45720" distL="114300" distR="114300" simplePos="0" relativeHeight="251906048" behindDoc="0" locked="0" layoutInCell="1" allowOverlap="1" wp14:anchorId="64016F9A" wp14:editId="26235817">
                <wp:simplePos x="0" y="0"/>
                <wp:positionH relativeFrom="column">
                  <wp:posOffset>232410</wp:posOffset>
                </wp:positionH>
                <wp:positionV relativeFrom="paragraph">
                  <wp:posOffset>-222885</wp:posOffset>
                </wp:positionV>
                <wp:extent cx="1443355" cy="1404620"/>
                <wp:effectExtent l="0" t="0" r="0" b="0"/>
                <wp:wrapNone/>
                <wp:docPr id="26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3355" cy="1404620"/>
                        </a:xfrm>
                        <a:prstGeom prst="rect">
                          <a:avLst/>
                        </a:prstGeom>
                        <a:noFill/>
                        <a:ln w="9525">
                          <a:noFill/>
                          <a:miter lim="800000"/>
                          <a:headEnd/>
                          <a:tailEnd/>
                        </a:ln>
                      </wps:spPr>
                      <wps:txbx>
                        <w:txbxContent>
                          <w:p w14:paraId="31C10FC1" w14:textId="77777777" w:rsidR="007C6C39" w:rsidRDefault="007C6C39" w:rsidP="00A21D29">
                            <w:r>
                              <w:object w:dxaOrig="1898" w:dyaOrig="1390" w14:anchorId="2768A615">
                                <v:shape id="_x0000_i1097" type="#_x0000_t75" style="width:95.3pt;height:70.45pt" o:ole="">
                                  <v:imagedata r:id="rId154" o:title=""/>
                                </v:shape>
                                <o:OLEObject Type="Embed" ProgID="ChemDraw.Document.6.0" ShapeID="_x0000_i1097" DrawAspect="Content" ObjectID="_1780169996" r:id="rId155"/>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916AF43" id="_x0000_s1039" type="#_x0000_t202" style="position:absolute;left:0;text-align:left;margin-left:18.3pt;margin-top:-17.55pt;width:113.65pt;height:110.6pt;z-index:2519060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FDUKQIAAAMEAAAOAAAAZHJzL2Uyb0RvYy54bWysU81uEzEQviPxDpbvZDfbJG1X2VSlJQip&#10;/EiFB3C83qyF7TG2k91y651X4B04cODGK6RvxNibhghuiD1Y9o7nm/m++Ty/6LUiW+G8BFPR8Sin&#10;RBgOtTTrin54v3x2RokPzNRMgREVvROeXiyePpl3thQFtKBq4QiCGF92tqJtCLbMMs9boZkfgRUG&#10;gw04zQIe3TqrHesQXausyPNZ1oGrrQMuvMe/10OQLhJ+0wge3jaNF4GoimJvIa0urau4Zos5K9eO&#10;2VbyfRvsH7rQTBoseoC6ZoGRjZN/QWnJHXhowoiDzqBpJBeJA7IZ53+wuW2ZFYkLiuPtQSb//2D5&#10;m+07R2Rd0WJWUGKYxiHtvu6+7b7vfu5+PNw/fCFFVKmzvsTLtxavh/459DjtxNjbG+AfPTFw1TKz&#10;FpfOQdcKVmOX45iZHaUOOD6CrLrXUGMxtgmQgPrG6SghikIQHad1d5iQ6APhseRkcnIynVLCMTae&#10;5JNZkWaYsfIx3TofXgrQJG4q6tACCZ5tb3yI7bDy8UqsZmAplUo2UIZ0FT2fFtOUcBTRMqBLldQV&#10;PcvjN/gmsnxh6pQcmFTDHgsos6cdmQ6cQ7/qk86nBzlXUN+hEA4GV+Irwk0L7jMlHTqyov7ThjlB&#10;iXplUMxzJB8tnA6T6SkyJ+44sjqOMMMRqqKBkmF7FZLtI2dvL1H0pUxyxOkMnex7RqcllfavIlr5&#10;+Jxu/X67i18AAAD//wMAUEsDBBQABgAIAAAAIQDta3wl3wAAAAoBAAAPAAAAZHJzL2Rvd25yZXYu&#10;eG1sTI/LTsMwEEX3SPyDNUjsWuchQknjVBVqyxIoEWs3dpOIeGzZbhr+nmEFy9E9uvdMtZnNyCbt&#10;w2BRQLpMgGlsrRqwE9B87BcrYCFKVHK0qAV86wCb+vamkqWyV3zX0zF2jEowlFJAH6MrOQ9tr40M&#10;S+s0Una23shIp++48vJK5WbkWZIU3MgBaaGXTj/3uv06XowAF93h8cW/vm13+ylpPg9NNnQ7Ie7v&#10;5u0aWNRz/IPhV5/UoSank72gCmwUkBcFkQIW+UMKjICsyJ+AnYhcFSnwuuL/X6h/AAAA//8DAFBL&#10;AQItABQABgAIAAAAIQC2gziS/gAAAOEBAAATAAAAAAAAAAAAAAAAAAAAAABbQ29udGVudF9UeXBl&#10;c10ueG1sUEsBAi0AFAAGAAgAAAAhADj9If/WAAAAlAEAAAsAAAAAAAAAAAAAAAAALwEAAF9yZWxz&#10;Ly5yZWxzUEsBAi0AFAAGAAgAAAAhAN/UUNQpAgAAAwQAAA4AAAAAAAAAAAAAAAAALgIAAGRycy9l&#10;Mm9Eb2MueG1sUEsBAi0AFAAGAAgAAAAhAO1rfCXfAAAACgEAAA8AAAAAAAAAAAAAAAAAgwQAAGRy&#10;cy9kb3ducmV2LnhtbFBLBQYAAAAABAAEAPMAAACPBQAAAAA=&#10;" filled="f" stroked="f">
                <v:textbox style="mso-fit-shape-to-text:t">
                  <w:txbxContent>
                    <w:p w:rsidR="007C6C39" w:rsidRDefault="007C6C39" w:rsidP="00A21D29">
                      <w:r>
                        <w:object w:dxaOrig="1898" w:dyaOrig="1390">
                          <v:shape id="_x0000_i1205" type="#_x0000_t75" style="width:95.45pt;height:70.35pt" o:ole="">
                            <v:imagedata r:id="rId156" o:title=""/>
                          </v:shape>
                          <o:OLEObject Type="Embed" ProgID="ChemDraw.Document.6.0" ShapeID="_x0000_i1205" DrawAspect="Content" ObjectID="_1780160798" r:id="rId157"/>
                        </w:object>
                      </w:r>
                    </w:p>
                  </w:txbxContent>
                </v:textbox>
              </v:shape>
            </w:pict>
          </mc:Fallback>
        </mc:AlternateContent>
      </w:r>
      <w:r>
        <w:rPr>
          <w:noProof/>
          <w:lang w:eastAsia="ru-RU"/>
        </w:rPr>
        <w:drawing>
          <wp:anchor distT="0" distB="0" distL="114300" distR="114300" simplePos="0" relativeHeight="251907072" behindDoc="1" locked="0" layoutInCell="1" allowOverlap="1" wp14:anchorId="34F733F0" wp14:editId="0A903FE7">
            <wp:simplePos x="0" y="0"/>
            <wp:positionH relativeFrom="margin">
              <wp:align>center</wp:align>
            </wp:positionH>
            <wp:positionV relativeFrom="paragraph">
              <wp:posOffset>-3810</wp:posOffset>
            </wp:positionV>
            <wp:extent cx="7941600" cy="5569200"/>
            <wp:effectExtent l="0" t="0" r="2540" b="0"/>
            <wp:wrapNone/>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a:extLst>
                        <a:ext uri="{28A0092B-C50C-407E-A947-70E740481C1C}">
                          <a14:useLocalDpi xmlns:a14="http://schemas.microsoft.com/office/drawing/2010/main" val="0"/>
                        </a:ext>
                      </a:extLst>
                    </a:blip>
                    <a:srcRect l="21208" t="13178" r="21242" b="15080"/>
                    <a:stretch/>
                  </pic:blipFill>
                  <pic:spPr bwMode="auto">
                    <a:xfrm>
                      <a:off x="0" y="0"/>
                      <a:ext cx="7941600" cy="5569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45720" distB="45720" distL="114300" distR="114300" simplePos="0" relativeHeight="251905024" behindDoc="0" locked="0" layoutInCell="1" allowOverlap="1" wp14:anchorId="5AF03FDB" wp14:editId="4DCEA493">
                <wp:simplePos x="0" y="0"/>
                <wp:positionH relativeFrom="margin">
                  <wp:posOffset>518160</wp:posOffset>
                </wp:positionH>
                <wp:positionV relativeFrom="topMargin">
                  <wp:posOffset>485775</wp:posOffset>
                </wp:positionV>
                <wp:extent cx="2360930" cy="1404620"/>
                <wp:effectExtent l="0" t="0" r="0" b="0"/>
                <wp:wrapSquare wrapText="bothSides"/>
                <wp:docPr id="26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73301DBF" w14:textId="77777777" w:rsidR="007C6C39" w:rsidRDefault="007C6C39" w:rsidP="00A21D29">
                            <w:r>
                              <w:rPr>
                                <w:lang w:val="en-US"/>
                              </w:rPr>
                              <w:t xml:space="preserve">IR spectrum of </w:t>
                            </w:r>
                            <w:r w:rsidR="007105FB" w:rsidRPr="007105FB">
                              <w:rPr>
                                <w:b/>
                                <w:lang w:val="en-US"/>
                              </w:rPr>
                              <w:t>3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2BD0EDB" id="_x0000_s1040" type="#_x0000_t202" style="position:absolute;left:0;text-align:left;margin-left:40.8pt;margin-top:38.25pt;width:185.9pt;height:110.6pt;z-index:25190502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wpKgIAAAMEAAAOAAAAZHJzL2Uyb0RvYy54bWysU82O0zAQviPxDpbvNGn6s9uo6WrZpQhp&#10;+ZEWHsB1nMbC8RjbbVJue+cVeAcOHLjxCt03Yuy0pYIbIgfLzni+me+bz/OrrlFkK6yToAs6HKSU&#10;CM2hlHpd0A/vl88uKXGe6ZIp0KKgO+Ho1eLpk3lrcpFBDaoUliCIdnlrClp7b/IkcbwWDXMDMEJj&#10;sALbMI9Hu05Ky1pEb1SSpek0acGWxgIXzuHf2z5IFxG/qgT3b6vKCU9UQbE3H1cb11VYk8Wc5WvL&#10;TC35oQ32D100TGoseoK6ZZ6RjZV/QTWSW3BQ+QGHJoGqklxEDshmmP7B5r5mRkQuKI4zJ5nc/4Pl&#10;b7bvLJFlQbPpkBLNGhzS/uv+2/77/uf+x+PD4xeSBZVa43K8fG/wuu+eQ4fTjoyduQP+0RENNzXT&#10;a3FtLbS1YCV2OQyZyVlqj+MCyKp9DSUWYxsPEairbBMkRFEIouO0dqcJic4Tjj+z0TSdjTDEMTYc&#10;p+NpFmeYsPyYbqzzLwU0JGwKatECEZ5t75wP7bD8eCVU07CUSkUbKE3ags4m2SQmnEUa6dGlSjYF&#10;vUzD1/smsHyhy5jsmVT9HgsofaAdmPacfbfqos4Xo6OcKyh3KISF3pX4inBTg/1MSYuOLKj7tGFW&#10;UKJeaRRzNhyPg4XjYTy5QObEnkdW5xGmOUIV1FPSb298tH3g7Mw1ir6UUY4wnb6TQ8/otKjS4VUE&#10;K5+f463fb3fxCwAA//8DAFBLAwQUAAYACAAAACEAO2loet4AAAAJAQAADwAAAGRycy9kb3ducmV2&#10;LnhtbEyPS0/DMBCE70j8B2uRuFGnJY8SsqkQD4kjbUHi6Mabh7DXUey24d9jTnAczWjmm2ozWyNO&#10;NPnBMcJykYAgbpweuEN437/crEH4oFgr45gQvsnDpr68qFSp3Zm3dNqFTsQS9qVC6EMYSyl905NV&#10;fuFG4ui1brIqRDl1Uk/qHMutkaskyaVVA8eFXo302FPztTtahA/+NK9tqnsqsrd0Oz4/tVnYI15f&#10;zQ/3IALN4S8Mv/gRHerIdHBH1l4YhPUyj0mEIs9ARD/NblMQB4TVXVGArCv5/0H9AwAA//8DAFBL&#10;AQItABQABgAIAAAAIQC2gziS/gAAAOEBAAATAAAAAAAAAAAAAAAAAAAAAABbQ29udGVudF9UeXBl&#10;c10ueG1sUEsBAi0AFAAGAAgAAAAhADj9If/WAAAAlAEAAAsAAAAAAAAAAAAAAAAALwEAAF9yZWxz&#10;Ly5yZWxzUEsBAi0AFAAGAAgAAAAhAGZz7CkqAgAAAwQAAA4AAAAAAAAAAAAAAAAALgIAAGRycy9l&#10;Mm9Eb2MueG1sUEsBAi0AFAAGAAgAAAAhADtpaHreAAAACQEAAA8AAAAAAAAAAAAAAAAAhAQAAGRy&#10;cy9kb3ducmV2LnhtbFBLBQYAAAAABAAEAPMAAACPBQAAAAA=&#10;" filled="f" stroked="f">
                <v:textbox style="mso-fit-shape-to-text:t">
                  <w:txbxContent>
                    <w:p w:rsidR="007C6C39" w:rsidRDefault="007C6C39" w:rsidP="00A21D29">
                      <w:r>
                        <w:rPr>
                          <w:lang w:val="en-US"/>
                        </w:rPr>
                        <w:t xml:space="preserve">IR spectrum of </w:t>
                      </w:r>
                      <w:r w:rsidR="007105FB" w:rsidRPr="007105FB">
                        <w:rPr>
                          <w:b/>
                          <w:lang w:val="en-US"/>
                        </w:rPr>
                        <w:t>3a</w:t>
                      </w:r>
                    </w:p>
                  </w:txbxContent>
                </v:textbox>
                <w10:wrap type="square" anchorx="margin" anchory="margin"/>
              </v:shape>
            </w:pict>
          </mc:Fallback>
        </mc:AlternateContent>
      </w:r>
    </w:p>
    <w:p w14:paraId="103665FF" w14:textId="77777777" w:rsidR="00A21D29" w:rsidRPr="00A21D29" w:rsidRDefault="00A21D29" w:rsidP="00A21D29"/>
    <w:p w14:paraId="11F39657" w14:textId="77777777" w:rsidR="00B31AFC" w:rsidRDefault="006C40B1" w:rsidP="001D1465">
      <w:pPr>
        <w:jc w:val="center"/>
      </w:pPr>
      <w:r>
        <w:rPr>
          <w:noProof/>
          <w:lang w:eastAsia="ru-RU"/>
        </w:rPr>
        <w:lastRenderedPageBreak/>
        <mc:AlternateContent>
          <mc:Choice Requires="wps">
            <w:drawing>
              <wp:anchor distT="45720" distB="45720" distL="114300" distR="114300" simplePos="0" relativeHeight="251824128" behindDoc="0" locked="0" layoutInCell="1" allowOverlap="1" wp14:anchorId="0B8C8A73" wp14:editId="29A81899">
                <wp:simplePos x="0" y="0"/>
                <wp:positionH relativeFrom="margin">
                  <wp:posOffset>247650</wp:posOffset>
                </wp:positionH>
                <wp:positionV relativeFrom="topMargin">
                  <wp:posOffset>478155</wp:posOffset>
                </wp:positionV>
                <wp:extent cx="2360930" cy="1404620"/>
                <wp:effectExtent l="0" t="0" r="0" b="0"/>
                <wp:wrapSquare wrapText="bothSides"/>
                <wp:docPr id="23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CB920E2" w14:textId="77777777" w:rsidR="007C6C39" w:rsidRDefault="007C6C39" w:rsidP="006C40B1">
                            <w:r w:rsidRPr="005768B1">
                              <w:rPr>
                                <w:vertAlign w:val="superscript"/>
                                <w:lang w:val="en-US"/>
                              </w:rPr>
                              <w:t>1</w:t>
                            </w:r>
                            <w:r>
                              <w:rPr>
                                <w:lang w:val="en-US"/>
                              </w:rPr>
                              <w:t xml:space="preserve">H NMR spectrum of </w:t>
                            </w:r>
                            <w:r w:rsidR="007105FB" w:rsidRPr="007105FB">
                              <w:rPr>
                                <w:b/>
                                <w:lang w:val="en-US"/>
                              </w:rPr>
                              <w:t>3</w:t>
                            </w:r>
                            <w:r w:rsidR="007105FB">
                              <w:rPr>
                                <w:b/>
                                <w:lang w:val="en-US"/>
                              </w:rPr>
                              <w:t>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6410BFD" id="_x0000_s1041" type="#_x0000_t202" style="position:absolute;left:0;text-align:left;margin-left:19.5pt;margin-top:37.65pt;width:185.9pt;height:110.6pt;z-index:25182412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minKgIAAAMEAAAOAAAAZHJzL2Uyb0RvYy54bWysU82O0zAQviPxDpbvNGn6s9uo6WrZpQhp&#10;+ZEWHsB1nMbC8RjbbVJue+cVeAcOHLjxCt03Yuy0pYIbIgfLzni+me+bz/OrrlFkK6yToAs6HKSU&#10;CM2hlHpd0A/vl88uKXGe6ZIp0KKgO+Ho1eLpk3lrcpFBDaoUliCIdnlrClp7b/IkcbwWDXMDMEJj&#10;sALbMI9Hu05Ky1pEb1SSpek0acGWxgIXzuHf2z5IFxG/qgT3b6vKCU9UQbE3H1cb11VYk8Wc5WvL&#10;TC35oQ32D100TGoseoK6ZZ6RjZV/QTWSW3BQ+QGHJoGqklxEDshmmP7B5r5mRkQuKI4zJ5nc/4Pl&#10;b7bvLJFlQbPRjBLNGhzS/uv+2/77/uf+x+PD4xeSBZVa43K8fG/wuu+eQ4fTjoyduQP+0RENNzXT&#10;a3FtLbS1YCV2OQyZyVlqj+MCyKp9DSUWYxsPEairbBMkRFEIouO0dqcJic4Tjj+z0TSdjTDEMTYc&#10;p+NpFmeYsPyYbqzzLwU0JGwKatECEZ5t75wP7bD8eCVU07CUSkUbKE3ags4m2SQmnEUa6dGlSjYF&#10;vUzD1/smsHyhy5jsmVT9HgsofaAdmPacfbfqos4X46OcKyh3KISF3pX4inBTg/1MSYuOLKj7tGFW&#10;UKJeaRRzNhyPg4XjYTy5QObEnkdW5xGmOUIV1FPSb298tH3g7Mw1ir6UUY4wnb6TQ8/otKjS4VUE&#10;K5+f463fb3fxCwAA//8DAFBLAwQUAAYACAAAACEAzrb7vN8AAAAJAQAADwAAAGRycy9kb3ducmV2&#10;LnhtbEyPy07DMBBF90j8gzVI7KjTNukjxKkQD4klbUHq0o0nD2GPo9htw98zrMpydEf3nlNsRmfF&#10;GYfQeVIwnSQgkCpvOmoUfO7fHlYgQtRktPWECn4wwKa8vSl0bvyFtnjexUZwCYVcK2hj7HMpQ9Wi&#10;02HieyTOaj84HfkcGmkGfeFyZ+UsSRbS6Y54odU9PrdYfe9OTsEXHex7nZoWl9lHuu1fX+os7pW6&#10;vxufHkFEHOP1Gf7wGR1KZjr6E5kgrIL5mlWigmU2B8F5Ok1Y5ahgtl5kIMtC/jcofwEAAP//AwBQ&#10;SwECLQAUAAYACAAAACEAtoM4kv4AAADhAQAAEwAAAAAAAAAAAAAAAAAAAAAAW0NvbnRlbnRfVHlw&#10;ZXNdLnhtbFBLAQItABQABgAIAAAAIQA4/SH/1gAAAJQBAAALAAAAAAAAAAAAAAAAAC8BAABfcmVs&#10;cy8ucmVsc1BLAQItABQABgAIAAAAIQCqWminKgIAAAMEAAAOAAAAAAAAAAAAAAAAAC4CAABkcnMv&#10;ZTJvRG9jLnhtbFBLAQItABQABgAIAAAAIQDOtvu83wAAAAkBAAAPAAAAAAAAAAAAAAAAAIQEAABk&#10;cnMvZG93bnJldi54bWxQSwUGAAAAAAQABADzAAAAkAUAAAAA&#10;" filled="f" stroked="f">
                <v:textbox style="mso-fit-shape-to-text:t">
                  <w:txbxContent>
                    <w:p w:rsidR="007C6C39" w:rsidRDefault="007C6C39" w:rsidP="006C40B1">
                      <w:r w:rsidRPr="005768B1">
                        <w:rPr>
                          <w:vertAlign w:val="superscript"/>
                          <w:lang w:val="en-US"/>
                        </w:rPr>
                        <w:t>1</w:t>
                      </w:r>
                      <w:r>
                        <w:rPr>
                          <w:lang w:val="en-US"/>
                        </w:rPr>
                        <w:t xml:space="preserve">H NMR spectrum of </w:t>
                      </w:r>
                      <w:r w:rsidR="007105FB" w:rsidRPr="007105FB">
                        <w:rPr>
                          <w:b/>
                          <w:lang w:val="en-US"/>
                        </w:rPr>
                        <w:t>3</w:t>
                      </w:r>
                      <w:r w:rsidR="007105FB">
                        <w:rPr>
                          <w:b/>
                          <w:lang w:val="en-US"/>
                        </w:rPr>
                        <w:t>b</w:t>
                      </w:r>
                    </w:p>
                  </w:txbxContent>
                </v:textbox>
                <w10:wrap type="square" anchorx="margin" anchory="margin"/>
              </v:shape>
            </w:pict>
          </mc:Fallback>
        </mc:AlternateContent>
      </w:r>
      <w:r w:rsidR="001B7E66">
        <w:object w:dxaOrig="16305" w:dyaOrig="11370" w14:anchorId="30C46F9D">
          <v:shape id="_x0000_i1098" type="#_x0000_t75" style="width:648.95pt;height:452.55pt" o:ole="">
            <v:imagedata r:id="rId159" o:title=""/>
          </v:shape>
          <o:OLEObject Type="Embed" ProgID="MestReNova.Document.1" ShapeID="_x0000_i1098" DrawAspect="Content" ObjectID="_1780169825" r:id="rId160"/>
        </w:object>
      </w:r>
    </w:p>
    <w:p w14:paraId="48DB33B3" w14:textId="77777777" w:rsidR="00B31AFC" w:rsidRDefault="006C40B1" w:rsidP="001D1465">
      <w:pPr>
        <w:jc w:val="center"/>
      </w:pPr>
      <w:r>
        <w:rPr>
          <w:noProof/>
          <w:lang w:eastAsia="ru-RU"/>
        </w:rPr>
        <w:lastRenderedPageBreak/>
        <mc:AlternateContent>
          <mc:Choice Requires="wps">
            <w:drawing>
              <wp:anchor distT="45720" distB="45720" distL="114300" distR="114300" simplePos="0" relativeHeight="251826176" behindDoc="0" locked="0" layoutInCell="1" allowOverlap="1" wp14:anchorId="7AFA9F31" wp14:editId="7BBA0DBD">
                <wp:simplePos x="0" y="0"/>
                <wp:positionH relativeFrom="margin">
                  <wp:posOffset>142875</wp:posOffset>
                </wp:positionH>
                <wp:positionV relativeFrom="topMargin">
                  <wp:posOffset>373380</wp:posOffset>
                </wp:positionV>
                <wp:extent cx="2360930" cy="1404620"/>
                <wp:effectExtent l="0" t="0" r="0" b="0"/>
                <wp:wrapSquare wrapText="bothSides"/>
                <wp:docPr id="24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41CAC6C" w14:textId="77777777" w:rsidR="007C6C39" w:rsidRDefault="007C6C39" w:rsidP="006C40B1">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3</w:t>
                            </w:r>
                            <w:r w:rsidR="007105FB">
                              <w:rPr>
                                <w:b/>
                                <w:lang w:val="en-US"/>
                              </w:rPr>
                              <w:t>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6410BFD" id="_x0000_s1042" type="#_x0000_t202" style="position:absolute;left:0;text-align:left;margin-left:11.25pt;margin-top:29.4pt;width:185.9pt;height:110.6pt;z-index:25182617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8aSKgIAAAMEAAAOAAAAZHJzL2Uyb0RvYy54bWysU81uEzEQviPxDpbvZDfbpG1W2VSlJQip&#10;/EiFB3C83qyF7TG2091y651X4B04cODGK6RvxNibhAhuiD1Y9o7nm/m++Ty/6LUid8J5Caai41FO&#10;iTAcamnWFf3wfvnsnBIfmKmZAiMqei88vVg8fTLvbCkKaEHVwhEEMb7sbEXbEGyZZZ63QjM/AisM&#10;BhtwmgU8unVWO9YhulZZkeenWQeutg648B7/Xg9Bukj4TSN4eNs0XgSiKoq9hbS6tK7imi3mrFw7&#10;ZlvJd22wf+hCM2mw6AHqmgVGNk7+BaUld+ChCSMOOoOmkVwkDshmnP/B5rZlViQuKI63B5n8/4Pl&#10;b+7eOSLrihYT1McwjUPaft1+237f/tz+eHx4/EKKqFJnfYmXby1eD/1z6HHaibG3N8A/emLgqmVm&#10;LS6dg64VrMYuxzEzO0odcHwEWXWvocZibBMgAfWN01FCFIUgOnZzf5iQ6APh+LM4Oc1nJxjiGBtP&#10;8slpkWaYsXKfbp0PLwVoEjcVdWiBBM/ubnyI7bByfyVWM7CUSiUbKEO6is6mxTQlHEW0DOhSJXVF&#10;z/P4Db6JLF+YOiUHJtWwxwLK7GhHpgPn0K/6pPPZdC/nCup7FMLB4Ep8RbhpwX2mpENHVtR/2jAn&#10;KFGvDIo5G0/iiEI6TKZnyJy448jqOMIMR6iKBkqG7VVIto+cvb1E0ZcyyRGnM3Sy6xmdllTavYpo&#10;5eNzuvX77S5+AQAA//8DAFBLAwQUAAYACAAAACEAEacKSt4AAAAJAQAADwAAAGRycy9kb3ducmV2&#10;LnhtbEyPy07DMBBF90j8gzVI7KhNmkAa4lSIh8SStiB16caTh4jHUey24e8ZVrAcnas755br2Q3i&#10;hFPoPWm4XSgQSLW3PbUaPnavNzmIEA1ZM3hCDd8YYF1dXpSmsP5MGzxtYyu4hEJhNHQxjoWUoe7Q&#10;mbDwIxKzxk/ORD6nVtrJnLncDTJR6k460xN/6MyITx3WX9uj0/BJ++GtSW2H99l7uhlfnpss7rS+&#10;vpofH0BEnONfGH71WR0qdjr4I9kgBg1JknFSQ5bzAubLVboEcWCQKwWyKuX/BdUPAAAA//8DAFBL&#10;AQItABQABgAIAAAAIQC2gziS/gAAAOEBAAATAAAAAAAAAAAAAAAAAAAAAABbQ29udGVudF9UeXBl&#10;c10ueG1sUEsBAi0AFAAGAAgAAAAhADj9If/WAAAAlAEAAAsAAAAAAAAAAAAAAAAALwEAAF9yZWxz&#10;Ly5yZWxzUEsBAi0AFAAGAAgAAAAhALOzxpIqAgAAAwQAAA4AAAAAAAAAAAAAAAAALgIAAGRycy9l&#10;Mm9Eb2MueG1sUEsBAi0AFAAGAAgAAAAhABGnCkreAAAACQEAAA8AAAAAAAAAAAAAAAAAhAQAAGRy&#10;cy9kb3ducmV2LnhtbFBLBQYAAAAABAAEAPMAAACPBQAAAAA=&#10;" filled="f" stroked="f">
                <v:textbox style="mso-fit-shape-to-text:t">
                  <w:txbxContent>
                    <w:p w:rsidR="007C6C39" w:rsidRDefault="007C6C39" w:rsidP="006C40B1">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3</w:t>
                      </w:r>
                      <w:r w:rsidR="007105FB">
                        <w:rPr>
                          <w:b/>
                          <w:lang w:val="en-US"/>
                        </w:rPr>
                        <w:t>b</w:t>
                      </w:r>
                    </w:p>
                  </w:txbxContent>
                </v:textbox>
                <w10:wrap type="square" anchorx="margin" anchory="margin"/>
              </v:shape>
            </w:pict>
          </mc:Fallback>
        </mc:AlternateContent>
      </w:r>
      <w:r w:rsidR="001B7E66">
        <w:object w:dxaOrig="16305" w:dyaOrig="11370" w14:anchorId="2BADFE14">
          <v:shape id="_x0000_i1099" type="#_x0000_t75" style="width:654.65pt;height:456.5pt" o:ole="">
            <v:imagedata r:id="rId161" o:title=""/>
          </v:shape>
          <o:OLEObject Type="Embed" ProgID="MestReNova.Document.1" ShapeID="_x0000_i1099" DrawAspect="Content" ObjectID="_1780169826" r:id="rId162"/>
        </w:object>
      </w:r>
    </w:p>
    <w:p w14:paraId="1C5B430B" w14:textId="77777777" w:rsidR="003D2B65" w:rsidRDefault="003D2B65" w:rsidP="001D1465">
      <w:pPr>
        <w:jc w:val="center"/>
      </w:pPr>
      <w:r>
        <w:rPr>
          <w:noProof/>
          <w:lang w:eastAsia="ru-RU"/>
        </w:rPr>
        <w:lastRenderedPageBreak/>
        <mc:AlternateContent>
          <mc:Choice Requires="wps">
            <w:drawing>
              <wp:anchor distT="45720" distB="45720" distL="114300" distR="114300" simplePos="0" relativeHeight="251875328" behindDoc="0" locked="0" layoutInCell="1" allowOverlap="1" wp14:anchorId="4CF906D4" wp14:editId="0887CA63">
                <wp:simplePos x="0" y="0"/>
                <wp:positionH relativeFrom="column">
                  <wp:posOffset>60960</wp:posOffset>
                </wp:positionH>
                <wp:positionV relativeFrom="paragraph">
                  <wp:posOffset>-327660</wp:posOffset>
                </wp:positionV>
                <wp:extent cx="1343025" cy="1404620"/>
                <wp:effectExtent l="0" t="0" r="0" b="1270"/>
                <wp:wrapNone/>
                <wp:docPr id="26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3025" cy="1404620"/>
                        </a:xfrm>
                        <a:prstGeom prst="rect">
                          <a:avLst/>
                        </a:prstGeom>
                        <a:noFill/>
                        <a:ln w="9525">
                          <a:noFill/>
                          <a:miter lim="800000"/>
                          <a:headEnd/>
                          <a:tailEnd/>
                        </a:ln>
                      </wps:spPr>
                      <wps:txbx>
                        <w:txbxContent>
                          <w:p w14:paraId="1C5FE7DD" w14:textId="77777777" w:rsidR="007C6C39" w:rsidRDefault="0073529A">
                            <w:r>
                              <w:object w:dxaOrig="1334" w:dyaOrig="1389" w14:anchorId="74B838B6">
                                <v:shape id="_x0000_i1101" type="#_x0000_t75" style="width:66.75pt;height:69.75pt" o:ole="">
                                  <v:imagedata r:id="rId163" o:title=""/>
                                </v:shape>
                                <o:OLEObject Type="Embed" ProgID="ChemDraw.Document.6.0" ShapeID="_x0000_i1101" DrawAspect="Content" ObjectID="_1780169997" r:id="rId16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3" type="#_x0000_t202" style="position:absolute;left:0;text-align:left;margin-left:4.8pt;margin-top:-25.8pt;width:105.75pt;height:110.6pt;z-index:251875328;visibility:visible;mso-wrap-style:non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rpqJwIAAAEEAAAOAAAAZHJzL2Uyb0RvYy54bWysU0tu2zAQ3RfoHQjua8mO7CSC5SBN6qJA&#10;+gHSHoCmKIsoySFIxlK66z5X6B266KK7XsG5UYeU7RrprqgWBKnhvJn35nF+0WtFNsJ5Caai41FO&#10;iTAcamnWFf30cfnijBIfmKmZAiMqei88vVg8fzbvbCkm0IKqhSMIYnzZ2Yq2IdgyyzxvhWZ+BFYY&#10;DDbgNAt4dOusdqxDdK2ySZ7Psg5cbR1w4T3+vR6CdJHwm0bw8L5pvAhEVRR7C2l1aV3FNVvMWbl2&#10;zLaS79pg/9CFZtJg0QPUNQuM3Dn5F5SW3IGHJow46AyaRnKROCCbcf6EzW3LrEhcUBxvDzL5/wfL&#10;320+OCLrik5mU0oM0zik7bft9+2P7a/tz8evjw9kElXqrC/x8q3F66F/CT1OOzH29gb4Z08MXLXM&#10;rMWlc9C1gtXY5ThmZkepA46PIKvuLdRYjN0FSEB943SUEEUhiI7Tuj9MSPSB8FjypDjJJ9gox9i4&#10;yIvZJM0wY+U+3TofXgvQJG4q6tACCZ5tbnyI7bByfyVWM7CUSiUbKEO6ip5PEf9JRMuALlVSV/Qs&#10;j9/gm8jylalTcmBSDXssoMyOdmQ6cA79qk86n872cq6gvkchHAyuxFeEmxbcF0o6dGRFDT4ZStQb&#10;g1Kej4siGjgdiukp8ibuOLI6jjDDEaiigZJhexWS6SMvby9R8qVMYsTZDH3sOkafJY12byIa+fic&#10;bv15uYvfAAAA//8DAFBLAwQUAAYACAAAACEAB32zudwAAAAJAQAADwAAAGRycy9kb3ducmV2Lnht&#10;bEyPwU7DMAyG70i8Q2QkbluaolXQNZ0Q0qTthNh4gKwxbUfjVE26BZ4ec4Kbre/X78/VJrlBXHAK&#10;vScNapmBQGq87anV8H7cLh5BhGjImsETavjCAJv69qYypfVXesPLIbaCSyiURkMX41hKGZoOnQlL&#10;PyIx+/CTM5HXqZV2Mlcud4PMs6yQzvTEFzoz4kuHzedhdhrOq/3oXvfdQ5p3Su5I2u+0tVrf36Xn&#10;NYiIKf6F4Vef1aFmp5OfyQYxaHgqOKhhsVI8MM9zpUCcOFgwknUl/39Q/wAAAP//AwBQSwECLQAU&#10;AAYACAAAACEAtoM4kv4AAADhAQAAEwAAAAAAAAAAAAAAAAAAAAAAW0NvbnRlbnRfVHlwZXNdLnht&#10;bFBLAQItABQABgAIAAAAIQA4/SH/1gAAAJQBAAALAAAAAAAAAAAAAAAAAC8BAABfcmVscy8ucmVs&#10;c1BLAQItABQABgAIAAAAIQBxhrpqJwIAAAEEAAAOAAAAAAAAAAAAAAAAAC4CAABkcnMvZTJvRG9j&#10;LnhtbFBLAQItABQABgAIAAAAIQAHfbO53AAAAAkBAAAPAAAAAAAAAAAAAAAAAIEEAABkcnMvZG93&#10;bnJldi54bWxQSwUGAAAAAAQABADzAAAAigUAAAAA&#10;" filled="f" stroked="f">
                <v:textbox style="mso-fit-shape-to-text:t">
                  <w:txbxContent>
                    <w:p w:rsidR="007C6C39" w:rsidRDefault="0073529A">
                      <w:r>
                        <w:object w:dxaOrig="1334" w:dyaOrig="1389">
                          <v:shape id="_x0000_i1206" type="#_x0000_t75" style="width:67pt;height:69.5pt" o:ole="">
                            <v:imagedata r:id="rId165" o:title=""/>
                          </v:shape>
                          <o:OLEObject Type="Embed" ProgID="ChemDraw.Document.6.0" ShapeID="_x0000_i1206" DrawAspect="Content" ObjectID="_1780160799" r:id="rId166"/>
                        </w:object>
                      </w:r>
                    </w:p>
                  </w:txbxContent>
                </v:textbox>
              </v:shape>
            </w:pict>
          </mc:Fallback>
        </mc:AlternateContent>
      </w:r>
      <w:r>
        <w:rPr>
          <w:noProof/>
          <w:lang w:eastAsia="ru-RU"/>
        </w:rPr>
        <mc:AlternateContent>
          <mc:Choice Requires="wps">
            <w:drawing>
              <wp:anchor distT="45720" distB="45720" distL="114300" distR="114300" simplePos="0" relativeHeight="251873280" behindDoc="0" locked="0" layoutInCell="1" allowOverlap="1" wp14:anchorId="5C6BE37F" wp14:editId="32036D6F">
                <wp:simplePos x="0" y="0"/>
                <wp:positionH relativeFrom="margin">
                  <wp:posOffset>394335</wp:posOffset>
                </wp:positionH>
                <wp:positionV relativeFrom="topMargin">
                  <wp:posOffset>438150</wp:posOffset>
                </wp:positionV>
                <wp:extent cx="2360930" cy="1404620"/>
                <wp:effectExtent l="0" t="0" r="0" b="0"/>
                <wp:wrapSquare wrapText="bothSides"/>
                <wp:docPr id="26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6CBC994" w14:textId="77777777" w:rsidR="007C6C39" w:rsidRDefault="007C6C39" w:rsidP="003D2B65">
                            <w:r>
                              <w:rPr>
                                <w:lang w:val="en-US"/>
                              </w:rPr>
                              <w:t xml:space="preserve">IR spectrum of </w:t>
                            </w:r>
                            <w:r w:rsidR="007105FB" w:rsidRPr="007105FB">
                              <w:rPr>
                                <w:b/>
                                <w:lang w:val="en-US"/>
                              </w:rPr>
                              <w:t>3</w:t>
                            </w:r>
                            <w:r w:rsidR="007105FB">
                              <w:rPr>
                                <w:b/>
                                <w:lang w:val="en-US"/>
                              </w:rPr>
                              <w:t>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10A5C5E" id="_x0000_s1044" type="#_x0000_t202" style="position:absolute;left:0;text-align:left;margin-left:31.05pt;margin-top:34.5pt;width:185.9pt;height:110.6pt;z-index:25187328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rJXKgIAAAMEAAAOAAAAZHJzL2Uyb0RvYy54bWysU82O0zAQviPxDpbvNGm2P9uo6WrZpQhp&#10;+ZEWHsB1nMbC8RjbbVJue+cVeAcOHLjxCt03Yuy0pYIbIgfLzni+me+bz/OrrlFkK6yToAs6HKSU&#10;CM2hlHpd0A/vl88uKXGe6ZIp0KKgO+Ho1eLpk3lrcpFBDaoUliCIdnlrClp7b/IkcbwWDXMDMEJj&#10;sALbMI9Hu05Ky1pEb1SSpekkacGWxgIXzuHf2z5IFxG/qgT3b6vKCU9UQbE3H1cb11VYk8Wc5WvL&#10;TC35oQ32D100TGoseoK6ZZ6RjZV/QTWSW3BQ+QGHJoGqklxEDshmmP7B5r5mRkQuKI4zJ5nc/4Pl&#10;b7bvLJFlQbPJiBLNGhzS/uv+2/77/uf+x+PD4xeSBZVa43K8fG/wuu+eQ4fTjoyduQP+0RENNzXT&#10;a3FtLbS1YCV2OQyZyVlqj+MCyKp9DSUWYxsPEairbBMkRFEIouO0dqcJic4Tjj+zi0k6u8AQx9hw&#10;lI4mWZxhwvJjurHOvxTQkLApqEULRHi2vXM+tMPy45VQTcNSKhVtoDRpCzobZ+OYcBZppEeXKtkU&#10;9DINX++bwPKFLmOyZ1L1eyyg9IF2YNpz9t2qizpPp0c5V1DuUAgLvSvxFeGmBvuZkhYdWVD3acOs&#10;oES90ijmbDgaBQvHw2g8RebEnkdW5xGmOUIV1FPSb298tH3g7Mw1ir6UUY4wnb6TQ8/otKjS4VUE&#10;K5+f463fb3fxCwAA//8DAFBLAwQUAAYACAAAACEAdrctKt8AAAAJAQAADwAAAGRycy9kb3ducmV2&#10;LnhtbEyPS0/DMBCE70j8B2uRuFGnaVpIiFMhHhJH2oLE0Y03D2Gvo9htw7/v9gSn1WhGs9+U68lZ&#10;ccQx9J4UzGcJCKTam55aBZ+7t7sHECFqMtp6QgW/GGBdXV+VujD+RBs8bmMruIRCoRV0MQ6FlKHu&#10;0Okw8wMSe40fnY4sx1aaUZ+43FmZJslKOt0Tf+j0gM8d1j/bg1PwRd/2vclMh/fLj2wzvL40y7hT&#10;6vZmenoEEXGKf2G44DM6VMy09wcyQVgFq3TOSb45T2I/WyxyEHsFaZ6kIKtS/l9QnQEAAP//AwBQ&#10;SwECLQAUAAYACAAAACEAtoM4kv4AAADhAQAAEwAAAAAAAAAAAAAAAAAAAAAAW0NvbnRlbnRfVHlw&#10;ZXNdLnhtbFBLAQItABQABgAIAAAAIQA4/SH/1gAAAJQBAAALAAAAAAAAAAAAAAAAAC8BAABfcmVs&#10;cy8ucmVsc1BLAQItABQABgAIAAAAIQD0grJXKgIAAAMEAAAOAAAAAAAAAAAAAAAAAC4CAABkcnMv&#10;ZTJvRG9jLnhtbFBLAQItABQABgAIAAAAIQB2ty0q3wAAAAkBAAAPAAAAAAAAAAAAAAAAAIQEAABk&#10;cnMvZG93bnJldi54bWxQSwUGAAAAAAQABADzAAAAkAUAAAAA&#10;" filled="f" stroked="f">
                <v:textbox style="mso-fit-shape-to-text:t">
                  <w:txbxContent>
                    <w:p w:rsidR="007C6C39" w:rsidRDefault="007C6C39" w:rsidP="003D2B65">
                      <w:r>
                        <w:rPr>
                          <w:lang w:val="en-US"/>
                        </w:rPr>
                        <w:t xml:space="preserve">IR spectrum of </w:t>
                      </w:r>
                      <w:r w:rsidR="007105FB" w:rsidRPr="007105FB">
                        <w:rPr>
                          <w:b/>
                          <w:lang w:val="en-US"/>
                        </w:rPr>
                        <w:t>3</w:t>
                      </w:r>
                      <w:r w:rsidR="007105FB">
                        <w:rPr>
                          <w:b/>
                          <w:lang w:val="en-US"/>
                        </w:rPr>
                        <w:t>b</w:t>
                      </w:r>
                    </w:p>
                  </w:txbxContent>
                </v:textbox>
                <w10:wrap type="square" anchorx="margin" anchory="margin"/>
              </v:shape>
            </w:pict>
          </mc:Fallback>
        </mc:AlternateContent>
      </w:r>
      <w:r>
        <w:rPr>
          <w:noProof/>
          <w:lang w:eastAsia="ru-RU"/>
        </w:rPr>
        <w:drawing>
          <wp:anchor distT="0" distB="0" distL="114300" distR="114300" simplePos="0" relativeHeight="251876352" behindDoc="1" locked="0" layoutInCell="1" allowOverlap="1" wp14:anchorId="4889FD30" wp14:editId="70C2E750">
            <wp:simplePos x="0" y="0"/>
            <wp:positionH relativeFrom="column">
              <wp:posOffset>870585</wp:posOffset>
            </wp:positionH>
            <wp:positionV relativeFrom="paragraph">
              <wp:posOffset>-3810</wp:posOffset>
            </wp:positionV>
            <wp:extent cx="7923600" cy="5583600"/>
            <wp:effectExtent l="0" t="0" r="1270" b="0"/>
            <wp:wrapNone/>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
                      <a:extLst>
                        <a:ext uri="{28A0092B-C50C-407E-A947-70E740481C1C}">
                          <a14:useLocalDpi xmlns:a14="http://schemas.microsoft.com/office/drawing/2010/main" val="0"/>
                        </a:ext>
                      </a:extLst>
                    </a:blip>
                    <a:srcRect l="21208" t="13360" r="21242" b="14531"/>
                    <a:stretch/>
                  </pic:blipFill>
                  <pic:spPr bwMode="auto">
                    <a:xfrm>
                      <a:off x="0" y="0"/>
                      <a:ext cx="7923600" cy="558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427B317" w14:textId="77777777" w:rsidR="001220F9" w:rsidRDefault="006C40B1" w:rsidP="001D1465">
      <w:pPr>
        <w:jc w:val="center"/>
      </w:pPr>
      <w:r>
        <w:rPr>
          <w:noProof/>
          <w:lang w:eastAsia="ru-RU"/>
        </w:rPr>
        <w:lastRenderedPageBreak/>
        <mc:AlternateContent>
          <mc:Choice Requires="wps">
            <w:drawing>
              <wp:anchor distT="45720" distB="45720" distL="114300" distR="114300" simplePos="0" relativeHeight="251828224" behindDoc="0" locked="0" layoutInCell="1" allowOverlap="1" wp14:anchorId="0030CFD8" wp14:editId="6BA2349C">
                <wp:simplePos x="0" y="0"/>
                <wp:positionH relativeFrom="margin">
                  <wp:posOffset>295275</wp:posOffset>
                </wp:positionH>
                <wp:positionV relativeFrom="topMargin">
                  <wp:posOffset>544830</wp:posOffset>
                </wp:positionV>
                <wp:extent cx="2360930" cy="1404620"/>
                <wp:effectExtent l="0" t="0" r="0" b="0"/>
                <wp:wrapSquare wrapText="bothSides"/>
                <wp:docPr id="24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BB797B0" w14:textId="77777777" w:rsidR="007C6C39" w:rsidRDefault="007C6C39" w:rsidP="006C40B1">
                            <w:r w:rsidRPr="005768B1">
                              <w:rPr>
                                <w:vertAlign w:val="superscript"/>
                                <w:lang w:val="en-US"/>
                              </w:rPr>
                              <w:t>1</w:t>
                            </w:r>
                            <w:r>
                              <w:rPr>
                                <w:lang w:val="en-US"/>
                              </w:rPr>
                              <w:t xml:space="preserve">H NMR spectrum of </w:t>
                            </w:r>
                            <w:r w:rsidR="007105FB" w:rsidRPr="007105FB">
                              <w:rPr>
                                <w:b/>
                                <w:lang w:val="en-US"/>
                              </w:rPr>
                              <w:t>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6410BFD" id="_x0000_s1045" type="#_x0000_t202" style="position:absolute;left:0;text-align:left;margin-left:23.25pt;margin-top:42.9pt;width:185.9pt;height:110.6pt;z-index:25182822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CALKgIAAAMEAAAOAAAAZHJzL2Uyb0RvYy54bWysU0uOEzEQ3SNxB8t70p/pZJJWOqNhhiCk&#10;4SMNHMBxu9MW/mE76Q672XMF7sCCBTuukLkRZXcSItghemHZXa5X9V49z696KdCWWce1qnA2SjFi&#10;iuqaq3WFP7xfPpti5DxRNRFasQrvmMNXi6dP5p0pWa5bLWpmEYAoV3amwq33pkwSR1smiRtpwxQE&#10;G20l8XC066S2pAN0KZI8TSdJp21trKbMOfh7OwTxIuI3DaP+bdM45pGoMPTm42rjugprspiTcm2J&#10;aTk9tEH+oQtJuIKiJ6hb4gnaWP4XlOTUaqcbP6JaJrppOGWRA7DJ0j/Y3LfEsMgFxHHmJJP7f7D0&#10;zfadRbyucF5kGCkiYUj7r/tv++/7n/sfjw+PX1AeVOqMK+HyvYHrvn+ue5h2ZOzMnaYfHVL6piVq&#10;za6t1V3LSA1dZiEzOUsdcFwAWXWvdQ3FyMbrCNQ3VgYJQRQE6DCt3WlCrPeIws/8YpLOLiBEIZYV&#10;aTHJ4wwTUh7TjXX+JdMShU2FLVggwpPtnfOhHVIer4RqSi+5ENEGQqGuwrNxPo4JZxHJPbhUcFnh&#10;aRq+wTeB5QtVx2RPuBj2UECoA+3AdODs+1Ufdb6cHuVc6XoHQlg9uBJeEWxabT9j1IEjK+w+bYhl&#10;GIlXCsScZUURLBwPxfgSmCN7HlmdR4iiAFVhj9GwvfHR9oGzM9cg+pJHOcJ0hk4OPYPTokqHVxGs&#10;fH6Ot36/3cUvAAAA//8DAFBLAwQUAAYACAAAACEAm5SJL98AAAAJAQAADwAAAGRycy9kb3ducmV2&#10;LnhtbEyPzU7DMBCE70i8g7VI3KhdmrRRGqdC/EgcaQsSRzfexFHtdRS7bXh7zKkcRzOa+abaTM6y&#10;M46h9yRhPhPAkBqve+okfO7fHgpgISrSynpCCT8YYFPf3lSq1P5CWzzvYsdSCYVSSTAxDiXnoTHo&#10;VJj5ASl5rR+dikmOHdejuqRyZ/mjEEvuVE9pwagBnw02x93JSfiib/veZtrgKv/ItsPrS5vHvZT3&#10;d9PTGljEKV7D8Ief0KFOTAd/Ih2YlZAt85SUUOTpQfKzebEAdpCwECsBvK74/wf1LwAAAP//AwBQ&#10;SwECLQAUAAYACAAAACEAtoM4kv4AAADhAQAAEwAAAAAAAAAAAAAAAAAAAAAAW0NvbnRlbnRfVHlw&#10;ZXNdLnhtbFBLAQItABQABgAIAAAAIQA4/SH/1gAAAJQBAAALAAAAAAAAAAAAAAAAAC8BAABfcmVs&#10;cy8ucmVsc1BLAQItABQABgAIAAAAIQCtLCALKgIAAAMEAAAOAAAAAAAAAAAAAAAAAC4CAABkcnMv&#10;ZTJvRG9jLnhtbFBLAQItABQABgAIAAAAIQCblIkv3wAAAAkBAAAPAAAAAAAAAAAAAAAAAIQEAABk&#10;cnMvZG93bnJldi54bWxQSwUGAAAAAAQABADzAAAAkAUAAAAA&#10;" filled="f" stroked="f">
                <v:textbox style="mso-fit-shape-to-text:t">
                  <w:txbxContent>
                    <w:p w:rsidR="007C6C39" w:rsidRDefault="007C6C39" w:rsidP="006C40B1">
                      <w:r w:rsidRPr="005768B1">
                        <w:rPr>
                          <w:vertAlign w:val="superscript"/>
                          <w:lang w:val="en-US"/>
                        </w:rPr>
                        <w:t>1</w:t>
                      </w:r>
                      <w:r>
                        <w:rPr>
                          <w:lang w:val="en-US"/>
                        </w:rPr>
                        <w:t xml:space="preserve">H NMR spectrum of </w:t>
                      </w:r>
                      <w:r w:rsidR="007105FB" w:rsidRPr="007105FB">
                        <w:rPr>
                          <w:b/>
                          <w:lang w:val="en-US"/>
                        </w:rPr>
                        <w:t>4</w:t>
                      </w:r>
                    </w:p>
                  </w:txbxContent>
                </v:textbox>
                <w10:wrap type="square" anchorx="margin" anchory="margin"/>
              </v:shape>
            </w:pict>
          </mc:Fallback>
        </mc:AlternateContent>
      </w:r>
      <w:r w:rsidR="001B7E66">
        <w:object w:dxaOrig="16305" w:dyaOrig="11370" w14:anchorId="48C925C8">
          <v:shape id="_x0000_i1102" type="#_x0000_t75" style="width:654.65pt;height:456.5pt" o:ole="">
            <v:imagedata r:id="rId168" o:title=""/>
          </v:shape>
          <o:OLEObject Type="Embed" ProgID="MestReNova.Document.1" ShapeID="_x0000_i1102" DrawAspect="Content" ObjectID="_1780169827" r:id="rId169"/>
        </w:object>
      </w:r>
    </w:p>
    <w:p w14:paraId="320E7F1B" w14:textId="77777777" w:rsidR="001220F9" w:rsidRDefault="006C40B1" w:rsidP="001D1465">
      <w:pPr>
        <w:jc w:val="center"/>
      </w:pPr>
      <w:r>
        <w:rPr>
          <w:noProof/>
          <w:lang w:eastAsia="ru-RU"/>
        </w:rPr>
        <w:lastRenderedPageBreak/>
        <mc:AlternateContent>
          <mc:Choice Requires="wps">
            <w:drawing>
              <wp:anchor distT="45720" distB="45720" distL="114300" distR="114300" simplePos="0" relativeHeight="251830272" behindDoc="0" locked="0" layoutInCell="1" allowOverlap="1" wp14:anchorId="67BB3B1A" wp14:editId="14D73F4C">
                <wp:simplePos x="0" y="0"/>
                <wp:positionH relativeFrom="margin">
                  <wp:posOffset>333375</wp:posOffset>
                </wp:positionH>
                <wp:positionV relativeFrom="topMargin">
                  <wp:posOffset>449580</wp:posOffset>
                </wp:positionV>
                <wp:extent cx="2360930" cy="1404620"/>
                <wp:effectExtent l="0" t="0" r="0" b="0"/>
                <wp:wrapSquare wrapText="bothSides"/>
                <wp:docPr id="24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E5C0C2D" w14:textId="77777777" w:rsidR="007C6C39" w:rsidRDefault="007C6C39" w:rsidP="006C40B1">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6410BFD" id="_x0000_s1046" type="#_x0000_t202" style="position:absolute;left:0;text-align:left;margin-left:26.25pt;margin-top:35.4pt;width:185.9pt;height:110.6pt;z-index:25183027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JxEKwIAAAMEAAAOAAAAZHJzL2Uyb0RvYy54bWysU82O0zAQviPxDpbvNGk27W6jpqtllyKk&#10;5UdaeADXcRoLx2Nst8ly2zuvwDtw4MCNV+i+EWOnLRXcEDlYdsbzzXzffJ5f9q0iW2GdBF3S8Sil&#10;RGgOldTrkn54v3x2QYnzTFdMgRYlvReOXi6ePpl3phAZNKAqYQmCaFd0pqSN96ZIEscb0TI3AiM0&#10;BmuwLfN4tOuksqxD9FYlWZpOkw5sZSxw4Rz+vRmCdBHx61pw/7aunfBElRR783G1cV2FNVnMWbG2&#10;zDSS79tg/9BFy6TGokeoG+YZ2Vj5F1QruQUHtR9xaBOoa8lF5IBsxukfbO4aZkTkguI4c5TJ/T9Y&#10;/mb7zhJZlTTLM0o0a3FIu6+7b7vvu5+7H48Pj19IFlTqjCvw8p3B675/Dj1OOzJ25hb4R0c0XDdM&#10;r8WVtdA1glXY5ThkJiepA44LIKvuNVRYjG08RKC+tm2QEEUhiI7Tuj9OSPSecPyZnU3T2RmGOMbG&#10;eZpPszjDhBWHdGOdfymgJWFTUosWiPBse+t8aIcVhyuhmoalVCraQGnSlXQ2ySYx4STSSo8uVbIt&#10;6UUavsE3geULXcVkz6Qa9lhA6T3twHTg7PtVH3U+nx3kXEF1j0JYGFyJrwg3DdjPlHToyJK6Txtm&#10;BSXqlUYxZ+M8DxaOh3xyjsyJPY2sTiNMc4Qqqadk2F77aPvA2ZkrFH0poxxhOkMn+57RaVGl/asI&#10;Vj49x1u/3+7iFwAAAP//AwBQSwMEFAAGAAgAAAAhAJMoE6TeAAAACQEAAA8AAABkcnMvZG93bnJl&#10;di54bWxMj8tOwzAURPdI/IN1kdhRG5NQCHEqxENi2QdILN34Jo6wr6PYbcPfY1awHM1o5ky9mr1j&#10;R5ziEEjB9UIAQ2qDGahX8L57vboDFpMmo10gVPCNEVbN+VmtKxNOtMHjNvUsl1CstAKb0lhxHluL&#10;XsdFGJGy14XJ65Tl1HMz6VMu945LIW651wPlBatHfLLYfm0PXsEHfbq3rjAWl+W62Iwvz12Zdkpd&#10;XsyPD8ASzukvDL/4GR2azLQPBzKROQWlLHNSwVLkB9kvZHEDbK9A3ksBvKn5/wfNDwAAAP//AwBQ&#10;SwECLQAUAAYACAAAACEAtoM4kv4AAADhAQAAEwAAAAAAAAAAAAAAAAAAAAAAW0NvbnRlbnRfVHlw&#10;ZXNdLnhtbFBLAQItABQABgAIAAAAIQA4/SH/1gAAAJQBAAALAAAAAAAAAAAAAAAAAC8BAABfcmVs&#10;cy8ucmVsc1BLAQItABQABgAIAAAAIQCIeJxEKwIAAAMEAAAOAAAAAAAAAAAAAAAAAC4CAABkcnMv&#10;ZTJvRG9jLnhtbFBLAQItABQABgAIAAAAIQCTKBOk3gAAAAkBAAAPAAAAAAAAAAAAAAAAAIUEAABk&#10;cnMvZG93bnJldi54bWxQSwUGAAAAAAQABADzAAAAkAUAAAAA&#10;" filled="f" stroked="f">
                <v:textbox style="mso-fit-shape-to-text:t">
                  <w:txbxContent>
                    <w:p w:rsidR="007C6C39" w:rsidRDefault="007C6C39" w:rsidP="006C40B1">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4</w:t>
                      </w:r>
                    </w:p>
                  </w:txbxContent>
                </v:textbox>
                <w10:wrap type="square" anchorx="margin" anchory="margin"/>
              </v:shape>
            </w:pict>
          </mc:Fallback>
        </mc:AlternateContent>
      </w:r>
      <w:r w:rsidR="001B7E66">
        <w:object w:dxaOrig="16305" w:dyaOrig="11370" w14:anchorId="20A3FAD6">
          <v:shape id="_x0000_i1103" type="#_x0000_t75" style="width:650.55pt;height:453.1pt" o:ole="">
            <v:imagedata r:id="rId170" o:title=""/>
          </v:shape>
          <o:OLEObject Type="Embed" ProgID="MestReNova.Document.1" ShapeID="_x0000_i1103" DrawAspect="Content" ObjectID="_1780169828" r:id="rId171"/>
        </w:object>
      </w:r>
    </w:p>
    <w:p w14:paraId="712EEB20" w14:textId="77777777" w:rsidR="003D2B65" w:rsidRDefault="00C34D4A" w:rsidP="001D1465">
      <w:pPr>
        <w:jc w:val="center"/>
      </w:pPr>
      <w:r>
        <w:rPr>
          <w:noProof/>
          <w:lang w:eastAsia="ru-RU"/>
        </w:rPr>
        <w:lastRenderedPageBreak/>
        <mc:AlternateContent>
          <mc:Choice Requires="wps">
            <w:drawing>
              <wp:anchor distT="45720" distB="45720" distL="114300" distR="114300" simplePos="0" relativeHeight="251880448" behindDoc="0" locked="0" layoutInCell="1" allowOverlap="1" wp14:anchorId="4DDAAE5F" wp14:editId="5960490D">
                <wp:simplePos x="0" y="0"/>
                <wp:positionH relativeFrom="margin">
                  <wp:align>left</wp:align>
                </wp:positionH>
                <wp:positionV relativeFrom="paragraph">
                  <wp:posOffset>53340</wp:posOffset>
                </wp:positionV>
                <wp:extent cx="1352550" cy="1404620"/>
                <wp:effectExtent l="0" t="0" r="0" b="1270"/>
                <wp:wrapNone/>
                <wp:docPr id="26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1404620"/>
                        </a:xfrm>
                        <a:prstGeom prst="rect">
                          <a:avLst/>
                        </a:prstGeom>
                        <a:noFill/>
                        <a:ln w="9525">
                          <a:noFill/>
                          <a:miter lim="800000"/>
                          <a:headEnd/>
                          <a:tailEnd/>
                        </a:ln>
                      </wps:spPr>
                      <wps:txbx>
                        <w:txbxContent>
                          <w:p w14:paraId="394B2274" w14:textId="77777777" w:rsidR="007C6C39" w:rsidRDefault="0073529A">
                            <w:r>
                              <w:object w:dxaOrig="1334" w:dyaOrig="1389" w14:anchorId="5A648A16">
                                <v:shape id="_x0000_i1105" type="#_x0000_t75" style="width:66.75pt;height:69.75pt" o:ole="">
                                  <v:imagedata r:id="rId172" o:title=""/>
                                </v:shape>
                                <o:OLEObject Type="Embed" ProgID="ChemDraw.Document.6.0" ShapeID="_x0000_i1105" DrawAspect="Content" ObjectID="_1780169998" r:id="rId17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7" type="#_x0000_t202" style="position:absolute;left:0;text-align:left;margin-left:0;margin-top:4.2pt;width:106.5pt;height:110.6pt;z-index:251880448;visibility:visible;mso-wrap-style:non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95SJQIAAAEEAAAOAAAAZHJzL2Uyb0RvYy54bWysU82O0zAQviPxDpbvNGloSzdqulp2KUJa&#10;fqSFB3Adp7GwPZbtbVJu3PcVeAcOHLjxCt03Yux0uxXcEDlYdsbzzXzffF6c91qRrXBegqnoeJRT&#10;IgyHWppNRT99XD2bU+IDMzVTYERFd8LT8+XTJ4vOlqKAFlQtHEEQ48vOVrQNwZZZ5nkrNPMjsMJg&#10;sAGnWcCj22S1Yx2ia5UVeT7LOnC1dcCF9/j3agjSZcJvGsHD+6bxIhBVUewtpNWldR3XbLlg5cYx&#10;20p+aIP9QxeaSYNFj1BXLDBy6+RfUFpyBx6aMOKgM2gayUXigGzG+R9sblpmReKC4nh7lMn/P1j+&#10;bvvBEVlXtJjhqAzTOKT9t/33/Y/9r/3P+6/3d6SIKnXWl3j5xuL10L+EHqedGHt7DfyzJwYuW2Y2&#10;4sI56FrBauxyHDOzk9QBx0eQdfcWaizGbgMkoL5xOkqIohBEx2ntjhMSfSA8lnw+LaZTDHGMjSf5&#10;ZFakGWasfEi3zofXAjSJm4o6tECCZ9trH2I7rHy4EqsZWEmlkg2UIV1Fz7BCSjiJaBnQpUrqis7z&#10;+A2+iSxfmTolBybVsMcCyhxoR6YD59Cv+6TzPCVHTdZQ71AIB4Mr8RXhpgX3hZIOHVlRg0+GEvXG&#10;oJRn48kkGjgdJtMXyJu408j6NMIMR6CKBkqG7WVIpo+Mvb1AyVcyifHYx6Fj9FnS6PAmopFPz+nW&#10;48td/gYAAP//AwBQSwMEFAAGAAgAAAAhAFx5HD3bAAAABgEAAA8AAABkcnMvZG93bnJldi54bWxM&#10;j8FOwzAQRO9I/IO1SNyokxSqEuJUVaVK7QlR+AA3XuJAvI5ipzV8PdtTuc1oVjNvq1VyvTjhGDpP&#10;CvJZBgKp8aajVsHH+/ZhCSJETUb3nlDBDwZY1bc3lS6NP9Mbng6xFVxCodQKbIxDKWVoLDodZn5A&#10;4uzTj05HtmMrzajPXO56WWTZQjrdES9YPeDGYvN9mJyCr6f94F73dp6mXS53JM1v2hql7u/S+gVE&#10;xBSvx3DBZ3SomenoJzJB9Ar4kahg+QiCwyKfsz+yKJ4XIOtK/sev/wAAAP//AwBQSwECLQAUAAYA&#10;CAAAACEAtoM4kv4AAADhAQAAEwAAAAAAAAAAAAAAAAAAAAAAW0NvbnRlbnRfVHlwZXNdLnhtbFBL&#10;AQItABQABgAIAAAAIQA4/SH/1gAAAJQBAAALAAAAAAAAAAAAAAAAAC8BAABfcmVscy8ucmVsc1BL&#10;AQItABQABgAIAAAAIQDcW95SJQIAAAEEAAAOAAAAAAAAAAAAAAAAAC4CAABkcnMvZTJvRG9jLnht&#10;bFBLAQItABQABgAIAAAAIQBceRw92wAAAAYBAAAPAAAAAAAAAAAAAAAAAH8EAABkcnMvZG93bnJl&#10;di54bWxQSwUGAAAAAAQABADzAAAAhwUAAAAA&#10;" filled="f" stroked="f">
                <v:textbox style="mso-fit-shape-to-text:t">
                  <w:txbxContent>
                    <w:p w:rsidR="007C6C39" w:rsidRDefault="0073529A">
                      <w:r>
                        <w:object w:dxaOrig="1334" w:dyaOrig="1389">
                          <v:shape id="_x0000_i1207" type="#_x0000_t75" style="width:67pt;height:69.5pt" o:ole="">
                            <v:imagedata r:id="rId174" o:title=""/>
                          </v:shape>
                          <o:OLEObject Type="Embed" ProgID="ChemDraw.Document.6.0" ShapeID="_x0000_i1207" DrawAspect="Content" ObjectID="_1780160800" r:id="rId175"/>
                        </w:object>
                      </w:r>
                    </w:p>
                  </w:txbxContent>
                </v:textbox>
                <w10:wrap anchorx="margin"/>
              </v:shape>
            </w:pict>
          </mc:Fallback>
        </mc:AlternateContent>
      </w:r>
      <w:r>
        <w:rPr>
          <w:noProof/>
          <w:lang w:eastAsia="ru-RU"/>
        </w:rPr>
        <mc:AlternateContent>
          <mc:Choice Requires="wps">
            <w:drawing>
              <wp:anchor distT="45720" distB="45720" distL="114300" distR="114300" simplePos="0" relativeHeight="251878400" behindDoc="0" locked="0" layoutInCell="1" allowOverlap="1" wp14:anchorId="5DDF700E" wp14:editId="5FDABE59">
                <wp:simplePos x="0" y="0"/>
                <wp:positionH relativeFrom="margin">
                  <wp:posOffset>356235</wp:posOffset>
                </wp:positionH>
                <wp:positionV relativeFrom="topMargin">
                  <wp:align>bottom</wp:align>
                </wp:positionV>
                <wp:extent cx="2360930" cy="1404620"/>
                <wp:effectExtent l="0" t="0" r="0" b="0"/>
                <wp:wrapSquare wrapText="bothSides"/>
                <wp:docPr id="26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4BF8794" w14:textId="77777777" w:rsidR="007C6C39" w:rsidRDefault="007C6C39" w:rsidP="00C34D4A">
                            <w:r>
                              <w:rPr>
                                <w:lang w:val="en-US"/>
                              </w:rPr>
                              <w:t xml:space="preserve">IR spectrum of </w:t>
                            </w:r>
                            <w:r w:rsidR="007105FB" w:rsidRPr="007105FB">
                              <w:rPr>
                                <w:b/>
                                <w:lang w:val="en-US"/>
                              </w:rPr>
                              <w:t>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76B911D" id="_x0000_s1048" type="#_x0000_t202" style="position:absolute;left:0;text-align:left;margin-left:28.05pt;margin-top:0;width:185.9pt;height:110.6pt;z-index:251878400;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YqCKgIAAAMEAAAOAAAAZHJzL2Uyb0RvYy54bWysU81uEzEQviPxDpbvZDfbJG1W2VSlJQip&#10;/EiFB3C83qyF7TG2091y484r8A4cOHDjFdI3YuxN0whuiD1Y9o7nm/m++bw477Uit8J5Caai41FO&#10;iTAcamk2Ff3wfvXsjBIfmKmZAiMqeic8PV8+fbLobCkKaEHVwhEEMb7sbEXbEGyZZZ63QjM/AisM&#10;BhtwmgU8uk1WO9YhulZZkeezrANXWwdceI9/r4YgXSb8phE8vG0aLwJRFcXeQlpdWtdxzZYLVm4c&#10;s63k+zbYP3ShmTRY9AB1xQIjWyf/gtKSO/DQhBEHnUHTSC4SB2Qzzv9gc9MyKxIXFMfbg0z+/8Hy&#10;N7fvHJF1RYvZKSWGaRzS7tvu++7H7tfu5/2X+6+kiCp11pd4+cbi9dA/hx6nnRh7ew38oycGLltm&#10;NuLCOehawWrschwzs6PUAcdHkHX3GmosxrYBElDfOB0lRFEIouO07g4TEn0gHH8WJ7N8foIhjrHx&#10;JJ/MijTDjJUP6db58FKAJnFTUYcWSPDs9tqH2A4rH67EagZWUqlkA2VIV9H5tJimhKOIlgFdqqSu&#10;6Fkev8E3keULU6fkwKQa9lhAmT3tyHTgHPp1n3Q+S6JETdZQ36EQDgZX4ivCTQvuMyUdOrKi/tOW&#10;OUGJemVQzPl4MokWTofJ9BSZE3ccWR9HmOEIVdFAybC9DMn2kbO3Fyj6SiY5HjvZ94xOSyrtX0W0&#10;8vE53Xp8u8vfAAAA//8DAFBLAwQUAAYACAAAACEAiI0g5t0AAAAHAQAADwAAAGRycy9kb3ducmV2&#10;LnhtbEyPzU7DMBCE70i8g7VI3KgTK2khxKkQPxJH2lKpRzfexBH2OordNrw95gTH0YxmvqnXs7Ps&#10;jFMYPEnIFxkwpNbrgXoJn7u3u3tgISrSynpCCd8YYN1cX9Wq0v5CGzxvY89SCYVKSTAxjhXnoTXo&#10;VFj4ESl5nZ+ciklOPdeTuqRyZ7nIsiV3aqC0YNSIzwbbr+3JSdjTwb53hTa4Kj+Kzfj60pVxJ+Xt&#10;zfz0CCziHP/C8Iuf0KFJTEd/Ih2YlVAu85SUkA4ltxCrB2BHCULkAnhT8//8zQ8AAAD//wMAUEsB&#10;Ai0AFAAGAAgAAAAhALaDOJL+AAAA4QEAABMAAAAAAAAAAAAAAAAAAAAAAFtDb250ZW50X1R5cGVz&#10;XS54bWxQSwECLQAUAAYACAAAACEAOP0h/9YAAACUAQAACwAAAAAAAAAAAAAAAAAvAQAAX3JlbHMv&#10;LnJlbHNQSwECLQAUAAYACAAAACEAeimKgioCAAADBAAADgAAAAAAAAAAAAAAAAAuAgAAZHJzL2Uy&#10;b0RvYy54bWxQSwECLQAUAAYACAAAACEAiI0g5t0AAAAHAQAADwAAAAAAAAAAAAAAAACEBAAAZHJz&#10;L2Rvd25yZXYueG1sUEsFBgAAAAAEAAQA8wAAAI4FAAAAAA==&#10;" filled="f" stroked="f">
                <v:textbox style="mso-fit-shape-to-text:t">
                  <w:txbxContent>
                    <w:p w:rsidR="007C6C39" w:rsidRDefault="007C6C39" w:rsidP="00C34D4A">
                      <w:r>
                        <w:rPr>
                          <w:lang w:val="en-US"/>
                        </w:rPr>
                        <w:t xml:space="preserve">IR spectrum of </w:t>
                      </w:r>
                      <w:r w:rsidR="007105FB" w:rsidRPr="007105FB">
                        <w:rPr>
                          <w:b/>
                          <w:lang w:val="en-US"/>
                        </w:rPr>
                        <w:t>4</w:t>
                      </w:r>
                    </w:p>
                  </w:txbxContent>
                </v:textbox>
                <w10:wrap type="square" anchorx="margin" anchory="margin"/>
              </v:shape>
            </w:pict>
          </mc:Fallback>
        </mc:AlternateContent>
      </w:r>
      <w:r w:rsidR="003D2B65">
        <w:rPr>
          <w:noProof/>
          <w:lang w:eastAsia="ru-RU"/>
        </w:rPr>
        <w:drawing>
          <wp:inline distT="0" distB="0" distL="0" distR="0" wp14:anchorId="65C5406F" wp14:editId="5B45D5F0">
            <wp:extent cx="7920000" cy="5511600"/>
            <wp:effectExtent l="0" t="0" r="508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a:srcRect l="21002" t="13565" r="21036" b="14714"/>
                    <a:stretch/>
                  </pic:blipFill>
                  <pic:spPr bwMode="auto">
                    <a:xfrm>
                      <a:off x="0" y="0"/>
                      <a:ext cx="7920000" cy="5511600"/>
                    </a:xfrm>
                    <a:prstGeom prst="rect">
                      <a:avLst/>
                    </a:prstGeom>
                    <a:ln>
                      <a:noFill/>
                    </a:ln>
                    <a:extLst>
                      <a:ext uri="{53640926-AAD7-44D8-BBD7-CCE9431645EC}">
                        <a14:shadowObscured xmlns:a14="http://schemas.microsoft.com/office/drawing/2010/main"/>
                      </a:ext>
                    </a:extLst>
                  </pic:spPr>
                </pic:pic>
              </a:graphicData>
            </a:graphic>
          </wp:inline>
        </w:drawing>
      </w:r>
    </w:p>
    <w:p w14:paraId="2FFF0CEF" w14:textId="77777777" w:rsidR="00A21D29" w:rsidRDefault="00A21D29" w:rsidP="00A21D29">
      <w:pPr>
        <w:jc w:val="center"/>
      </w:pPr>
      <w:r>
        <w:rPr>
          <w:noProof/>
          <w:lang w:eastAsia="ru-RU"/>
        </w:rPr>
        <w:lastRenderedPageBreak/>
        <mc:AlternateContent>
          <mc:Choice Requires="wps">
            <w:drawing>
              <wp:anchor distT="45720" distB="45720" distL="114300" distR="114300" simplePos="0" relativeHeight="251909120" behindDoc="0" locked="0" layoutInCell="1" allowOverlap="1" wp14:anchorId="212D3C72" wp14:editId="5F74963D">
                <wp:simplePos x="0" y="0"/>
                <wp:positionH relativeFrom="margin">
                  <wp:posOffset>180975</wp:posOffset>
                </wp:positionH>
                <wp:positionV relativeFrom="topMargin">
                  <wp:posOffset>563880</wp:posOffset>
                </wp:positionV>
                <wp:extent cx="2360930" cy="1404620"/>
                <wp:effectExtent l="0" t="0" r="0" b="0"/>
                <wp:wrapSquare wrapText="bothSides"/>
                <wp:docPr id="24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49A4E7B" w14:textId="77777777" w:rsidR="007C6C39" w:rsidRDefault="007C6C39" w:rsidP="00A21D29">
                            <w:r w:rsidRPr="005768B1">
                              <w:rPr>
                                <w:vertAlign w:val="superscript"/>
                                <w:lang w:val="en-US"/>
                              </w:rPr>
                              <w:t>1</w:t>
                            </w:r>
                            <w:r>
                              <w:rPr>
                                <w:lang w:val="en-US"/>
                              </w:rPr>
                              <w:t xml:space="preserve">H NMR spectrum of </w:t>
                            </w:r>
                            <w:r w:rsidR="007105FB" w:rsidRPr="007105FB">
                              <w:rPr>
                                <w:b/>
                                <w:lang w:val="en-US"/>
                              </w:rPr>
                              <w:t>5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F44E0AC" id="_x0000_s1049" type="#_x0000_t202" style="position:absolute;left:0;text-align:left;margin-left:14.25pt;margin-top:44.4pt;width:185.9pt;height:110.6pt;z-index:25190912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kQZKQIAAAMEAAAOAAAAZHJzL2Uyb0RvYy54bWysU82O0zAQviPxDpbvNGk2LW3UdLXsUoS0&#10;/EgLD+A6TmPheIztNik37rwC78CBAzdeoftGjJ1uqeCGyMGyM55v5vvm8+KybxXZCesk6JKORykl&#10;QnOopN6U9P271ZMZJc4zXTEFWpR0Lxy9XD5+tOhMITJoQFXCEgTRruhMSRvvTZEkjjeiZW4ERmgM&#10;1mBb5vFoN0llWYforUqyNJ0mHdjKWODCOfx7MwTpMuLXteD+TV074YkqKfbm42rjug5rslywYmOZ&#10;aSQ/tsH+oYuWSY1FT1A3zDOytfIvqFZyCw5qP+LQJlDXkovIAdmM0z/Y3DXMiMgFxXHmJJP7f7D8&#10;9e6tJbIqaZZPKNGsxSEdvh6+Hb4ffh5+3H++/0KyoFJnXIGX7wxe9/0z6HHakbEzt8A/OKLhumF6&#10;I66sha4RrMIuxyEzOUsdcFwAWXevoMJibOshAvW1bYOEKApBdJzW/jQh0XvC8Wd2MU3nFxjiGBvn&#10;aT7N4gwTVjykG+v8CwEtCZuSWrRAhGe7W+dDO6x4uBKqaVhJpaINlCZdSeeTbBITziKt9OhSJduS&#10;ztLwDb4JLJ/rKiZ7JtWwxwJKH2kHpgNn36/7qPPsJOcaqj0KYWFwJb4i3DRgP1HSoSNL6j5umRWU&#10;qJcaxZyP8zxYOB7yyVNkTux5ZH0eYZojVEk9JcP22kfbB87OXKHoKxnlCNMZOjn2jE6LKh1fRbDy&#10;+Tne+v12l78AAAD//wMAUEsDBBQABgAIAAAAIQAt3/+d3gAAAAkBAAAPAAAAZHJzL2Rvd25yZXYu&#10;eG1sTI/NTsMwEITvSLyDtUjcqN02gSjEqRA/EkfagsTRjTdxRLyOYrcNb89yguNoRjPfVJvZD+KE&#10;U+wDaVguFAikJtieOg3v+5ebAkRMhqwZAqGGb4ywqS8vKlPacKYtnnapE1xCsTQaXEpjKWVsHHoT&#10;F2FEYq8NkzeJ5dRJO5kzl/tBrpS6ld70xAvOjPjosPnaHb2GD/ocXtvMOrzL37Lt+PzU5mmv9fXV&#10;/HAPIuGc/sLwi8/oUDPTIRzJRjFoWBU5JzUUBT9gP1NqDeKgYb1UCmRdyf8P6h8AAAD//wMAUEsB&#10;Ai0AFAAGAAgAAAAhALaDOJL+AAAA4QEAABMAAAAAAAAAAAAAAAAAAAAAAFtDb250ZW50X1R5cGVz&#10;XS54bWxQSwECLQAUAAYACAAAACEAOP0h/9YAAACUAQAACwAAAAAAAAAAAAAAAAAvAQAAX3JlbHMv&#10;LnJlbHNQSwECLQAUAAYACAAAACEAQG5EGSkCAAADBAAADgAAAAAAAAAAAAAAAAAuAgAAZHJzL2Uy&#10;b0RvYy54bWxQSwECLQAUAAYACAAAACEALd//nd4AAAAJAQAADwAAAAAAAAAAAAAAAACDBAAAZHJz&#10;L2Rvd25yZXYueG1sUEsFBgAAAAAEAAQA8wAAAI4FAAAAAA==&#10;" filled="f" stroked="f">
                <v:textbox style="mso-fit-shape-to-text:t">
                  <w:txbxContent>
                    <w:p w:rsidR="007C6C39" w:rsidRDefault="007C6C39" w:rsidP="00A21D29">
                      <w:r w:rsidRPr="005768B1">
                        <w:rPr>
                          <w:vertAlign w:val="superscript"/>
                          <w:lang w:val="en-US"/>
                        </w:rPr>
                        <w:t>1</w:t>
                      </w:r>
                      <w:r>
                        <w:rPr>
                          <w:lang w:val="en-US"/>
                        </w:rPr>
                        <w:t xml:space="preserve">H NMR spectrum of </w:t>
                      </w:r>
                      <w:r w:rsidR="007105FB" w:rsidRPr="007105FB">
                        <w:rPr>
                          <w:b/>
                          <w:lang w:val="en-US"/>
                        </w:rPr>
                        <w:t>5a</w:t>
                      </w:r>
                    </w:p>
                  </w:txbxContent>
                </v:textbox>
                <w10:wrap type="square" anchorx="margin" anchory="margin"/>
              </v:shape>
            </w:pict>
          </mc:Fallback>
        </mc:AlternateContent>
      </w:r>
      <w:r w:rsidR="001B7E66">
        <w:object w:dxaOrig="16305" w:dyaOrig="11370" w14:anchorId="16B47E2D">
          <v:shape id="_x0000_i1106" type="#_x0000_t75" style="width:649.75pt;height:453.1pt" o:ole="">
            <v:imagedata r:id="rId177" o:title=""/>
          </v:shape>
          <o:OLEObject Type="Embed" ProgID="MestReNova.Document.1" ShapeID="_x0000_i1106" DrawAspect="Content" ObjectID="_1780169829" r:id="rId178"/>
        </w:object>
      </w:r>
    </w:p>
    <w:p w14:paraId="669FEC49" w14:textId="77777777" w:rsidR="00A21D29" w:rsidRDefault="00A21D29" w:rsidP="00A21D29">
      <w:pPr>
        <w:jc w:val="center"/>
      </w:pPr>
      <w:r>
        <w:rPr>
          <w:noProof/>
          <w:lang w:eastAsia="ru-RU"/>
        </w:rPr>
        <w:lastRenderedPageBreak/>
        <mc:AlternateContent>
          <mc:Choice Requires="wps">
            <w:drawing>
              <wp:anchor distT="45720" distB="45720" distL="114300" distR="114300" simplePos="0" relativeHeight="251910144" behindDoc="0" locked="0" layoutInCell="1" allowOverlap="1" wp14:anchorId="255939EC" wp14:editId="6B0FE7B3">
                <wp:simplePos x="0" y="0"/>
                <wp:positionH relativeFrom="margin">
                  <wp:posOffset>304800</wp:posOffset>
                </wp:positionH>
                <wp:positionV relativeFrom="topMargin">
                  <wp:posOffset>544830</wp:posOffset>
                </wp:positionV>
                <wp:extent cx="2360930" cy="1404620"/>
                <wp:effectExtent l="0" t="0" r="0" b="0"/>
                <wp:wrapSquare wrapText="bothSides"/>
                <wp:docPr id="24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386F365" w14:textId="77777777" w:rsidR="007C6C39" w:rsidRDefault="007C6C39" w:rsidP="00A21D29">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5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B18B907" id="_x0000_s1050" type="#_x0000_t202" style="position:absolute;left:0;text-align:left;margin-left:24pt;margin-top:42.9pt;width:185.9pt;height:110.6pt;z-index:25191014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vhWKgIAAAMEAAAOAAAAZHJzL2Uyb0RvYy54bWysU82O0zAQviPxDpbvNGn6Qxs1XS27FCEt&#10;P9LCA7iO01g4HmO7TcqNO6/AO3DgwI1X6L4RY6ctFdwQOVh2xvPNfN98Xlx1jSI7YZ0EXdDhIKVE&#10;aA6l1JuCvn+3ejKjxHmmS6ZAi4LuhaNXy8ePFq3JRQY1qFJYgiDa5a0paO29yZPE8Vo0zA3ACI3B&#10;CmzDPB7tJiktaxG9UUmWptOkBVsaC1w4h39v+yBdRvyqEty/qSonPFEFxd58XG1c12FNlguWbywz&#10;teTHNtg/dNEwqbHoGeqWeUa2Vv4F1UhuwUHlBxyaBKpKchE5IJth+geb+5oZEbmgOM6cZXL/D5a/&#10;3r21RJYFzcZTSjRrcEiHr4dvh++Hn4cfD58fvpAsqNQal+Ple4PXffcMOpx2ZOzMHfAPjmi4qZne&#10;iGtroa0FK7HLYchMLlJ7HBdA1u0rKLEY23qIQF1lmyAhikIQHae1P09IdJ5w/JmNpul8hCGOseE4&#10;HU+zOMOE5ad0Y51/IaAhYVNQixaI8Gx353xoh+WnK6GahpVUKtpAadIWdD7JJjHhItJIjy5Vsino&#10;LA1f75vA8rkuY7JnUvV7LKD0kXZg2nP23bqLOs9GJznXUO5RCAu9K/EV4aYG+4mSFh1ZUPdxy6yg&#10;RL3UKOZ8OB4HC8fDePIUmRN7GVlfRpjmCFVQT0m/vfHR9oGzM9co+kpGOcJ0+k6OPaPTokrHVxGs&#10;fHmOt36/3eUvAAAA//8DAFBLAwQUAAYACAAAACEA/q7IkN4AAAAJAQAADwAAAGRycy9kb3ducmV2&#10;LnhtbEyPTU/DMAyG70j8h8hI3FgyaFkpTSfEh8SRbSBxzBq3qWicqsm28u8xJ7jZeq3Xz1OtZz+I&#10;I06xD6RhuVAgkJpge+o0vO9ergoQMRmyZgiEGr4xwro+P6tMacOJNnjcpk5wCcXSaHApjaWUsXHo&#10;TVyEEYmzNkzeJF6nTtrJnLjcD/JaqVvpTU/8wZkRHx02X9uD1/BBn8Nrm1mHq/wt24zPT22edlpf&#10;XswP9yASzunvGH7xGR1qZtqHA9koBg1ZwSpJQ5GzAefZ8o6HvYYbtVIg60r+N6h/AAAA//8DAFBL&#10;AQItABQABgAIAAAAIQC2gziS/gAAAOEBAAATAAAAAAAAAAAAAAAAAAAAAABbQ29udGVudF9UeXBl&#10;c10ueG1sUEsBAi0AFAAGAAgAAAAhADj9If/WAAAAlAEAAAsAAAAAAAAAAAAAAAAALwEAAF9yZWxz&#10;Ly5yZWxzUEsBAi0AFAAGAAgAAAAhAGU6+FYqAgAAAwQAAA4AAAAAAAAAAAAAAAAALgIAAGRycy9l&#10;Mm9Eb2MueG1sUEsBAi0AFAAGAAgAAAAhAP6uyJDeAAAACQEAAA8AAAAAAAAAAAAAAAAAhAQAAGRy&#10;cy9kb3ducmV2LnhtbFBLBQYAAAAABAAEAPMAAACPBQAAAAA=&#10;" filled="f" stroked="f">
                <v:textbox style="mso-fit-shape-to-text:t">
                  <w:txbxContent>
                    <w:p w:rsidR="007C6C39" w:rsidRDefault="007C6C39" w:rsidP="00A21D29">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5a</w:t>
                      </w:r>
                    </w:p>
                  </w:txbxContent>
                </v:textbox>
                <w10:wrap type="square" anchorx="margin" anchory="margin"/>
              </v:shape>
            </w:pict>
          </mc:Fallback>
        </mc:AlternateContent>
      </w:r>
      <w:r w:rsidR="001B7E66">
        <w:object w:dxaOrig="16305" w:dyaOrig="11370" w14:anchorId="5C38BD7B">
          <v:shape id="_x0000_i1107" type="#_x0000_t75" style="width:652.2pt;height:454.25pt" o:ole="">
            <v:imagedata r:id="rId179" o:title=""/>
          </v:shape>
          <o:OLEObject Type="Embed" ProgID="MestReNova.Document.1" ShapeID="_x0000_i1107" DrawAspect="Content" ObjectID="_1780169830" r:id="rId180"/>
        </w:object>
      </w:r>
    </w:p>
    <w:p w14:paraId="2038A6F4" w14:textId="77777777" w:rsidR="00A21D29" w:rsidRDefault="00A21D29" w:rsidP="00A21D29">
      <w:pPr>
        <w:jc w:val="center"/>
      </w:pPr>
      <w:r>
        <w:rPr>
          <w:noProof/>
          <w:lang w:eastAsia="ru-RU"/>
        </w:rPr>
        <w:lastRenderedPageBreak/>
        <mc:AlternateContent>
          <mc:Choice Requires="wps">
            <w:drawing>
              <wp:anchor distT="45720" distB="45720" distL="114300" distR="114300" simplePos="0" relativeHeight="251912192" behindDoc="0" locked="0" layoutInCell="1" allowOverlap="1" wp14:anchorId="07C9F07A" wp14:editId="691B3529">
                <wp:simplePos x="0" y="0"/>
                <wp:positionH relativeFrom="column">
                  <wp:posOffset>175260</wp:posOffset>
                </wp:positionH>
                <wp:positionV relativeFrom="paragraph">
                  <wp:posOffset>43815</wp:posOffset>
                </wp:positionV>
                <wp:extent cx="1390650" cy="1404620"/>
                <wp:effectExtent l="0" t="0" r="0" b="0"/>
                <wp:wrapNone/>
                <wp:docPr id="27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1404620"/>
                        </a:xfrm>
                        <a:prstGeom prst="rect">
                          <a:avLst/>
                        </a:prstGeom>
                        <a:noFill/>
                        <a:ln w="9525">
                          <a:noFill/>
                          <a:miter lim="800000"/>
                          <a:headEnd/>
                          <a:tailEnd/>
                        </a:ln>
                      </wps:spPr>
                      <wps:txbx>
                        <w:txbxContent>
                          <w:p w14:paraId="59BD0761" w14:textId="77777777" w:rsidR="007C6C39" w:rsidRDefault="007C6C39" w:rsidP="00A21D29">
                            <w:r>
                              <w:object w:dxaOrig="1485" w:dyaOrig="1046" w14:anchorId="5E126474">
                                <v:shape id="_x0000_i1109" type="#_x0000_t75" style="width:74.25pt;height:51.7pt" o:ole="">
                                  <v:imagedata r:id="rId181" o:title=""/>
                                </v:shape>
                                <o:OLEObject Type="Embed" ProgID="ChemDraw.Document.6.0" ShapeID="_x0000_i1109" DrawAspect="Content" ObjectID="_1780169999" r:id="rId182"/>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386315" id="_x0000_s1051" type="#_x0000_t202" style="position:absolute;left:0;text-align:left;margin-left:13.8pt;margin-top:3.45pt;width:109.5pt;height:110.6pt;z-index:251912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YyaKQIAAAMEAAAOAAAAZHJzL2Uyb0RvYy54bWysU82O0zAQviPxDpbvNElJu23UdLXsUoS0&#10;/EgLD+A6TmPheIztNllu3HkF3oEDB268QveNGDttqeCGyMGyM55v5vvm8+KybxXZCesk6JJmo5QS&#10;oTlUUm9K+v7d6smMEueZrpgCLUp6Lxy9XD5+tOhMIcbQgKqEJQiiXdGZkjbemyJJHG9Ey9wIjNAY&#10;rMG2zOPRbpLKsg7RW5WM03SadGArY4EL5/DvzRCky4hf14L7N3XthCeqpNibj6uN6zqsyXLBio1l&#10;ppH80Ab7hy5aJjUWPUHdMM/I1sq/oFrJLTio/YhDm0BdSy4iB2STpX+wuWuYEZELiuPMSSb3/2D5&#10;691bS2RV0vFFRolmLQ5p/3X/bf99/3P/4+HzwxcyDip1xhV4+c7gdd8/gx6nHRk7cwv8gyMarhum&#10;N+LKWugawSrsMguZyVnqgOMCyLp7BRUWY1sPEaivbRskRFEIouO07k8TEr0nPJR8Ok+nEwxxjGV5&#10;mk/HcYYJK47pxjr/QkBLwqakFi0Q4dnu1vnQDiuOV0I1DSupVLSB0qQr6XwynsSEs0grPbpUybak&#10;szR8g28Cy+e6ismeSTXssYDSB9qB6cDZ9+s+6jzLj3KuobpHISwMrsRXhJsG7CdKOnRkSd3HLbOC&#10;EvVSo5jzLM+DheMhn1wgc2LPI+vzCNMcoUrqKRm21z7aPnB25gpFX8koR5jO0MmhZ3RaVOnwKoKV&#10;z8/x1u+3u/wFAAD//wMAUEsDBBQABgAIAAAAIQAgvOwB3AAAAAgBAAAPAAAAZHJzL2Rvd25yZXYu&#10;eG1sTI/BTsMwEETvSPyDtUjcqFMLpSXEqSrUliNQIs5uvCQR8dqK3TT8PcsJbjua0eybcjO7QUw4&#10;xt6ThuUiA4HUeNtTq6F+39+tQcRkyJrBE2r4xgib6vqqNIX1F3rD6ZhawSUUC6OhSykUUsamQ2fi&#10;wgck9j796ExiObbSjubC5W6QKsty6UxP/KEzAZ86bL6OZ6chpHBYPY8vr9vdfsrqj0Ot+nan9e3N&#10;vH0EkXBOf2H4xWd0qJjp5M9koxg0qFXOSQ35Awi21X3O+sSHWi9BVqX8P6D6AQAA//8DAFBLAQIt&#10;ABQABgAIAAAAIQC2gziS/gAAAOEBAAATAAAAAAAAAAAAAAAAAAAAAABbQ29udGVudF9UeXBlc10u&#10;eG1sUEsBAi0AFAAGAAgAAAAhADj9If/WAAAAlAEAAAsAAAAAAAAAAAAAAAAALwEAAF9yZWxzLy5y&#10;ZWxzUEsBAi0AFAAGAAgAAAAhANZVjJopAgAAAwQAAA4AAAAAAAAAAAAAAAAALgIAAGRycy9lMm9E&#10;b2MueG1sUEsBAi0AFAAGAAgAAAAhACC87AHcAAAACAEAAA8AAAAAAAAAAAAAAAAAgwQAAGRycy9k&#10;b3ducmV2LnhtbFBLBQYAAAAABAAEAPMAAACMBQAAAAA=&#10;" filled="f" stroked="f">
                <v:textbox style="mso-fit-shape-to-text:t">
                  <w:txbxContent>
                    <w:p w:rsidR="007C6C39" w:rsidRDefault="007C6C39" w:rsidP="00A21D29">
                      <w:r>
                        <w:object w:dxaOrig="1485" w:dyaOrig="1046">
                          <v:shape id="_x0000_i1208" type="#_x0000_t75" style="width:74.5pt;height:51.9pt" o:ole="">
                            <v:imagedata r:id="rId183" o:title=""/>
                          </v:shape>
                          <o:OLEObject Type="Embed" ProgID="ChemDraw.Document.6.0" ShapeID="_x0000_i1208" DrawAspect="Content" ObjectID="_1780160801" r:id="rId184"/>
                        </w:object>
                      </w:r>
                    </w:p>
                  </w:txbxContent>
                </v:textbox>
              </v:shape>
            </w:pict>
          </mc:Fallback>
        </mc:AlternateContent>
      </w:r>
      <w:r>
        <w:rPr>
          <w:noProof/>
          <w:lang w:eastAsia="ru-RU"/>
        </w:rPr>
        <mc:AlternateContent>
          <mc:Choice Requires="wps">
            <w:drawing>
              <wp:anchor distT="45720" distB="45720" distL="114300" distR="114300" simplePos="0" relativeHeight="251911168" behindDoc="0" locked="0" layoutInCell="1" allowOverlap="1" wp14:anchorId="53D3529D" wp14:editId="6D154060">
                <wp:simplePos x="0" y="0"/>
                <wp:positionH relativeFrom="margin">
                  <wp:posOffset>718185</wp:posOffset>
                </wp:positionH>
                <wp:positionV relativeFrom="topMargin">
                  <wp:align>bottom</wp:align>
                </wp:positionV>
                <wp:extent cx="2360930" cy="1404620"/>
                <wp:effectExtent l="0" t="0" r="0" b="0"/>
                <wp:wrapSquare wrapText="bothSides"/>
                <wp:docPr id="27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0C04D25" w14:textId="77777777" w:rsidR="007C6C39" w:rsidRDefault="007C6C39" w:rsidP="00A21D29">
                            <w:r>
                              <w:rPr>
                                <w:lang w:val="en-US"/>
                              </w:rPr>
                              <w:t xml:space="preserve">IR spectrum of </w:t>
                            </w:r>
                            <w:r w:rsidR="007105FB" w:rsidRPr="007105FB">
                              <w:rPr>
                                <w:b/>
                                <w:lang w:val="en-US"/>
                              </w:rPr>
                              <w:t>5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66F6560" id="_x0000_s1052" type="#_x0000_t202" style="position:absolute;left:0;text-align:left;margin-left:56.55pt;margin-top:0;width:185.9pt;height:110.6pt;z-index:251911168;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LiFKgIAAAMEAAAOAAAAZHJzL2Uyb0RvYy54bWysU82O0zAQviPxDpbvNGm27bZR09WySxHS&#10;8iMtPIDrOI2F4zG226Tc9s4r8A4cOHDjFbpvxNhpSwU3RA6WnfF8M983n+dXXaPIVlgnQRd0OEgp&#10;EZpDKfW6oB/eL59NKXGe6ZIp0KKgO+Ho1eLpk3lrcpFBDaoUliCIdnlrClp7b/IkcbwWDXMDMEJj&#10;sALbMI9Hu05Ky1pEb1SSpekkacGWxgIXzuHf2z5IFxG/qgT3b6vKCU9UQbE3H1cb11VYk8Wc5WvL&#10;TC35oQ32D100TGoseoK6ZZ6RjZV/QTWSW3BQ+QGHJoGqklxEDshmmP7B5r5mRkQuKI4zJ5nc/4Pl&#10;b7bvLJFlQbNL1EezBoe0/7r/tv++/7n/8fjw+IVkQaXWuBwv3xu87rvn0OG0I2Nn7oB/dETDTc30&#10;WlxbC20tWIldDkNmcpba47gAsmpfQ4nF2MZDBOoq2wQJURSC6NjN7jQh0XnC8Wd2MUlnFxjiGBuO&#10;0tEkizNMWH5MN9b5lwIaEjYFtWiBCM+2d86Hdlh+vBKqaVhKpaINlCZtQWfjbBwTziKN9OhSJZuC&#10;TtPw9b4JLF/oMiZ7JlW/xwJKH2gHpj1n3626qPN0fJRzBeUOhbDQuxJfEW5qsJ8padGRBXWfNswK&#10;StQrjWLOhqNRsHA8jMaXyJzY88jqPMI0R6iCekr67Y2Ptg+cnblG0ZcyyhGm03dy6BmdFlU6vIpg&#10;5fNzvPX77S5+AQAA//8DAFBLAwQUAAYACAAAACEA9rmIyNwAAAAIAQAADwAAAGRycy9kb3ducmV2&#10;LnhtbEyPzU7DMBCE70i8g7VI3KiTkEIJcSrEj8SRtiBxdONNHGGvo9htw9uznOA4mtHMN/V69k4c&#10;cYpDIAX5IgOB1AYzUK/gffdytQIRkyajXSBU8I0R1s35Wa0rE060weM29YJLKFZagU1prKSMrUWv&#10;4yKMSOx1YfI6sZx6aSZ94nLvZJFlN9LrgXjB6hEfLbZf24NX8EGf7rUrjcXb5Vu5GZ+fumXaKXV5&#10;MT/cg0g4p78w/OIzOjTMtA8HMlE41vl1zlEF/IjtclXegdgrKIq8ANnU8v+B5gcAAP//AwBQSwEC&#10;LQAUAAYACAAAACEAtoM4kv4AAADhAQAAEwAAAAAAAAAAAAAAAAAAAAAAW0NvbnRlbnRfVHlwZXNd&#10;LnhtbFBLAQItABQABgAIAAAAIQA4/SH/1gAAAJQBAAALAAAAAAAAAAAAAAAAAC8BAABfcmVscy8u&#10;cmVsc1BLAQItABQABgAIAAAAIQC59LiFKgIAAAMEAAAOAAAAAAAAAAAAAAAAAC4CAABkcnMvZTJv&#10;RG9jLnhtbFBLAQItABQABgAIAAAAIQD2uYjI3AAAAAgBAAAPAAAAAAAAAAAAAAAAAIQEAABkcnMv&#10;ZG93bnJldi54bWxQSwUGAAAAAAQABADzAAAAjQUAAAAA&#10;" filled="f" stroked="f">
                <v:textbox style="mso-fit-shape-to-text:t">
                  <w:txbxContent>
                    <w:p w:rsidR="007C6C39" w:rsidRDefault="007C6C39" w:rsidP="00A21D29">
                      <w:r>
                        <w:rPr>
                          <w:lang w:val="en-US"/>
                        </w:rPr>
                        <w:t xml:space="preserve">IR spectrum of </w:t>
                      </w:r>
                      <w:r w:rsidR="007105FB" w:rsidRPr="007105FB">
                        <w:rPr>
                          <w:b/>
                          <w:lang w:val="en-US"/>
                        </w:rPr>
                        <w:t>5a</w:t>
                      </w:r>
                    </w:p>
                  </w:txbxContent>
                </v:textbox>
                <w10:wrap type="square" anchorx="margin" anchory="margin"/>
              </v:shape>
            </w:pict>
          </mc:Fallback>
        </mc:AlternateContent>
      </w:r>
      <w:r>
        <w:rPr>
          <w:noProof/>
          <w:lang w:eastAsia="ru-RU"/>
        </w:rPr>
        <w:drawing>
          <wp:inline distT="0" distB="0" distL="0" distR="0" wp14:anchorId="63539FEE" wp14:editId="1A2B4D72">
            <wp:extent cx="7848000" cy="5446800"/>
            <wp:effectExtent l="0" t="0" r="635" b="1905"/>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5"/>
                    <a:srcRect l="21414" t="13909" r="21345" b="15446"/>
                    <a:stretch/>
                  </pic:blipFill>
                  <pic:spPr bwMode="auto">
                    <a:xfrm>
                      <a:off x="0" y="0"/>
                      <a:ext cx="7848000" cy="5446800"/>
                    </a:xfrm>
                    <a:prstGeom prst="rect">
                      <a:avLst/>
                    </a:prstGeom>
                    <a:ln>
                      <a:noFill/>
                    </a:ln>
                    <a:extLst>
                      <a:ext uri="{53640926-AAD7-44D8-BBD7-CCE9431645EC}">
                        <a14:shadowObscured xmlns:a14="http://schemas.microsoft.com/office/drawing/2010/main"/>
                      </a:ext>
                    </a:extLst>
                  </pic:spPr>
                </pic:pic>
              </a:graphicData>
            </a:graphic>
          </wp:inline>
        </w:drawing>
      </w:r>
    </w:p>
    <w:p w14:paraId="3869B0D6" w14:textId="77777777" w:rsidR="001220F9" w:rsidRDefault="006C40B1" w:rsidP="001D1465">
      <w:pPr>
        <w:jc w:val="center"/>
      </w:pPr>
      <w:r>
        <w:rPr>
          <w:noProof/>
          <w:lang w:eastAsia="ru-RU"/>
        </w:rPr>
        <w:lastRenderedPageBreak/>
        <mc:AlternateContent>
          <mc:Choice Requires="wps">
            <w:drawing>
              <wp:anchor distT="45720" distB="45720" distL="114300" distR="114300" simplePos="0" relativeHeight="251832320" behindDoc="0" locked="0" layoutInCell="1" allowOverlap="1" wp14:anchorId="0A46DC0B" wp14:editId="5B744C5D">
                <wp:simplePos x="0" y="0"/>
                <wp:positionH relativeFrom="margin">
                  <wp:posOffset>228600</wp:posOffset>
                </wp:positionH>
                <wp:positionV relativeFrom="topMargin">
                  <wp:posOffset>421005</wp:posOffset>
                </wp:positionV>
                <wp:extent cx="2360930" cy="1404620"/>
                <wp:effectExtent l="0" t="0" r="0" b="0"/>
                <wp:wrapSquare wrapText="bothSides"/>
                <wp:docPr id="24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F6E7841" w14:textId="77777777" w:rsidR="007C6C39" w:rsidRDefault="007C6C39" w:rsidP="006C40B1">
                            <w:r w:rsidRPr="005768B1">
                              <w:rPr>
                                <w:vertAlign w:val="superscript"/>
                                <w:lang w:val="en-US"/>
                              </w:rPr>
                              <w:t>1</w:t>
                            </w:r>
                            <w:r>
                              <w:rPr>
                                <w:lang w:val="en-US"/>
                              </w:rPr>
                              <w:t xml:space="preserve">H NMR spectrum of </w:t>
                            </w:r>
                            <w:r w:rsidR="007105FB" w:rsidRPr="007105FB">
                              <w:rPr>
                                <w:b/>
                                <w:lang w:val="en-US"/>
                              </w:rPr>
                              <w:t>5</w:t>
                            </w:r>
                            <w:r w:rsidR="007105FB">
                              <w:rPr>
                                <w:b/>
                                <w:lang w:val="en-US"/>
                              </w:rPr>
                              <w:t>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6410BFD" id="_x0000_s1053" type="#_x0000_t202" style="position:absolute;left:0;text-align:left;margin-left:18pt;margin-top:33.15pt;width:185.9pt;height:110.6pt;z-index:25183232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MjeKgIAAAMEAAAOAAAAZHJzL2Uyb0RvYy54bWysU82O0zAQviPxDpbvNGn6Qxs1XS27FCEt&#10;P9LCA7iO01g4HmO7TcqNO6/AO3DgwI1X6L4RY6ctFdwQOVh2xvPNfN98Xlx1jSI7YZ0EXdDhIKVE&#10;aA6l1JuCvn+3ejKjxHmmS6ZAi4LuhaNXy8ePFq3JRQY1qFJYgiDa5a0paO29yZPE8Vo0zA3ACI3B&#10;CmzDPB7tJiktaxG9UUmWptOkBVsaC1w4h39v+yBdRvyqEty/qSonPFEFxd58XG1c12FNlguWbywz&#10;teTHNtg/dNEwqbHoGeqWeUa2Vv4F1UhuwUHlBxyaBKpKchE5IJth+geb+5oZEbmgOM6cZXL/D5a/&#10;3r21RJYFzcYjSjRrcEiHr4dvh++Hn4cfD58fvpAsqNQal+Ple4PXffcMOpx2ZOzMHfAPjmi4qZne&#10;iGtroa0FK7HLYchMLlJ7HBdA1u0rKLEY23qIQF1lmyAhikIQHae1P09IdJ5w/JmNpul8hCGOseE4&#10;HU+zOMOE5ad0Y51/IaAhYVNQixaI8Gx353xoh+WnK6GahpVUKtpAadIWdD7JJjHhItJIjy5Vsino&#10;LA1f75vA8rkuY7JnUvV7LKD0kXZg2nP23bqLOs+mJznXUO5RCAu9K/EV4aYG+4mSFh1ZUPdxy6yg&#10;RL3UKOZ8OB4HC8fDePIUmRN7GVlfRpjmCFVQT0m/vfHR9oGzM9co+kpGOcJ0+k6OPaPTokrHVxGs&#10;fHmOt36/3eUvAAAA//8DAFBLAwQUAAYACAAAACEAz/uCZ94AAAAJAQAADwAAAGRycy9kb3ducmV2&#10;LnhtbEyPy07DMBBF90j8gzVI7KhDm0cVMqkQD4klbUFi6caTOCIeR7Hbhr/HrMpydEf3nlNtZjuI&#10;E02+d4xwv0hAEDdO99whfOxf79YgfFCs1eCYEH7Iw6a+vqpUqd2Zt3TahU7EEvalQjAhjKWUvjFk&#10;lV+4kThmrZusCvGcOqkndY7ldpDLJMmlVT3HBaNGejLUfO+OFuGTv4a3NtWGiuw93Y4vz20W9oi3&#10;N/PjA4hAc7g8wx9+RIc6Mh3ckbUXA8IqjyoBIc9XIGKeJkVUOSAs10UGsq7kf4P6FwAA//8DAFBL&#10;AQItABQABgAIAAAAIQC2gziS/gAAAOEBAAATAAAAAAAAAAAAAAAAAAAAAABbQ29udGVudF9UeXBl&#10;c10ueG1sUEsBAi0AFAAGAAgAAAAhADj9If/WAAAAlAEAAAsAAAAAAAAAAAAAAAAALwEAAF9yZWxz&#10;Ly5yZWxzUEsBAi0AFAAGAAgAAAAhACV8yN4qAgAAAwQAAA4AAAAAAAAAAAAAAAAALgIAAGRycy9l&#10;Mm9Eb2MueG1sUEsBAi0AFAAGAAgAAAAhAM/7gmfeAAAACQEAAA8AAAAAAAAAAAAAAAAAhAQAAGRy&#10;cy9kb3ducmV2LnhtbFBLBQYAAAAABAAEAPMAAACPBQAAAAA=&#10;" filled="f" stroked="f">
                <v:textbox style="mso-fit-shape-to-text:t">
                  <w:txbxContent>
                    <w:p w:rsidR="007C6C39" w:rsidRDefault="007C6C39" w:rsidP="006C40B1">
                      <w:r w:rsidRPr="005768B1">
                        <w:rPr>
                          <w:vertAlign w:val="superscript"/>
                          <w:lang w:val="en-US"/>
                        </w:rPr>
                        <w:t>1</w:t>
                      </w:r>
                      <w:r>
                        <w:rPr>
                          <w:lang w:val="en-US"/>
                        </w:rPr>
                        <w:t xml:space="preserve">H NMR spectrum of </w:t>
                      </w:r>
                      <w:r w:rsidR="007105FB" w:rsidRPr="007105FB">
                        <w:rPr>
                          <w:b/>
                          <w:lang w:val="en-US"/>
                        </w:rPr>
                        <w:t>5</w:t>
                      </w:r>
                      <w:r w:rsidR="007105FB">
                        <w:rPr>
                          <w:b/>
                          <w:lang w:val="en-US"/>
                        </w:rPr>
                        <w:t>b</w:t>
                      </w:r>
                    </w:p>
                  </w:txbxContent>
                </v:textbox>
                <w10:wrap type="square" anchorx="margin" anchory="margin"/>
              </v:shape>
            </w:pict>
          </mc:Fallback>
        </mc:AlternateContent>
      </w:r>
      <w:r w:rsidR="001B7E66">
        <w:object w:dxaOrig="16305" w:dyaOrig="11370" w14:anchorId="17A278BC">
          <v:shape id="_x0000_i1110" type="#_x0000_t75" style="width:649.75pt;height:453.65pt" o:ole="">
            <v:imagedata r:id="rId186" o:title=""/>
          </v:shape>
          <o:OLEObject Type="Embed" ProgID="MestReNova.Document.1" ShapeID="_x0000_i1110" DrawAspect="Content" ObjectID="_1780169831" r:id="rId187"/>
        </w:object>
      </w:r>
    </w:p>
    <w:p w14:paraId="49B1E58C" w14:textId="77777777" w:rsidR="001220F9" w:rsidRDefault="006C40B1" w:rsidP="001D1465">
      <w:pPr>
        <w:jc w:val="center"/>
      </w:pPr>
      <w:r>
        <w:rPr>
          <w:noProof/>
          <w:lang w:eastAsia="ru-RU"/>
        </w:rPr>
        <w:lastRenderedPageBreak/>
        <mc:AlternateContent>
          <mc:Choice Requires="wps">
            <w:drawing>
              <wp:anchor distT="45720" distB="45720" distL="114300" distR="114300" simplePos="0" relativeHeight="251834368" behindDoc="0" locked="0" layoutInCell="1" allowOverlap="1" wp14:anchorId="4EFE7BD1" wp14:editId="13E0F19F">
                <wp:simplePos x="0" y="0"/>
                <wp:positionH relativeFrom="margin">
                  <wp:posOffset>342900</wp:posOffset>
                </wp:positionH>
                <wp:positionV relativeFrom="topMargin">
                  <wp:posOffset>506730</wp:posOffset>
                </wp:positionV>
                <wp:extent cx="2360930" cy="1404620"/>
                <wp:effectExtent l="0" t="0" r="0" b="0"/>
                <wp:wrapSquare wrapText="bothSides"/>
                <wp:docPr id="24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70A8215" w14:textId="77777777" w:rsidR="007C6C39" w:rsidRDefault="007C6C39" w:rsidP="006C40B1">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5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6410BFD" id="_x0000_s1054" type="#_x0000_t202" style="position:absolute;left:0;text-align:left;margin-left:27pt;margin-top:39.9pt;width:185.9pt;height:110.6pt;z-index:25183436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hNeKwIAAAMEAAAOAAAAZHJzL2Uyb0RvYy54bWysU82O0zAQviPxDpbvNGk27e5GTVfLLkVI&#10;y4+08ACu4zQWjsfYbpNy2zuvwDtw4MCNV+i+EWOnLRXcEDlYdsbzzXzffJ5d9a0iG2GdBF3S8Sil&#10;RGgOldSrkn54v3h2QYnzTFdMgRYl3QpHr+ZPn8w6U4gMGlCVsARBtCs6U9LGe1MkieONaJkbgREa&#10;gzXYlnk82lVSWdYhequSLE2nSQe2Mha4cA7/3g5BOo/4dS24f1vXTniiSoq9+bjauC7DmsxnrFhZ&#10;ZhrJ922wf+iiZVJj0SPULfOMrK38C6qV3IKD2o84tAnUteQickA24/QPNvcNMyJyQXGcOcrk/h8s&#10;f7N5Z4msSprlOSWatTik3dfdt9333c/dj8eHxy8kCyp1xhV4+d7gdd8/hx6nHRk7cwf8oyMabhqm&#10;V+LaWugawSrschwyk5PUAccFkGX3GiosxtYeIlBf2zZIiKIQRMdpbY8TEr0nHH9mZ9P08gxDHGPj&#10;PM2nWZxhwopDurHOvxTQkrApqUULRHi2uXM+tMOKw5VQTcNCKhVtoDTpSno5ySYx4STSSo8uVbIt&#10;6UUavsE3geULXcVkz6Qa9lhA6T3twHTg7PtlH3W+OD/IuYRqi0JYGFyJrwg3DdjPlHToyJK6T2tm&#10;BSXqlUYxL8d5HiwcD/nkHJkTexpZnkaY5ghVUk/JsL3x0faBszPXKPpCRjnCdIZO9j2j06JK+1cR&#10;rHx6jrd+v935LwAAAP//AwBQSwMEFAAGAAgAAAAhAHpmvGveAAAACQEAAA8AAABkcnMvZG93bnJl&#10;di54bWxMj8tOwzAQRfdI/IM1SOyo3ZLQEuJUiIfEkrZUYunGk4ewx1HstuHvGVawm9Ed3TmnXE/e&#10;iROOsQ+kYT5TIJDqYHtqNXzsXm9WIGIyZI0LhBq+McK6urwoTWHDmTZ42qZWcAnFwmjoUhoKKWPd&#10;oTdxFgYkzpowepN4HVtpR3Pmcu/kQqk76U1P/KEzAz51WH9tj17Dnj7dW5PZDpf5e7YZXp6bPO20&#10;vr6aHh9AJJzS3zH84jM6VMx0CEeyUTgNecYqScPyng04zxY5DwcNt2quQFal/G9Q/QAAAP//AwBQ&#10;SwECLQAUAAYACAAAACEAtoM4kv4AAADhAQAAEwAAAAAAAAAAAAAAAAAAAAAAW0NvbnRlbnRfVHlw&#10;ZXNdLnhtbFBLAQItABQABgAIAAAAIQA4/SH/1gAAAJQBAAALAAAAAAAAAAAAAAAAAC8BAABfcmVs&#10;cy8ucmVsc1BLAQItABQABgAIAAAAIQDKVhNeKwIAAAMEAAAOAAAAAAAAAAAAAAAAAC4CAABkcnMv&#10;ZTJvRG9jLnhtbFBLAQItABQABgAIAAAAIQB6Zrxr3gAAAAkBAAAPAAAAAAAAAAAAAAAAAIUEAABk&#10;cnMvZG93bnJldi54bWxQSwUGAAAAAAQABADzAAAAkAUAAAAA&#10;" filled="f" stroked="f">
                <v:textbox style="mso-fit-shape-to-text:t">
                  <w:txbxContent>
                    <w:p w:rsidR="007C6C39" w:rsidRDefault="007C6C39" w:rsidP="006C40B1">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5b</w:t>
                      </w:r>
                    </w:p>
                  </w:txbxContent>
                </v:textbox>
                <w10:wrap type="square" anchorx="margin" anchory="margin"/>
              </v:shape>
            </w:pict>
          </mc:Fallback>
        </mc:AlternateContent>
      </w:r>
      <w:r w:rsidR="001B7E66">
        <w:object w:dxaOrig="16305" w:dyaOrig="11370" w14:anchorId="37A21B6E">
          <v:shape id="_x0000_i1111" type="#_x0000_t75" style="width:648.95pt;height:452.55pt" o:ole="">
            <v:imagedata r:id="rId188" o:title=""/>
          </v:shape>
          <o:OLEObject Type="Embed" ProgID="MestReNova.Document.1" ShapeID="_x0000_i1111" DrawAspect="Content" ObjectID="_1780169832" r:id="rId189"/>
        </w:object>
      </w:r>
    </w:p>
    <w:p w14:paraId="48C0039A" w14:textId="77777777" w:rsidR="008F12AA" w:rsidRDefault="008F12AA" w:rsidP="001D1465">
      <w:pPr>
        <w:jc w:val="center"/>
      </w:pPr>
      <w:r>
        <w:rPr>
          <w:noProof/>
          <w:lang w:eastAsia="ru-RU"/>
        </w:rPr>
        <w:lastRenderedPageBreak/>
        <mc:AlternateContent>
          <mc:Choice Requires="wps">
            <w:drawing>
              <wp:anchor distT="45720" distB="45720" distL="114300" distR="114300" simplePos="0" relativeHeight="251888640" behindDoc="0" locked="0" layoutInCell="1" allowOverlap="1" wp14:anchorId="61032D6A" wp14:editId="51F22F45">
                <wp:simplePos x="0" y="0"/>
                <wp:positionH relativeFrom="margin">
                  <wp:align>left</wp:align>
                </wp:positionH>
                <wp:positionV relativeFrom="paragraph">
                  <wp:posOffset>-3810</wp:posOffset>
                </wp:positionV>
                <wp:extent cx="1333500" cy="1404620"/>
                <wp:effectExtent l="0" t="0" r="0" b="0"/>
                <wp:wrapNone/>
                <wp:docPr id="27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1404620"/>
                        </a:xfrm>
                        <a:prstGeom prst="rect">
                          <a:avLst/>
                        </a:prstGeom>
                        <a:noFill/>
                        <a:ln w="9525">
                          <a:noFill/>
                          <a:miter lim="800000"/>
                          <a:headEnd/>
                          <a:tailEnd/>
                        </a:ln>
                      </wps:spPr>
                      <wps:txbx>
                        <w:txbxContent>
                          <w:p w14:paraId="7CE4BE7F" w14:textId="77777777" w:rsidR="007C6C39" w:rsidRDefault="007C6C39">
                            <w:r>
                              <w:object w:dxaOrig="1488" w:dyaOrig="1956" w14:anchorId="02A496A7">
                                <v:shape id="_x0000_i1113" type="#_x0000_t75" style="width:74.25pt;height:98.3pt" o:ole="">
                                  <v:imagedata r:id="rId190" o:title=""/>
                                </v:shape>
                                <o:OLEObject Type="Embed" ProgID="ChemDraw.Document.6.0" ShapeID="_x0000_i1113" DrawAspect="Content" ObjectID="_1780170000" r:id="rId191"/>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5" type="#_x0000_t202" style="position:absolute;left:0;text-align:left;margin-left:0;margin-top:-.3pt;width:105pt;height:110.6pt;z-index:251888640;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SzeKgIAAAMEAAAOAAAAZHJzL2Uyb0RvYy54bWysU82O0zAQviPxDpbvNGma7najpqtllyKk&#10;5UdaeADXcRoLx2Nst8ly2zuvwDtw4MCNV+i+EWOnLRXcEDlYdsbzzXzffJ5f9q0iW2GdBF3S8Sil&#10;RGgOldTrkn54v3w2o8R5piumQIuS3gtHLxdPn8w7U4gMGlCVsARBtCs6U9LGe1MkieONaJkbgREa&#10;gzXYlnk82nVSWdYhequSLE3Pkg5sZSxw4Rz+vRmCdBHx61pw/7aunfBElRR783G1cV2FNVnMWbG2&#10;zDSS79tg/9BFy6TGokeoG+YZ2Vj5F1QruQUHtR9xaBOoa8lF5IBsxukfbO4aZkTkguI4c5TJ/T9Y&#10;/mb7zhJZlTQ7zynRrMUh7b7uvu2+737ufjw+PH4hWVCpM67Ay3cGr/v+OfQ47cjYmVvgHx3RcN0w&#10;vRZX1kLXCFZhl+OQmZykDjgugKy611BhMbbxEIH62rZBQhSFIDpO6/44IdF7wkPJyWQyTTHEMTbO&#10;0/wsizNMWHFIN9b5lwJaEjYltWiBCM+2t86HdlhxuBKqaVhKpaINlCZdSS+m2TQmnERa6dGlSrYl&#10;naXhG3wTWL7QVUz2TKphjwWU3tMOTAfOvl/1UefZ7CDnCqp7FMLC4Ep8RbhpwH6mpENHltR92jAr&#10;KFGvNIp5Mc7zYOF4yKfnyJzY08jqNMI0R6iSekqG7bWPtg+cnblC0ZcyyhGmM3Sy7xmdFlXav4pg&#10;5dNzvPX77S5+AQAA//8DAFBLAwQUAAYACAAAACEA4BfwHdoAAAAGAQAADwAAAGRycy9kb3ducmV2&#10;LnhtbEyPwU7DMBBE70j8g7VI3Fq7OQQU4lQVassRaCPObrxNosbryHbT8PcsJ7jNaFYzb8v17AYx&#10;YYi9Jw2rpQKB1HjbU6uhPu4WzyBiMmTN4Ak1fGOEdXV/V5rC+ht94nRIreASioXR0KU0FlLGpkNn&#10;4tKPSJydfXAmsQ2ttMHcuNwNMlMql870xAudGfG1w+ZyuDoNYxr3T2/h/WOz3U2q/trXWd9utX58&#10;mDcvIBLO6e8YfvEZHSpmOvkr2SgGDfxI0rDIQXCYrRT7E4tM5SCrUv7Hr34AAAD//wMAUEsBAi0A&#10;FAAGAAgAAAAhALaDOJL+AAAA4QEAABMAAAAAAAAAAAAAAAAAAAAAAFtDb250ZW50X1R5cGVzXS54&#10;bWxQSwECLQAUAAYACAAAACEAOP0h/9YAAACUAQAACwAAAAAAAAAAAAAAAAAvAQAAX3JlbHMvLnJl&#10;bHNQSwECLQAUAAYACAAAACEAk4ks3ioCAAADBAAADgAAAAAAAAAAAAAAAAAuAgAAZHJzL2Uyb0Rv&#10;Yy54bWxQSwECLQAUAAYACAAAACEA4BfwHdoAAAAGAQAADwAAAAAAAAAAAAAAAACEBAAAZHJzL2Rv&#10;d25yZXYueG1sUEsFBgAAAAAEAAQA8wAAAIsFAAAAAA==&#10;" filled="f" stroked="f">
                <v:textbox style="mso-fit-shape-to-text:t">
                  <w:txbxContent>
                    <w:p w:rsidR="007C6C39" w:rsidRDefault="007C6C39">
                      <w:r>
                        <w:object w:dxaOrig="1488" w:dyaOrig="1956">
                          <v:shape id="_x0000_i1209" type="#_x0000_t75" style="width:74.5pt;height:97.95pt" o:ole="">
                            <v:imagedata r:id="rId192" o:title=""/>
                          </v:shape>
                          <o:OLEObject Type="Embed" ProgID="ChemDraw.Document.6.0" ShapeID="_x0000_i1209" DrawAspect="Content" ObjectID="_1780160802" r:id="rId193"/>
                        </w:object>
                      </w:r>
                    </w:p>
                  </w:txbxContent>
                </v:textbox>
                <w10:wrap anchorx="margin"/>
              </v:shape>
            </w:pict>
          </mc:Fallback>
        </mc:AlternateContent>
      </w:r>
      <w:r>
        <w:rPr>
          <w:noProof/>
          <w:lang w:eastAsia="ru-RU"/>
        </w:rPr>
        <mc:AlternateContent>
          <mc:Choice Requires="wps">
            <w:drawing>
              <wp:anchor distT="45720" distB="45720" distL="114300" distR="114300" simplePos="0" relativeHeight="251886592" behindDoc="0" locked="0" layoutInCell="1" allowOverlap="1" wp14:anchorId="530C5C42" wp14:editId="1C3C22ED">
                <wp:simplePos x="0" y="0"/>
                <wp:positionH relativeFrom="margin">
                  <wp:posOffset>537210</wp:posOffset>
                </wp:positionH>
                <wp:positionV relativeFrom="topMargin">
                  <wp:posOffset>504825</wp:posOffset>
                </wp:positionV>
                <wp:extent cx="2360930" cy="1404620"/>
                <wp:effectExtent l="0" t="0" r="0" b="0"/>
                <wp:wrapSquare wrapText="bothSides"/>
                <wp:docPr id="27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7114544" w14:textId="77777777" w:rsidR="007C6C39" w:rsidRDefault="007C6C39" w:rsidP="008F12AA">
                            <w:r w:rsidRPr="005768B1">
                              <w:rPr>
                                <w:vertAlign w:val="superscript"/>
                                <w:lang w:val="en-US"/>
                              </w:rPr>
                              <w:t>1</w:t>
                            </w:r>
                            <w:r>
                              <w:rPr>
                                <w:lang w:val="en-US"/>
                              </w:rPr>
                              <w:t xml:space="preserve">H NMR spectrum of </w:t>
                            </w:r>
                            <w:r w:rsidR="007105FB" w:rsidRPr="007105FB">
                              <w:rPr>
                                <w:b/>
                                <w:lang w:val="en-US"/>
                              </w:rPr>
                              <w:t>5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D384215" id="_x0000_s1056" type="#_x0000_t202" style="position:absolute;left:0;text-align:left;margin-left:42.3pt;margin-top:39.75pt;width:185.9pt;height:110.6pt;z-index:25188659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4ONKwIAAAMEAAAOAAAAZHJzL2Uyb0RvYy54bWysU82O0zAQviPxDpbvNGn6s23UdLXsUoS0&#10;/EgLD+A6TmPheIztNllue+cVeAcOHLjxCt03Yuy0pYIbIgfLzni+me+bz4vLrlFkJ6yToAs6HKSU&#10;CM2hlHpT0A/vV89mlDjPdMkUaFHQe+Ho5fLpk0VrcpFBDaoUliCIdnlrClp7b/IkcbwWDXMDMEJj&#10;sALbMI9Hu0lKy1pEb1SSpek0acGWxgIXzuHfmz5IlxG/qgT3b6vKCU9UQbE3H1cb13VYk+WC5RvL&#10;TC35oQ32D100TGoseoK6YZ6RrZV/QTWSW3BQ+QGHJoGqklxEDshmmP7B5q5mRkQuKI4zJ5nc/4Pl&#10;b3bvLJFlQbOLESWaNTik/df9t/33/c/9j8eHxy8kCyq1xuV4+c7gdd89hw6nHRk7cwv8oyMarmum&#10;N+LKWmhrwUrschgyk7PUHscFkHX7GkosxrYeIlBX2SZIiKIQRMdp3Z8mJDpPOP7MRtN0PsIQx9hw&#10;nI6nWZxhwvJjurHOvxTQkLApqEULRHi2u3U+tMPy45VQTcNKKhVtoDRpCzqfZJOYcBZppEeXKtkU&#10;dJaGr/dNYPlClzHZM6n6PRZQ+kA7MO05+27dRZ1n86OcayjvUQgLvSvxFeGmBvuZkhYdWVD3acus&#10;oES90ijmfDgeBwvHw3hygcyJPY+szyNMc4QqqKek3177aPvA2ZkrFH0loxxhOn0nh57RaVGlw6sI&#10;Vj4/x1u/3+7yFwAAAP//AwBQSwMEFAAGAAgAAAAhAFFu4vjeAAAACQEAAA8AAABkcnMvZG93bnJl&#10;di54bWxMj8tOwzAURPdI/IN1kdhRG3CSEuJUiIfEkrZU6tKNbx7Cvo5itw1/j1nBcjSjmTPVanaW&#10;nXAKgycFtwsBDKnxZqBOwef27WYJLERNRltPqOAbA6zqy4tKl8afaY2nTexYKqFQagV9jGPJeWh6&#10;dDos/IiUvNZPTsckp46bSZ9TubP8ToicOz1QWuj1iM89Nl+bo1Owo719b6Xpscg+5Hp8fWmzuFXq&#10;+mp+egQWcY5/YfjFT+hQJ6aDP5IJzCpYyjwlFRQPGbDkyyyXwA4K7oUogNcV//+g/gEAAP//AwBQ&#10;SwECLQAUAAYACAAAACEAtoM4kv4AAADhAQAAEwAAAAAAAAAAAAAAAAAAAAAAW0NvbnRlbnRfVHlw&#10;ZXNdLnhtbFBLAQItABQABgAIAAAAIQA4/SH/1gAAAJQBAAALAAAAAAAAAAAAAAAAAC8BAABfcmVs&#10;cy8ucmVsc1BLAQItABQABgAIAAAAIQAQY4ONKwIAAAMEAAAOAAAAAAAAAAAAAAAAAC4CAABkcnMv&#10;ZTJvRG9jLnhtbFBLAQItABQABgAIAAAAIQBRbuL43gAAAAkBAAAPAAAAAAAAAAAAAAAAAIUEAABk&#10;cnMvZG93bnJldi54bWxQSwUGAAAAAAQABADzAAAAkAUAAAAA&#10;" filled="f" stroked="f">
                <v:textbox style="mso-fit-shape-to-text:t">
                  <w:txbxContent>
                    <w:p w:rsidR="007C6C39" w:rsidRDefault="007C6C39" w:rsidP="008F12AA">
                      <w:r w:rsidRPr="005768B1">
                        <w:rPr>
                          <w:vertAlign w:val="superscript"/>
                          <w:lang w:val="en-US"/>
                        </w:rPr>
                        <w:t>1</w:t>
                      </w:r>
                      <w:r>
                        <w:rPr>
                          <w:lang w:val="en-US"/>
                        </w:rPr>
                        <w:t xml:space="preserve">H NMR spectrum of </w:t>
                      </w:r>
                      <w:r w:rsidR="007105FB" w:rsidRPr="007105FB">
                        <w:rPr>
                          <w:b/>
                          <w:lang w:val="en-US"/>
                        </w:rPr>
                        <w:t>5b</w:t>
                      </w:r>
                    </w:p>
                  </w:txbxContent>
                </v:textbox>
                <w10:wrap type="square" anchorx="margin" anchory="margin"/>
              </v:shape>
            </w:pict>
          </mc:Fallback>
        </mc:AlternateContent>
      </w:r>
      <w:r>
        <w:rPr>
          <w:noProof/>
          <w:lang w:eastAsia="ru-RU"/>
        </w:rPr>
        <w:drawing>
          <wp:inline distT="0" distB="0" distL="0" distR="0" wp14:anchorId="4A14947F" wp14:editId="1291A109">
            <wp:extent cx="7804800" cy="5446800"/>
            <wp:effectExtent l="0" t="0" r="5715" b="1905"/>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21517" t="13360" r="21551" b="15996"/>
                    <a:stretch/>
                  </pic:blipFill>
                  <pic:spPr bwMode="auto">
                    <a:xfrm>
                      <a:off x="0" y="0"/>
                      <a:ext cx="7804800" cy="5446800"/>
                    </a:xfrm>
                    <a:prstGeom prst="rect">
                      <a:avLst/>
                    </a:prstGeom>
                    <a:ln>
                      <a:noFill/>
                    </a:ln>
                    <a:extLst>
                      <a:ext uri="{53640926-AAD7-44D8-BBD7-CCE9431645EC}">
                        <a14:shadowObscured xmlns:a14="http://schemas.microsoft.com/office/drawing/2010/main"/>
                      </a:ext>
                    </a:extLst>
                  </pic:spPr>
                </pic:pic>
              </a:graphicData>
            </a:graphic>
          </wp:inline>
        </w:drawing>
      </w:r>
    </w:p>
    <w:p w14:paraId="0956F953" w14:textId="77777777" w:rsidR="00671FE6" w:rsidRDefault="00671FE6" w:rsidP="00671FE6">
      <w:pPr>
        <w:jc w:val="center"/>
        <w:rPr>
          <w:lang w:val="en-US"/>
        </w:rPr>
      </w:pPr>
      <w:r>
        <w:rPr>
          <w:noProof/>
          <w:lang w:eastAsia="ru-RU"/>
        </w:rPr>
        <w:lastRenderedPageBreak/>
        <mc:AlternateContent>
          <mc:Choice Requires="wps">
            <w:drawing>
              <wp:anchor distT="45720" distB="45720" distL="114300" distR="114300" simplePos="0" relativeHeight="251731968" behindDoc="0" locked="0" layoutInCell="1" allowOverlap="1" wp14:anchorId="77DB8206" wp14:editId="3B182361">
                <wp:simplePos x="0" y="0"/>
                <wp:positionH relativeFrom="margin">
                  <wp:align>left</wp:align>
                </wp:positionH>
                <wp:positionV relativeFrom="topMargin">
                  <wp:posOffset>449580</wp:posOffset>
                </wp:positionV>
                <wp:extent cx="2360930" cy="1404620"/>
                <wp:effectExtent l="0" t="0" r="0" b="0"/>
                <wp:wrapSquare wrapText="bothSides"/>
                <wp:docPr id="4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99885D7" w14:textId="77777777" w:rsidR="000523C1" w:rsidRPr="000523C1" w:rsidRDefault="007C6C39" w:rsidP="000523C1">
                            <w:pPr>
                              <w:rPr>
                                <w:b/>
                              </w:rPr>
                            </w:pPr>
                            <w:r w:rsidRPr="005768B1">
                              <w:rPr>
                                <w:vertAlign w:val="superscript"/>
                                <w:lang w:val="en-US"/>
                              </w:rPr>
                              <w:t>1</w:t>
                            </w:r>
                            <w:r>
                              <w:rPr>
                                <w:lang w:val="en-US"/>
                              </w:rPr>
                              <w:t xml:space="preserve">H NMR spectrum of </w:t>
                            </w:r>
                            <w:r w:rsidR="000523C1" w:rsidRPr="000523C1">
                              <w:rPr>
                                <w:b/>
                                <w:lang w:val="en-US"/>
                              </w:rPr>
                              <w:t>6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699EDB1" id="_x0000_s1057" type="#_x0000_t202" style="position:absolute;left:0;text-align:left;margin-left:0;margin-top:35.4pt;width:185.9pt;height:110.6pt;z-index:251731968;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PPyKAIAAAIEAAAOAAAAZHJzL2Uyb0RvYy54bWysU82O0zAQviPxDpbvNGm3Lduo6WrZpQhp&#10;+ZEWHsB1nMbC9hjbbVJue+cVeAcOHLjxCt03Yux0uxXcEDlYdsbzzXzffJ5fdFqRrXBeginpcJBT&#10;IgyHSpp1ST9+WD47p8QHZiqmwIiS7oSnF4unT+atLcQIGlCVcARBjC9aW9ImBFtkmeeN0MwPwAqD&#10;wRqcZgGPbp1VjrWIrlU2yvNp1oKrrAMuvMe/132QLhJ+XQse3tW1F4GokmJvIa0urau4Zos5K9aO&#10;2UbyQxvsH7rQTBoseoS6ZoGRjZN/QWnJHXiow4CDzqCuJReJA7IZ5n+wuW2YFYkLiuPtUSb//2D5&#10;2+17R2RV0jHKY5jGGe2/7b/vf+x/7X/e391/JaMoUmt9gXdvLd4O3QvocNiJsLc3wD95YuCqYWYt&#10;Lp2DthGswiaHMTM7Se1xfARZtW+gwmJsEyABdbXTUUHUhCA6drM7Dkh0gXD8OTqb5rMzDHGMDcf5&#10;eDpKI8xY8ZBunQ+vBGgSNyV16IAEz7Y3PsR2WPFwJVYzsJRKJRcoQ9qSziajSUo4iWgZ0KRK6pKe&#10;5/HrbRNZvjRVSg5Mqn6PBZQ50I5Me86hW3VJ5llKjpqsoNqhEA56U+Ijwk0D7gslLRqypP7zhjlB&#10;iXptUMzZcBxHFNJhPHmOzIk7jaxOI8xwhCppoKTfXoXk+sjZ20sUfSmTHI+dHHpGoyWVDo8iOvn0&#10;nG49Pt3FbwAAAP//AwBQSwMEFAAGAAgAAAAhAPzVUZPcAAAABwEAAA8AAABkcnMvZG93bnJldi54&#10;bWxMj0tPwzAQhO9I/AdrkbhRu6ElJcSpEA+JI22pxNGNNw9hr6PYbcO/ZznBbUczmvm2XE/eiROO&#10;sQ+kYT5TIJDqYHtqNXzsXm9WIGIyZI0LhBq+McK6urwoTWHDmTZ42qZWcAnFwmjoUhoKKWPdoTdx&#10;FgYk9powepNYjq20ozlzuXcyU+pOetMTL3RmwKcO66/t0WvY06d7axa2w3z5vtgML8/NMu20vr6a&#10;Hh9AJJzSXxh+8RkdKmY6hCPZKJwGfiRpyBXzs3ubz/k4aMjuMwWyKuV//uoHAAD//wMAUEsBAi0A&#10;FAAGAAgAAAAhALaDOJL+AAAA4QEAABMAAAAAAAAAAAAAAAAAAAAAAFtDb250ZW50X1R5cGVzXS54&#10;bWxQSwECLQAUAAYACAAAACEAOP0h/9YAAACUAQAACwAAAAAAAAAAAAAAAAAvAQAAX3JlbHMvLnJl&#10;bHNQSwECLQAUAAYACAAAACEAs9jz8igCAAACBAAADgAAAAAAAAAAAAAAAAAuAgAAZHJzL2Uyb0Rv&#10;Yy54bWxQSwECLQAUAAYACAAAACEA/NVRk9wAAAAHAQAADwAAAAAAAAAAAAAAAACCBAAAZHJzL2Rv&#10;d25yZXYueG1sUEsFBgAAAAAEAAQA8wAAAIsFAAAAAA==&#10;" filled="f" stroked="f">
                <v:textbox style="mso-fit-shape-to-text:t">
                  <w:txbxContent>
                    <w:p w:rsidR="000523C1" w:rsidRPr="000523C1" w:rsidRDefault="007C6C39" w:rsidP="000523C1">
                      <w:pPr>
                        <w:rPr>
                          <w:b/>
                        </w:rPr>
                      </w:pPr>
                      <w:r w:rsidRPr="005768B1">
                        <w:rPr>
                          <w:vertAlign w:val="superscript"/>
                          <w:lang w:val="en-US"/>
                        </w:rPr>
                        <w:t>1</w:t>
                      </w:r>
                      <w:r>
                        <w:rPr>
                          <w:lang w:val="en-US"/>
                        </w:rPr>
                        <w:t xml:space="preserve">H NMR spectrum of </w:t>
                      </w:r>
                      <w:r w:rsidR="000523C1" w:rsidRPr="000523C1">
                        <w:rPr>
                          <w:b/>
                          <w:lang w:val="en-US"/>
                        </w:rPr>
                        <w:t>6a</w:t>
                      </w:r>
                    </w:p>
                  </w:txbxContent>
                </v:textbox>
                <w10:wrap type="square" anchorx="margin" anchory="margin"/>
              </v:shape>
            </w:pict>
          </mc:Fallback>
        </mc:AlternateContent>
      </w:r>
      <w:r w:rsidR="001B7E66">
        <w:object w:dxaOrig="16305" w:dyaOrig="11370" w14:anchorId="28121C2D">
          <v:shape id="_x0000_i1114" type="#_x0000_t75" style="width:651.4pt;height:453.65pt" o:ole="">
            <v:imagedata r:id="rId195" o:title=""/>
          </v:shape>
          <o:OLEObject Type="Embed" ProgID="MestReNova.Document.1" ShapeID="_x0000_i1114" DrawAspect="Content" ObjectID="_1780169833" r:id="rId196"/>
        </w:object>
      </w:r>
    </w:p>
    <w:p w14:paraId="68A7987A" w14:textId="77777777" w:rsidR="005B121C" w:rsidRDefault="00671FE6" w:rsidP="00671FE6">
      <w:pPr>
        <w:jc w:val="center"/>
      </w:pPr>
      <w:r>
        <w:rPr>
          <w:noProof/>
          <w:lang w:eastAsia="ru-RU"/>
        </w:rPr>
        <w:lastRenderedPageBreak/>
        <mc:AlternateContent>
          <mc:Choice Requires="wps">
            <w:drawing>
              <wp:anchor distT="45720" distB="45720" distL="114300" distR="114300" simplePos="0" relativeHeight="251734016" behindDoc="0" locked="0" layoutInCell="1" allowOverlap="1" wp14:anchorId="59CFBF51" wp14:editId="11EB5F85">
                <wp:simplePos x="0" y="0"/>
                <wp:positionH relativeFrom="margin">
                  <wp:posOffset>66675</wp:posOffset>
                </wp:positionH>
                <wp:positionV relativeFrom="topMargin">
                  <wp:posOffset>516255</wp:posOffset>
                </wp:positionV>
                <wp:extent cx="2360930" cy="1404620"/>
                <wp:effectExtent l="0" t="0" r="0" b="0"/>
                <wp:wrapSquare wrapText="bothSides"/>
                <wp:docPr id="4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1650788" w14:textId="77777777" w:rsidR="007C6C39" w:rsidRPr="000523C1" w:rsidRDefault="007C6C39" w:rsidP="00671FE6">
                            <w:pPr>
                              <w:rPr>
                                <w:b/>
                              </w:rPr>
                            </w:pPr>
                            <w:r w:rsidRPr="005768B1">
                              <w:rPr>
                                <w:vertAlign w:val="superscript"/>
                                <w:lang w:val="en-US"/>
                              </w:rPr>
                              <w:t>1</w:t>
                            </w:r>
                            <w:r>
                              <w:rPr>
                                <w:vertAlign w:val="superscript"/>
                                <w:lang w:val="en-US"/>
                              </w:rPr>
                              <w:t>3</w:t>
                            </w:r>
                            <w:r>
                              <w:rPr>
                                <w:lang w:val="en-US"/>
                              </w:rPr>
                              <w:t xml:space="preserve">C NMR spectrum of </w:t>
                            </w:r>
                            <w:r w:rsidR="000523C1" w:rsidRPr="000523C1">
                              <w:rPr>
                                <w:b/>
                                <w:lang w:val="en-US"/>
                              </w:rPr>
                              <w:t>6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028E2D3" id="_x0000_s1058" type="#_x0000_t202" style="position:absolute;left:0;text-align:left;margin-left:5.25pt;margin-top:40.65pt;width:185.9pt;height:110.6pt;z-index:25173401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zaKQIAAAIEAAAOAAAAZHJzL2Uyb0RvYy54bWysU82O0zAQviPxDpbvNEk3Lduo6WrZpQhp&#10;+ZEWHsB1nMYi9hjbbVJue+cVeAcOHLjxCt03Yux0uxXcEDlYdsbzzXzffJ5f9KolW2GdBF3SbJRS&#10;IjSHSup1ST9+WD47p8R5pivWghYl3QlHLxZPn8w7U4gxNNBWwhIE0a7oTEkb702RJI43QjE3AiM0&#10;Bmuwink82nVSWdYhumqTcZpOkw5sZSxw4Rz+vR6CdBHx61pw/66unfCkLSn25uNq47oKa7KYs2Jt&#10;mWkkP7TB/qELxaTGokeoa+YZ2Vj5F5SS3IKD2o84qATqWnIROSCbLP2DzW3DjIhcUBxnjjK5/wfL&#10;327fWyKrkuYZJZopnNH+2/77/sf+1/7n/d39VzIOInXGFXj31uBt37+AHocdCTtzA/yTIxquGqbX&#10;4tJa6BrBKmwyC5nJSeqA4wLIqnsDFRZjGw8RqK+tCgqiJgTRcVi744BE7wnHn+OzaTo7wxDHWJan&#10;+XQcR5iw4iHdWOdfCVAkbEpq0QERnm1vnA/tsOLhSqimYSnbNrqg1aQr6WwynsSEk4iSHk3aSlXS&#10;8zR8g20Cy5e6ismeyXbYY4FWH2gHpgNn36/6KPMsihI0WUG1QyEsDKbER4SbBuwXSjo0ZEnd5w2z&#10;gpL2tUYxZ1meBwfHQz55jsyJPY2sTiNMc4Qqqadk2F756PrA2ZlLFH0poxyPnRx6RqNFlQ6PIjj5&#10;9BxvPT7dxW8AAAD//wMAUEsDBBQABgAIAAAAIQAkyaRv3QAAAAkBAAAPAAAAZHJzL2Rvd25yZXYu&#10;eG1sTI9LT8MwEITvSPwHa5G4UbtpA1GIUyEeEkfagsTRjTcPYa+j2G3Dv2c5wW1GM5r9ttrM3okT&#10;TnEIpGG5UCCQmmAH6jS8719uChAxGbLGBUIN3xhhU19eVKa04UxbPO1SJ3iEYmk09CmNpZSx6dGb&#10;uAgjEmdtmLxJbKdO2smcedw7mSl1K70ZiC/0ZsTHHpuv3dFr+KBP99qubY93+dt6Oz4/tXnaa319&#10;NT/cg0g4p78y/OIzOtTMdAhHslE49irnpoZiuQLB+arIWBxYqCwHWVfy/wf1DwAAAP//AwBQSwEC&#10;LQAUAAYACAAAACEAtoM4kv4AAADhAQAAEwAAAAAAAAAAAAAAAAAAAAAAW0NvbnRlbnRfVHlwZXNd&#10;LnhtbFBLAQItABQABgAIAAAAIQA4/SH/1gAAAJQBAAALAAAAAAAAAAAAAAAAAC8BAABfcmVscy8u&#10;cmVsc1BLAQItABQABgAIAAAAIQDzM/zaKQIAAAIEAAAOAAAAAAAAAAAAAAAAAC4CAABkcnMvZTJv&#10;RG9jLnhtbFBLAQItABQABgAIAAAAIQAkyaRv3QAAAAkBAAAPAAAAAAAAAAAAAAAAAIMEAABkcnMv&#10;ZG93bnJldi54bWxQSwUGAAAAAAQABADzAAAAjQUAAAAA&#10;" filled="f" stroked="f">
                <v:textbox style="mso-fit-shape-to-text:t">
                  <w:txbxContent>
                    <w:p w:rsidR="007C6C39" w:rsidRPr="000523C1" w:rsidRDefault="007C6C39" w:rsidP="00671FE6">
                      <w:pPr>
                        <w:rPr>
                          <w:b/>
                        </w:rPr>
                      </w:pPr>
                      <w:r w:rsidRPr="005768B1">
                        <w:rPr>
                          <w:vertAlign w:val="superscript"/>
                          <w:lang w:val="en-US"/>
                        </w:rPr>
                        <w:t>1</w:t>
                      </w:r>
                      <w:r>
                        <w:rPr>
                          <w:vertAlign w:val="superscript"/>
                          <w:lang w:val="en-US"/>
                        </w:rPr>
                        <w:t>3</w:t>
                      </w:r>
                      <w:r>
                        <w:rPr>
                          <w:lang w:val="en-US"/>
                        </w:rPr>
                        <w:t xml:space="preserve">C NMR spectrum of </w:t>
                      </w:r>
                      <w:r w:rsidR="000523C1" w:rsidRPr="000523C1">
                        <w:rPr>
                          <w:b/>
                          <w:lang w:val="en-US"/>
                        </w:rPr>
                        <w:t>6a</w:t>
                      </w:r>
                    </w:p>
                  </w:txbxContent>
                </v:textbox>
                <w10:wrap type="square" anchorx="margin" anchory="margin"/>
              </v:shape>
            </w:pict>
          </mc:Fallback>
        </mc:AlternateContent>
      </w:r>
      <w:r w:rsidR="0099707C">
        <w:object w:dxaOrig="16305" w:dyaOrig="11370" w14:anchorId="0DBC23AC">
          <v:shape id="_x0000_i1115" type="#_x0000_t75" style="width:655.45pt;height:456.5pt" o:ole="">
            <v:imagedata r:id="rId197" o:title=""/>
          </v:shape>
          <o:OLEObject Type="Embed" ProgID="MestReNova.Document.1" ShapeID="_x0000_i1115" DrawAspect="Content" ObjectID="_1780169834" r:id="rId198"/>
        </w:object>
      </w:r>
    </w:p>
    <w:p w14:paraId="00916A6C" w14:textId="77777777" w:rsidR="0058425B" w:rsidRDefault="006F0706" w:rsidP="00671FE6">
      <w:pPr>
        <w:jc w:val="center"/>
        <w:rPr>
          <w:lang w:val="en-US"/>
        </w:rPr>
      </w:pPr>
      <w:r>
        <w:rPr>
          <w:noProof/>
          <w:lang w:eastAsia="ru-RU"/>
        </w:rPr>
        <w:lastRenderedPageBreak/>
        <w:drawing>
          <wp:anchor distT="0" distB="0" distL="114300" distR="114300" simplePos="0" relativeHeight="251915264" behindDoc="1" locked="0" layoutInCell="1" allowOverlap="1" wp14:anchorId="05B1335D" wp14:editId="7A0C1AE6">
            <wp:simplePos x="0" y="0"/>
            <wp:positionH relativeFrom="margin">
              <wp:align>center</wp:align>
            </wp:positionH>
            <wp:positionV relativeFrom="page">
              <wp:posOffset>1079500</wp:posOffset>
            </wp:positionV>
            <wp:extent cx="7923600" cy="5565600"/>
            <wp:effectExtent l="0" t="0" r="1270" b="0"/>
            <wp:wrapNone/>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a:extLst>
                        <a:ext uri="{28A0092B-C50C-407E-A947-70E740481C1C}">
                          <a14:useLocalDpi xmlns:a14="http://schemas.microsoft.com/office/drawing/2010/main" val="0"/>
                        </a:ext>
                      </a:extLst>
                    </a:blip>
                    <a:srcRect l="21105" t="12994" r="21140" b="14898"/>
                    <a:stretch/>
                  </pic:blipFill>
                  <pic:spPr bwMode="auto">
                    <a:xfrm>
                      <a:off x="0" y="0"/>
                      <a:ext cx="7923600" cy="5565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F0706">
        <w:rPr>
          <w:noProof/>
          <w:lang w:eastAsia="ru-RU"/>
        </w:rPr>
        <mc:AlternateContent>
          <mc:Choice Requires="wps">
            <w:drawing>
              <wp:anchor distT="45720" distB="45720" distL="114300" distR="114300" simplePos="0" relativeHeight="251914240" behindDoc="0" locked="0" layoutInCell="1" allowOverlap="1" wp14:anchorId="3D70D886" wp14:editId="2D2F66F8">
                <wp:simplePos x="0" y="0"/>
                <wp:positionH relativeFrom="column">
                  <wp:posOffset>-148590</wp:posOffset>
                </wp:positionH>
                <wp:positionV relativeFrom="paragraph">
                  <wp:posOffset>12065</wp:posOffset>
                </wp:positionV>
                <wp:extent cx="1587500" cy="1404620"/>
                <wp:effectExtent l="0" t="0" r="0" b="0"/>
                <wp:wrapNone/>
                <wp:docPr id="28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7500" cy="1404620"/>
                        </a:xfrm>
                        <a:prstGeom prst="rect">
                          <a:avLst/>
                        </a:prstGeom>
                        <a:noFill/>
                        <a:ln w="9525">
                          <a:noFill/>
                          <a:miter lim="800000"/>
                          <a:headEnd/>
                          <a:tailEnd/>
                        </a:ln>
                      </wps:spPr>
                      <wps:txbx>
                        <w:txbxContent>
                          <w:p w14:paraId="46DC3072" w14:textId="77777777" w:rsidR="007C6C39" w:rsidRDefault="007C6C39">
                            <w:r>
                              <w:object w:dxaOrig="2160" w:dyaOrig="1433" w14:anchorId="7F343658">
                                <v:shape id="_x0000_i1117" type="#_x0000_t75" style="width:108pt;height:1in" o:ole="">
                                  <v:imagedata r:id="rId200" o:title=""/>
                                </v:shape>
                                <o:OLEObject Type="Embed" ProgID="ChemDraw.Document.6.0" ShapeID="_x0000_i1117" DrawAspect="Content" ObjectID="_1780170001" r:id="rId201"/>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9" type="#_x0000_t202" style="position:absolute;left:0;text-align:left;margin-left:-11.7pt;margin-top:.95pt;width:125pt;height:110.6pt;z-index:2519142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1p9KAIAAAMEAAAOAAAAZHJzL2Uyb0RvYy54bWysU82O0zAQviPxDpbvNGlod9uo6WrZpQhp&#10;+ZEWHsB1nMbC9hjbbbLcuPMKvAMHDtx4he4bMXa6pYIbIgfLzni+me+bz4uLXiuyE85LMBUdj3JK&#10;hOFQS7Op6Pt3qyczSnxgpmYKjKjonfD0Yvn40aKzpSigBVULRxDE+LKzFW1DsGWWed4KzfwIrDAY&#10;bMBpFvDoNlntWIfoWmVFnp9lHbjaOuDCe/x7PQTpMuE3jeDhTdN4EYiqKPYW0urSuo5rtlywcuOY&#10;bSU/tMH+oQvNpMGiR6hrFhjZOvkXlJbcgYcmjDjoDJpGcpE4IJtx/geb25ZZkbigON4eZfL/D5a/&#10;3r11RNYVLWZPKTFM45D2X/ff9t/3P/c/7j/ffyFFVKmzvsTLtxavh/4Z9DjtxNjbG+AfPDFw1TKz&#10;EZfOQdcKVmOX45iZnaQOOD6CrLtXUGMxtg2QgPrG6SghikIQHad1d5yQ6APhseR0dj7NMcQxNp7k&#10;k7MizTBj5UO6dT68EKBJ3FTUoQUSPNvd+BDbYeXDlVjNwEoqlWygDOkqOp8W05RwEtEyoEuV1BWd&#10;5fEbfBNZPjd1Sg5MqmGPBZQ50I5MB86hX/dJ5/lRzjXUdyiEg8GV+Ipw04L7REmHjqyo/7hlTlCi&#10;XhoUcz6eTKKF02EyPUfmxJ1G1qcRZjhCVTRQMmyvQrJ95OztJYq+kkmOOJ2hk0PP6LSk0uFVRCuf&#10;ntOt3293+QsAAP//AwBQSwMEFAAGAAgAAAAhAIEAMIzdAAAACQEAAA8AAABkcnMvZG93bnJldi54&#10;bWxMj8FOwzAMhu9IvENkJG5bugwV1jWdJrSNIzAqzllj2orGiZKsK29PdoKbre/X78/lZjIDG9GH&#10;3pKExTwDhtRY3VMrof7Yz56AhahIq8ESSvjBAJvq9qZUhbYXesfxGFuWSigUSkIXoys4D02HRoW5&#10;dUiJfVlvVEyrb7n26pLKzcBFluXcqJ7ShU45fO6w+T6ejQQX3eHxxb++bXf7Mas/D7Xo252U93fT&#10;dg0s4hT/wnDVT+pQJaeTPZMObJAwE8uHFE1gBSxxIfIc2Ok6LBfAq5L//6D6BQAA//8DAFBLAQIt&#10;ABQABgAIAAAAIQC2gziS/gAAAOEBAAATAAAAAAAAAAAAAAAAAAAAAABbQ29udGVudF9UeXBlc10u&#10;eG1sUEsBAi0AFAAGAAgAAAAhADj9If/WAAAAlAEAAAsAAAAAAAAAAAAAAAAALwEAAF9yZWxzLy5y&#10;ZWxzUEsBAi0AFAAGAAgAAAAhAFqDWn0oAgAAAwQAAA4AAAAAAAAAAAAAAAAALgIAAGRycy9lMm9E&#10;b2MueG1sUEsBAi0AFAAGAAgAAAAhAIEAMIzdAAAACQEAAA8AAAAAAAAAAAAAAAAAggQAAGRycy9k&#10;b3ducmV2LnhtbFBLBQYAAAAABAAEAPMAAACMBQAAAAA=&#10;" filled="f" stroked="f">
                <v:textbox style="mso-fit-shape-to-text:t">
                  <w:txbxContent>
                    <w:p w:rsidR="007C6C39" w:rsidRDefault="007C6C39">
                      <w:r>
                        <w:object w:dxaOrig="2160" w:dyaOrig="1433">
                          <v:shape id="_x0000_i1210" type="#_x0000_t75" style="width:108pt;height:1in" o:ole="">
                            <v:imagedata r:id="rId202" o:title=""/>
                          </v:shape>
                          <o:OLEObject Type="Embed" ProgID="ChemDraw.Document.6.0" ShapeID="_x0000_i1210" DrawAspect="Content" ObjectID="_1780160803" r:id="rId203"/>
                        </w:object>
                      </w:r>
                    </w:p>
                  </w:txbxContent>
                </v:textbox>
              </v:shape>
            </w:pict>
          </mc:Fallback>
        </mc:AlternateContent>
      </w:r>
      <w:r w:rsidR="0058425B">
        <w:rPr>
          <w:noProof/>
          <w:lang w:eastAsia="ru-RU"/>
        </w:rPr>
        <mc:AlternateContent>
          <mc:Choice Requires="wps">
            <w:drawing>
              <wp:anchor distT="45720" distB="45720" distL="114300" distR="114300" simplePos="0" relativeHeight="251758592" behindDoc="0" locked="0" layoutInCell="1" allowOverlap="1" wp14:anchorId="0E8E0D37" wp14:editId="7A9DB7A4">
                <wp:simplePos x="0" y="0"/>
                <wp:positionH relativeFrom="margin">
                  <wp:posOffset>-196215</wp:posOffset>
                </wp:positionH>
                <wp:positionV relativeFrom="topMargin">
                  <wp:posOffset>457200</wp:posOffset>
                </wp:positionV>
                <wp:extent cx="2360930" cy="1404620"/>
                <wp:effectExtent l="0" t="0" r="0" b="0"/>
                <wp:wrapSquare wrapText="bothSides"/>
                <wp:docPr id="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ACBCAD9" w14:textId="77777777" w:rsidR="007C6C39" w:rsidRPr="000523C1" w:rsidRDefault="007C6C39" w:rsidP="0058425B">
                            <w:pPr>
                              <w:rPr>
                                <w:b/>
                              </w:rPr>
                            </w:pPr>
                            <w:r>
                              <w:rPr>
                                <w:lang w:val="en-US"/>
                              </w:rPr>
                              <w:t xml:space="preserve"> IR spectrum of </w:t>
                            </w:r>
                            <w:r w:rsidR="000523C1" w:rsidRPr="000523C1">
                              <w:rPr>
                                <w:b/>
                                <w:lang w:val="en-US"/>
                              </w:rPr>
                              <w:t>6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127F05F" id="_x0000_s1060" type="#_x0000_t202" style="position:absolute;left:0;text-align:left;margin-left:-15.45pt;margin-top:36pt;width:185.9pt;height:110.6pt;z-index:25175859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64niKQIAAAIEAAAOAAAAZHJzL2Uyb0RvYy54bWysU82O0zAQviPxDpbvNGmalm3UdLXsUoS0&#10;/EgLD+A6TmPheIztNllu3HkF3oEDB268QveNGDttqeCGyMGyM55v5vvm8+KybxXZCesk6JKORykl&#10;QnOopN6U9P271ZMLSpxnumIKtCjpvXD0cvn40aIzhcigAVUJSxBEu6IzJW28N0WSON6IlrkRGKEx&#10;WINtmcej3SSVZR2ityrJ0nSWdGArY4EL5/DvzRCky4hf14L7N3XthCeqpNibj6uN6zqsyXLBio1l&#10;ppH80Ab7hy5aJjUWPUHdMM/I1sq/oFrJLTio/YhDm0BdSy4iB2QzTv9gc9cwIyIXFMeZk0zu/8Hy&#10;17u3lsiqpNOcEs1anNH+6/7b/vv+5/7Hw+eHLyQLInXGFXj3zuBt3z+DHocdCTtzC/yDIxquG6Y3&#10;4spa6BrBKmxyHDKTs9QBxwWQdfcKKizGth4iUF/bNiiImhBEx2HdnwYkek84/swms3Q+wRDH2DhP&#10;81kWR5iw4phurPMvBLQkbEpq0QERnu1unQ/tsOJ4JVTTsJJKRRcoTbqSzqfZNCacRVrp0aRKtiW9&#10;SMM32CawfK6rmOyZVMMeCyh9oB2YDpx9v+6jzPPJUc41VPcohIXBlPiIcNOA/URJh4Ysqfu4ZVZQ&#10;ol5qFHM+zvPg4HjIp0+RObHnkfV5hGmOUCX1lAzbax9dHzg7c4Wir2SUI0xn6OTQMxotqnR4FMHJ&#10;5+d46/fTXf4CAAD//wMAUEsDBBQABgAIAAAAIQA5Ub8t3wAAAAoBAAAPAAAAZHJzL2Rvd25yZXYu&#10;eG1sTI/LTsMwEEX3SPyDNUjsWockpTTEqRAPiWUfILF048lD2OModtvw90xXsJyZozvnluvJWXHC&#10;MfSeFNzNExBItTc9tQo+9m+zBxAhajLaekIFPxhgXV1flbow/kxbPO1iKziEQqEVdDEOhZSh7tDp&#10;MPcDEt8aPzodeRxbaUZ95nBnZZok99LpnvhDpwd87rD+3h2dgk/6su9NbjpcLjb5dnh9aRZxr9Tt&#10;zfT0CCLiFP9guOizOlTsdPBHMkFYBbMsWTGqYJlyJway/LI4KEhXWQqyKuX/CtUvAAAA//8DAFBL&#10;AQItABQABgAIAAAAIQC2gziS/gAAAOEBAAATAAAAAAAAAAAAAAAAAAAAAABbQ29udGVudF9UeXBl&#10;c10ueG1sUEsBAi0AFAAGAAgAAAAhADj9If/WAAAAlAEAAAsAAAAAAAAAAAAAAAAALwEAAF9yZWxz&#10;Ly5yZWxzUEsBAi0AFAAGAAgAAAAhAHrrieIpAgAAAgQAAA4AAAAAAAAAAAAAAAAALgIAAGRycy9l&#10;Mm9Eb2MueG1sUEsBAi0AFAAGAAgAAAAhADlRvy3fAAAACgEAAA8AAAAAAAAAAAAAAAAAgwQAAGRy&#10;cy9kb3ducmV2LnhtbFBLBQYAAAAABAAEAPMAAACPBQAAAAA=&#10;" filled="f" stroked="f">
                <v:textbox style="mso-fit-shape-to-text:t">
                  <w:txbxContent>
                    <w:p w:rsidR="007C6C39" w:rsidRPr="000523C1" w:rsidRDefault="007C6C39" w:rsidP="0058425B">
                      <w:pPr>
                        <w:rPr>
                          <w:b/>
                        </w:rPr>
                      </w:pPr>
                      <w:r>
                        <w:rPr>
                          <w:lang w:val="en-US"/>
                        </w:rPr>
                        <w:t xml:space="preserve"> IR spectrum of </w:t>
                      </w:r>
                      <w:r w:rsidR="000523C1" w:rsidRPr="000523C1">
                        <w:rPr>
                          <w:b/>
                          <w:lang w:val="en-US"/>
                        </w:rPr>
                        <w:t>6a</w:t>
                      </w:r>
                    </w:p>
                  </w:txbxContent>
                </v:textbox>
                <w10:wrap type="square" anchorx="margin" anchory="margin"/>
              </v:shape>
            </w:pict>
          </mc:Fallback>
        </mc:AlternateContent>
      </w:r>
    </w:p>
    <w:p w14:paraId="65AC6C80" w14:textId="77777777" w:rsidR="005B121C" w:rsidRDefault="005B121C" w:rsidP="005B121C">
      <w:pPr>
        <w:jc w:val="center"/>
      </w:pPr>
      <w:r>
        <w:rPr>
          <w:noProof/>
          <w:lang w:eastAsia="ru-RU"/>
        </w:rPr>
        <w:lastRenderedPageBreak/>
        <mc:AlternateContent>
          <mc:Choice Requires="wps">
            <w:drawing>
              <wp:anchor distT="45720" distB="45720" distL="114300" distR="114300" simplePos="0" relativeHeight="251671552" behindDoc="0" locked="0" layoutInCell="1" allowOverlap="1" wp14:anchorId="0F9B056B" wp14:editId="492B90A5">
                <wp:simplePos x="0" y="0"/>
                <wp:positionH relativeFrom="margin">
                  <wp:align>left</wp:align>
                </wp:positionH>
                <wp:positionV relativeFrom="topMargin">
                  <wp:align>bottom</wp:align>
                </wp:positionV>
                <wp:extent cx="2360930" cy="1404620"/>
                <wp:effectExtent l="0" t="0" r="0" b="0"/>
                <wp:wrapSquare wrapText="bothSides"/>
                <wp:docPr id="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E11F1B1" w14:textId="77777777" w:rsidR="007C6C39" w:rsidRDefault="007C6C39" w:rsidP="005B121C">
                            <w:r w:rsidRPr="005768B1">
                              <w:rPr>
                                <w:vertAlign w:val="superscript"/>
                                <w:lang w:val="en-US"/>
                              </w:rPr>
                              <w:t>1</w:t>
                            </w:r>
                            <w:r>
                              <w:rPr>
                                <w:lang w:val="en-US"/>
                              </w:rPr>
                              <w:t xml:space="preserve">H NMR spectrum of </w:t>
                            </w:r>
                            <w:r w:rsidR="000523C1" w:rsidRPr="000523C1">
                              <w:rPr>
                                <w:b/>
                                <w:lang w:val="en-US"/>
                              </w:rPr>
                              <w:t>6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2008E37" id="_x0000_s1061" type="#_x0000_t202" style="position:absolute;left:0;text-align:left;margin-left:0;margin-top:0;width:185.9pt;height:110.6pt;z-index:251671552;visibility:visible;mso-wrap-style:square;mso-width-percent:400;mso-height-percent:200;mso-wrap-distance-left:9pt;mso-wrap-distance-top:3.6pt;mso-wrap-distance-right:9pt;mso-wrap-distance-bottom:3.6pt;mso-position-horizontal:left;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itPKAIAAAEEAAAOAAAAZHJzL2Uyb0RvYy54bWysU82O0zAQviPxDpbvNGk2Lduo6WrZpQhp&#10;+ZEWHsB1nMbC8RjbbVJu3HkF3oEDB268QveNGDttqeCGyMGyM55v5vvm8/yqbxXZCusk6JKORykl&#10;QnOopF6X9P275ZNLSpxnumIKtCjpTjh6tXj8aN6ZQmTQgKqEJQiiXdGZkjbemyJJHG9Ey9wIjNAY&#10;rMG2zOPRrpPKsg7RW5VkaTpNOrCVscCFc/j3dgjSRcSva8H9m7p2whNVUuzNx9XGdRXWZDFnxdoy&#10;00h+aIP9QxctkxqLnqBumWdkY+VfUK3kFhzUfsShTaCuJReRA7IZp3+wuW+YEZELiuPMSSb3/2D5&#10;6+1bS2RV0iklmrU4ov3X/bf99/3P/Y+Hzw9fSBY06owr8Oq9wcu+fwY9zjrydeYO+AdHNNw0TK/F&#10;tbXQNYJV2OM4ZCZnqQOOCyCr7hVUWIxtPESgvrZtEBAlIYiOs9qd5iN6Tzj+zC6m6ewCQxxj4zzN&#10;p1mcYMKKY7qxzr8Q0JKwKalFA0R4tr1zPrTDiuOVUE3DUioVTaA06Uo6m2STmHAWaaVHjyrZlvQy&#10;Dd/gmsDyua5ismdSDXssoPSBdmA6cPb9qo8qz/KjnCuodiiEhcGT+IZw04D9REmHfiyp+7hhVlCi&#10;XmoUczbO82DgeMgnT5E5seeR1XmEaY5QJfWUDNsbH00fODtzjaIvZZQjTGfo5NAz+iyqdHgTwcjn&#10;53jr98td/AIAAP//AwBQSwMEFAAGAAgAAAAhACOEpdjbAAAABQEAAA8AAABkcnMvZG93bnJldi54&#10;bWxMj81OwzAQhO9IvIO1SNyok9BSFOJUiB+JI22p1KMbb+IIex3FbhvenoULXEZazWrmm2o1eSdO&#10;OMY+kIJ8loFAaoLpqVPwsX29uQcRkyajXSBU8IURVvXlRaVLE860xtMmdYJDKJZagU1pKKWMjUWv&#10;4ywMSOy1YfQ68Tl20oz6zOHeySLL7qTXPXGD1QM+WWw+N0evYEd799bOjcXl4n2+Hl6e20XaKnV9&#10;NT0+gEg4pb9n+MFndKiZ6RCOZKJwCnhI+lX2bpc5zzgoKIq8AFlX8j99/Q0AAP//AwBQSwECLQAU&#10;AAYACAAAACEAtoM4kv4AAADhAQAAEwAAAAAAAAAAAAAAAAAAAAAAW0NvbnRlbnRfVHlwZXNdLnht&#10;bFBLAQItABQABgAIAAAAIQA4/SH/1gAAAJQBAAALAAAAAAAAAAAAAAAAAC8BAABfcmVscy8ucmVs&#10;c1BLAQItABQABgAIAAAAIQBJyitPKAIAAAEEAAAOAAAAAAAAAAAAAAAAAC4CAABkcnMvZTJvRG9j&#10;LnhtbFBLAQItABQABgAIAAAAIQAjhKXY2wAAAAUBAAAPAAAAAAAAAAAAAAAAAIIEAABkcnMvZG93&#10;bnJldi54bWxQSwUGAAAAAAQABADzAAAAigUAAAAA&#10;" filled="f" stroked="f">
                <v:textbox style="mso-fit-shape-to-text:t">
                  <w:txbxContent>
                    <w:p w:rsidR="007C6C39" w:rsidRDefault="007C6C39" w:rsidP="005B121C">
                      <w:r w:rsidRPr="005768B1">
                        <w:rPr>
                          <w:vertAlign w:val="superscript"/>
                          <w:lang w:val="en-US"/>
                        </w:rPr>
                        <w:t>1</w:t>
                      </w:r>
                      <w:r>
                        <w:rPr>
                          <w:lang w:val="en-US"/>
                        </w:rPr>
                        <w:t xml:space="preserve">H NMR spectrum of </w:t>
                      </w:r>
                      <w:r w:rsidR="000523C1" w:rsidRPr="000523C1">
                        <w:rPr>
                          <w:b/>
                          <w:lang w:val="en-US"/>
                        </w:rPr>
                        <w:t>6b</w:t>
                      </w:r>
                    </w:p>
                  </w:txbxContent>
                </v:textbox>
                <w10:wrap type="square" anchorx="margin" anchory="margin"/>
              </v:shape>
            </w:pict>
          </mc:Fallback>
        </mc:AlternateContent>
      </w:r>
      <w:r w:rsidR="001B7E66">
        <w:object w:dxaOrig="16305" w:dyaOrig="11370" w14:anchorId="2758DB51">
          <v:shape id="_x0000_i1118" type="#_x0000_t75" style="width:655.45pt;height:456.5pt" o:ole="">
            <v:imagedata r:id="rId204" o:title=""/>
          </v:shape>
          <o:OLEObject Type="Embed" ProgID="MestReNova.Document.1" ShapeID="_x0000_i1118" DrawAspect="Content" ObjectID="_1780169835" r:id="rId205"/>
        </w:object>
      </w:r>
    </w:p>
    <w:p w14:paraId="22CB5E58" w14:textId="77777777" w:rsidR="005B121C" w:rsidRDefault="005B121C" w:rsidP="005B121C">
      <w:pPr>
        <w:jc w:val="center"/>
      </w:pPr>
      <w:r>
        <w:rPr>
          <w:noProof/>
          <w:lang w:eastAsia="ru-RU"/>
        </w:rPr>
        <w:lastRenderedPageBreak/>
        <mc:AlternateContent>
          <mc:Choice Requires="wps">
            <w:drawing>
              <wp:anchor distT="45720" distB="45720" distL="114300" distR="114300" simplePos="0" relativeHeight="251673600" behindDoc="0" locked="0" layoutInCell="1" allowOverlap="1" wp14:anchorId="16E26FF2" wp14:editId="07ED4F44">
                <wp:simplePos x="0" y="0"/>
                <wp:positionH relativeFrom="margin">
                  <wp:align>left</wp:align>
                </wp:positionH>
                <wp:positionV relativeFrom="topMargin">
                  <wp:posOffset>516255</wp:posOffset>
                </wp:positionV>
                <wp:extent cx="2360930" cy="1404620"/>
                <wp:effectExtent l="0" t="0" r="0" b="0"/>
                <wp:wrapSquare wrapText="bothSides"/>
                <wp:docPr id="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B8C2547" w14:textId="77777777" w:rsidR="007C6C39" w:rsidRDefault="007C6C39" w:rsidP="005B121C">
                            <w:r w:rsidRPr="005768B1">
                              <w:rPr>
                                <w:vertAlign w:val="superscript"/>
                                <w:lang w:val="en-US"/>
                              </w:rPr>
                              <w:t>1</w:t>
                            </w:r>
                            <w:r>
                              <w:rPr>
                                <w:vertAlign w:val="superscript"/>
                                <w:lang w:val="en-US"/>
                              </w:rPr>
                              <w:t>3</w:t>
                            </w:r>
                            <w:r>
                              <w:rPr>
                                <w:lang w:val="en-US"/>
                              </w:rPr>
                              <w:t xml:space="preserve">C NMR spectrum of </w:t>
                            </w:r>
                            <w:r w:rsidR="000523C1" w:rsidRPr="000523C1">
                              <w:rPr>
                                <w:b/>
                                <w:lang w:val="en-US"/>
                              </w:rPr>
                              <w:t>6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37C5D9E" id="_x0000_s1062" type="#_x0000_t202" style="position:absolute;left:0;text-align:left;margin-left:0;margin-top:40.65pt;width:185.9pt;height:110.6pt;z-index:251673600;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SRnKQIAAAEEAAAOAAAAZHJzL2Uyb0RvYy54bWysU82O0zAQviPxDpbvNGm37W6jpqtllyKk&#10;5UdaeADXcRoL22Nst8ly2zuvwDtw4MCNV+i+EWOnLRXcEDlYdsbzzXzffJ5fdlqRrXBeginpcJBT&#10;IgyHSpp1ST+8Xz67oMQHZiqmwIiS3gtPLxdPn8xbW4gRNKAq4QiCGF+0tqRNCLbIMs8boZkfgBUG&#10;gzU4zQIe3TqrHGsRXatslOfTrAVXWQdceI9/b/ogXST8uhY8vK1rLwJRJcXeQlpdWldxzRZzVqwd&#10;s43k+zbYP3ShmTRY9Ah1wwIjGyf/gtKSO/BQhwEHnUFdSy4SB2QzzP9gc9cwKxIXFMfbo0z+/8Hy&#10;N9t3jsiqpOeUGKZxRLuvu2+777ufux+PD49fyChq1Fpf4NU7i5dD9xw6nHXi6+0t8I+eGLhumFmL&#10;K+egbQSrsMdhzMxOUnscH0FW7WuosBjbBEhAXe10FBAlIYiOs7o/zkd0gXD8OTqb5rMzDHGMDcf5&#10;eDpKE8xYcUi3zoeXAjSJm5I6NECCZ9tbH2I7rDhcidUMLKVSyQTKkLaks8lokhJOIloG9KiSuqQX&#10;efx610SWL0yVkgOTqt9jAWX2tCPTnnPoVl1SeTY5yLmC6h6FcNB7Et8Qbhpwnylp0Y8l9Z82zAlK&#10;1CuDYs6G43E0cDqMJ+fInLjTyOo0wgxHqJIGSvrtdUimj5y9vULRlzLJEafTd7LvGX2WVNq/iWjk&#10;03O69fvlLn4BAAD//wMAUEsDBBQABgAIAAAAIQAHuoEg3QAAAAcBAAAPAAAAZHJzL2Rvd25yZXYu&#10;eG1sTI/NTsMwEITvSLyDtUjcqJO2oVWIUyF+JI60BYmjG2/iCHsdxW4b3p7lRG+zmtXMN9Vm8k6c&#10;cIx9IAX5LAOB1ATTU6fgY/96twYRkyajXSBU8IMRNvX1VaVLE860xdMudYJDKJZagU1pKKWMjUWv&#10;4ywMSOy1YfQ68Tl20oz6zOHeyXmW3Uuve+IGqwd8sth8745ewSd9ubd2aSyuivfldnh5bou0V+r2&#10;Znp8AJFwSv/P8IfP6FAz0yEcyUThFPCQpGCdL0Cwu1jlPOTAIpsXIOtKXvLXvwAAAP//AwBQSwEC&#10;LQAUAAYACAAAACEAtoM4kv4AAADhAQAAEwAAAAAAAAAAAAAAAAAAAAAAW0NvbnRlbnRfVHlwZXNd&#10;LnhtbFBLAQItABQABgAIAAAAIQA4/SH/1gAAAJQBAAALAAAAAAAAAAAAAAAAAC8BAABfcmVscy8u&#10;cmVsc1BLAQItABQABgAIAAAAIQAJISRnKQIAAAEEAAAOAAAAAAAAAAAAAAAAAC4CAABkcnMvZTJv&#10;RG9jLnhtbFBLAQItABQABgAIAAAAIQAHuoEg3QAAAAcBAAAPAAAAAAAAAAAAAAAAAIMEAABkcnMv&#10;ZG93bnJldi54bWxQSwUGAAAAAAQABADzAAAAjQUAAAAA&#10;" filled="f" stroked="f">
                <v:textbox style="mso-fit-shape-to-text:t">
                  <w:txbxContent>
                    <w:p w:rsidR="007C6C39" w:rsidRDefault="007C6C39" w:rsidP="005B121C">
                      <w:r w:rsidRPr="005768B1">
                        <w:rPr>
                          <w:vertAlign w:val="superscript"/>
                          <w:lang w:val="en-US"/>
                        </w:rPr>
                        <w:t>1</w:t>
                      </w:r>
                      <w:r>
                        <w:rPr>
                          <w:vertAlign w:val="superscript"/>
                          <w:lang w:val="en-US"/>
                        </w:rPr>
                        <w:t>3</w:t>
                      </w:r>
                      <w:r>
                        <w:rPr>
                          <w:lang w:val="en-US"/>
                        </w:rPr>
                        <w:t xml:space="preserve">C NMR spectrum of </w:t>
                      </w:r>
                      <w:r w:rsidR="000523C1" w:rsidRPr="000523C1">
                        <w:rPr>
                          <w:b/>
                          <w:lang w:val="en-US"/>
                        </w:rPr>
                        <w:t>6b</w:t>
                      </w:r>
                    </w:p>
                  </w:txbxContent>
                </v:textbox>
                <w10:wrap type="square" anchorx="margin" anchory="margin"/>
              </v:shape>
            </w:pict>
          </mc:Fallback>
        </mc:AlternateContent>
      </w:r>
      <w:r w:rsidR="001B7E66">
        <w:object w:dxaOrig="16305" w:dyaOrig="11370" w14:anchorId="36068798">
          <v:shape id="_x0000_i1119" type="#_x0000_t75" style="width:651.4pt;height:453.65pt" o:ole="">
            <v:imagedata r:id="rId206" o:title=""/>
          </v:shape>
          <o:OLEObject Type="Embed" ProgID="MestReNova.Document.1" ShapeID="_x0000_i1119" DrawAspect="Content" ObjectID="_1780169836" r:id="rId207"/>
        </w:object>
      </w:r>
    </w:p>
    <w:p w14:paraId="6EEF0DDD" w14:textId="77777777" w:rsidR="004452D2" w:rsidRDefault="00A04274" w:rsidP="00A04274">
      <w:pPr>
        <w:rPr>
          <w:lang w:val="en-US"/>
        </w:rPr>
      </w:pPr>
      <w:r>
        <w:rPr>
          <w:noProof/>
          <w:lang w:eastAsia="ru-RU"/>
        </w:rPr>
        <w:lastRenderedPageBreak/>
        <w:drawing>
          <wp:anchor distT="0" distB="0" distL="114300" distR="114300" simplePos="0" relativeHeight="251716608" behindDoc="1" locked="0" layoutInCell="1" allowOverlap="1" wp14:anchorId="338CAC49" wp14:editId="36BA2CBC">
            <wp:simplePos x="0" y="0"/>
            <wp:positionH relativeFrom="column">
              <wp:posOffset>848360</wp:posOffset>
            </wp:positionH>
            <wp:positionV relativeFrom="paragraph">
              <wp:posOffset>-3810</wp:posOffset>
            </wp:positionV>
            <wp:extent cx="7869600" cy="5493600"/>
            <wp:effectExtent l="0" t="0" r="0" b="0"/>
            <wp:wrapNone/>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extLst>
                        <a:ext uri="{28A0092B-C50C-407E-A947-70E740481C1C}">
                          <a14:useLocalDpi xmlns:a14="http://schemas.microsoft.com/office/drawing/2010/main" val="0"/>
                        </a:ext>
                      </a:extLst>
                    </a:blip>
                    <a:srcRect l="21105" t="13542" r="21243" b="14898"/>
                    <a:stretch/>
                  </pic:blipFill>
                  <pic:spPr bwMode="auto">
                    <a:xfrm>
                      <a:off x="0" y="0"/>
                      <a:ext cx="7869600" cy="549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45720" distB="45720" distL="114300" distR="114300" simplePos="0" relativeHeight="251715584" behindDoc="0" locked="0" layoutInCell="1" allowOverlap="1" wp14:anchorId="1F52F553" wp14:editId="4C9A4080">
                <wp:simplePos x="0" y="0"/>
                <wp:positionH relativeFrom="margin">
                  <wp:align>left</wp:align>
                </wp:positionH>
                <wp:positionV relativeFrom="topMargin">
                  <wp:posOffset>447675</wp:posOffset>
                </wp:positionV>
                <wp:extent cx="2360930" cy="1404620"/>
                <wp:effectExtent l="0" t="0" r="0" b="0"/>
                <wp:wrapSquare wrapText="bothSides"/>
                <wp:docPr id="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E7C5DBB" w14:textId="77777777" w:rsidR="007C6C39" w:rsidRDefault="007C6C39" w:rsidP="00A04274">
                            <w:r>
                              <w:rPr>
                                <w:lang w:val="en-US"/>
                              </w:rPr>
                              <w:t xml:space="preserve"> IR spectrum of </w:t>
                            </w:r>
                            <w:r w:rsidR="000523C1" w:rsidRPr="000523C1">
                              <w:rPr>
                                <w:b/>
                                <w:lang w:val="en-US"/>
                              </w:rPr>
                              <w:t>6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9A05D42" id="_x0000_s1063" type="#_x0000_t202" style="position:absolute;margin-left:0;margin-top:35.25pt;width:185.9pt;height:110.6pt;z-index:251715584;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xnyKAIAAAIEAAAOAAAAZHJzL2Uyb0RvYy54bWysU82O0zAQviPxDpbvNGm3Lduo6WrZpQhp&#10;+ZEWHsB1nMbC9hjbbVJu3HkF3oEDB268QveNGDttqeCGyMGyM55v5vvm8/yq04pshfMSTEmHg5wS&#10;YThU0qxL+v7d8sklJT4wUzEFRpR0Jzy9Wjx+NG9tIUbQgKqEIwhifNHakjYh2CLLPG+EZn4AVhgM&#10;1uA0C3h066xyrEV0rbJRnk+zFlxlHXDhPf697YN0kfDrWvDwpq69CESVFHsLaXVpXcU1W8xZsXbM&#10;NpIf2mD/0IVm0mDRE9QtC4xsnPwLSkvuwEMdBhx0BnUtuUgckM0w/4PNfcOsSFxQHG9PMvn/B8tf&#10;b986IquSXqA8hmmc0f7r/tv++/7n/sfD54cvZBRFaq0v8O69xduhewYdDjsR9vYO+AdPDNw0zKzF&#10;tXPQNoJV2OQwZmZnqT2OjyCr9hVUWIxtAiSgrnY6KoiaEETHbnanAYkuEI4/RxfTfBYb5RgbjvPx&#10;dJRGmLHimG6dDy8EaBI3JXXogATPtnc+xHZYcbwSqxlYSqWSC5QhbUlnk9EkJZxFtAxoUiV1SS/z&#10;+PW2iSyfmyolByZVv8cCyhxoR6Y959CtuiTzbHqUcwXVDoVw0JsSHxFuGnCfKGnRkCX1HzfMCUrU&#10;S4NizobjcXRwOownT5E5ceeR1XmEGY5QJQ2U9NubkFwfOXt7jaIvZZIjTqfv5NAzGi2pdHgU0cnn&#10;53Tr99Nd/AIAAP//AwBQSwMEFAAGAAgAAAAhAKP/w0TcAAAABwEAAA8AAABkcnMvZG93bnJldi54&#10;bWxMj81OwzAQhO9IvIO1SNyok9IQCHEqxI/EkbYgcXTjTRxhr6PYbcPbs5zgOJrRzDf1evZOHHGK&#10;QyAF+SIDgdQGM1Cv4H33cnULIiZNRrtAqOAbI6yb87NaVyacaIPHbeoFl1CstAKb0lhJGVuLXsdF&#10;GJHY68LkdWI59dJM+sTl3slllt1IrwfiBatHfLTYfm0PXsEHfbrXbmUslsXbajM+P3VF2il1eTE/&#10;3INIOKe/MPziMzo0zLQPBzJROAV8JCkoswIEu9dlzkf2CpZ3eQmyqeV//uYHAAD//wMAUEsBAi0A&#10;FAAGAAgAAAAhALaDOJL+AAAA4QEAABMAAAAAAAAAAAAAAAAAAAAAAFtDb250ZW50X1R5cGVzXS54&#10;bWxQSwECLQAUAAYACAAAACEAOP0h/9YAAACUAQAACwAAAAAAAAAAAAAAAAAvAQAAX3JlbHMvLnJl&#10;bHNQSwECLQAUAAYACAAAACEAEJsZ8igCAAACBAAADgAAAAAAAAAAAAAAAAAuAgAAZHJzL2Uyb0Rv&#10;Yy54bWxQSwECLQAUAAYACAAAACEAo//DRNwAAAAHAQAADwAAAAAAAAAAAAAAAACCBAAAZHJzL2Rv&#10;d25yZXYueG1sUEsFBgAAAAAEAAQA8wAAAIsFAAAAAA==&#10;" filled="f" stroked="f">
                <v:textbox style="mso-fit-shape-to-text:t">
                  <w:txbxContent>
                    <w:p w:rsidR="007C6C39" w:rsidRDefault="007C6C39" w:rsidP="00A04274">
                      <w:r>
                        <w:rPr>
                          <w:lang w:val="en-US"/>
                        </w:rPr>
                        <w:t xml:space="preserve"> IR spectrum of </w:t>
                      </w:r>
                      <w:r w:rsidR="000523C1" w:rsidRPr="000523C1">
                        <w:rPr>
                          <w:b/>
                          <w:lang w:val="en-US"/>
                        </w:rPr>
                        <w:t>6b</w:t>
                      </w:r>
                    </w:p>
                  </w:txbxContent>
                </v:textbox>
                <w10:wrap type="square" anchorx="margin" anchory="margin"/>
              </v:shape>
            </w:pict>
          </mc:Fallback>
        </mc:AlternateContent>
      </w:r>
      <w:r w:rsidRPr="00A04274">
        <w:rPr>
          <w:rFonts w:ascii="Calibri" w:eastAsia="Times New Roman" w:hAnsi="Calibri" w:cs="Times New Roman"/>
          <w:lang w:eastAsia="ru-RU"/>
        </w:rPr>
        <w:object w:dxaOrig="2248" w:dyaOrig="1433" w14:anchorId="54A9560D">
          <v:shape id="_x0000_i1120" type="#_x0000_t75" style="width:112.5pt;height:1in" o:ole="">
            <v:imagedata r:id="rId209" o:title=""/>
          </v:shape>
          <o:OLEObject Type="Embed" ProgID="ChemDraw.Document.6.0" ShapeID="_x0000_i1120" DrawAspect="Content" ObjectID="_1780169837" r:id="rId210"/>
        </w:object>
      </w:r>
    </w:p>
    <w:p w14:paraId="63F3C474" w14:textId="77777777" w:rsidR="004452D2" w:rsidRPr="004452D2" w:rsidRDefault="004452D2" w:rsidP="004452D2">
      <w:pPr>
        <w:rPr>
          <w:lang w:val="en-US"/>
        </w:rPr>
      </w:pPr>
    </w:p>
    <w:p w14:paraId="19C48902" w14:textId="77777777" w:rsidR="004452D2" w:rsidRPr="004452D2" w:rsidRDefault="004452D2" w:rsidP="004452D2">
      <w:pPr>
        <w:rPr>
          <w:lang w:val="en-US"/>
        </w:rPr>
      </w:pPr>
    </w:p>
    <w:p w14:paraId="23C8D6AA" w14:textId="77777777" w:rsidR="004452D2" w:rsidRPr="004452D2" w:rsidRDefault="004452D2" w:rsidP="004452D2">
      <w:pPr>
        <w:rPr>
          <w:lang w:val="en-US"/>
        </w:rPr>
      </w:pPr>
    </w:p>
    <w:p w14:paraId="6ADFEF6D" w14:textId="77777777" w:rsidR="004452D2" w:rsidRPr="004452D2" w:rsidRDefault="004452D2" w:rsidP="004452D2">
      <w:pPr>
        <w:rPr>
          <w:lang w:val="en-US"/>
        </w:rPr>
      </w:pPr>
    </w:p>
    <w:p w14:paraId="2BF1273A" w14:textId="77777777" w:rsidR="004452D2" w:rsidRPr="004452D2" w:rsidRDefault="004452D2" w:rsidP="004452D2">
      <w:pPr>
        <w:rPr>
          <w:lang w:val="en-US"/>
        </w:rPr>
      </w:pPr>
    </w:p>
    <w:p w14:paraId="5D7AB502" w14:textId="77777777" w:rsidR="004452D2" w:rsidRPr="004452D2" w:rsidRDefault="004452D2" w:rsidP="004452D2">
      <w:pPr>
        <w:rPr>
          <w:lang w:val="en-US"/>
        </w:rPr>
      </w:pPr>
    </w:p>
    <w:p w14:paraId="477EFEDE" w14:textId="77777777" w:rsidR="004452D2" w:rsidRPr="004452D2" w:rsidRDefault="004452D2" w:rsidP="004452D2">
      <w:pPr>
        <w:rPr>
          <w:lang w:val="en-US"/>
        </w:rPr>
      </w:pPr>
    </w:p>
    <w:p w14:paraId="6E046F20" w14:textId="77777777" w:rsidR="004452D2" w:rsidRPr="004452D2" w:rsidRDefault="004452D2" w:rsidP="004452D2">
      <w:pPr>
        <w:rPr>
          <w:lang w:val="en-US"/>
        </w:rPr>
      </w:pPr>
    </w:p>
    <w:p w14:paraId="3B280EB8" w14:textId="77777777" w:rsidR="004452D2" w:rsidRPr="004452D2" w:rsidRDefault="004452D2" w:rsidP="004452D2">
      <w:pPr>
        <w:rPr>
          <w:lang w:val="en-US"/>
        </w:rPr>
      </w:pPr>
    </w:p>
    <w:p w14:paraId="0AC9787F" w14:textId="77777777" w:rsidR="004452D2" w:rsidRPr="004452D2" w:rsidRDefault="004452D2" w:rsidP="004452D2">
      <w:pPr>
        <w:rPr>
          <w:lang w:val="en-US"/>
        </w:rPr>
      </w:pPr>
    </w:p>
    <w:p w14:paraId="6E2056D5" w14:textId="77777777" w:rsidR="004452D2" w:rsidRPr="004452D2" w:rsidRDefault="004452D2" w:rsidP="004452D2">
      <w:pPr>
        <w:rPr>
          <w:lang w:val="en-US"/>
        </w:rPr>
      </w:pPr>
    </w:p>
    <w:p w14:paraId="69B01A25" w14:textId="77777777" w:rsidR="004452D2" w:rsidRDefault="004452D2" w:rsidP="004452D2">
      <w:pPr>
        <w:rPr>
          <w:lang w:val="en-US"/>
        </w:rPr>
      </w:pPr>
    </w:p>
    <w:p w14:paraId="23E7E585" w14:textId="77777777" w:rsidR="00A04274" w:rsidRDefault="004452D2" w:rsidP="004452D2">
      <w:pPr>
        <w:tabs>
          <w:tab w:val="left" w:pos="13185"/>
        </w:tabs>
        <w:rPr>
          <w:lang w:val="en-US"/>
        </w:rPr>
      </w:pPr>
      <w:r>
        <w:rPr>
          <w:lang w:val="en-US"/>
        </w:rPr>
        <w:tab/>
      </w:r>
    </w:p>
    <w:p w14:paraId="125CDE42" w14:textId="77777777" w:rsidR="004452D2" w:rsidRDefault="004452D2" w:rsidP="004452D2">
      <w:pPr>
        <w:tabs>
          <w:tab w:val="left" w:pos="13185"/>
        </w:tabs>
        <w:rPr>
          <w:lang w:val="en-US"/>
        </w:rPr>
      </w:pPr>
    </w:p>
    <w:p w14:paraId="0FC753A2" w14:textId="77777777" w:rsidR="004452D2" w:rsidRDefault="004452D2" w:rsidP="004452D2">
      <w:pPr>
        <w:jc w:val="center"/>
      </w:pPr>
      <w:r>
        <w:rPr>
          <w:noProof/>
          <w:lang w:eastAsia="ru-RU"/>
        </w:rPr>
        <w:lastRenderedPageBreak/>
        <mc:AlternateContent>
          <mc:Choice Requires="wps">
            <w:drawing>
              <wp:anchor distT="45720" distB="45720" distL="114300" distR="114300" simplePos="0" relativeHeight="251793408" behindDoc="0" locked="0" layoutInCell="1" allowOverlap="1" wp14:anchorId="7F570B9B" wp14:editId="4965462C">
                <wp:simplePos x="0" y="0"/>
                <wp:positionH relativeFrom="margin">
                  <wp:align>left</wp:align>
                </wp:positionH>
                <wp:positionV relativeFrom="topMargin">
                  <wp:posOffset>601980</wp:posOffset>
                </wp:positionV>
                <wp:extent cx="2360930" cy="1404620"/>
                <wp:effectExtent l="0" t="0" r="0" b="0"/>
                <wp:wrapSquare wrapText="bothSides"/>
                <wp:docPr id="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8CE1AC2" w14:textId="77777777" w:rsidR="007C6C39" w:rsidRPr="000523C1" w:rsidRDefault="007C6C39" w:rsidP="004452D2">
                            <w:pPr>
                              <w:rPr>
                                <w:b/>
                              </w:rPr>
                            </w:pPr>
                            <w:r w:rsidRPr="005768B1">
                              <w:rPr>
                                <w:vertAlign w:val="superscript"/>
                                <w:lang w:val="en-US"/>
                              </w:rPr>
                              <w:t>1</w:t>
                            </w:r>
                            <w:r>
                              <w:rPr>
                                <w:lang w:val="en-US"/>
                              </w:rPr>
                              <w:t xml:space="preserve">H NMR spectrum of </w:t>
                            </w:r>
                            <w:r w:rsidR="000523C1" w:rsidRPr="000523C1">
                              <w:rPr>
                                <w:b/>
                                <w:lang w:val="en-US"/>
                              </w:rPr>
                              <w:t>6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2B4B106" id="_x0000_s1064" type="#_x0000_t202" style="position:absolute;left:0;text-align:left;margin-left:0;margin-top:47.4pt;width:185.9pt;height:110.6pt;z-index:251793408;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o5BKQIAAAEEAAAOAAAAZHJzL2Uyb0RvYy54bWysU81uEzEQviPxDpbvZDfbpG1W2VSlJQip&#10;/EiFB3C83qyF7TG2091y651X4B04cODGK6RvxNibhAhuiD1Y9o7nm/m++Ty/6LUid8J5Caai41FO&#10;iTAcamnWFf3wfvnsnBIfmKmZAiMqei88vVg8fTLvbCkKaEHVwhEEMb7sbEXbEGyZZZ63QjM/AisM&#10;BhtwmgU8unVWO9YhulZZkeenWQeutg648B7/Xg9Bukj4TSN4eNs0XgSiKoq9hbS6tK7imi3mrFw7&#10;ZlvJd22wf+hCM2mw6AHqmgVGNk7+BaUld+ChCSMOOoOmkVwkDshmnP/B5rZlViQuKI63B5n8/4Pl&#10;b+7eOSLrihaUGKZxRNuv22/b79uf2x+PD49fSBE16qwv8eqtxcuhfw49zjrx9fYG+EdPDFy1zKzF&#10;pXPQtYLV2OM4ZmZHqQOOjyCr7jXUWIxtAiSgvnE6CoiSEETHWd0f5iP6QDj+LE5O89kJhjjGxpN8&#10;clqkCWas3Kdb58NLAZrETUUdGiDBs7sbH2I7rNxfidUMLKVSyQTKkK6is2kxTQlHES0DelRJXdHz&#10;PH6DayLLF6ZOyYFJNeyxgDI72pHpwDn0qz6pPDvby7mC+h6FcDB4Et8Qblpwnynp0I8V9Z82zAlK&#10;1CuDYs7Gk0k0cDpMpmfInLjjyOo4wgxHqIoGSobtVUimj5y9vUTRlzLJEaczdLLrGX2WVNq9iWjk&#10;43O69fvlLn4BAAD//wMAUEsDBBQABgAIAAAAIQBkxkrR3AAAAAcBAAAPAAAAZHJzL2Rvd25yZXYu&#10;eG1sTI9LT8MwEITvSPwHa5G4USeQPghxKsRD4khbKnF0400cYa+j2G3Dv2c5wW1Ws5r5plpP3okT&#10;jrEPpCCfZSCQmmB66hR87F5vViBi0mS0C4QKvjHCur68qHRpwpk2eNqmTnAIxVIrsCkNpZSxseh1&#10;nIUBib02jF4nPsdOmlGfOdw7eZtlC+l1T9xg9YBPFpuv7dEr2NOne2sLY3E5fy82w8tzO087pa6v&#10;pscHEAmn9PcMv/iMDjUzHcKRTBROAQ9JCu4L5mf3bpmzOLDIFxnIupL/+esfAAAA//8DAFBLAQIt&#10;ABQABgAIAAAAIQC2gziS/gAAAOEBAAATAAAAAAAAAAAAAAAAAAAAAABbQ29udGVudF9UeXBlc10u&#10;eG1sUEsBAi0AFAAGAAgAAAAhADj9If/WAAAAlAEAAAsAAAAAAAAAAAAAAAAALwEAAF9yZWxzLy5y&#10;ZWxzUEsBAi0AFAAGAAgAAAAhALRqjkEpAgAAAQQAAA4AAAAAAAAAAAAAAAAALgIAAGRycy9lMm9E&#10;b2MueG1sUEsBAi0AFAAGAAgAAAAhAGTGStHcAAAABwEAAA8AAAAAAAAAAAAAAAAAgwQAAGRycy9k&#10;b3ducmV2LnhtbFBLBQYAAAAABAAEAPMAAACMBQAAAAA=&#10;" filled="f" stroked="f">
                <v:textbox style="mso-fit-shape-to-text:t">
                  <w:txbxContent>
                    <w:p w:rsidR="007C6C39" w:rsidRPr="000523C1" w:rsidRDefault="007C6C39" w:rsidP="004452D2">
                      <w:pPr>
                        <w:rPr>
                          <w:b/>
                        </w:rPr>
                      </w:pPr>
                      <w:r w:rsidRPr="005768B1">
                        <w:rPr>
                          <w:vertAlign w:val="superscript"/>
                          <w:lang w:val="en-US"/>
                        </w:rPr>
                        <w:t>1</w:t>
                      </w:r>
                      <w:r>
                        <w:rPr>
                          <w:lang w:val="en-US"/>
                        </w:rPr>
                        <w:t xml:space="preserve">H NMR spectrum of </w:t>
                      </w:r>
                      <w:r w:rsidR="000523C1" w:rsidRPr="000523C1">
                        <w:rPr>
                          <w:b/>
                          <w:lang w:val="en-US"/>
                        </w:rPr>
                        <w:t>6c</w:t>
                      </w:r>
                    </w:p>
                  </w:txbxContent>
                </v:textbox>
                <w10:wrap type="square" anchorx="margin" anchory="margin"/>
              </v:shape>
            </w:pict>
          </mc:Fallback>
        </mc:AlternateContent>
      </w:r>
      <w:r w:rsidR="001B7E66">
        <w:object w:dxaOrig="16305" w:dyaOrig="11370" w14:anchorId="4D41F268">
          <v:shape id="_x0000_i1121" type="#_x0000_t75" style="width:648.95pt;height:453.1pt" o:ole="">
            <v:imagedata r:id="rId211" o:title=""/>
          </v:shape>
          <o:OLEObject Type="Embed" ProgID="MestReNova.Document.1" ShapeID="_x0000_i1121" DrawAspect="Content" ObjectID="_1780169838" r:id="rId212"/>
        </w:object>
      </w:r>
    </w:p>
    <w:p w14:paraId="6CE03688" w14:textId="77777777" w:rsidR="004452D2" w:rsidRDefault="004452D2" w:rsidP="004452D2">
      <w:pPr>
        <w:jc w:val="center"/>
      </w:pPr>
      <w:r>
        <w:rPr>
          <w:noProof/>
          <w:lang w:eastAsia="ru-RU"/>
        </w:rPr>
        <w:lastRenderedPageBreak/>
        <mc:AlternateContent>
          <mc:Choice Requires="wps">
            <w:drawing>
              <wp:anchor distT="45720" distB="45720" distL="114300" distR="114300" simplePos="0" relativeHeight="251794432" behindDoc="0" locked="0" layoutInCell="1" allowOverlap="1" wp14:anchorId="75FD5340" wp14:editId="126FA56E">
                <wp:simplePos x="0" y="0"/>
                <wp:positionH relativeFrom="margin">
                  <wp:align>left</wp:align>
                </wp:positionH>
                <wp:positionV relativeFrom="topMargin">
                  <wp:align>bottom</wp:align>
                </wp:positionV>
                <wp:extent cx="2360930" cy="1404620"/>
                <wp:effectExtent l="0" t="0" r="0" b="0"/>
                <wp:wrapSquare wrapText="bothSides"/>
                <wp:docPr id="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66C7421" w14:textId="77777777" w:rsidR="007C6C39" w:rsidRPr="000523C1" w:rsidRDefault="007C6C39" w:rsidP="004452D2">
                            <w:pPr>
                              <w:rPr>
                                <w:b/>
                              </w:rPr>
                            </w:pPr>
                            <w:r w:rsidRPr="005768B1">
                              <w:rPr>
                                <w:vertAlign w:val="superscript"/>
                                <w:lang w:val="en-US"/>
                              </w:rPr>
                              <w:t>1</w:t>
                            </w:r>
                            <w:r>
                              <w:rPr>
                                <w:vertAlign w:val="superscript"/>
                                <w:lang w:val="en-US"/>
                              </w:rPr>
                              <w:t>3</w:t>
                            </w:r>
                            <w:r>
                              <w:rPr>
                                <w:lang w:val="en-US"/>
                              </w:rPr>
                              <w:t xml:space="preserve">C NMR spectrum of </w:t>
                            </w:r>
                            <w:r w:rsidR="000523C1" w:rsidRPr="000523C1">
                              <w:rPr>
                                <w:b/>
                                <w:lang w:val="en-US"/>
                              </w:rPr>
                              <w:t>6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E2F74F7" id="_x0000_s1065" type="#_x0000_t202" style="position:absolute;left:0;text-align:left;margin-left:0;margin-top:0;width:185.9pt;height:110.6pt;z-index:251794432;visibility:visible;mso-wrap-style:square;mso-width-percent:400;mso-height-percent:200;mso-wrap-distance-left:9pt;mso-wrap-distance-top:3.6pt;mso-wrap-distance-right:9pt;mso-wrap-distance-bottom:3.6pt;mso-position-horizontal:left;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MTvKAIAAAEEAAAOAAAAZHJzL2Uyb0RvYy54bWysU82O0zAQviPxDpbvNGn6Qxs1XS27FCEt&#10;P9LCA7iO01g4HmO7TcqNO6/AO3DgwI1X6L4RY6ctFdwQOVh2xvPNfN98Xlx1jSI7YZ0EXdDhIKVE&#10;aA6l1JuCvn+3ejKjxHmmS6ZAi4LuhaNXy8ePFq3JRQY1qFJYgiDa5a0paO29yZPE8Vo0zA3ACI3B&#10;CmzDPB7tJiktaxG9UUmWptOkBVsaC1w4h39v+yBdRvyqEty/qSonPFEFxd58XG1c12FNlguWbywz&#10;teTHNtg/dNEwqbHoGeqWeUa2Vv4F1UhuwUHlBxyaBKpKchE5IJth+geb+5oZEbmgOM6cZXL/D5a/&#10;3r21RJYFHVGiWYMjOnw9fDt8P/w8/Hj4/PCFZEGj1rgcr94bvOy7Z9DhrCNfZ+6Af3BEw03N9EZc&#10;WwttLViJPQ5DZnKR2uO4ALJuX0GJxdjWQwTqKtsEAVESgug4q/15PqLzhOPPbDRN5yMMcYwNx+l4&#10;msUJJiw/pRvr/AsBDQmbglo0QIRnuzvnQzssP10J1TSspFLRBEqTtqDzSTaJCReRRnr0qJJNQWdp&#10;+HrXBJbPdRmTPZOq32MBpY+0A9Oes+/WXVR5PjvJuYZyj0JY6D2Jbwg3NdhPlLTox4K6j1tmBSXq&#10;pUYx58PxOBg4HsaTp8ic2MvI+jLCNEeognpK+u2Nj6YPnJ25RtFXMsoRptN3cuwZfRZVOr6JYOTL&#10;c7z1++UufwEAAP//AwBQSwMEFAAGAAgAAAAhACOEpdjbAAAABQEAAA8AAABkcnMvZG93bnJldi54&#10;bWxMj81OwzAQhO9IvIO1SNyok9BSFOJUiB+JI22p1KMbb+IIex3FbhvenoULXEZazWrmm2o1eSdO&#10;OMY+kIJ8loFAaoLpqVPwsX29uQcRkyajXSBU8IURVvXlRaVLE860xtMmdYJDKJZagU1pKKWMjUWv&#10;4ywMSOy1YfQ68Tl20oz6zOHeySLL7qTXPXGD1QM+WWw+N0evYEd799bOjcXl4n2+Hl6e20XaKnV9&#10;NT0+gEg4pb9n+MFndKiZ6RCOZKJwCnhI+lX2bpc5zzgoKIq8AFlX8j99/Q0AAP//AwBQSwECLQAU&#10;AAYACAAAACEAtoM4kv4AAADhAQAAEwAAAAAAAAAAAAAAAAAAAAAAW0NvbnRlbnRfVHlwZXNdLnht&#10;bFBLAQItABQABgAIAAAAIQA4/SH/1gAAAJQBAAALAAAAAAAAAAAAAAAAAC8BAABfcmVscy8ucmVs&#10;c1BLAQItABQABgAIAAAAIQBPnMTvKAIAAAEEAAAOAAAAAAAAAAAAAAAAAC4CAABkcnMvZTJvRG9j&#10;LnhtbFBLAQItABQABgAIAAAAIQAjhKXY2wAAAAUBAAAPAAAAAAAAAAAAAAAAAIIEAABkcnMvZG93&#10;bnJldi54bWxQSwUGAAAAAAQABADzAAAAigUAAAAA&#10;" filled="f" stroked="f">
                <v:textbox style="mso-fit-shape-to-text:t">
                  <w:txbxContent>
                    <w:p w:rsidR="007C6C39" w:rsidRPr="000523C1" w:rsidRDefault="007C6C39" w:rsidP="004452D2">
                      <w:pPr>
                        <w:rPr>
                          <w:b/>
                        </w:rPr>
                      </w:pPr>
                      <w:r w:rsidRPr="005768B1">
                        <w:rPr>
                          <w:vertAlign w:val="superscript"/>
                          <w:lang w:val="en-US"/>
                        </w:rPr>
                        <w:t>1</w:t>
                      </w:r>
                      <w:r>
                        <w:rPr>
                          <w:vertAlign w:val="superscript"/>
                          <w:lang w:val="en-US"/>
                        </w:rPr>
                        <w:t>3</w:t>
                      </w:r>
                      <w:r>
                        <w:rPr>
                          <w:lang w:val="en-US"/>
                        </w:rPr>
                        <w:t xml:space="preserve">C NMR spectrum of </w:t>
                      </w:r>
                      <w:r w:rsidR="000523C1" w:rsidRPr="000523C1">
                        <w:rPr>
                          <w:b/>
                          <w:lang w:val="en-US"/>
                        </w:rPr>
                        <w:t>6c</w:t>
                      </w:r>
                    </w:p>
                  </w:txbxContent>
                </v:textbox>
                <w10:wrap type="square" anchorx="margin" anchory="margin"/>
              </v:shape>
            </w:pict>
          </mc:Fallback>
        </mc:AlternateContent>
      </w:r>
      <w:r w:rsidR="001B7E66">
        <w:object w:dxaOrig="16305" w:dyaOrig="11370" w14:anchorId="602A2515">
          <v:shape id="_x0000_i1122" type="#_x0000_t75" style="width:651.4pt;height:453.65pt" o:ole="">
            <v:imagedata r:id="rId213" o:title=""/>
          </v:shape>
          <o:OLEObject Type="Embed" ProgID="MestReNova.Document.1" ShapeID="_x0000_i1122" DrawAspect="Content" ObjectID="_1780169839" r:id="rId214"/>
        </w:object>
      </w:r>
    </w:p>
    <w:p w14:paraId="7098E096" w14:textId="77777777" w:rsidR="006F0706" w:rsidRDefault="004452D2" w:rsidP="004452D2">
      <w:pPr>
        <w:tabs>
          <w:tab w:val="left" w:pos="13185"/>
        </w:tabs>
        <w:jc w:val="center"/>
        <w:rPr>
          <w:lang w:val="en-US"/>
        </w:rPr>
      </w:pPr>
      <w:r>
        <w:rPr>
          <w:noProof/>
          <w:lang w:eastAsia="ru-RU"/>
        </w:rPr>
        <w:lastRenderedPageBreak/>
        <w:drawing>
          <wp:anchor distT="0" distB="0" distL="114300" distR="114300" simplePos="0" relativeHeight="251799552" behindDoc="1" locked="0" layoutInCell="1" allowOverlap="1" wp14:anchorId="4BDD7257" wp14:editId="09785A09">
            <wp:simplePos x="0" y="0"/>
            <wp:positionH relativeFrom="column">
              <wp:posOffset>794385</wp:posOffset>
            </wp:positionH>
            <wp:positionV relativeFrom="paragraph">
              <wp:posOffset>48260</wp:posOffset>
            </wp:positionV>
            <wp:extent cx="7909200" cy="5565600"/>
            <wp:effectExtent l="0" t="0" r="0" b="0"/>
            <wp:wrapNone/>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5">
                      <a:extLst>
                        <a:ext uri="{28A0092B-C50C-407E-A947-70E740481C1C}">
                          <a14:useLocalDpi xmlns:a14="http://schemas.microsoft.com/office/drawing/2010/main" val="0"/>
                        </a:ext>
                      </a:extLst>
                    </a:blip>
                    <a:srcRect l="20845" t="13398" r="21272" b="14197"/>
                    <a:stretch/>
                  </pic:blipFill>
                  <pic:spPr bwMode="auto">
                    <a:xfrm>
                      <a:off x="0" y="0"/>
                      <a:ext cx="7909200" cy="5565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452D2">
        <w:rPr>
          <w:noProof/>
          <w:lang w:eastAsia="ru-RU"/>
        </w:rPr>
        <mc:AlternateContent>
          <mc:Choice Requires="wps">
            <w:drawing>
              <wp:anchor distT="45720" distB="45720" distL="114300" distR="114300" simplePos="0" relativeHeight="251798528" behindDoc="0" locked="0" layoutInCell="1" allowOverlap="1" wp14:anchorId="6922CA5B" wp14:editId="76BA0303">
                <wp:simplePos x="0" y="0"/>
                <wp:positionH relativeFrom="margin">
                  <wp:align>left</wp:align>
                </wp:positionH>
                <wp:positionV relativeFrom="paragraph">
                  <wp:posOffset>0</wp:posOffset>
                </wp:positionV>
                <wp:extent cx="1295400" cy="1404620"/>
                <wp:effectExtent l="0" t="0" r="0" b="0"/>
                <wp:wrapSquare wrapText="bothSides"/>
                <wp:docPr id="22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1404620"/>
                        </a:xfrm>
                        <a:prstGeom prst="rect">
                          <a:avLst/>
                        </a:prstGeom>
                        <a:solidFill>
                          <a:srgbClr val="FFFFFF"/>
                        </a:solidFill>
                        <a:ln w="9525">
                          <a:noFill/>
                          <a:miter lim="800000"/>
                          <a:headEnd/>
                          <a:tailEnd/>
                        </a:ln>
                      </wps:spPr>
                      <wps:txbx>
                        <w:txbxContent>
                          <w:p w14:paraId="7FA431C2" w14:textId="77777777" w:rsidR="007C6C39" w:rsidRDefault="007C6C39">
                            <w:r>
                              <w:object w:dxaOrig="1500" w:dyaOrig="1433" w14:anchorId="1115B839">
                                <v:shape id="_x0000_i1124" type="#_x0000_t75" style="width:75pt;height:1in" o:ole="">
                                  <v:imagedata r:id="rId216" o:title=""/>
                                </v:shape>
                                <o:OLEObject Type="Embed" ProgID="ChemDraw.Document.6.0" ShapeID="_x0000_i1124" DrawAspect="Content" ObjectID="_1780170002" r:id="rId21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6" type="#_x0000_t202" style="position:absolute;left:0;text-align:left;margin-left:0;margin-top:0;width:102pt;height:110.6pt;z-index:251798528;visibility:visible;mso-wrap-style:non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CLBOgIAACoEAAAOAAAAZHJzL2Uyb0RvYy54bWysU82O0zAQviPxDpbvNGmULtuo6WrpUoS0&#10;/EgLD+A4TmPheCzb26TcuPMKvAMHDtx4he4bMXbaUi03RA7WODP+ZuabbxZXQ6fIVlgnQZd0Okkp&#10;EZpDLfWmpB8/rJ9dUuI80zVToEVJd8LRq+XTJ4veFCKDFlQtLEEQ7YrelLT13hRJ4ngrOuYmYIRG&#10;ZwO2Yx6vdpPUlvWI3qkkS9OLpAdbGwtcOId/b0YnXUb8phHcv2saJzxRJcXafDxtPKtwJssFKzaW&#10;mVbyQxnsH6romNSY9AR1wzwj91b+BdVJbsFB4yccugSaRnIRe8Bupumjbu5aZkTsBclx5kST+3+w&#10;/O32vSWyLmmW5ZRo1uGQ9t/23/c/9r/2Px++PHwlWWCpN67A4DuD4X54AQNOO3bszC3wT45oWLVM&#10;b8S1tdC3gtVY5TS8TM6ejjgugFT9G6gxGbv3EIGGxnaBQiSFIDpOa3eakBg84SFlNp/lKbo4+qZ5&#10;ml9kcYYJK47PjXX+lYCOBKOkFiUQ4dn21vlQDiuOISGbAyXrtVQqXuymWilLtgzlso5f7OBRmNKk&#10;L+l8ls0isobwPiqpkx7lrGRX0ss0fKPAAh0vdR1DPJNqtLESpQ/8BEpGcvxQDXEg8/mR9wrqHTJm&#10;YZQvrhsaLdjPlPQo3ZJq3C1K1GuNnM+neR6UHi/57DkSROy5pzr3MM0RqKSektFc+bgdkQ1zjbNZ&#10;y8haGOJYx6FiFGQk87A8QfHn9xj1Z8WXvwEAAP//AwBQSwMEFAAGAAgAAAAhADrb5GfaAAAABQEA&#10;AA8AAABkcnMvZG93bnJldi54bWxMj0tPwzAQhO9I/Q/WVuJGnYan0jgVUOBOeak3J97aEfE6ip02&#10;/HsWLnBZ7WhWs9+U68l34oBDbAMpWC4yEEhNMC1ZBa8vj2c3IGLSZHQXCBV8YYR1NTspdWHCkZ7x&#10;sE1WcAjFQitwKfWFlLFx6HVchB6JvX0YvE4sByvNoI8c7juZZ9mV9Lol/uB0j/cOm8/t6BVcuo9p&#10;93a+eRib+rrft/Zpc2fflTqdT7crEAmn9HcMP/iMDhUz1WEkE0WngIuk38lenl2wrHnJlznIqpT/&#10;6atvAAAA//8DAFBLAQItABQABgAIAAAAIQC2gziS/gAAAOEBAAATAAAAAAAAAAAAAAAAAAAAAABb&#10;Q29udGVudF9UeXBlc10ueG1sUEsBAi0AFAAGAAgAAAAhADj9If/WAAAAlAEAAAsAAAAAAAAAAAAA&#10;AAAALwEAAF9yZWxzLy5yZWxzUEsBAi0AFAAGAAgAAAAhALhoIsE6AgAAKgQAAA4AAAAAAAAAAAAA&#10;AAAALgIAAGRycy9lMm9Eb2MueG1sUEsBAi0AFAAGAAgAAAAhADrb5GfaAAAABQEAAA8AAAAAAAAA&#10;AAAAAAAAlAQAAGRycy9kb3ducmV2LnhtbFBLBQYAAAAABAAEAPMAAACbBQAAAAA=&#10;" stroked="f">
                <v:textbox style="mso-fit-shape-to-text:t">
                  <w:txbxContent>
                    <w:p w:rsidR="007C6C39" w:rsidRDefault="007C6C39">
                      <w:r>
                        <w:object w:dxaOrig="1500" w:dyaOrig="1433">
                          <v:shape id="_x0000_i1211" type="#_x0000_t75" style="width:75.35pt;height:1in" o:ole="">
                            <v:imagedata r:id="rId218" o:title=""/>
                          </v:shape>
                          <o:OLEObject Type="Embed" ProgID="ChemDraw.Document.6.0" ShapeID="_x0000_i1211" DrawAspect="Content" ObjectID="_1780160804" r:id="rId219"/>
                        </w:object>
                      </w:r>
                    </w:p>
                  </w:txbxContent>
                </v:textbox>
                <w10:wrap type="square" anchorx="margin"/>
              </v:shape>
            </w:pict>
          </mc:Fallback>
        </mc:AlternateContent>
      </w:r>
      <w:r>
        <w:rPr>
          <w:noProof/>
          <w:lang w:eastAsia="ru-RU"/>
        </w:rPr>
        <mc:AlternateContent>
          <mc:Choice Requires="wps">
            <w:drawing>
              <wp:anchor distT="45720" distB="45720" distL="114300" distR="114300" simplePos="0" relativeHeight="251796480" behindDoc="0" locked="0" layoutInCell="1" allowOverlap="1" wp14:anchorId="591270E4" wp14:editId="3381BCC3">
                <wp:simplePos x="0" y="0"/>
                <wp:positionH relativeFrom="margin">
                  <wp:posOffset>384810</wp:posOffset>
                </wp:positionH>
                <wp:positionV relativeFrom="topMargin">
                  <wp:align>bottom</wp:align>
                </wp:positionV>
                <wp:extent cx="2360930" cy="1404620"/>
                <wp:effectExtent l="0" t="0" r="0" b="0"/>
                <wp:wrapSquare wrapText="bothSides"/>
                <wp:docPr id="22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7DC8067" w14:textId="77777777" w:rsidR="007C6C39" w:rsidRPr="000523C1" w:rsidRDefault="007C6C39" w:rsidP="004452D2">
                            <w:pPr>
                              <w:rPr>
                                <w:b/>
                              </w:rPr>
                            </w:pPr>
                            <w:r>
                              <w:rPr>
                                <w:lang w:val="en-US"/>
                              </w:rPr>
                              <w:t xml:space="preserve"> IR spectrum of </w:t>
                            </w:r>
                            <w:r w:rsidR="000523C1" w:rsidRPr="000523C1">
                              <w:rPr>
                                <w:b/>
                                <w:lang w:val="en-US"/>
                              </w:rPr>
                              <w:t>6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06C3DBF" id="_x0000_s1067" type="#_x0000_t202" style="position:absolute;left:0;text-align:left;margin-left:30.3pt;margin-top:0;width:185.9pt;height:110.6pt;z-index:251796480;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6dKKQIAAAQEAAAOAAAAZHJzL2Uyb0RvYy54bWysU0uOEzEQ3SNxB8t70p98mLTSGQ0zBCEN&#10;H2ngAI7bnbZwu4ztpHvYzZ4rcAcWLNhxhcyNKLszmQh2iF5YdpfrVb1Xz4vzvlVkJ6yToEuajVJK&#10;hOZQSb0p6ccPq2dnlDjPdMUUaFHSW+Ho+fLpk0VnCpFDA6oSliCIdkVnStp4b4okcbwRLXMjMEJj&#10;sAbbMo9Hu0kqyzpEb1WSp+ks6cBWxgIXzuHfqyFIlxG/rgX37+raCU9USbE3H1cb13VYk+WCFRvL&#10;TCP5oQ32D120TGoseoS6Yp6RrZV/QbWSW3BQ+xGHNoG6llxEDsgmS/9gc9MwIyIXFMeZo0zu/8Hy&#10;t7v3lsiqpHk+pkSzFoe0/7b/vv+x/7X/eX93/5XkQaXOuAIv3xi87vsX0OO0I2NnroF/ckTDZcP0&#10;RlxYC10jWIVdZiEzOUkdcFwAWXdvoMJibOshAvW1bYOEKApBdJzW7XFCoveE4898PEvnYwxxjGWT&#10;dDLL4wwTVjykG+v8KwEtCZuSWrRAhGe7a+dDO6x4uBKqaVhJpaINlCZdSefTfBoTTiKt9OhSJduS&#10;nqXhG3wTWL7UVUz2TKphjwWUPtAOTAfOvl/3UedsyA6irKG6RSUsDLbEZ4SbBuwXSjq0ZEnd5y2z&#10;ghL1WqOa82wyCR6Oh8n0OVIn9jSyPo0wzRGqpJ6SYXvpo+8DaWcuUPWVjHo8dnJoGq0WZTo8i+Dl&#10;03O89fh4l78BAAD//wMAUEsDBBQABgAIAAAAIQCNHdUp3AAAAAcBAAAPAAAAZHJzL2Rvd25yZXYu&#10;eG1sTI9LT8MwEITvSPwHa5G4UacmDShkUyEeEkfagsTRjTcPYa+j2G3Dv8ecynE0o5lvqvXsrDjS&#10;FAbPCMtFBoK48WbgDuFj93pzDyJEzUZbz4TwQwHW9eVFpUvjT7yh4zZ2IpVwKDVCH+NYShmanpwO&#10;Cz8SJ6/1k9MxyamTZtKnVO6sVFlWSKcHTgu9Humpp+Z7e3AIn/xl39rc9HS3es8348tzu4o7xOur&#10;+fEBRKQ5nsPwh5/QoU5Me39gE4RFKLIiJRHSoeTmtyoHsUdQaqlA1pX8z1//AgAA//8DAFBLAQIt&#10;ABQABgAIAAAAIQC2gziS/gAAAOEBAAATAAAAAAAAAAAAAAAAAAAAAABbQ29udGVudF9UeXBlc10u&#10;eG1sUEsBAi0AFAAGAAgAAAAhADj9If/WAAAAlAEAAAsAAAAAAAAAAAAAAAAALwEAAF9yZWxzLy5y&#10;ZWxzUEsBAi0AFAAGAAgAAAAhAM6Dp0opAgAABAQAAA4AAAAAAAAAAAAAAAAALgIAAGRycy9lMm9E&#10;b2MueG1sUEsBAi0AFAAGAAgAAAAhAI0d1SncAAAABwEAAA8AAAAAAAAAAAAAAAAAgwQAAGRycy9k&#10;b3ducmV2LnhtbFBLBQYAAAAABAAEAPMAAACMBQAAAAA=&#10;" filled="f" stroked="f">
                <v:textbox style="mso-fit-shape-to-text:t">
                  <w:txbxContent>
                    <w:p w:rsidR="007C6C39" w:rsidRPr="000523C1" w:rsidRDefault="007C6C39" w:rsidP="004452D2">
                      <w:pPr>
                        <w:rPr>
                          <w:b/>
                        </w:rPr>
                      </w:pPr>
                      <w:r>
                        <w:rPr>
                          <w:lang w:val="en-US"/>
                        </w:rPr>
                        <w:t xml:space="preserve"> IR spectrum of </w:t>
                      </w:r>
                      <w:r w:rsidR="000523C1" w:rsidRPr="000523C1">
                        <w:rPr>
                          <w:b/>
                          <w:lang w:val="en-US"/>
                        </w:rPr>
                        <w:t>6c</w:t>
                      </w:r>
                    </w:p>
                  </w:txbxContent>
                </v:textbox>
                <w10:wrap type="square" anchorx="margin" anchory="margin"/>
              </v:shape>
            </w:pict>
          </mc:Fallback>
        </mc:AlternateContent>
      </w:r>
    </w:p>
    <w:p w14:paraId="33ECCAF6" w14:textId="77777777" w:rsidR="006F0706" w:rsidRPr="006F0706" w:rsidRDefault="006F0706" w:rsidP="006F0706">
      <w:pPr>
        <w:rPr>
          <w:lang w:val="en-US"/>
        </w:rPr>
      </w:pPr>
    </w:p>
    <w:p w14:paraId="1E330B92" w14:textId="77777777" w:rsidR="006F0706" w:rsidRPr="006F0706" w:rsidRDefault="006F0706" w:rsidP="006F0706">
      <w:pPr>
        <w:rPr>
          <w:lang w:val="en-US"/>
        </w:rPr>
      </w:pPr>
    </w:p>
    <w:p w14:paraId="274FAF77" w14:textId="77777777" w:rsidR="006F0706" w:rsidRPr="006F0706" w:rsidRDefault="006F0706" w:rsidP="006F0706">
      <w:pPr>
        <w:rPr>
          <w:lang w:val="en-US"/>
        </w:rPr>
      </w:pPr>
    </w:p>
    <w:p w14:paraId="370B3063" w14:textId="77777777" w:rsidR="006F0706" w:rsidRPr="006F0706" w:rsidRDefault="006F0706" w:rsidP="006F0706">
      <w:pPr>
        <w:rPr>
          <w:lang w:val="en-US"/>
        </w:rPr>
      </w:pPr>
    </w:p>
    <w:p w14:paraId="434C1CBB" w14:textId="77777777" w:rsidR="006F0706" w:rsidRPr="006F0706" w:rsidRDefault="006F0706" w:rsidP="006F0706">
      <w:pPr>
        <w:rPr>
          <w:lang w:val="en-US"/>
        </w:rPr>
      </w:pPr>
    </w:p>
    <w:p w14:paraId="59F718CF" w14:textId="77777777" w:rsidR="006F0706" w:rsidRPr="006F0706" w:rsidRDefault="006F0706" w:rsidP="006F0706">
      <w:pPr>
        <w:rPr>
          <w:lang w:val="en-US"/>
        </w:rPr>
      </w:pPr>
    </w:p>
    <w:p w14:paraId="777FA619" w14:textId="77777777" w:rsidR="006F0706" w:rsidRPr="006F0706" w:rsidRDefault="006F0706" w:rsidP="006F0706">
      <w:pPr>
        <w:rPr>
          <w:lang w:val="en-US"/>
        </w:rPr>
      </w:pPr>
    </w:p>
    <w:p w14:paraId="7713F24F" w14:textId="77777777" w:rsidR="006F0706" w:rsidRPr="006F0706" w:rsidRDefault="006F0706" w:rsidP="006F0706">
      <w:pPr>
        <w:rPr>
          <w:lang w:val="en-US"/>
        </w:rPr>
      </w:pPr>
    </w:p>
    <w:p w14:paraId="5343A9D3" w14:textId="77777777" w:rsidR="006F0706" w:rsidRPr="006F0706" w:rsidRDefault="006F0706" w:rsidP="006F0706">
      <w:pPr>
        <w:rPr>
          <w:lang w:val="en-US"/>
        </w:rPr>
      </w:pPr>
    </w:p>
    <w:p w14:paraId="65D6D77F" w14:textId="77777777" w:rsidR="006F0706" w:rsidRPr="006F0706" w:rsidRDefault="006F0706" w:rsidP="006F0706">
      <w:pPr>
        <w:rPr>
          <w:lang w:val="en-US"/>
        </w:rPr>
      </w:pPr>
    </w:p>
    <w:p w14:paraId="7E1606CA" w14:textId="77777777" w:rsidR="006F0706" w:rsidRPr="006F0706" w:rsidRDefault="006F0706" w:rsidP="006F0706">
      <w:pPr>
        <w:rPr>
          <w:lang w:val="en-US"/>
        </w:rPr>
      </w:pPr>
    </w:p>
    <w:p w14:paraId="2E0F638D" w14:textId="77777777" w:rsidR="006F0706" w:rsidRPr="006F0706" w:rsidRDefault="006F0706" w:rsidP="006F0706">
      <w:pPr>
        <w:rPr>
          <w:lang w:val="en-US"/>
        </w:rPr>
      </w:pPr>
    </w:p>
    <w:p w14:paraId="1F6AEEEB" w14:textId="77777777" w:rsidR="006F0706" w:rsidRPr="006F0706" w:rsidRDefault="006F0706" w:rsidP="006F0706">
      <w:pPr>
        <w:rPr>
          <w:lang w:val="en-US"/>
        </w:rPr>
      </w:pPr>
    </w:p>
    <w:p w14:paraId="645C66EA" w14:textId="77777777" w:rsidR="006F0706" w:rsidRPr="006F0706" w:rsidRDefault="006F0706" w:rsidP="006F0706">
      <w:pPr>
        <w:rPr>
          <w:lang w:val="en-US"/>
        </w:rPr>
      </w:pPr>
    </w:p>
    <w:p w14:paraId="47E50C07" w14:textId="77777777" w:rsidR="006F0706" w:rsidRDefault="006F0706" w:rsidP="006F0706">
      <w:pPr>
        <w:rPr>
          <w:lang w:val="en-US"/>
        </w:rPr>
      </w:pPr>
    </w:p>
    <w:p w14:paraId="390B4D66" w14:textId="77777777" w:rsidR="004452D2" w:rsidRDefault="004452D2" w:rsidP="006F0706">
      <w:pPr>
        <w:jc w:val="right"/>
        <w:rPr>
          <w:lang w:val="en-US"/>
        </w:rPr>
      </w:pPr>
    </w:p>
    <w:p w14:paraId="01A50844" w14:textId="77777777" w:rsidR="006F0706" w:rsidRDefault="006F0706" w:rsidP="006F0706">
      <w:pPr>
        <w:jc w:val="right"/>
        <w:rPr>
          <w:lang w:val="en-US"/>
        </w:rPr>
      </w:pPr>
    </w:p>
    <w:p w14:paraId="333AD3BF" w14:textId="77777777" w:rsidR="006F0706" w:rsidRDefault="006F0706" w:rsidP="006F0706">
      <w:pPr>
        <w:jc w:val="right"/>
        <w:rPr>
          <w:lang w:val="en-US"/>
        </w:rPr>
      </w:pPr>
    </w:p>
    <w:p w14:paraId="72DA2552" w14:textId="77777777" w:rsidR="006F0706" w:rsidRDefault="006F0706" w:rsidP="006F0706">
      <w:pPr>
        <w:jc w:val="center"/>
        <w:rPr>
          <w:rFonts w:ascii="Calibri" w:eastAsia="Times New Roman" w:hAnsi="Calibri" w:cs="Times New Roman"/>
          <w:lang w:eastAsia="ru-RU"/>
        </w:rPr>
      </w:pPr>
      <w:r>
        <w:rPr>
          <w:noProof/>
          <w:lang w:eastAsia="ru-RU"/>
        </w:rPr>
        <w:lastRenderedPageBreak/>
        <mc:AlternateContent>
          <mc:Choice Requires="wps">
            <w:drawing>
              <wp:anchor distT="45720" distB="45720" distL="114300" distR="114300" simplePos="0" relativeHeight="251918336" behindDoc="0" locked="0" layoutInCell="1" allowOverlap="1" wp14:anchorId="133347D4" wp14:editId="31575254">
                <wp:simplePos x="0" y="0"/>
                <wp:positionH relativeFrom="margin">
                  <wp:posOffset>304800</wp:posOffset>
                </wp:positionH>
                <wp:positionV relativeFrom="topMargin">
                  <wp:align>bottom</wp:align>
                </wp:positionV>
                <wp:extent cx="2360930" cy="1404620"/>
                <wp:effectExtent l="0" t="0" r="0" b="0"/>
                <wp:wrapSquare wrapText="bothSides"/>
                <wp:docPr id="52" name="Надпись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DE7D9BE" w14:textId="77777777" w:rsidR="007C6C39" w:rsidRDefault="007C6C39" w:rsidP="006F0706">
                            <w:r w:rsidRPr="005768B1">
                              <w:rPr>
                                <w:vertAlign w:val="superscript"/>
                                <w:lang w:val="en-US"/>
                              </w:rPr>
                              <w:t>1</w:t>
                            </w:r>
                            <w:r>
                              <w:rPr>
                                <w:lang w:val="en-US"/>
                              </w:rPr>
                              <w:t xml:space="preserve">H NMR spectrum of </w:t>
                            </w:r>
                            <w:r w:rsidR="00C57294" w:rsidRPr="00C57294">
                              <w:rPr>
                                <w:b/>
                                <w:lang w:val="en-US"/>
                              </w:rPr>
                              <w:t>7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C7073B2" id="Надпись 52" o:spid="_x0000_s1068" type="#_x0000_t202" style="position:absolute;left:0;text-align:left;margin-left:24pt;margin-top:0;width:185.9pt;height:110.6pt;z-index:251918336;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h3rKgIAAAQEAAAOAAAAZHJzL2Uyb0RvYy54bWysU0uOEzEQ3SNxB8t70p9JwqSVzmiYIQhp&#10;+EgDB3Dc7rRF22VsJ91hN3uuwB1YsGDHFTI3ouzOZCLYIXph2V2uV/VePc8vetWSrbBOgi5pNkop&#10;EZpDJfW6pB8/LJ+dU+I80xVrQYuS7oSjF4unT+adKUQODbSVsARBtCs6U9LGe1MkieONUMyNwAiN&#10;wRqsYh6Pdp1UlnWIrtokT9Np0oGtjAUunMO/10OQLiJ+XQvu39W1E560JcXefFxtXFdhTRZzVqwt&#10;M43khzbYP3ShmNRY9Ah1zTwjGyv/glKSW3BQ+xEHlUBdSy4iB2STpX+wuW2YEZELiuPMUSb3/2D5&#10;2+17S2RV0klOiWYKZ7T/tv++/7H/tf95f3f/lWAAVeqMK/DyrcHrvn8BPU47MnbmBvgnRzRcNUyv&#10;xaW10DWCVdhlFjKTk9QBxwWQVfcGKqzGNh4iUF9bFSREUQii47R2xwmJ3hOOP/OzaTo7wxDHWDZO&#10;x9M8zjBhxUO6sc6/EqBI2JTUogUiPNveOB/aYcXDlVBNw1K2bbRBq0lX0tkkn8SEk4iSHl3aSlXS&#10;8zR8g28Cy5e6ismeyXbYY4FWH2gHpgNn36/6qHOWRlWCKCuodqiEhcGW+Ixw04D9QkmHliyp+7xh&#10;VlDSvtao5iwbj4OH42E8eY7UiT2NrE4jTHOEKqmnZNhe+ej7QNqZS1R9KaMej50cmkarRZkOzyJ4&#10;+fQcbz0+3sVvAAAA//8DAFBLAwQUAAYACAAAACEAHMrMDt0AAAAHAQAADwAAAGRycy9kb3ducmV2&#10;LnhtbEyPzU7DMBCE70i8g7VI3KiTKIUS4lSIH4kjbUHi6MabOMJeR7HbhrdnOdHLSKtZzXxTr2fv&#10;xBGnOARSkC8yEEhtMAP1Cj52rzcrEDFpMtoFQgU/GGHdXF7UujLhRBs8blMvOIRipRXYlMZKytha&#10;9DouwojEXhcmrxOfUy/NpE8c7p0ssuxWej0QN1g94pPF9nt78Ao+6cu9daWxeLd8Lzfjy3O3TDul&#10;rq/mxwcQCef0/wx/+IwODTPtw4FMFE5BueIpSQEru2V+z0P2CooiL0A2tTznb34BAAD//wMAUEsB&#10;Ai0AFAAGAAgAAAAhALaDOJL+AAAA4QEAABMAAAAAAAAAAAAAAAAAAAAAAFtDb250ZW50X1R5cGVz&#10;XS54bWxQSwECLQAUAAYACAAAACEAOP0h/9YAAACUAQAACwAAAAAAAAAAAAAAAAAvAQAAX3JlbHMv&#10;LnJlbHNQSwECLQAUAAYACAAAACEAhRod6yoCAAAEBAAADgAAAAAAAAAAAAAAAAAuAgAAZHJzL2Uy&#10;b0RvYy54bWxQSwECLQAUAAYACAAAACEAHMrMDt0AAAAHAQAADwAAAAAAAAAAAAAAAACEBAAAZHJz&#10;L2Rvd25yZXYueG1sUEsFBgAAAAAEAAQA8wAAAI4FAAAAAA==&#10;" filled="f" stroked="f">
                <v:textbox style="mso-fit-shape-to-text:t">
                  <w:txbxContent>
                    <w:p w:rsidR="007C6C39" w:rsidRDefault="007C6C39" w:rsidP="006F0706">
                      <w:r w:rsidRPr="005768B1">
                        <w:rPr>
                          <w:vertAlign w:val="superscript"/>
                          <w:lang w:val="en-US"/>
                        </w:rPr>
                        <w:t>1</w:t>
                      </w:r>
                      <w:r>
                        <w:rPr>
                          <w:lang w:val="en-US"/>
                        </w:rPr>
                        <w:t xml:space="preserve">H NMR spectrum of </w:t>
                      </w:r>
                      <w:r w:rsidR="00C57294" w:rsidRPr="00C57294">
                        <w:rPr>
                          <w:b/>
                          <w:lang w:val="en-US"/>
                        </w:rPr>
                        <w:t>7a</w:t>
                      </w:r>
                    </w:p>
                  </w:txbxContent>
                </v:textbox>
                <w10:wrap type="square" anchorx="margin" anchory="margin"/>
              </v:shape>
            </w:pict>
          </mc:Fallback>
        </mc:AlternateContent>
      </w:r>
      <w:r w:rsidR="001B7E66">
        <w:object w:dxaOrig="16305" w:dyaOrig="11370" w14:anchorId="7DFE30D6">
          <v:shape id="_x0000_i1125" type="#_x0000_t75" style="width:650.55pt;height:454.25pt" o:ole="">
            <v:imagedata r:id="rId220" o:title=""/>
          </v:shape>
          <o:OLEObject Type="Embed" ProgID="MestReNova.Document.1" ShapeID="_x0000_i1125" DrawAspect="Content" ObjectID="_1780169840" r:id="rId221"/>
        </w:object>
      </w:r>
    </w:p>
    <w:p w14:paraId="35D6A573" w14:textId="77777777" w:rsidR="006F0706" w:rsidRDefault="006F0706" w:rsidP="006F0706">
      <w:pPr>
        <w:jc w:val="center"/>
        <w:rPr>
          <w:rFonts w:ascii="Calibri" w:eastAsia="Times New Roman" w:hAnsi="Calibri" w:cs="Times New Roman"/>
          <w:lang w:eastAsia="ru-RU"/>
        </w:rPr>
      </w:pPr>
      <w:r>
        <w:rPr>
          <w:noProof/>
          <w:lang w:eastAsia="ru-RU"/>
        </w:rPr>
        <w:lastRenderedPageBreak/>
        <mc:AlternateContent>
          <mc:Choice Requires="wps">
            <w:drawing>
              <wp:anchor distT="45720" distB="45720" distL="114300" distR="114300" simplePos="0" relativeHeight="251917312" behindDoc="0" locked="0" layoutInCell="1" allowOverlap="1" wp14:anchorId="1BA47728" wp14:editId="0F7C0549">
                <wp:simplePos x="0" y="0"/>
                <wp:positionH relativeFrom="margin">
                  <wp:align>left</wp:align>
                </wp:positionH>
                <wp:positionV relativeFrom="topMargin">
                  <wp:posOffset>468630</wp:posOffset>
                </wp:positionV>
                <wp:extent cx="2360930" cy="1404620"/>
                <wp:effectExtent l="0" t="0" r="0" b="0"/>
                <wp:wrapSquare wrapText="bothSides"/>
                <wp:docPr id="49" name="Надпись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9F6EB4F" w14:textId="77777777" w:rsidR="007C6C39" w:rsidRDefault="007C6C39" w:rsidP="006F0706">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7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A0D3C80" id="Надпись 49" o:spid="_x0000_s1069" type="#_x0000_t202" style="position:absolute;left:0;text-align:left;margin-left:0;margin-top:36.9pt;width:185.9pt;height:110.6pt;z-index:251917312;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wggKgIAAAQEAAAOAAAAZHJzL2Uyb0RvYy54bWysU82O0zAQviPxDpbvNEk3Lduo6WrZpQhp&#10;+ZEWHsB1nMbC8RjbbVJu3HkF3oEDB268QveNGDttqeCGyMGyM55v5vvm8/yqbxXZCusk6JJmo5QS&#10;oTlUUq9L+v7d8sklJc4zXTEFWpR0Jxy9Wjx+NO9MIcbQgKqEJQiiXdGZkjbemyJJHG9Ey9wIjNAY&#10;rMG2zOPRrpPKsg7RW5WM03SadGArY4EL5/Dv7RCki4hf14L7N3XthCeqpNibj6uN6yqsyWLOirVl&#10;ppH80Ab7hy5aJjUWPUHdMs/Ixsq/oFrJLTio/YhDm0BdSy4iB2STpX+wuW+YEZELiuPMSSb3/2D5&#10;6+1bS2RV0nxGiWYtzmj/df9t/33/c//j4fPDF4IBVKkzrsDL9wav+/4Z9DjtyNiZO+AfHNFw0zC9&#10;FtfWQtcIVmGXWchMzlIHHBdAVt0rqLAa23iIQH1t2yAhikIQHae1O01I9J5w/Dm+mKazCwxxjGV5&#10;mk/HcYYJK47pxjr/QkBLwqakFi0Q4dn2zvnQDiuOV0I1DUupVLSB0qQr6WwynsSEs0grPbpUybak&#10;l2n4Bt8Els91FZM9k2rYYwGlD7QD04Gz71d91DlLx0c9V1DtUAkLgy3xGeGmAfuJkg4tWVL3ccOs&#10;oES91KjmLMvz4OF4yCdPkTqx55HVeYRpjlAl9ZQM2xsffR9IO3ONqi9l1COMZ+jk0DRaLcp0eBbB&#10;y+fneOv34138AgAA//8DAFBLAwQUAAYACAAAACEACHP9P9wAAAAHAQAADwAAAGRycy9kb3ducmV2&#10;LnhtbEyPS0/DMBCE70j8B2uRuFGnjxAIcSrEQ+LYB0gc3XgTR9jrKHbb8O9ZTnDb0Yxmvq3Wk3fi&#10;hGPsAymYzzIQSE0wPXUK3vevN3cgYtJktAuECr4xwrq+vKh0acKZtnjapU5wCcVSK7ApDaWUsbHo&#10;dZyFAYm9NoxeJ5ZjJ82oz1zunVxk2a30uidesHrAJ4vN1+7oFXzQp3trV8ZikW9W2+Hluc3TXqnr&#10;q+nxAUTCKf2F4Ref0aFmpkM4konCKeBHkoJiyfzsLos5HwcFi/s8A1lX8j9//QMAAP//AwBQSwEC&#10;LQAUAAYACAAAACEAtoM4kv4AAADhAQAAEwAAAAAAAAAAAAAAAAAAAAAAW0NvbnRlbnRfVHlwZXNd&#10;LnhtbFBLAQItABQABgAIAAAAIQA4/SH/1gAAAJQBAAALAAAAAAAAAAAAAAAAAC8BAABfcmVscy8u&#10;cmVsc1BLAQItABQABgAIAAAAIQCwswggKgIAAAQEAAAOAAAAAAAAAAAAAAAAAC4CAABkcnMvZTJv&#10;RG9jLnhtbFBLAQItABQABgAIAAAAIQAIc/0/3AAAAAcBAAAPAAAAAAAAAAAAAAAAAIQEAABkcnMv&#10;ZG93bnJldi54bWxQSwUGAAAAAAQABADzAAAAjQUAAAAA&#10;" filled="f" stroked="f">
                <v:textbox style="mso-fit-shape-to-text:t">
                  <w:txbxContent>
                    <w:p w:rsidR="007C6C39" w:rsidRDefault="007C6C39" w:rsidP="006F0706">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7a</w:t>
                      </w:r>
                    </w:p>
                  </w:txbxContent>
                </v:textbox>
                <w10:wrap type="square" anchorx="margin" anchory="margin"/>
              </v:shape>
            </w:pict>
          </mc:Fallback>
        </mc:AlternateContent>
      </w:r>
      <w:r w:rsidR="001B7E66" w:rsidRPr="00361C59">
        <w:rPr>
          <w:rFonts w:ascii="Calibri" w:eastAsia="Times New Roman" w:hAnsi="Calibri" w:cs="Times New Roman"/>
          <w:lang w:eastAsia="ru-RU"/>
        </w:rPr>
        <w:object w:dxaOrig="16305" w:dyaOrig="11370" w14:anchorId="23E38D80">
          <v:shape id="_x0000_i1126" type="#_x0000_t75" style="width:651.4pt;height:453.1pt" o:ole="">
            <v:imagedata r:id="rId222" o:title=""/>
          </v:shape>
          <o:OLEObject Type="Embed" ProgID="MestReNova.Document.1" ShapeID="_x0000_i1126" DrawAspect="Content" ObjectID="_1780169841" r:id="rId223"/>
        </w:object>
      </w:r>
    </w:p>
    <w:p w14:paraId="0696092B" w14:textId="77777777" w:rsidR="00A55788" w:rsidRDefault="001B7E66" w:rsidP="006F0706">
      <w:pPr>
        <w:jc w:val="center"/>
        <w:rPr>
          <w:lang w:val="en-US"/>
        </w:rPr>
      </w:pPr>
      <w:r>
        <w:rPr>
          <w:noProof/>
          <w:lang w:eastAsia="ru-RU"/>
        </w:rPr>
        <w:lastRenderedPageBreak/>
        <w:drawing>
          <wp:anchor distT="0" distB="0" distL="114300" distR="114300" simplePos="0" relativeHeight="251923456" behindDoc="1" locked="0" layoutInCell="1" allowOverlap="1" wp14:anchorId="6BB82204" wp14:editId="11FDEE57">
            <wp:simplePos x="0" y="0"/>
            <wp:positionH relativeFrom="column">
              <wp:posOffset>892810</wp:posOffset>
            </wp:positionH>
            <wp:positionV relativeFrom="paragraph">
              <wp:posOffset>-427355</wp:posOffset>
            </wp:positionV>
            <wp:extent cx="7938000" cy="5583600"/>
            <wp:effectExtent l="0" t="0" r="6350" b="0"/>
            <wp:wrapNone/>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extLst>
                        <a:ext uri="{28A0092B-C50C-407E-A947-70E740481C1C}">
                          <a14:useLocalDpi xmlns:a14="http://schemas.microsoft.com/office/drawing/2010/main" val="0"/>
                        </a:ext>
                      </a:extLst>
                    </a:blip>
                    <a:srcRect l="21030" t="13421" r="21207" b="14348"/>
                    <a:stretch/>
                  </pic:blipFill>
                  <pic:spPr bwMode="auto">
                    <a:xfrm>
                      <a:off x="0" y="0"/>
                      <a:ext cx="7938000" cy="558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45720" distB="45720" distL="114300" distR="114300" simplePos="0" relativeHeight="251920384" behindDoc="0" locked="0" layoutInCell="1" allowOverlap="1" wp14:anchorId="55AD2EE2" wp14:editId="6FEC858A">
                <wp:simplePos x="0" y="0"/>
                <wp:positionH relativeFrom="margin">
                  <wp:posOffset>219710</wp:posOffset>
                </wp:positionH>
                <wp:positionV relativeFrom="topMargin">
                  <wp:align>bottom</wp:align>
                </wp:positionV>
                <wp:extent cx="2360930" cy="1404620"/>
                <wp:effectExtent l="0" t="0" r="0" b="0"/>
                <wp:wrapSquare wrapText="bothSides"/>
                <wp:docPr id="28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0889373" w14:textId="77777777" w:rsidR="007C6C39" w:rsidRDefault="007C6C39" w:rsidP="006F0706">
                            <w:r>
                              <w:rPr>
                                <w:lang w:val="en-US"/>
                              </w:rPr>
                              <w:t xml:space="preserve"> IR spectrum of </w:t>
                            </w:r>
                            <w:r w:rsidR="00C57294" w:rsidRPr="00C57294">
                              <w:rPr>
                                <w:b/>
                                <w:lang w:val="en-US"/>
                              </w:rPr>
                              <w:t>7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B6CD89A" id="_x0000_s1070" type="#_x0000_t202" style="position:absolute;left:0;text-align:left;margin-left:17.3pt;margin-top:0;width:185.9pt;height:110.6pt;z-index:251920384;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tBYKgIAAAQEAAAOAAAAZHJzL2Uyb0RvYy54bWysU82O0zAQviPxDpbvNGn6Qxs1XS27FCEt&#10;P9LCA7iO01g4HmO7TcqNO6/AO3DgwI1X6L4RY6ctFdwQOVh2xvPNfN98Xlx1jSI7YZ0EXdDhIKVE&#10;aA6l1JuCvn+3ejKjxHmmS6ZAi4LuhaNXy8ePFq3JRQY1qFJYgiDa5a0paO29yZPE8Vo0zA3ACI3B&#10;CmzDPB7tJiktaxG9UUmWptOkBVsaC1w4h39v+yBdRvyqEty/qSonPFEFxd58XG1c12FNlguWbywz&#10;teTHNtg/dNEwqbHoGeqWeUa2Vv4F1UhuwUHlBxyaBKpKchE5IJth+geb+5oZEbmgOM6cZXL/D5a/&#10;3r21RJYFzWYTSjRrcEiHr4dvh++Hn4cfD58fvpAsqNQal+Ple4PXffcMOpx2ZOzMHfAPjmi4qZne&#10;iGtroa0FK7HLYchMLlJ7HBdA1u0rKLEY23qIQF1lmyAhikIQHae1P09IdJ5w/JmNpul8hCGOseE4&#10;HU+zOMOE5ad0Y51/IaAhYVNQixaI8Gx353xoh+WnK6GahpVUKtpAadIWdD7JJjHhItJIjy5Vsino&#10;LA1f75vA8rkuY7JnUvV7LKD0kXZg2nP23bqLOg/T0UnPNZR7VMJCb0t8RripwX6ipEVLFtR93DIr&#10;KFEvNao5H47HwcPxMJ48RerEXkbWlxGmOUIV1FPSb2989H0g7cw1qr6SUY8wnr6TY9NotSjT8VkE&#10;L1+e463fj3f5CwAA//8DAFBLAwQUAAYACAAAACEAczjn0twAAAAHAQAADwAAAGRycy9kb3ducmV2&#10;LnhtbEyPS0/DMBCE70j8B2uRuFGnwQ0oxKkQD4kjbUHi6Mabh7DXUey24d+znMpxNKOZb6r17J04&#10;4hSHQBqWiwwEUhPsQJ2Gj93rzT2ImAxZ4wKhhh+MsK4vLypT2nCiDR63qRNcQrE0GvqUxlLK2PTo&#10;TVyEEYm9NkzeJJZTJ+1kTlzuncyzrJDeDMQLvRnxqcfme3vwGj7py721yvZ4t3pXm/HluV2lndbX&#10;V/PjA4iEczqH4Q+f0aFmpn04kI3CabhVBSc18CF2VVYoEHsNeb7MQdaV/M9f/wIAAP//AwBQSwEC&#10;LQAUAAYACAAAACEAtoM4kv4AAADhAQAAEwAAAAAAAAAAAAAAAAAAAAAAW0NvbnRlbnRfVHlwZXNd&#10;LnhtbFBLAQItABQABgAIAAAAIQA4/SH/1gAAAJQBAAALAAAAAAAAAAAAAAAAAC8BAABfcmVscy8u&#10;cmVsc1BLAQItABQABgAIAAAAIQB8PtBYKgIAAAQEAAAOAAAAAAAAAAAAAAAAAC4CAABkcnMvZTJv&#10;RG9jLnhtbFBLAQItABQABgAIAAAAIQBzOOfS3AAAAAcBAAAPAAAAAAAAAAAAAAAAAIQEAABkcnMv&#10;ZG93bnJldi54bWxQSwUGAAAAAAQABADzAAAAjQUAAAAA&#10;" filled="f" stroked="f">
                <v:textbox style="mso-fit-shape-to-text:t">
                  <w:txbxContent>
                    <w:p w:rsidR="007C6C39" w:rsidRDefault="007C6C39" w:rsidP="006F0706">
                      <w:r>
                        <w:rPr>
                          <w:lang w:val="en-US"/>
                        </w:rPr>
                        <w:t xml:space="preserve"> IR spectrum of </w:t>
                      </w:r>
                      <w:r w:rsidR="00C57294" w:rsidRPr="00C57294">
                        <w:rPr>
                          <w:b/>
                          <w:lang w:val="en-US"/>
                        </w:rPr>
                        <w:t>7a</w:t>
                      </w:r>
                    </w:p>
                  </w:txbxContent>
                </v:textbox>
                <w10:wrap type="square" anchorx="margin" anchory="margin"/>
              </v:shape>
            </w:pict>
          </mc:Fallback>
        </mc:AlternateContent>
      </w:r>
      <w:r w:rsidR="006F0706" w:rsidRPr="006F0706">
        <w:rPr>
          <w:noProof/>
          <w:lang w:eastAsia="ru-RU"/>
        </w:rPr>
        <mc:AlternateContent>
          <mc:Choice Requires="wps">
            <w:drawing>
              <wp:anchor distT="45720" distB="45720" distL="114300" distR="114300" simplePos="0" relativeHeight="251922432" behindDoc="0" locked="0" layoutInCell="1" allowOverlap="1" wp14:anchorId="5FCBFF7C" wp14:editId="301517BB">
                <wp:simplePos x="0" y="0"/>
                <wp:positionH relativeFrom="column">
                  <wp:posOffset>253365</wp:posOffset>
                </wp:positionH>
                <wp:positionV relativeFrom="paragraph">
                  <wp:posOffset>335280</wp:posOffset>
                </wp:positionV>
                <wp:extent cx="2360930" cy="1404620"/>
                <wp:effectExtent l="0" t="0" r="0" b="0"/>
                <wp:wrapNone/>
                <wp:docPr id="28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BFAA827" w14:textId="77777777" w:rsidR="007C6C39" w:rsidRDefault="007C6C39">
                            <w:r>
                              <w:object w:dxaOrig="1708" w:dyaOrig="1972" w14:anchorId="09491CA1">
                                <v:shape id="_x0000_i1128" type="#_x0000_t75" style="width:85.5pt;height:99pt" o:ole="">
                                  <v:imagedata r:id="rId225" o:title=""/>
                                </v:shape>
                                <o:OLEObject Type="Embed" ProgID="ChemDraw.Document.6.0" ShapeID="_x0000_i1128" DrawAspect="Content" ObjectID="_1780170003" r:id="rId226"/>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71" type="#_x0000_t202" style="position:absolute;left:0;text-align:left;margin-left:19.95pt;margin-top:26.4pt;width:185.9pt;height:110.6pt;z-index:251922432;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qeXKQIAAAIEAAAOAAAAZHJzL2Uyb0RvYy54bWysU0uOEzEQ3SNxB8t70p9JQtJKZzTMEIQ0&#10;fKSBAzhud9rC7bJsT7rDjv1cgTuwYMGOK2RuRNmdhAh2iF5Ydpfrud6rV4vLvlVkK6yToEuajVJK&#10;hOZQSb0p6ccPq2czSpxnumIKtCjpTjh6uXz6ZNGZQuTQgKqEJQiiXdGZkjbemyJJHG9Ey9wIjNAY&#10;rMG2zOPRbpLKsg7RW5XkaTpNOrCVscCFc/j3ZgjSZcSva8H9u7p2whNVUqzNx9XGdR3WZLlgxcYy&#10;00h+KIP9QxUtkxofPUHdMM/IvZV/QbWSW3BQ+xGHNoG6llxEDsgmS/9gc9cwIyIXFMeZk0zu/8Hy&#10;t9v3lsiqpPlsSolmLTZp/3X/bf99/3P/4/HL4wPJg0qdcQVevjN43fcvoMduR8bO3AL/5IiG64bp&#10;jbiyFrpGsAqrzEJmcpY64LgAsu7eQIWPsXsPEaivbRskRFEIomO3dqcOid4Tjj/zi2k6v8AQx1g2&#10;TsfTPPYwYcUx3VjnXwloSdiU1KIFIjzb3jofymHF8Up4TcNKKhVtoDTpSjqf5JOYcBZppUeXKtmW&#10;dJaGb/BNYPlSVzHZM6mGPT6g9IF2YDpw9v26jzpn6fio5xqqHSphYbAljhFuGrCfKenQkiXVODOU&#10;qNcatZxn43FwcDyMJ8+ROLHnkfV5hGmOQCX1lAzbax9dHyg7c4War2RUIzRnqONQMhotinQYiuDk&#10;83O89Xt0l78AAAD//wMAUEsDBBQABgAIAAAAIQASrizW4QAAAAkBAAAPAAAAZHJzL2Rvd25yZXYu&#10;eG1sTI/NTsMwEITvSLyDtUjcqJMQCA1xKsSfRAWHhgqJmxu7cUS8jmynDW/PcoLjaEYz31Sr2Q7s&#10;oH3oHQpIFwkwja1TPXYCtu9PFzfAQpSo5OBQC/jWAVb16UklS+WOuNGHJnaMSjCUUoCJcSw5D63R&#10;VoaFGzWSt3feykjSd1x5eaRyO/AsSa65lT3SgpGjvje6/WomK+D5Zd2ZzcN6+sh9kxfj5+P+7XUr&#10;xPnZfHcLLOo5/oXhF5/QoSamnZtQBTYIuFwuKSngKqMH5OdpWgDbCciKPAFeV/z/g/oHAAD//wMA&#10;UEsBAi0AFAAGAAgAAAAhALaDOJL+AAAA4QEAABMAAAAAAAAAAAAAAAAAAAAAAFtDb250ZW50X1R5&#10;cGVzXS54bWxQSwECLQAUAAYACAAAACEAOP0h/9YAAACUAQAACwAAAAAAAAAAAAAAAAAvAQAAX3Jl&#10;bHMvLnJlbHNQSwECLQAUAAYACAAAACEAB1qnlykCAAACBAAADgAAAAAAAAAAAAAAAAAuAgAAZHJz&#10;L2Uyb0RvYy54bWxQSwECLQAUAAYACAAAACEAEq4s1uEAAAAJAQAADwAAAAAAAAAAAAAAAACDBAAA&#10;ZHJzL2Rvd25yZXYueG1sUEsFBgAAAAAEAAQA8wAAAJEFAAAAAA==&#10;" filled="f" stroked="f">
                <v:textbox style="mso-fit-shape-to-text:t">
                  <w:txbxContent>
                    <w:p w:rsidR="007C6C39" w:rsidRDefault="007C6C39">
                      <w:r>
                        <w:object w:dxaOrig="1708" w:dyaOrig="1972">
                          <v:shape id="_x0000_i1212" type="#_x0000_t75" style="width:85.4pt;height:98.8pt" o:ole="">
                            <v:imagedata r:id="rId227" o:title=""/>
                          </v:shape>
                          <o:OLEObject Type="Embed" ProgID="ChemDraw.Document.6.0" ShapeID="_x0000_i1212" DrawAspect="Content" ObjectID="_1780160805" r:id="rId228"/>
                        </w:object>
                      </w:r>
                    </w:p>
                  </w:txbxContent>
                </v:textbox>
              </v:shape>
            </w:pict>
          </mc:Fallback>
        </mc:AlternateContent>
      </w:r>
    </w:p>
    <w:p w14:paraId="44EA68AC" w14:textId="77777777" w:rsidR="00A55788" w:rsidRPr="00A55788" w:rsidRDefault="00A55788" w:rsidP="00A55788">
      <w:pPr>
        <w:rPr>
          <w:lang w:val="en-US"/>
        </w:rPr>
      </w:pPr>
    </w:p>
    <w:p w14:paraId="6FBE7535" w14:textId="77777777" w:rsidR="00A55788" w:rsidRPr="00A55788" w:rsidRDefault="00A55788" w:rsidP="00A55788">
      <w:pPr>
        <w:rPr>
          <w:lang w:val="en-US"/>
        </w:rPr>
      </w:pPr>
    </w:p>
    <w:p w14:paraId="78A37394" w14:textId="77777777" w:rsidR="00A55788" w:rsidRPr="00A55788" w:rsidRDefault="00A55788" w:rsidP="00A55788">
      <w:pPr>
        <w:rPr>
          <w:lang w:val="en-US"/>
        </w:rPr>
      </w:pPr>
    </w:p>
    <w:p w14:paraId="3195E263" w14:textId="77777777" w:rsidR="00A55788" w:rsidRPr="00A55788" w:rsidRDefault="00A55788" w:rsidP="00A55788">
      <w:pPr>
        <w:rPr>
          <w:lang w:val="en-US"/>
        </w:rPr>
      </w:pPr>
    </w:p>
    <w:p w14:paraId="5E1ABFE9" w14:textId="77777777" w:rsidR="00A55788" w:rsidRPr="00A55788" w:rsidRDefault="00A55788" w:rsidP="00A55788">
      <w:pPr>
        <w:rPr>
          <w:lang w:val="en-US"/>
        </w:rPr>
      </w:pPr>
    </w:p>
    <w:p w14:paraId="43414694" w14:textId="77777777" w:rsidR="00A55788" w:rsidRPr="00A55788" w:rsidRDefault="00A55788" w:rsidP="00A55788">
      <w:pPr>
        <w:rPr>
          <w:lang w:val="en-US"/>
        </w:rPr>
      </w:pPr>
    </w:p>
    <w:p w14:paraId="3A3D7C0D" w14:textId="77777777" w:rsidR="00A55788" w:rsidRPr="00A55788" w:rsidRDefault="00A55788" w:rsidP="00A55788">
      <w:pPr>
        <w:rPr>
          <w:lang w:val="en-US"/>
        </w:rPr>
      </w:pPr>
    </w:p>
    <w:p w14:paraId="63CCC1DB" w14:textId="77777777" w:rsidR="00A55788" w:rsidRPr="00A55788" w:rsidRDefault="00A55788" w:rsidP="00A55788">
      <w:pPr>
        <w:rPr>
          <w:lang w:val="en-US"/>
        </w:rPr>
      </w:pPr>
    </w:p>
    <w:p w14:paraId="4135E52C" w14:textId="77777777" w:rsidR="00A55788" w:rsidRPr="00A55788" w:rsidRDefault="00A55788" w:rsidP="00A55788">
      <w:pPr>
        <w:rPr>
          <w:lang w:val="en-US"/>
        </w:rPr>
      </w:pPr>
    </w:p>
    <w:p w14:paraId="4BA59111" w14:textId="77777777" w:rsidR="00A55788" w:rsidRPr="00A55788" w:rsidRDefault="00A55788" w:rsidP="00A55788">
      <w:pPr>
        <w:rPr>
          <w:lang w:val="en-US"/>
        </w:rPr>
      </w:pPr>
    </w:p>
    <w:p w14:paraId="29BB08FA" w14:textId="77777777" w:rsidR="00A55788" w:rsidRPr="00A55788" w:rsidRDefault="00A55788" w:rsidP="00A55788">
      <w:pPr>
        <w:rPr>
          <w:lang w:val="en-US"/>
        </w:rPr>
      </w:pPr>
    </w:p>
    <w:p w14:paraId="07542375" w14:textId="77777777" w:rsidR="00A55788" w:rsidRPr="00A55788" w:rsidRDefault="00A55788" w:rsidP="00A55788">
      <w:pPr>
        <w:rPr>
          <w:lang w:val="en-US"/>
        </w:rPr>
      </w:pPr>
    </w:p>
    <w:p w14:paraId="41E101AA" w14:textId="77777777" w:rsidR="00A55788" w:rsidRPr="00A55788" w:rsidRDefault="00A55788" w:rsidP="00A55788">
      <w:pPr>
        <w:rPr>
          <w:lang w:val="en-US"/>
        </w:rPr>
      </w:pPr>
    </w:p>
    <w:p w14:paraId="7009BF81" w14:textId="77777777" w:rsidR="00A55788" w:rsidRPr="00A55788" w:rsidRDefault="00A55788" w:rsidP="00A55788">
      <w:pPr>
        <w:rPr>
          <w:lang w:val="en-US"/>
        </w:rPr>
      </w:pPr>
    </w:p>
    <w:p w14:paraId="4104B585" w14:textId="77777777" w:rsidR="00A55788" w:rsidRPr="00A55788" w:rsidRDefault="00A55788" w:rsidP="00A55788">
      <w:pPr>
        <w:rPr>
          <w:lang w:val="en-US"/>
        </w:rPr>
      </w:pPr>
    </w:p>
    <w:p w14:paraId="6CB47A51" w14:textId="77777777" w:rsidR="00A55788" w:rsidRPr="00A55788" w:rsidRDefault="00A55788" w:rsidP="00A55788">
      <w:pPr>
        <w:rPr>
          <w:lang w:val="en-US"/>
        </w:rPr>
      </w:pPr>
    </w:p>
    <w:p w14:paraId="62C56ECF" w14:textId="77777777" w:rsidR="00A55788" w:rsidRDefault="00A55788" w:rsidP="00A55788">
      <w:pPr>
        <w:rPr>
          <w:lang w:val="en-US"/>
        </w:rPr>
      </w:pPr>
    </w:p>
    <w:p w14:paraId="4B38DEEE" w14:textId="77777777" w:rsidR="006F0706" w:rsidRDefault="006F0706" w:rsidP="00A55788">
      <w:pPr>
        <w:jc w:val="right"/>
        <w:rPr>
          <w:lang w:val="en-US"/>
        </w:rPr>
      </w:pPr>
    </w:p>
    <w:p w14:paraId="5FCD213B" w14:textId="77777777" w:rsidR="00A55788" w:rsidRDefault="00A55788" w:rsidP="00A55788">
      <w:pPr>
        <w:jc w:val="right"/>
        <w:rPr>
          <w:lang w:val="en-US"/>
        </w:rPr>
      </w:pPr>
    </w:p>
    <w:p w14:paraId="5B80CD4B" w14:textId="77777777" w:rsidR="00A55788" w:rsidRDefault="00A55788" w:rsidP="00A55788">
      <w:pPr>
        <w:jc w:val="center"/>
      </w:pPr>
      <w:r>
        <w:rPr>
          <w:noProof/>
          <w:lang w:eastAsia="ru-RU"/>
        </w:rPr>
        <w:lastRenderedPageBreak/>
        <mc:AlternateContent>
          <mc:Choice Requires="wps">
            <w:drawing>
              <wp:anchor distT="45720" distB="45720" distL="114300" distR="114300" simplePos="0" relativeHeight="251932672" behindDoc="0" locked="0" layoutInCell="1" allowOverlap="1" wp14:anchorId="343C390D" wp14:editId="05657294">
                <wp:simplePos x="0" y="0"/>
                <wp:positionH relativeFrom="margin">
                  <wp:posOffset>279400</wp:posOffset>
                </wp:positionH>
                <wp:positionV relativeFrom="topMargin">
                  <wp:posOffset>579755</wp:posOffset>
                </wp:positionV>
                <wp:extent cx="2360930" cy="1404620"/>
                <wp:effectExtent l="0" t="0" r="0" b="0"/>
                <wp:wrapSquare wrapText="bothSides"/>
                <wp:docPr id="290" name="Надпись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502B16F" w14:textId="77777777" w:rsidR="007C6C39" w:rsidRDefault="007C6C39" w:rsidP="00A55788">
                            <w:r w:rsidRPr="005768B1">
                              <w:rPr>
                                <w:vertAlign w:val="superscript"/>
                                <w:lang w:val="en-US"/>
                              </w:rPr>
                              <w:t>1</w:t>
                            </w:r>
                            <w:r>
                              <w:rPr>
                                <w:lang w:val="en-US"/>
                              </w:rPr>
                              <w:t xml:space="preserve">H NMR spectrum of </w:t>
                            </w:r>
                            <w:r w:rsidR="00C57294" w:rsidRPr="00C57294">
                              <w:rPr>
                                <w:b/>
                                <w:lang w:val="en-US"/>
                              </w:rPr>
                              <w:t>7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1F9C377" id="Надпись 290" o:spid="_x0000_s1072" type="#_x0000_t202" style="position:absolute;left:0;text-align:left;margin-left:22pt;margin-top:45.65pt;width:185.9pt;height:110.6pt;z-index:25193267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6QHKgIAAAYEAAAOAAAAZHJzL2Uyb0RvYy54bWysU8uO0zAU3SPxD5b3NI9pyzRqOhpmKEIa&#10;HtLAB7iO01g4vsZ2m5Qde36Bf2DBgh2/0Pkjrp22VLBDZGHZub7H5xwfz6/6VpGtsE6CLmk2SikR&#10;mkMl9bqk798tn1xS4jzTFVOgRUl3wtGrxeNH884UIocGVCUsQRDtis6UtPHeFEnieCNa5kZghMZi&#10;DbZlHpd2nVSWdYjeqiRP02nSga2MBS6cw7+3Q5EuIn5dC+7f1LUTnqiSIjcfRxvHVRiTxZwVa8tM&#10;I/mBBvsHFi2TGg89Qd0yz8jGyr+gWsktOKj9iEObQF1LLqIGVJOlf6i5b5gRUQua48zJJvf/YPnr&#10;7VtLZFXSfIb+aNbiJe2/7r/tv+9/7n88fH74QkIFfeqMK3D7vcEG3z+DHu87anbmDvgHRzTcNEyv&#10;xbW10DWCVcgzC53JWeuA4wLIqnsFFR7HNh4iUF/bNpiIthBERz670x2J3hOOP/OLaTq7wBLHWjZO&#10;x9M8sktYcWw31vkXAloSJiW1GIIIz7Z3zgc6rDhuCadpWEqlYhCUJl1JZ5N8EhvOKq30mFMl25Je&#10;puEbkhNUPtdVbPZMqmGOByh9kB2UDpp9v+qj01k6Ofq5gmqHTlgYgokPCScN2E+UdBjKkrqPG2YF&#10;JeqlRjdn2XgcUhwX48lTlE7seWV1XmGaI1RJPSXD9MbH5AfRzlyj60sZ/QjXMzA5kMawRZsODyOk&#10;+Xwdd/1+votfAAAA//8DAFBLAwQUAAYACAAAACEAXQunHN4AAAAJAQAADwAAAGRycy9kb3ducmV2&#10;LnhtbEyPy07DMBBF90j8gzVI7KiT1uER4lSIh8SStiCxdOPJQ9jjKHbb8PcMK1iO7ujec6r17J04&#10;4hSHQBryRQYCqQl2oE7D++7l6hZETIascYFQwzdGWNfnZ5UpbTjRBo/b1AkuoVgaDX1KYyllbHr0&#10;Ji7CiMRZGyZvEp9TJ+1kTlzunVxm2bX0ZiBe6M2Ijz02X9uD1/BBn+61VbbHm+JNbcbnp7ZIO60v&#10;L+aHexAJ5/T3DL/4jA41M+3DgWwUToNSrJI03OUrEJyrvGCVvYZVvixA1pX8b1D/AAAA//8DAFBL&#10;AQItABQABgAIAAAAIQC2gziS/gAAAOEBAAATAAAAAAAAAAAAAAAAAAAAAABbQ29udGVudF9UeXBl&#10;c10ueG1sUEsBAi0AFAAGAAgAAAAhADj9If/WAAAAlAEAAAsAAAAAAAAAAAAAAAAALwEAAF9yZWxz&#10;Ly5yZWxzUEsBAi0AFAAGAAgAAAAhAC0zpAcqAgAABgQAAA4AAAAAAAAAAAAAAAAALgIAAGRycy9l&#10;Mm9Eb2MueG1sUEsBAi0AFAAGAAgAAAAhAF0LpxzeAAAACQEAAA8AAAAAAAAAAAAAAAAAhAQAAGRy&#10;cy9kb3ducmV2LnhtbFBLBQYAAAAABAAEAPMAAACPBQAAAAA=&#10;" filled="f" stroked="f">
                <v:textbox style="mso-fit-shape-to-text:t">
                  <w:txbxContent>
                    <w:p w:rsidR="007C6C39" w:rsidRDefault="007C6C39" w:rsidP="00A55788">
                      <w:r w:rsidRPr="005768B1">
                        <w:rPr>
                          <w:vertAlign w:val="superscript"/>
                          <w:lang w:val="en-US"/>
                        </w:rPr>
                        <w:t>1</w:t>
                      </w:r>
                      <w:r>
                        <w:rPr>
                          <w:lang w:val="en-US"/>
                        </w:rPr>
                        <w:t xml:space="preserve">H NMR spectrum of </w:t>
                      </w:r>
                      <w:r w:rsidR="00C57294" w:rsidRPr="00C57294">
                        <w:rPr>
                          <w:b/>
                          <w:lang w:val="en-US"/>
                        </w:rPr>
                        <w:t>7b</w:t>
                      </w:r>
                    </w:p>
                  </w:txbxContent>
                </v:textbox>
                <w10:wrap type="square" anchorx="margin" anchory="margin"/>
              </v:shape>
            </w:pict>
          </mc:Fallback>
        </mc:AlternateContent>
      </w:r>
      <w:r w:rsidR="001B7E66">
        <w:object w:dxaOrig="16305" w:dyaOrig="11370" w14:anchorId="1FE95CDA">
          <v:shape id="_x0000_i1129" type="#_x0000_t75" style="width:656.3pt;height:456.5pt" o:ole="">
            <v:imagedata r:id="rId229" o:title=""/>
          </v:shape>
          <o:OLEObject Type="Embed" ProgID="MestReNova.Document.1" ShapeID="_x0000_i1129" DrawAspect="Content" ObjectID="_1780169842" r:id="rId230"/>
        </w:object>
      </w:r>
    </w:p>
    <w:p w14:paraId="77508F8F" w14:textId="77777777" w:rsidR="00A55788" w:rsidRDefault="00A55788" w:rsidP="00A55788">
      <w:pPr>
        <w:jc w:val="center"/>
      </w:pPr>
      <w:r>
        <w:rPr>
          <w:noProof/>
          <w:lang w:eastAsia="ru-RU"/>
        </w:rPr>
        <w:lastRenderedPageBreak/>
        <mc:AlternateContent>
          <mc:Choice Requires="wps">
            <w:drawing>
              <wp:anchor distT="45720" distB="45720" distL="114300" distR="114300" simplePos="0" relativeHeight="251930624" behindDoc="0" locked="0" layoutInCell="1" allowOverlap="1" wp14:anchorId="569BDCCD" wp14:editId="34729ADC">
                <wp:simplePos x="0" y="0"/>
                <wp:positionH relativeFrom="margin">
                  <wp:align>left</wp:align>
                </wp:positionH>
                <wp:positionV relativeFrom="topMargin">
                  <wp:posOffset>528955</wp:posOffset>
                </wp:positionV>
                <wp:extent cx="2360930" cy="1404620"/>
                <wp:effectExtent l="0" t="0" r="0" b="0"/>
                <wp:wrapSquare wrapText="bothSides"/>
                <wp:docPr id="289" name="Надпись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7F1AEC03" w14:textId="77777777" w:rsidR="007C6C39" w:rsidRDefault="007C6C39" w:rsidP="00A55788">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7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0B0C3C6" id="Надпись 289" o:spid="_x0000_s1073" type="#_x0000_t202" style="position:absolute;left:0;text-align:left;margin-left:0;margin-top:41.65pt;width:185.9pt;height:110.6pt;z-index:251930624;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q+3KwIAAAYEAAAOAAAAZHJzL2Uyb0RvYy54bWysU0uOEzEQ3SNxB8t70p9JQtJKZzTMEIQ0&#10;fKSBAzhud9rC7TK2k+5hx54rcAcWLNhxhcyNKLuTEMEO0QvL7nK9qvfqeXHZt4rshHUSdEmzUUqJ&#10;0BwqqTclff9u9WRGifNMV0yBFiW9F45eLh8/WnSmEDk0oCphCYJoV3SmpI33pkgSxxvRMjcCIzQG&#10;a7At83i0m6SyrEP0ViV5mk6TDmxlLHDhHP69GYJ0GfHrWnD/pq6d8ESVFHvzcbVxXYc1WS5YsbHM&#10;NJIf2mD/0EXLpMaiJ6gb5hnZWvkXVCu5BQe1H3FoE6hryUXkgGyy9A82dw0zInJBcZw5yeT+Hyx/&#10;vXtriaxKms/mlGjW4pD2X/ff9t/3P/c/Hj4/fCEhgjp1xhV4/c5ggu+fQY/zjpyduQX+wREN1w3T&#10;G3FlLXSNYBX2mYXM5Cx1wHEBZN29ggrLsa2HCNTXtg0ioiwE0XFe96cZid4Tjj/zi2k6v8AQx1g2&#10;TsfTPE4xYcUx3VjnXwhoSdiU1KIJIjzb3Tof2mHF8UqopmEllYpGUJp0JZ1P8klMOIu00qNPlWxL&#10;OkvDNzgnsHyuq5jsmVTDHgsofaAdmA6cfb/uo9JZOj3quYbqHpWwMBgTHxJuGrCfKOnQlCV1H7fM&#10;CkrUS41qzrPxOLg4HsaTp0id2PPI+jzCNEeoknpKhu21j84PpJ25QtVXMuoRxjN0cmgazRZlOjyM&#10;4Obzc7z1+/kufwEAAP//AwBQSwMEFAAGAAgAAAAhAFfawmTcAAAABwEAAA8AAABkcnMvZG93bnJl&#10;di54bWxMj81OwzAQhO9IvIO1SNyoU5LQKsSpED8SR9qCxNGNN3GEvY5itw1vz3KC26xmNfNNvZm9&#10;Eyec4hBIwXKRgUBqgxmoV/C+f7lZg4hJk9EuECr4xgib5vKi1pUJZ9riaZd6wSEUK63ApjRWUsbW&#10;otdxEUYk9roweZ34nHppJn3mcO/kbZbdSa8H4garR3y02H7tjl7BB326164wFlflW7Edn5+6Mu2V&#10;ur6aH+5BJJzT3zP84jM6NMx0CEcyUTgFPCQpWOc5CHbz1ZKHHFhkRQmyqeV//uYHAAD//wMAUEsB&#10;Ai0AFAAGAAgAAAAhALaDOJL+AAAA4QEAABMAAAAAAAAAAAAAAAAAAAAAAFtDb250ZW50X1R5cGVz&#10;XS54bWxQSwECLQAUAAYACAAAACEAOP0h/9YAAACUAQAACwAAAAAAAAAAAAAAAAAvAQAAX3JlbHMv&#10;LnJlbHNQSwECLQAUAAYACAAAACEAKZKvtysCAAAGBAAADgAAAAAAAAAAAAAAAAAuAgAAZHJzL2Uy&#10;b0RvYy54bWxQSwECLQAUAAYACAAAACEAV9rCZNwAAAAHAQAADwAAAAAAAAAAAAAAAACFBAAAZHJz&#10;L2Rvd25yZXYueG1sUEsFBgAAAAAEAAQA8wAAAI4FAAAAAA==&#10;" filled="f" stroked="f">
                <v:textbox style="mso-fit-shape-to-text:t">
                  <w:txbxContent>
                    <w:p w:rsidR="007C6C39" w:rsidRDefault="007C6C39" w:rsidP="00A55788">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7b</w:t>
                      </w:r>
                    </w:p>
                  </w:txbxContent>
                </v:textbox>
                <w10:wrap type="square" anchorx="margin" anchory="margin"/>
              </v:shape>
            </w:pict>
          </mc:Fallback>
        </mc:AlternateContent>
      </w:r>
      <w:r w:rsidR="001B7E66">
        <w:object w:dxaOrig="16305" w:dyaOrig="11370" w14:anchorId="2BABC376">
          <v:shape id="_x0000_i1130" type="#_x0000_t75" style="width:648.1pt;height:452.55pt;mso-position-horizontal:absolute" o:ole="">
            <v:imagedata r:id="rId231" o:title=""/>
          </v:shape>
          <o:OLEObject Type="Embed" ProgID="MestReNova.Document.1" ShapeID="_x0000_i1130" DrawAspect="Content" ObjectID="_1780169843" r:id="rId232"/>
        </w:object>
      </w:r>
    </w:p>
    <w:p w14:paraId="68A04E91" w14:textId="77777777" w:rsidR="00A55788" w:rsidRDefault="00A55788" w:rsidP="00A55788">
      <w:pPr>
        <w:jc w:val="center"/>
      </w:pPr>
      <w:r>
        <w:rPr>
          <w:noProof/>
          <w:lang w:eastAsia="ru-RU"/>
        </w:rPr>
        <w:lastRenderedPageBreak/>
        <w:drawing>
          <wp:anchor distT="0" distB="0" distL="114300" distR="114300" simplePos="0" relativeHeight="251928576" behindDoc="1" locked="0" layoutInCell="1" allowOverlap="1" wp14:anchorId="77766207" wp14:editId="139B906B">
            <wp:simplePos x="0" y="0"/>
            <wp:positionH relativeFrom="margin">
              <wp:posOffset>970915</wp:posOffset>
            </wp:positionH>
            <wp:positionV relativeFrom="margin">
              <wp:align>top</wp:align>
            </wp:positionV>
            <wp:extent cx="7887600" cy="5500800"/>
            <wp:effectExtent l="0" t="0" r="0" b="5080"/>
            <wp:wrapNone/>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extLst>
                        <a:ext uri="{28A0092B-C50C-407E-A947-70E740481C1C}">
                          <a14:useLocalDpi xmlns:a14="http://schemas.microsoft.com/office/drawing/2010/main" val="0"/>
                        </a:ext>
                      </a:extLst>
                    </a:blip>
                    <a:srcRect l="21105" t="13360" r="21037" b="14898"/>
                    <a:stretch/>
                  </pic:blipFill>
                  <pic:spPr bwMode="auto">
                    <a:xfrm>
                      <a:off x="0" y="0"/>
                      <a:ext cx="7887600" cy="5500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45720" distB="45720" distL="114300" distR="114300" simplePos="0" relativeHeight="251925504" behindDoc="0" locked="0" layoutInCell="1" allowOverlap="1" wp14:anchorId="520025AC" wp14:editId="6AB2184A">
                <wp:simplePos x="0" y="0"/>
                <wp:positionH relativeFrom="margin">
                  <wp:posOffset>575310</wp:posOffset>
                </wp:positionH>
                <wp:positionV relativeFrom="topMargin">
                  <wp:posOffset>1079500</wp:posOffset>
                </wp:positionV>
                <wp:extent cx="2360930" cy="1404620"/>
                <wp:effectExtent l="0" t="0" r="0" b="0"/>
                <wp:wrapSquare wrapText="bothSides"/>
                <wp:docPr id="28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08889AE" w14:textId="77777777" w:rsidR="007C6C39" w:rsidRDefault="007C6C39" w:rsidP="00A55788">
                            <w:r>
                              <w:rPr>
                                <w:lang w:val="en-US"/>
                              </w:rPr>
                              <w:t xml:space="preserve"> IR spectrum of </w:t>
                            </w:r>
                            <w:r w:rsidR="00C57294" w:rsidRPr="00C57294">
                              <w:rPr>
                                <w:b/>
                                <w:lang w:val="en-US"/>
                              </w:rPr>
                              <w:t>7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C7857A8" id="_x0000_s1074" type="#_x0000_t202" style="position:absolute;left:0;text-align:left;margin-left:45.3pt;margin-top:85pt;width:185.9pt;height:110.6pt;z-index:25192550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zcKKwIAAAQEAAAOAAAAZHJzL2Uyb0RvYy54bWysU82O0zAQviPxDpbvNGm27bZR09WySxHS&#10;8iMtPIDrOI2F4zG226Tc9s4r8A4cOHDjFbpvxNhpSwU3RA6WnfF8M983n+dXXaPIVlgnQRd0OEgp&#10;EZpDKfW6oB/eL59NKXGe6ZIp0KKgO+Ho1eLpk3lrcpFBDaoUliCIdnlrClp7b/IkcbwWDXMDMEJj&#10;sALbMI9Hu05Ky1pEb1SSpekkacGWxgIXzuHf2z5IFxG/qgT3b6vKCU9UQbE3H1cb11VYk8Wc5WvL&#10;TC35oQ32D100TGoseoK6ZZ6RjZV/QTWSW3BQ+QGHJoGqklxEDshmmP7B5r5mRkQuKI4zJ5nc/4Pl&#10;b7bvLJFlQbPpJSWaNTik/df9t/33/c/9j8eHxy8kCyq1xuV4+d7gdd89hw6nHRk7cwf8oyMabmqm&#10;1+LaWmhrwUrschgyk7PUHscFkFX7GkosxjYeIlBX2SZIiKIQRMdp7U4TEp0nHH9mF5N0doEhjrHh&#10;KB1NsjjDhOXHdGOdfymgIWFTUIsWiPBse+d8aIflxyuhmoalVCraQGnSFnQ2zsYx4SzSSI8uVbIp&#10;6DQNX++bwPKFLmOyZ1L1eyyg9IF2YNpz9t2qizoP08ujnisod6iEhd6W+IxwU4P9TEmLliyo+7Rh&#10;VlCiXmlUczYcjYKH42E0vkTqxJ5HVucRpjlCFdRT0m9vfPR9IO3MNaq+lFGPMJ6+k0PTaLUo0+FZ&#10;BC+fn+Ot34938QsAAP//AwBQSwMEFAAGAAgAAAAhALfDxQnfAAAACgEAAA8AAABkcnMvZG93bnJl&#10;di54bWxMj8tOwzAQRfdI/IM1SOyo05CmNMSpEA+pS9qCxNKNJw9hj6PYbcPfd1jBcmaO7pxbridn&#10;xQnH0HtSMJ8lIJBqb3pqFXzs3+4eQISoyWjrCRX8YIB1dX1V6sL4M23xtIut4BAKhVbQxTgUUoa6&#10;Q6fDzA9IfGv86HTkcWylGfWZw52VaZLk0ume+EOnB3zusP7eHZ2CT/qymyYzHS4X79l2eH1pFnGv&#10;1O3N9PQIIuIU/2D41Wd1qNjp4I9kgrAKVknOJO+XCXdiIMvTDMRBwf1qnoKsSvm/QnUBAAD//wMA&#10;UEsBAi0AFAAGAAgAAAAhALaDOJL+AAAA4QEAABMAAAAAAAAAAAAAAAAAAAAAAFtDb250ZW50X1R5&#10;cGVzXS54bWxQSwECLQAUAAYACAAAACEAOP0h/9YAAACUAQAACwAAAAAAAAAAAAAAAAAvAQAAX3Jl&#10;bHMvLnJlbHNQSwECLQAUAAYACAAAACEA3ss3CisCAAAEBAAADgAAAAAAAAAAAAAAAAAuAgAAZHJz&#10;L2Uyb0RvYy54bWxQSwECLQAUAAYACAAAACEAt8PFCd8AAAAKAQAADwAAAAAAAAAAAAAAAACFBAAA&#10;ZHJzL2Rvd25yZXYueG1sUEsFBgAAAAAEAAQA8wAAAJEFAAAAAA==&#10;" filled="f" stroked="f">
                <v:textbox style="mso-fit-shape-to-text:t">
                  <w:txbxContent>
                    <w:p w:rsidR="007C6C39" w:rsidRDefault="007C6C39" w:rsidP="00A55788">
                      <w:r>
                        <w:rPr>
                          <w:lang w:val="en-US"/>
                        </w:rPr>
                        <w:t xml:space="preserve"> IR spectrum of </w:t>
                      </w:r>
                      <w:r w:rsidR="00C57294" w:rsidRPr="00C57294">
                        <w:rPr>
                          <w:b/>
                          <w:lang w:val="en-US"/>
                        </w:rPr>
                        <w:t>7b</w:t>
                      </w:r>
                    </w:p>
                  </w:txbxContent>
                </v:textbox>
                <w10:wrap type="square" anchorx="margin" anchory="margin"/>
              </v:shape>
            </w:pict>
          </mc:Fallback>
        </mc:AlternateContent>
      </w:r>
    </w:p>
    <w:p w14:paraId="68F306FC" w14:textId="77777777" w:rsidR="00A55788" w:rsidRDefault="00A55788" w:rsidP="00A55788">
      <w:pPr>
        <w:rPr>
          <w:lang w:val="en-US"/>
        </w:rPr>
      </w:pPr>
      <w:r>
        <w:rPr>
          <w:noProof/>
          <w:lang w:eastAsia="ru-RU"/>
        </w:rPr>
        <mc:AlternateContent>
          <mc:Choice Requires="wps">
            <w:drawing>
              <wp:anchor distT="45720" distB="45720" distL="114300" distR="114300" simplePos="0" relativeHeight="251927552" behindDoc="0" locked="0" layoutInCell="1" allowOverlap="1" wp14:anchorId="4D5AC2CC" wp14:editId="2DEFE5E0">
                <wp:simplePos x="0" y="0"/>
                <wp:positionH relativeFrom="column">
                  <wp:posOffset>29210</wp:posOffset>
                </wp:positionH>
                <wp:positionV relativeFrom="paragraph">
                  <wp:posOffset>69215</wp:posOffset>
                </wp:positionV>
                <wp:extent cx="1816100" cy="1404620"/>
                <wp:effectExtent l="0" t="0" r="0" b="0"/>
                <wp:wrapNone/>
                <wp:docPr id="28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6100" cy="1404620"/>
                        </a:xfrm>
                        <a:prstGeom prst="rect">
                          <a:avLst/>
                        </a:prstGeom>
                        <a:noFill/>
                        <a:ln w="9525">
                          <a:noFill/>
                          <a:miter lim="800000"/>
                          <a:headEnd/>
                          <a:tailEnd/>
                        </a:ln>
                      </wps:spPr>
                      <wps:txbx>
                        <w:txbxContent>
                          <w:p w14:paraId="5E941013" w14:textId="77777777" w:rsidR="007C6C39" w:rsidRDefault="007C6C39">
                            <w:r>
                              <w:object w:dxaOrig="2301" w:dyaOrig="2249" w14:anchorId="54DC0FA0">
                                <v:shape id="_x0000_i1132" type="#_x0000_t75" style="width:114.7pt;height:112.45pt" o:ole="">
                                  <v:imagedata r:id="rId234" o:title=""/>
                                </v:shape>
                                <o:OLEObject Type="Embed" ProgID="ChemDraw.Document.6.0" ShapeID="_x0000_i1132" DrawAspect="Content" ObjectID="_1780170004" r:id="rId235"/>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5" type="#_x0000_t202" style="position:absolute;margin-left:2.3pt;margin-top:5.45pt;width:143pt;height:110.6pt;z-index:251927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kfYKQIAAAQEAAAOAAAAZHJzL2Uyb0RvYy54bWysU82O0zAQviPxDpbvNEnVlm7UdLXsUoS0&#10;/EgLD+A6TmNhe4ztNllu3HkF3oEDB268QveNGDttqeCGyMGyM55v5vvm8+Ky14rshPMSTEWLUU6J&#10;MBxqaTYVff9u9WROiQ/M1EyBERW9F55eLh8/WnS2FGNoQdXCEQQxvuxsRdsQbJllnrdCMz8CKwwG&#10;G3CaBTy6TVY71iG6Vtk4z2dZB662DrjwHv/eDEG6TPhNI3h40zReBKIqir2FtLq0ruOaLRes3Dhm&#10;W8kPbbB/6EIzabDoCeqGBUa2Tv4FpSV34KEJIw46g6aRXCQOyKbI/2Bz1zIrEhcUx9uTTP7/wfLX&#10;u7eOyLqi4zmOyjCNQ9p/3X/bf9//3P94+PzwhYyjSp31JV6+s3g99M+gx2knxt7eAv/giYHrlpmN&#10;uHIOulawGrssYmZ2ljrg+Aiy7l5BjcXYNkAC6huno4QoCkF0nNb9aUKiD4THkvNiVuQY4hgrJvlk&#10;Nk4zzFh5TLfOhxcCNImbijq0QIJnu1sfYjusPF6J1QyspFLJBsqQrqIX0/E0JZxFtAzoUiV1Red5&#10;/AbfRJbPTZ2SA5Nq2GMBZQ60I9OBc+jXfdK5yOdHPddQ36MSDgZb4jPCTQvuEyUdWrKi/uOWOUGJ&#10;emlQzYtiMokeTofJ9ClSJ+48sj6PMMMRqqKBkmF7HZLvI2lvr1D1lUx6xPEMnRyaRqslmQ7PInr5&#10;/Jxu/X68y18AAAD//wMAUEsDBBQABgAIAAAAIQCeNAbw3AAAAAgBAAAPAAAAZHJzL2Rvd25yZXYu&#10;eG1sTI9BT8MwDIXvSPyHyEjcWLKCxlaaThPaxhEY1c5ZY9qKxomarCv/HnOCm/3e0/PnYj25Xow4&#10;xM6ThvlMgUCqve2o0VB97O6WIGIyZE3vCTV8Y4R1eX1VmNz6C73jeEiN4BKKudHQphRyKWPdojNx&#10;5gMSe59+cCbxOjTSDubC5a6XmVIL6UxHfKE1AZ9brL8OZ6chpLB/fBle3zbb3aiq477Kumar9e3N&#10;tHkCkXBKf2H4xWd0KJnp5M9ko+g1PCw4yLJagWA7WykWTjzcZ3OQZSH/P1D+AAAA//8DAFBLAQIt&#10;ABQABgAIAAAAIQC2gziS/gAAAOEBAAATAAAAAAAAAAAAAAAAAAAAAABbQ29udGVudF9UeXBlc10u&#10;eG1sUEsBAi0AFAAGAAgAAAAhADj9If/WAAAAlAEAAAsAAAAAAAAAAAAAAAAALwEAAF9yZWxzLy5y&#10;ZWxzUEsBAi0AFAAGAAgAAAAhAKRGR9gpAgAABAQAAA4AAAAAAAAAAAAAAAAALgIAAGRycy9lMm9E&#10;b2MueG1sUEsBAi0AFAAGAAgAAAAhAJ40BvDcAAAACAEAAA8AAAAAAAAAAAAAAAAAgwQAAGRycy9k&#10;b3ducmV2LnhtbFBLBQYAAAAABAAEAPMAAACMBQAAAAA=&#10;" filled="f" stroked="f">
                <v:textbox style="mso-fit-shape-to-text:t">
                  <w:txbxContent>
                    <w:p w:rsidR="007C6C39" w:rsidRDefault="007C6C39">
                      <w:r>
                        <w:object w:dxaOrig="2301" w:dyaOrig="2249">
                          <v:shape id="_x0000_i1213" type="#_x0000_t75" style="width:114.7pt;height:112.2pt" o:ole="">
                            <v:imagedata r:id="rId236" o:title=""/>
                          </v:shape>
                          <o:OLEObject Type="Embed" ProgID="ChemDraw.Document.6.0" ShapeID="_x0000_i1213" DrawAspect="Content" ObjectID="_1780160806" r:id="rId237"/>
                        </w:object>
                      </w:r>
                    </w:p>
                  </w:txbxContent>
                </v:textbox>
              </v:shape>
            </w:pict>
          </mc:Fallback>
        </mc:AlternateContent>
      </w:r>
    </w:p>
    <w:p w14:paraId="4E5FEA7B" w14:textId="77777777" w:rsidR="00A55788" w:rsidRPr="00A55788" w:rsidRDefault="00A55788" w:rsidP="00A55788">
      <w:pPr>
        <w:rPr>
          <w:lang w:val="en-US"/>
        </w:rPr>
      </w:pPr>
    </w:p>
    <w:p w14:paraId="50B350F7" w14:textId="77777777" w:rsidR="00A55788" w:rsidRPr="00A55788" w:rsidRDefault="00A55788" w:rsidP="00A55788">
      <w:pPr>
        <w:rPr>
          <w:lang w:val="en-US"/>
        </w:rPr>
      </w:pPr>
    </w:p>
    <w:p w14:paraId="0A35FD3C" w14:textId="77777777" w:rsidR="00A55788" w:rsidRPr="00A55788" w:rsidRDefault="00A55788" w:rsidP="00A55788">
      <w:pPr>
        <w:rPr>
          <w:lang w:val="en-US"/>
        </w:rPr>
      </w:pPr>
    </w:p>
    <w:p w14:paraId="544090AE" w14:textId="77777777" w:rsidR="00A55788" w:rsidRPr="00A55788" w:rsidRDefault="00A55788" w:rsidP="00A55788">
      <w:pPr>
        <w:rPr>
          <w:lang w:val="en-US"/>
        </w:rPr>
      </w:pPr>
    </w:p>
    <w:p w14:paraId="4BFB51A8" w14:textId="77777777" w:rsidR="00A55788" w:rsidRPr="00A55788" w:rsidRDefault="00A55788" w:rsidP="00A55788">
      <w:pPr>
        <w:rPr>
          <w:lang w:val="en-US"/>
        </w:rPr>
      </w:pPr>
    </w:p>
    <w:p w14:paraId="037869D5" w14:textId="77777777" w:rsidR="00A55788" w:rsidRPr="00A55788" w:rsidRDefault="00A55788" w:rsidP="00A55788">
      <w:pPr>
        <w:rPr>
          <w:lang w:val="en-US"/>
        </w:rPr>
      </w:pPr>
    </w:p>
    <w:p w14:paraId="3D80D504" w14:textId="77777777" w:rsidR="00A55788" w:rsidRPr="00A55788" w:rsidRDefault="00A55788" w:rsidP="00A55788">
      <w:pPr>
        <w:rPr>
          <w:lang w:val="en-US"/>
        </w:rPr>
      </w:pPr>
    </w:p>
    <w:p w14:paraId="1278BC9E" w14:textId="77777777" w:rsidR="00A55788" w:rsidRPr="00A55788" w:rsidRDefault="00A55788" w:rsidP="00A55788">
      <w:pPr>
        <w:rPr>
          <w:lang w:val="en-US"/>
        </w:rPr>
      </w:pPr>
    </w:p>
    <w:p w14:paraId="3CE8BBC9" w14:textId="77777777" w:rsidR="00A55788" w:rsidRPr="00A55788" w:rsidRDefault="00A55788" w:rsidP="00A55788">
      <w:pPr>
        <w:rPr>
          <w:lang w:val="en-US"/>
        </w:rPr>
      </w:pPr>
    </w:p>
    <w:p w14:paraId="4778E550" w14:textId="77777777" w:rsidR="00A55788" w:rsidRPr="00A55788" w:rsidRDefault="00A55788" w:rsidP="00A55788">
      <w:pPr>
        <w:rPr>
          <w:lang w:val="en-US"/>
        </w:rPr>
      </w:pPr>
    </w:p>
    <w:p w14:paraId="0401F8FF" w14:textId="77777777" w:rsidR="00A55788" w:rsidRPr="00A55788" w:rsidRDefault="00A55788" w:rsidP="00A55788">
      <w:pPr>
        <w:rPr>
          <w:lang w:val="en-US"/>
        </w:rPr>
      </w:pPr>
    </w:p>
    <w:p w14:paraId="5AB9F453" w14:textId="77777777" w:rsidR="00A55788" w:rsidRPr="00A55788" w:rsidRDefault="00A55788" w:rsidP="00A55788">
      <w:pPr>
        <w:rPr>
          <w:lang w:val="en-US"/>
        </w:rPr>
      </w:pPr>
    </w:p>
    <w:p w14:paraId="2ADEFC01" w14:textId="77777777" w:rsidR="00A55788" w:rsidRPr="00A55788" w:rsidRDefault="00A55788" w:rsidP="00A55788">
      <w:pPr>
        <w:rPr>
          <w:lang w:val="en-US"/>
        </w:rPr>
      </w:pPr>
    </w:p>
    <w:p w14:paraId="477682C3" w14:textId="77777777" w:rsidR="00A55788" w:rsidRPr="00A55788" w:rsidRDefault="00A55788" w:rsidP="00A55788">
      <w:pPr>
        <w:rPr>
          <w:lang w:val="en-US"/>
        </w:rPr>
      </w:pPr>
    </w:p>
    <w:p w14:paraId="288348DC" w14:textId="77777777" w:rsidR="00A55788" w:rsidRDefault="00A55788" w:rsidP="00A55788">
      <w:pPr>
        <w:rPr>
          <w:lang w:val="en-US"/>
        </w:rPr>
      </w:pPr>
    </w:p>
    <w:p w14:paraId="4F8EE77A" w14:textId="77777777" w:rsidR="00A55788" w:rsidRDefault="00A55788" w:rsidP="00A55788">
      <w:pPr>
        <w:jc w:val="right"/>
        <w:rPr>
          <w:lang w:val="en-US"/>
        </w:rPr>
      </w:pPr>
    </w:p>
    <w:p w14:paraId="38531F11" w14:textId="77777777" w:rsidR="00A55788" w:rsidRDefault="00A55788" w:rsidP="00A55788">
      <w:pPr>
        <w:jc w:val="right"/>
        <w:rPr>
          <w:lang w:val="en-US"/>
        </w:rPr>
      </w:pPr>
    </w:p>
    <w:p w14:paraId="67DBB0A8" w14:textId="77777777" w:rsidR="00A55788" w:rsidRDefault="00A55788" w:rsidP="00A55788">
      <w:pPr>
        <w:jc w:val="right"/>
        <w:rPr>
          <w:lang w:val="en-US"/>
        </w:rPr>
      </w:pPr>
    </w:p>
    <w:p w14:paraId="721502EE" w14:textId="77777777" w:rsidR="00A55788" w:rsidRDefault="00A55788" w:rsidP="00A55788">
      <w:pPr>
        <w:jc w:val="center"/>
      </w:pPr>
      <w:r>
        <w:rPr>
          <w:noProof/>
          <w:lang w:eastAsia="ru-RU"/>
        </w:rPr>
        <w:lastRenderedPageBreak/>
        <mc:AlternateContent>
          <mc:Choice Requires="wps">
            <w:drawing>
              <wp:anchor distT="45720" distB="45720" distL="114300" distR="114300" simplePos="0" relativeHeight="251935744" behindDoc="0" locked="0" layoutInCell="1" allowOverlap="1" wp14:anchorId="67528D14" wp14:editId="64FB15C6">
                <wp:simplePos x="0" y="0"/>
                <wp:positionH relativeFrom="margin">
                  <wp:posOffset>371475</wp:posOffset>
                </wp:positionH>
                <wp:positionV relativeFrom="topMargin">
                  <wp:align>bottom</wp:align>
                </wp:positionV>
                <wp:extent cx="2360930" cy="1404620"/>
                <wp:effectExtent l="0" t="0" r="0" b="0"/>
                <wp:wrapSquare wrapText="bothSides"/>
                <wp:docPr id="202" name="Надпись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88FD6AF" w14:textId="77777777" w:rsidR="007C6C39" w:rsidRDefault="007C6C39" w:rsidP="00A55788">
                            <w:pPr>
                              <w:rPr>
                                <w:vertAlign w:val="superscript"/>
                                <w:lang w:val="en-US"/>
                              </w:rPr>
                            </w:pPr>
                          </w:p>
                          <w:p w14:paraId="512BC2BA" w14:textId="77777777" w:rsidR="007C6C39" w:rsidRDefault="007C6C39" w:rsidP="00A55788">
                            <w:r w:rsidRPr="005768B1">
                              <w:rPr>
                                <w:vertAlign w:val="superscript"/>
                                <w:lang w:val="en-US"/>
                              </w:rPr>
                              <w:t>1</w:t>
                            </w:r>
                            <w:r>
                              <w:rPr>
                                <w:lang w:val="en-US"/>
                              </w:rPr>
                              <w:t xml:space="preserve">H NMR spectrum of </w:t>
                            </w:r>
                            <w:r w:rsidR="00C57294" w:rsidRPr="00C57294">
                              <w:rPr>
                                <w:b/>
                                <w:lang w:val="en-US"/>
                              </w:rPr>
                              <w:t>7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7F15D61" id="Надпись 202" o:spid="_x0000_s1076" type="#_x0000_t202" style="position:absolute;left:0;text-align:left;margin-left:29.25pt;margin-top:0;width:185.9pt;height:110.6pt;z-index:251935744;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TeqKwIAAAYEAAAOAAAAZHJzL2Uyb0RvYy54bWysU0uOEzEQ3SNxB8t70p9JwqSVzmiYIQhp&#10;+EgDB3Dc7rSF22VsJ91hx54rcAcWLNhxhcyNKLuTEMEO0QvL7nK9qvfqeX7Vt4pshXUSdEmzUUqJ&#10;0Bwqqdclff9u+eSSEueZrpgCLUq6E45eLR4/mnemEDk0oCphCYJoV3SmpI33pkgSxxvRMjcCIzQG&#10;a7At83i066SyrEP0ViV5mk6TDmxlLHDhHP69HYJ0EfHrWnD/pq6d8ESVFHvzcbVxXYU1WcxZsbbM&#10;NJIf2mD/0EXLpMaiJ6hb5hnZWPkXVCu5BQe1H3FoE6hryUXkgGyy9A829w0zInJBcZw5yeT+Hyx/&#10;vX1riaxKmqc5JZq1OKT91/23/ff9z/2Ph88PX0iIoE6dcQVevzeY4Ptn0OO8I2dn7oB/cETDTcP0&#10;WlxbC10jWIV9ZiEzOUsdcFwAWXWvoMJybOMhAvW1bYOIKAtBdJzX7jQj0XvC8Wd+MU1nFxjiGMvG&#10;6XiaxykmrDimG+v8CwEtCZuSWjRBhGfbO+dDO6w4XgnVNCylUtEISpOupLNJPokJZ5FWevSpkm1J&#10;L9PwDc4JLJ/rKiZ7JtWwxwJKH2gHpgNn36/6qHSWzo56rqDaoRIWBmPiQ8JNA/YTJR2asqTu44ZZ&#10;QYl6qVHNWTYeBxfHw3jyFKkTex5ZnUeY5ghVUk/JsL3x0fmBtDPXqPpSRj3CeIZODk2j2aJMh4cR&#10;3Hx+jrd+P9/FLwAAAP//AwBQSwMEFAAGAAgAAAAhAF/8HJfcAAAABwEAAA8AAABkcnMvZG93bnJl&#10;di54bWxMj81OwzAQhO9IvIO1SNyo0zSBKmRTIX4kjrQFiaMbb+IIex3FbhveHnOC42hGM9/Um9lZ&#10;caIpDJ4RlosMBHHr9cA9wvv+5WYNIkTFWlnPhPBNATbN5UWtKu3PvKXTLvYilXCoFIKJcaykDK0h&#10;p8LCj8TJ6/zkVExy6qWe1DmVOyvzLLuVTg2cFowa6dFQ+7U7OoQP/rSvXaEN3ZVvxXZ8furKuEe8&#10;vpof7kFEmuNfGH7xEzo0iengj6yDsAjlukxJhHQoucUqW4E4IOT5MgfZ1PI/f/MDAAD//wMAUEsB&#10;Ai0AFAAGAAgAAAAhALaDOJL+AAAA4QEAABMAAAAAAAAAAAAAAAAAAAAAAFtDb250ZW50X1R5cGVz&#10;XS54bWxQSwECLQAUAAYACAAAACEAOP0h/9YAAACUAQAACwAAAAAAAAAAAAAAAAAvAQAAX3JlbHMv&#10;LnJlbHNQSwECLQAUAAYACAAAACEAC3E3qisCAAAGBAAADgAAAAAAAAAAAAAAAAAuAgAAZHJzL2Uy&#10;b0RvYy54bWxQSwECLQAUAAYACAAAACEAX/wcl9wAAAAHAQAADwAAAAAAAAAAAAAAAACFBAAAZHJz&#10;L2Rvd25yZXYueG1sUEsFBgAAAAAEAAQA8wAAAI4FAAAAAA==&#10;" filled="f" stroked="f">
                <v:textbox style="mso-fit-shape-to-text:t">
                  <w:txbxContent>
                    <w:p w:rsidR="007C6C39" w:rsidRDefault="007C6C39" w:rsidP="00A55788">
                      <w:pPr>
                        <w:rPr>
                          <w:vertAlign w:val="superscript"/>
                          <w:lang w:val="en-US"/>
                        </w:rPr>
                      </w:pPr>
                    </w:p>
                    <w:p w:rsidR="007C6C39" w:rsidRDefault="007C6C39" w:rsidP="00A55788">
                      <w:r w:rsidRPr="005768B1">
                        <w:rPr>
                          <w:vertAlign w:val="superscript"/>
                          <w:lang w:val="en-US"/>
                        </w:rPr>
                        <w:t>1</w:t>
                      </w:r>
                      <w:r>
                        <w:rPr>
                          <w:lang w:val="en-US"/>
                        </w:rPr>
                        <w:t xml:space="preserve">H NMR spectrum of </w:t>
                      </w:r>
                      <w:r w:rsidR="00C57294" w:rsidRPr="00C57294">
                        <w:rPr>
                          <w:b/>
                          <w:lang w:val="en-US"/>
                        </w:rPr>
                        <w:t>7c</w:t>
                      </w:r>
                    </w:p>
                  </w:txbxContent>
                </v:textbox>
                <w10:wrap type="square" anchorx="margin" anchory="margin"/>
              </v:shape>
            </w:pict>
          </mc:Fallback>
        </mc:AlternateContent>
      </w:r>
      <w:r w:rsidR="001B7E66">
        <w:object w:dxaOrig="16305" w:dyaOrig="11370" w14:anchorId="0F7F4126">
          <v:shape id="_x0000_i1133" type="#_x0000_t75" style="width:650.55pt;height:453.1pt" o:ole="">
            <v:imagedata r:id="rId238" o:title=""/>
          </v:shape>
          <o:OLEObject Type="Embed" ProgID="MestReNova.Document.1" ShapeID="_x0000_i1133" DrawAspect="Content" ObjectID="_1780169844" r:id="rId239"/>
        </w:object>
      </w:r>
    </w:p>
    <w:p w14:paraId="2B1E65DD" w14:textId="77777777" w:rsidR="00A55788" w:rsidRDefault="00A55788" w:rsidP="00A55788">
      <w:pPr>
        <w:jc w:val="center"/>
      </w:pPr>
      <w:r>
        <w:rPr>
          <w:noProof/>
          <w:lang w:eastAsia="ru-RU"/>
        </w:rPr>
        <w:lastRenderedPageBreak/>
        <mc:AlternateContent>
          <mc:Choice Requires="wps">
            <w:drawing>
              <wp:anchor distT="45720" distB="45720" distL="114300" distR="114300" simplePos="0" relativeHeight="251934720" behindDoc="0" locked="0" layoutInCell="1" allowOverlap="1" wp14:anchorId="1FF2F7B8" wp14:editId="47160810">
                <wp:simplePos x="0" y="0"/>
                <wp:positionH relativeFrom="margin">
                  <wp:posOffset>390525</wp:posOffset>
                </wp:positionH>
                <wp:positionV relativeFrom="topMargin">
                  <wp:posOffset>611505</wp:posOffset>
                </wp:positionV>
                <wp:extent cx="2360930" cy="1404620"/>
                <wp:effectExtent l="0" t="0" r="0" b="0"/>
                <wp:wrapSquare wrapText="bothSides"/>
                <wp:docPr id="193" name="Надпись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D042888" w14:textId="77777777" w:rsidR="007C6C39" w:rsidRDefault="007C6C39" w:rsidP="00A55788">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7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2451673" id="Надпись 193" o:spid="_x0000_s1077" type="#_x0000_t202" style="position:absolute;left:0;text-align:left;margin-left:30.75pt;margin-top:48.15pt;width:185.9pt;height:110.6pt;z-index:25193472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0SeKAIAAAYEAAAOAAAAZHJzL2Uyb0RvYy54bWysU0uOEzEQ3SNxB8t70p0vk1Y6o2GGIKTh&#10;Iw0cwHG70xa2y9hOuofd7LkCd2DBgh1XyNyIsjuTiWCH6IVld7le1Xv1vDjvtCI74bwEU9LhIKdE&#10;GA6VNJuSfvywenZGiQ/MVEyBESW9FZ6eL58+WbS2ECNoQFXCEQQxvmhtSZsQbJFlnjdCMz8AKwwG&#10;a3CaBTy6TVY51iK6Vtkoz2dZC66yDrjwHv9e9UG6TPh1LXh4V9deBKJKir2FtLq0ruOaLRes2Dhm&#10;G8kPbbB/6EIzabDoEeqKBUa2Tv4FpSV34KEOAw46g7qWXCQOyGaY/8HmpmFWJC4ojrdHmfz/g+Vv&#10;d+8dkRXObj6mxDCNQ9p/23/f/9j/2v+8v7v/SmIEdWqtL/D6jcWE0L2ADnMSZ2+vgX/yxMBlw8xG&#10;XDgHbSNYhX0OY2Z2ktrj+Aiybt9AheXYNkAC6mqno4goC0F0nNftcUaiC4Tjz9F4ls/HGOIYG07y&#10;yWyUppix4iHdOh9eCdAkbkrq0AQJnu2ufYjtsOLhSqxmYCWVSkZQhrQlnU9H05RwEtEyoE+V1CU9&#10;y+PXOyeyfGmqlByYVP0eCyhzoB2Z9pxDt+56pYcpO4qyhuoWlXDQGxMfEm4acF8oadGUJfWft8wJ&#10;StRrg2rOh5NJdHE6TKbPkTpxp5H1aYQZjlAlDZT028uQnB9Je3uBqq9k0uOxk0PTaLYk0+FhRDef&#10;ntOtx+e7/A0AAP//AwBQSwMEFAAGAAgAAAAhAMO5lQ7fAAAACQEAAA8AAABkcnMvZG93bnJldi54&#10;bWxMj0tPwzAQhO9I/AdrkbhRJ+TREuJUiIfEkbYg9ejGmzjCXkex24Z/jzmV26xmNPNtvZ6tYSec&#10;/OBIQLpIgCG1Tg3UC/jcvd2tgPkgSUnjCAX8oId1c31Vy0q5M23wtA09iyXkKylAhzBWnPtWo5V+&#10;4Uak6HVusjLEc+q5muQ5llvD75Ok5FYOFBe0HPFZY/u9PVoBX7Q3712uNC6Lj3wzvr50RdgJcXsz&#10;Pz0CCziHSxj+8CM6NJHp4I6kPDMCyrSISQEPZQYs+nmWRXEQkKXLAnhT8/8fNL8AAAD//wMAUEsB&#10;Ai0AFAAGAAgAAAAhALaDOJL+AAAA4QEAABMAAAAAAAAAAAAAAAAAAAAAAFtDb250ZW50X1R5cGVz&#10;XS54bWxQSwECLQAUAAYACAAAACEAOP0h/9YAAACUAQAACwAAAAAAAAAAAAAAAAAvAQAAX3JlbHMv&#10;LnJlbHNQSwECLQAUAAYACAAAACEATx9EnigCAAAGBAAADgAAAAAAAAAAAAAAAAAuAgAAZHJzL2Uy&#10;b0RvYy54bWxQSwECLQAUAAYACAAAACEAw7mVDt8AAAAJAQAADwAAAAAAAAAAAAAAAACCBAAAZHJz&#10;L2Rvd25yZXYueG1sUEsFBgAAAAAEAAQA8wAAAI4FAAAAAA==&#10;" filled="f" stroked="f">
                <v:textbox style="mso-fit-shape-to-text:t">
                  <w:txbxContent>
                    <w:p w:rsidR="007C6C39" w:rsidRDefault="007C6C39" w:rsidP="00A55788">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7c</w:t>
                      </w:r>
                    </w:p>
                  </w:txbxContent>
                </v:textbox>
                <w10:wrap type="square" anchorx="margin" anchory="margin"/>
              </v:shape>
            </w:pict>
          </mc:Fallback>
        </mc:AlternateContent>
      </w:r>
      <w:r w:rsidR="001B7E66">
        <w:object w:dxaOrig="16305" w:dyaOrig="11370" w14:anchorId="33402CD3">
          <v:shape id="_x0000_i1134" type="#_x0000_t75" style="width:653pt;height:454.25pt" o:ole="">
            <v:imagedata r:id="rId240" o:title=""/>
          </v:shape>
          <o:OLEObject Type="Embed" ProgID="MestReNova.Document.1" ShapeID="_x0000_i1134" DrawAspect="Content" ObjectID="_1780169845" r:id="rId241"/>
        </w:object>
      </w:r>
    </w:p>
    <w:p w14:paraId="48369D6F" w14:textId="77777777" w:rsidR="00A55788" w:rsidRDefault="001B7E66" w:rsidP="00A55788">
      <w:pPr>
        <w:jc w:val="center"/>
      </w:pPr>
      <w:r>
        <w:rPr>
          <w:noProof/>
          <w:lang w:eastAsia="ru-RU"/>
        </w:rPr>
        <w:lastRenderedPageBreak/>
        <mc:AlternateContent>
          <mc:Choice Requires="wps">
            <w:drawing>
              <wp:anchor distT="45720" distB="45720" distL="114300" distR="114300" simplePos="0" relativeHeight="251937792" behindDoc="0" locked="0" layoutInCell="1" allowOverlap="1" wp14:anchorId="40045A6B" wp14:editId="020D8474">
                <wp:simplePos x="0" y="0"/>
                <wp:positionH relativeFrom="margin">
                  <wp:posOffset>410210</wp:posOffset>
                </wp:positionH>
                <wp:positionV relativeFrom="topMargin">
                  <wp:align>bottom</wp:align>
                </wp:positionV>
                <wp:extent cx="2360930" cy="1404620"/>
                <wp:effectExtent l="0" t="0" r="0" b="0"/>
                <wp:wrapSquare wrapText="bothSides"/>
                <wp:docPr id="29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57707EA" w14:textId="77777777" w:rsidR="007C6C39" w:rsidRDefault="007C6C39" w:rsidP="00A55788">
                            <w:r>
                              <w:rPr>
                                <w:lang w:val="en-US"/>
                              </w:rPr>
                              <w:t xml:space="preserve"> IR spectrum of </w:t>
                            </w:r>
                            <w:r w:rsidR="00C57294" w:rsidRPr="00C57294">
                              <w:rPr>
                                <w:b/>
                                <w:lang w:val="en-US"/>
                              </w:rPr>
                              <w:t>7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2CBCC30" id="_x0000_s1078" type="#_x0000_t202" style="position:absolute;left:0;text-align:left;margin-left:32.3pt;margin-top:0;width:185.9pt;height:110.6pt;z-index:251937792;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YNdKgIAAAQEAAAOAAAAZHJzL2Uyb0RvYy54bWysU0uOEzEQ3SNxB8t70p9JwqSVzmiYIQhp&#10;+EgDB3Dc7rRF22VsJ91hN3uuwB1YsGDHFTI3ouzOZCLYIXph2V2uV/VePc8vetWSrbBOgi5pNkop&#10;EZpDJfW6pB8/LJ+dU+I80xVrQYuS7oSjF4unT+adKUQODbSVsARBtCs6U9LGe1MkieONUMyNwAiN&#10;wRqsYh6Pdp1UlnWIrtokT9Np0oGtjAUunMO/10OQLiJ+XQvu39W1E560JcXefFxtXFdhTRZzVqwt&#10;M43khzbYP3ShmNRY9Ah1zTwjGyv/glKSW3BQ+xEHlUBdSy4iB2STpX+wuW2YEZELiuPMUSb3/2D5&#10;2+17S2RV0nyWUaKZwiHtv+2/73/sf+1/3t/dfyV5UKkzrsDLtwav+/4F9DjtyNiZG+CfHNFw1TC9&#10;FpfWQtcIVmGXWchMTlIHHBdAVt0bqLAY23iIQH1tVZAQRSGIjtPaHSckek84/szPpunsDEMcY9k4&#10;HU/zOMOEFQ/pxjr/SoAiYVNSixaI8Gx743xohxUPV0I1DUvZttEGrSZdSWeTfBITTiJKenRpK1VJ&#10;z9PwDb4JLF/qKiZ7JtthjwVafaAdmA6cfb/qo85ZFlUJoqyg2qESFgZb4jPCTQP2CyUdWrKk7vOG&#10;WUFJ+1qjmrNsPA4ejofx5DlSJ/Y0sjqNMM0RqqSekmF75aPvA2lnLlH1pYx6PHZyaBqtFmU6PIvg&#10;5dNzvPX4eBe/AQAA//8DAFBLAwQUAAYACAAAACEA1J4b1twAAAAHAQAADwAAAGRycy9kb3ducmV2&#10;LnhtbEyPS0/DMBCE70j8B2uRuFGnwQ0oxKkQD4kjbUHi6Mabh7DXUey24d+znMpxNKOZb6r17J04&#10;4hSHQBqWiwwEUhPsQJ2Gj93rzT2ImAxZ4wKhhh+MsK4vLypT2nCiDR63qRNcQrE0GvqUxlLK2PTo&#10;TVyEEYm9NkzeJJZTJ+1kTlzuncyzrJDeDMQLvRnxqcfme3vwGj7py721yvZ4t3pXm/HluV2lndbX&#10;V/PjA4iEczqH4Q+f0aFmpn04kI3CaShUwUkNfIhddVsoEHsNeb7MQdaV/M9f/wIAAP//AwBQSwEC&#10;LQAUAAYACAAAACEAtoM4kv4AAADhAQAAEwAAAAAAAAAAAAAAAAAAAAAAW0NvbnRlbnRfVHlwZXNd&#10;LnhtbFBLAQItABQABgAIAAAAIQA4/SH/1gAAAJQBAAALAAAAAAAAAAAAAAAAAC8BAABfcmVscy8u&#10;cmVsc1BLAQItABQABgAIAAAAIQAg7YNdKgIAAAQEAAAOAAAAAAAAAAAAAAAAAC4CAABkcnMvZTJv&#10;RG9jLnhtbFBLAQItABQABgAIAAAAIQDUnhvW3AAAAAcBAAAPAAAAAAAAAAAAAAAAAIQEAABkcnMv&#10;ZG93bnJldi54bWxQSwUGAAAAAAQABADzAAAAjQUAAAAA&#10;" filled="f" stroked="f">
                <v:textbox style="mso-fit-shape-to-text:t">
                  <w:txbxContent>
                    <w:p w:rsidR="007C6C39" w:rsidRDefault="007C6C39" w:rsidP="00A55788">
                      <w:r>
                        <w:rPr>
                          <w:lang w:val="en-US"/>
                        </w:rPr>
                        <w:t xml:space="preserve"> IR spectrum of </w:t>
                      </w:r>
                      <w:r w:rsidR="00C57294" w:rsidRPr="00C57294">
                        <w:rPr>
                          <w:b/>
                          <w:lang w:val="en-US"/>
                        </w:rPr>
                        <w:t>7c</w:t>
                      </w:r>
                    </w:p>
                  </w:txbxContent>
                </v:textbox>
                <w10:wrap type="square" anchorx="margin" anchory="margin"/>
              </v:shape>
            </w:pict>
          </mc:Fallback>
        </mc:AlternateContent>
      </w:r>
      <w:r w:rsidR="00A55788">
        <w:rPr>
          <w:noProof/>
          <w:lang w:eastAsia="ru-RU"/>
        </w:rPr>
        <mc:AlternateContent>
          <mc:Choice Requires="wps">
            <w:drawing>
              <wp:anchor distT="45720" distB="45720" distL="114300" distR="114300" simplePos="0" relativeHeight="251939840" behindDoc="0" locked="0" layoutInCell="1" allowOverlap="1" wp14:anchorId="5B9F17DA" wp14:editId="0162EB81">
                <wp:simplePos x="0" y="0"/>
                <wp:positionH relativeFrom="margin">
                  <wp:align>left</wp:align>
                </wp:positionH>
                <wp:positionV relativeFrom="paragraph">
                  <wp:posOffset>431165</wp:posOffset>
                </wp:positionV>
                <wp:extent cx="1511300" cy="1404620"/>
                <wp:effectExtent l="0" t="0" r="0" b="0"/>
                <wp:wrapNone/>
                <wp:docPr id="29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300" cy="1404620"/>
                        </a:xfrm>
                        <a:prstGeom prst="rect">
                          <a:avLst/>
                        </a:prstGeom>
                        <a:noFill/>
                        <a:ln w="9525">
                          <a:noFill/>
                          <a:miter lim="800000"/>
                          <a:headEnd/>
                          <a:tailEnd/>
                        </a:ln>
                      </wps:spPr>
                      <wps:txbx>
                        <w:txbxContent>
                          <w:p w14:paraId="3B6F7D53" w14:textId="77777777" w:rsidR="007C6C39" w:rsidRDefault="007C6C39">
                            <w:r>
                              <w:object w:dxaOrig="1524" w:dyaOrig="2100" w14:anchorId="19503D60">
                                <v:shape id="_x0000_i1136" type="#_x0000_t75" style="width:76.5pt;height:105pt" o:ole="">
                                  <v:imagedata r:id="rId242" o:title=""/>
                                </v:shape>
                                <o:OLEObject Type="Embed" ProgID="ChemDraw.Document.6.0" ShapeID="_x0000_i1136" DrawAspect="Content" ObjectID="_1780170005" r:id="rId243"/>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9" type="#_x0000_t202" style="position:absolute;left:0;text-align:left;margin-left:0;margin-top:33.95pt;width:119pt;height:110.6pt;z-index:251939840;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H81KAIAAAQEAAAOAAAAZHJzL2Uyb0RvYy54bWysU81uEzEQviPxDpbvZH9ISrPKpiotQUjl&#10;Ryo8gOP1Zi1sj7Gd7pZb77wC78CBAzdeIX0jxt40RHBD7MGydzzfzPfN58XZoBW5Ec5LMDUtJjkl&#10;wnBopNnU9MP71ZNTSnxgpmEKjKjprfD0bPn40aK3lSihA9UIRxDE+Kq3Ne1CsFWWed4JzfwErDAY&#10;bMFpFvDoNlnjWI/oWmVlnp9kPbjGOuDCe/x7OQbpMuG3reDhbdt6EYiqKfYW0urSuo5rtlywauOY&#10;7STft8H+oQvNpMGiB6hLFhjZOvkXlJbcgYc2TDjoDNpWcpE4IJsi/4PNdcesSFxQHG8PMvn/B8vf&#10;3LxzRDY1LeclJYZpHNLu6+7b7vvu5+7H/d39F1JGlXrrK7x8bfF6GJ7DgNNOjL29Av7REwMXHTMb&#10;ce4c9J1gDXZZxMzsKHXE8RFk3b+GBouxbYAENLRORwlRFILoOK3bw4TEEAiPJWdF8TTHEMdYMc2n&#10;J2WaYcaqh3TrfHgpQJO4qalDCyR4dnPlQ2yHVQ9XYjUDK6lUsoEypK/pfFbOUsJRRMuALlVS1/Q0&#10;j9/om8jyhWlScmBSjXssoMyedmQ6cg7Dekg6F8VBzzU0t6iEg9GW+Ixw04H7TEmPlqyp/7RlTlCi&#10;XhlUc15Mp9HD6TCdPUPqxB1H1scRZjhC1TRQMm4vQvJ9JO3tOaq+kkmPOJ6xk33TaLUk0/5ZRC8f&#10;n9Ot3493+QsAAP//AwBQSwMEFAAGAAgAAAAhACCS53fdAAAABwEAAA8AAABkcnMvZG93bnJldi54&#10;bWxMj0FPwzAMhe9I/IfISNxYuiJtXWk6TWgbR2BUnLPGa6s1TtRkXfn3mBO7+flZ730u1pPtxYhD&#10;6BwpmM8SEEi1Mx01Cqqv3VMGIkRNRveOUMEPBliX93eFzo270ieOh9gIDqGQawVtjD6XMtQtWh1m&#10;ziOxd3KD1ZHl0Egz6CuH216mSbKQVnfEDa32+NpifT5crAIf/X75Nrx/bLa7Mam+91XaNVulHh+m&#10;zQuIiFP8P4Y/fEaHkpmO7kImiF4BPxIVLJYrEOymzxkvjjxkqznIspC3/OUvAAAA//8DAFBLAQIt&#10;ABQABgAIAAAAIQC2gziS/gAAAOEBAAATAAAAAAAAAAAAAAAAAAAAAABbQ29udGVudF9UeXBlc10u&#10;eG1sUEsBAi0AFAAGAAgAAAAhADj9If/WAAAAlAEAAAsAAAAAAAAAAAAAAAAALwEAAF9yZWxzLy5y&#10;ZWxzUEsBAi0AFAAGAAgAAAAhAIWwfzUoAgAABAQAAA4AAAAAAAAAAAAAAAAALgIAAGRycy9lMm9E&#10;b2MueG1sUEsBAi0AFAAGAAgAAAAhACCS53fdAAAABwEAAA8AAAAAAAAAAAAAAAAAggQAAGRycy9k&#10;b3ducmV2LnhtbFBLBQYAAAAABAAEAPMAAACMBQAAAAA=&#10;" filled="f" stroked="f">
                <v:textbox style="mso-fit-shape-to-text:t">
                  <w:txbxContent>
                    <w:p w:rsidR="007C6C39" w:rsidRDefault="007C6C39">
                      <w:r>
                        <w:object w:dxaOrig="1524" w:dyaOrig="2100">
                          <v:shape id="_x0000_i1214" type="#_x0000_t75" style="width:76.2pt;height:104.65pt" o:ole="">
                            <v:imagedata r:id="rId244" o:title=""/>
                          </v:shape>
                          <o:OLEObject Type="Embed" ProgID="ChemDraw.Document.6.0" ShapeID="_x0000_i1214" DrawAspect="Content" ObjectID="_1780160807" r:id="rId245"/>
                        </w:object>
                      </w:r>
                    </w:p>
                  </w:txbxContent>
                </v:textbox>
                <w10:wrap anchorx="margin"/>
              </v:shape>
            </w:pict>
          </mc:Fallback>
        </mc:AlternateContent>
      </w:r>
      <w:r w:rsidR="00A55788">
        <w:rPr>
          <w:noProof/>
          <w:lang w:eastAsia="ru-RU"/>
        </w:rPr>
        <w:drawing>
          <wp:inline distT="0" distB="0" distL="0" distR="0" wp14:anchorId="4AF16E28" wp14:editId="2B1BDA83">
            <wp:extent cx="7952400" cy="5601600"/>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20796" t="13178" r="21037" b="13982"/>
                    <a:stretch/>
                  </pic:blipFill>
                  <pic:spPr bwMode="auto">
                    <a:xfrm>
                      <a:off x="0" y="0"/>
                      <a:ext cx="7952400" cy="5601600"/>
                    </a:xfrm>
                    <a:prstGeom prst="rect">
                      <a:avLst/>
                    </a:prstGeom>
                    <a:ln>
                      <a:noFill/>
                    </a:ln>
                    <a:extLst>
                      <a:ext uri="{53640926-AAD7-44D8-BBD7-CCE9431645EC}">
                        <a14:shadowObscured xmlns:a14="http://schemas.microsoft.com/office/drawing/2010/main"/>
                      </a:ext>
                    </a:extLst>
                  </pic:spPr>
                </pic:pic>
              </a:graphicData>
            </a:graphic>
          </wp:inline>
        </w:drawing>
      </w:r>
    </w:p>
    <w:p w14:paraId="72429678" w14:textId="77777777" w:rsidR="00E017A4" w:rsidRDefault="00E017A4" w:rsidP="00E017A4">
      <w:pPr>
        <w:jc w:val="center"/>
        <w:rPr>
          <w:lang w:val="en-US"/>
        </w:rPr>
      </w:pPr>
      <w:r>
        <w:rPr>
          <w:noProof/>
          <w:lang w:eastAsia="ru-RU"/>
        </w:rPr>
        <w:lastRenderedPageBreak/>
        <mc:AlternateContent>
          <mc:Choice Requires="wps">
            <w:drawing>
              <wp:anchor distT="45720" distB="45720" distL="114300" distR="114300" simplePos="0" relativeHeight="251942912" behindDoc="0" locked="0" layoutInCell="1" allowOverlap="1" wp14:anchorId="669A9AB2" wp14:editId="542D86F7">
                <wp:simplePos x="0" y="0"/>
                <wp:positionH relativeFrom="margin">
                  <wp:posOffset>295275</wp:posOffset>
                </wp:positionH>
                <wp:positionV relativeFrom="topMargin">
                  <wp:posOffset>659130</wp:posOffset>
                </wp:positionV>
                <wp:extent cx="2360930" cy="1404620"/>
                <wp:effectExtent l="0" t="0" r="0" b="0"/>
                <wp:wrapSquare wrapText="bothSides"/>
                <wp:docPr id="203" name="Надпись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70050EB7" w14:textId="77777777" w:rsidR="007C6C39" w:rsidRDefault="007C6C39" w:rsidP="00E017A4">
                            <w:r w:rsidRPr="005768B1">
                              <w:rPr>
                                <w:vertAlign w:val="superscript"/>
                                <w:lang w:val="en-US"/>
                              </w:rPr>
                              <w:t>1</w:t>
                            </w:r>
                            <w:r>
                              <w:rPr>
                                <w:lang w:val="en-US"/>
                              </w:rPr>
                              <w:t xml:space="preserve">H NMR spectrum of </w:t>
                            </w:r>
                            <w:r w:rsidR="00C57294" w:rsidRPr="00C57294">
                              <w:rPr>
                                <w:b/>
                                <w:lang w:val="en-US"/>
                              </w:rPr>
                              <w:t>7d</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19FED31" id="Надпись 203" o:spid="_x0000_s1080" type="#_x0000_t202" style="position:absolute;left:0;text-align:left;margin-left:23.25pt;margin-top:51.9pt;width:185.9pt;height:110.6pt;z-index:25194291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i5XKgIAAAYEAAAOAAAAZHJzL2Uyb0RvYy54bWysU0uOEzEQ3SNxB8t70p98mLTSGQ0zBCEN&#10;H2ngAI7bnbZwu4ztpDvs2HMF7sCCBTuukLkRZXcmRLBD9MKyu1yv6r16Xlz2rSI7YZ0EXdJslFIi&#10;NIdK6k1J379bPbmgxHmmK6ZAi5LuhaOXy8ePFp0pRA4NqEpYgiDaFZ0paeO9KZLE8Ua0zI3ACI3B&#10;GmzLPB7tJqks6xC9VUmeprOkA1sZC1w4h39vhiBdRvy6Fty/qWsnPFElxd58XG1c12FNlgtWbCwz&#10;jeTHNtg/dNEyqbHoCeqGeUa2Vv4F1UpuwUHtRxzaBOpachE5IJss/YPNXcOMiFxQHGdOMrn/B8tf&#10;795aIquS5umYEs1aHNLh6+Hb4fvh5+HH/ef7LyREUKfOuAKv3xlM8P0z6HHekbMzt8A/OKLhumF6&#10;I66sha4RrMI+s5CZnKUOOC6ArLtXUGE5tvUQgfratkFElIUgOs5rf5qR6D3h+DMfz9L5GEMcY9kk&#10;nczyOMWEFQ/pxjr/QkBLwqakFk0Q4dnu1vnQDiseroRqGlZSqWgEpUlX0vk0n8aEs0grPfpUybak&#10;F2n4BucEls91FZM9k2rYYwGlj7QD04Gz79d9VDrLTnquodqjEhYGY+JDwk0D9hMlHZqypO7jlllB&#10;iXqpUc15NpkEF8fDZPoUqRN7HlmfR5jmCFVST8mwvfbR+YG0M1eo+kpGPcJ4hk6OTaPZokzHhxHc&#10;fH6Ot34/3+UvAAAA//8DAFBLAwQUAAYACAAAACEAq7+9xt8AAAAKAQAADwAAAGRycy9kb3ducmV2&#10;LnhtbEyPy07DMBBF90j8gzVI7KjTJilVGqdCPCSWtAWpSzeePIQ9jmK3DX/PsCrLmTm6c265mZwV&#10;ZxxD70nBfJaAQKq96alV8Ll/e1iBCFGT0dYTKvjBAJvq9qbUhfEX2uJ5F1vBIRQKraCLcSikDHWH&#10;ToeZH5D41vjR6cjj2Eoz6guHOysXSbKUTvfEHzo94HOH9ffu5BR80cG+N5np8DH/yLbD60uTx71S&#10;93fT0xpExCleYfjTZ3Wo2OnoT2SCsAqyZc4k75OUKzCQzVcpiKOCdJEnIKtS/q9Q/QIAAP//AwBQ&#10;SwECLQAUAAYACAAAACEAtoM4kv4AAADhAQAAEwAAAAAAAAAAAAAAAAAAAAAAW0NvbnRlbnRfVHlw&#10;ZXNdLnhtbFBLAQItABQABgAIAAAAIQA4/SH/1gAAAJQBAAALAAAAAAAAAAAAAAAAAC8BAABfcmVs&#10;cy8ucmVsc1BLAQItABQABgAIAAAAIQDLxi5XKgIAAAYEAAAOAAAAAAAAAAAAAAAAAC4CAABkcnMv&#10;ZTJvRG9jLnhtbFBLAQItABQABgAIAAAAIQCrv73G3wAAAAoBAAAPAAAAAAAAAAAAAAAAAIQEAABk&#10;cnMvZG93bnJldi54bWxQSwUGAAAAAAQABADzAAAAkAUAAAAA&#10;" filled="f" stroked="f">
                <v:textbox style="mso-fit-shape-to-text:t">
                  <w:txbxContent>
                    <w:p w:rsidR="007C6C39" w:rsidRDefault="007C6C39" w:rsidP="00E017A4">
                      <w:r w:rsidRPr="005768B1">
                        <w:rPr>
                          <w:vertAlign w:val="superscript"/>
                          <w:lang w:val="en-US"/>
                        </w:rPr>
                        <w:t>1</w:t>
                      </w:r>
                      <w:r>
                        <w:rPr>
                          <w:lang w:val="en-US"/>
                        </w:rPr>
                        <w:t xml:space="preserve">H NMR spectrum of </w:t>
                      </w:r>
                      <w:r w:rsidR="00C57294" w:rsidRPr="00C57294">
                        <w:rPr>
                          <w:b/>
                          <w:lang w:val="en-US"/>
                        </w:rPr>
                        <w:t>7d</w:t>
                      </w:r>
                    </w:p>
                  </w:txbxContent>
                </v:textbox>
                <w10:wrap type="square" anchorx="margin" anchory="margin"/>
              </v:shape>
            </w:pict>
          </mc:Fallback>
        </mc:AlternateContent>
      </w:r>
      <w:r w:rsidR="001B7E66">
        <w:object w:dxaOrig="16305" w:dyaOrig="11370" w14:anchorId="719F8593">
          <v:shape id="_x0000_i1137" type="#_x0000_t75" style="width:611.45pt;height:425.8pt;mso-position-vertical:absolute" o:ole="">
            <v:imagedata r:id="rId247" o:title=""/>
          </v:shape>
          <o:OLEObject Type="Embed" ProgID="MestReNova.Document.1" ShapeID="_x0000_i1137" DrawAspect="Content" ObjectID="_1780169846" r:id="rId248"/>
        </w:object>
      </w:r>
    </w:p>
    <w:p w14:paraId="7F93700D" w14:textId="77777777" w:rsidR="00E017A4" w:rsidRDefault="00E017A4" w:rsidP="00E017A4">
      <w:pPr>
        <w:jc w:val="center"/>
      </w:pPr>
      <w:r>
        <w:rPr>
          <w:noProof/>
          <w:lang w:eastAsia="ru-RU"/>
        </w:rPr>
        <w:lastRenderedPageBreak/>
        <mc:AlternateContent>
          <mc:Choice Requires="wps">
            <w:drawing>
              <wp:anchor distT="45720" distB="45720" distL="114300" distR="114300" simplePos="0" relativeHeight="251941888" behindDoc="0" locked="0" layoutInCell="1" allowOverlap="1" wp14:anchorId="0FD43C0F" wp14:editId="5C10D567">
                <wp:simplePos x="0" y="0"/>
                <wp:positionH relativeFrom="margin">
                  <wp:posOffset>323850</wp:posOffset>
                </wp:positionH>
                <wp:positionV relativeFrom="topMargin">
                  <wp:posOffset>554355</wp:posOffset>
                </wp:positionV>
                <wp:extent cx="2360930" cy="1404620"/>
                <wp:effectExtent l="0" t="0" r="0" b="0"/>
                <wp:wrapSquare wrapText="bothSides"/>
                <wp:docPr id="192" name="Надпись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774A49F" w14:textId="77777777" w:rsidR="007C6C39" w:rsidRDefault="007C6C39" w:rsidP="00E017A4">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7d</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DB29716" id="Надпись 192" o:spid="_x0000_s1081" type="#_x0000_t202" style="position:absolute;left:0;text-align:left;margin-left:25.5pt;margin-top:43.65pt;width:185.9pt;height:110.6pt;z-index:25194188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DONKgIAAAYEAAAOAAAAZHJzL2Uyb0RvYy54bWysU82O0zAQviPxDpbvNEk3Lduo6WrZpQhp&#10;+ZEWHsB1nMYi9hjbbVJu3HkF3oEDB268QveNGDttqeCGyMGyM55v5vvm8/yqVy3ZCusk6JJmo5QS&#10;oTlUUq9L+v7d8sklJc4zXbEWtCjpTjh6tXj8aN6ZQoyhgbYSliCIdkVnStp4b4okcbwRirkRGKEx&#10;WINVzOPRrpPKsg7RVZuM03SadGArY4EL5/Dv7RCki4hf14L7N3XthCdtSbE3H1cb11VYk8WcFWvL&#10;TCP5oQ32D10oJjUWPUHdMs/Ixsq/oJTkFhzUfsRBJVDXkovIAdlk6R9s7htmROSC4jhzksn9P1j+&#10;evvWElnh7GZjSjRTOKT91/23/ff9z/2Ph88PX0iIoE6dcQVevzeY4Ptn0GNO5OzMHfAPjmi4aZhe&#10;i2troWsEq7DPLGQmZ6kDjgsgq+4VVFiObTxEoL62KoiIshBEx3ntTjMSvSccf44vpunsAkMcY1me&#10;5tNxnGLCimO6sc6/EKBI2JTUogkiPNveOR/aYcXxSqimYSnbNhqh1aQr6WwynsSEs4iSHn3aSlXS&#10;yzR8g3MCy+e6ismeyXbYY4FWH2gHpgNn36/6QeksP+q5gmqHSlgYjIkPCTcN2E+UdGjKkrqPG2YF&#10;Je1LjWrOsjwPLo6HfPIUqRN7HlmdR5jmCFVST8mwvfHR+YG0M9eo+lJGPcJ4hk4OTaPZokyHhxHc&#10;fH6Ot34/38UvAAAA//8DAFBLAwQUAAYACAAAACEAxPcRhd8AAAAJAQAADwAAAGRycy9kb3ducmV2&#10;LnhtbEyPy07DMBBF90j8gzVI7KjTNKFRyKRCPCSWtAWJpRtP4oh4HMVuG/4es6LL0R3de061me0g&#10;TjT53jHCcpGAIG6c7rlD+Ni/3hUgfFCs1eCYEH7Iw6a+vqpUqd2Zt3TahU7EEvalQjAhjKWUvjFk&#10;lV+4kThmrZusCvGcOqkndY7ldpBpktxLq3qOC0aN9GSo+d4dLcInfw1vbaYNrfP3bDu+PLd52CPe&#10;3syPDyACzeH/Gf7wIzrUkengjqy9GBDyZVQJCMV6BSLmWZpGlQPCKilykHUlLw3qXwAAAP//AwBQ&#10;SwECLQAUAAYACAAAACEAtoM4kv4AAADhAQAAEwAAAAAAAAAAAAAAAAAAAAAAW0NvbnRlbnRfVHlw&#10;ZXNdLnhtbFBLAQItABQABgAIAAAAIQA4/SH/1gAAAJQBAAALAAAAAAAAAAAAAAAAAC8BAABfcmVs&#10;cy8ucmVsc1BLAQItABQABgAIAAAAIQB7aDONKgIAAAYEAAAOAAAAAAAAAAAAAAAAAC4CAABkcnMv&#10;ZTJvRG9jLnhtbFBLAQItABQABgAIAAAAIQDE9xGF3wAAAAkBAAAPAAAAAAAAAAAAAAAAAIQEAABk&#10;cnMvZG93bnJldi54bWxQSwUGAAAAAAQABADzAAAAkAUAAAAA&#10;" filled="f" stroked="f">
                <v:textbox style="mso-fit-shape-to-text:t">
                  <w:txbxContent>
                    <w:p w:rsidR="007C6C39" w:rsidRDefault="007C6C39" w:rsidP="00E017A4">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7d</w:t>
                      </w:r>
                    </w:p>
                  </w:txbxContent>
                </v:textbox>
                <w10:wrap type="square" anchorx="margin" anchory="margin"/>
              </v:shape>
            </w:pict>
          </mc:Fallback>
        </mc:AlternateContent>
      </w:r>
      <w:r w:rsidR="001B7E66">
        <w:object w:dxaOrig="16305" w:dyaOrig="11370" w14:anchorId="0CD7B4FA">
          <v:shape id="_x0000_i1138" type="#_x0000_t75" style="width:614.7pt;height:429.2pt" o:ole="">
            <v:imagedata r:id="rId249" o:title=""/>
          </v:shape>
          <o:OLEObject Type="Embed" ProgID="MestReNova.Document.1" ShapeID="_x0000_i1138" DrawAspect="Content" ObjectID="_1780169847" r:id="rId250"/>
        </w:object>
      </w:r>
    </w:p>
    <w:p w14:paraId="563EA9AB" w14:textId="77777777" w:rsidR="00E017A4" w:rsidRDefault="00C57294" w:rsidP="00E017A4">
      <w:pPr>
        <w:jc w:val="center"/>
      </w:pPr>
      <w:r>
        <w:rPr>
          <w:noProof/>
          <w:lang w:eastAsia="ru-RU"/>
        </w:rPr>
        <w:lastRenderedPageBreak/>
        <mc:AlternateContent>
          <mc:Choice Requires="wps">
            <w:drawing>
              <wp:anchor distT="45720" distB="45720" distL="114300" distR="114300" simplePos="0" relativeHeight="251947008" behindDoc="0" locked="0" layoutInCell="1" allowOverlap="1" wp14:anchorId="4A468528" wp14:editId="0E6F1B10">
                <wp:simplePos x="0" y="0"/>
                <wp:positionH relativeFrom="column">
                  <wp:posOffset>-50165</wp:posOffset>
                </wp:positionH>
                <wp:positionV relativeFrom="paragraph">
                  <wp:posOffset>5715</wp:posOffset>
                </wp:positionV>
                <wp:extent cx="1917700" cy="1404620"/>
                <wp:effectExtent l="0" t="0" r="0" b="4445"/>
                <wp:wrapNone/>
                <wp:docPr id="2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7700" cy="1404620"/>
                        </a:xfrm>
                        <a:prstGeom prst="rect">
                          <a:avLst/>
                        </a:prstGeom>
                        <a:noFill/>
                        <a:ln w="9525">
                          <a:noFill/>
                          <a:miter lim="800000"/>
                          <a:headEnd/>
                          <a:tailEnd/>
                        </a:ln>
                      </wps:spPr>
                      <wps:txbx>
                        <w:txbxContent>
                          <w:p w14:paraId="480219D7" w14:textId="77777777" w:rsidR="007C6C39" w:rsidRDefault="00C57294">
                            <w:r>
                              <w:object w:dxaOrig="1994" w:dyaOrig="2594" w14:anchorId="364F53F5">
                                <v:shape id="_x0000_i1140" type="#_x0000_t75" style="width:92.2pt;height:119.95pt" o:ole="">
                                  <v:imagedata r:id="rId251" o:title=""/>
                                </v:shape>
                                <o:OLEObject Type="Embed" ProgID="ChemDraw.Document.6.0" ShapeID="_x0000_i1140" DrawAspect="Content" ObjectID="_1780170006" r:id="rId252"/>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2" type="#_x0000_t202" style="position:absolute;left:0;text-align:left;margin-left:-3.95pt;margin-top:.45pt;width:151pt;height:110.6pt;z-index:251947008;visibility:visible;mso-wrap-style:non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quIKAIAAAIEAAAOAAAAZHJzL2Uyb0RvYy54bWysU82O0zAQviPxDpbvND9Kt9uo6WrZpQhp&#10;+ZEWHsB1nMbC8Vi2t0m5cecVeAcOHLjxCt03Yuy0pYIbIgfLzni+me+bz4uroVNkK6yToCuaTVJK&#10;hOZQS72p6If3q2eXlDjPdM0UaFHRnXD0avn0yaI3pcihBVULSxBEu7I3FW29N2WSON6KjrkJGKEx&#10;2IDtmMej3SS1ZT2idyrJ0/Qi6cHWxgIXzuHf2zFIlxG/aQT3b5vGCU9URbE3H1cb13VYk+WClRvL&#10;TCv5oQ32D110TGoseoK6ZZ6RByv/guokt+Cg8RMOXQJNI7mIHJBNlv7B5r5lRkQuKI4zJ5nc/4Pl&#10;b7bvLJF1RfN5QYlmHQ5p/3X/bf99/3P/4/Hz4xeSB5V640q8fG/wuh+ew4DTjoyduQP+0RENNy3T&#10;G3FtLfStYDV2mYXM5Cx1xHEBZN2/hhqLsQcPEWhobBckRFEIouO0dqcJicETHkrOs9ksxRDHWFak&#10;xUUeZ5iw8phurPMvBXQkbCpq0QIRnm3vnA/tsPJ4JVTTsJJKRRsoTfqKzqf5NCacRTrp0aVKdhW9&#10;TMM3+iawfKHrmOyZVOMeCyh9oB2Yjpz9sB6izlk2Peq5hnqHSlgYbYnPCDct2E+U9GjJimp8M5So&#10;Vxq1nGdFERwcD8V0hsSJPY+szyNMcwSqqKdk3N746PpA2Zlr1HwloxphOGMfh5bRaFGkw6MITj4/&#10;x1u/n+7yFwAAAP//AwBQSwMEFAAGAAgAAAAhAOAiHgfcAAAABwEAAA8AAABkcnMvZG93bnJldi54&#10;bWxMjs1OwzAQhO9IvIO1SNxaJ+G3IU5VVarUnhCFB3DjJU4br6PYaQ1Pz3KCy2hHM5r9qmVyvTjj&#10;GDpPCvJ5BgKp8aajVsHH+2b2DCJETUb3nlDBFwZY1tdXlS6Nv9AbnvexFTxCodQKbIxDKWVoLDod&#10;5n5A4uzTj05HtmMrzagvPO56WWTZo3S6I/5g9YBri81pPzkFx4fd4F539i5N21xuSZrvtDFK3d6k&#10;1QuIiCn+leEXn9GhZqaDn8gE0SuYPS24qYCV02Jxn4M48FEUOci6kv/56x8AAAD//wMAUEsBAi0A&#10;FAAGAAgAAAAhALaDOJL+AAAA4QEAABMAAAAAAAAAAAAAAAAAAAAAAFtDb250ZW50X1R5cGVzXS54&#10;bWxQSwECLQAUAAYACAAAACEAOP0h/9YAAACUAQAACwAAAAAAAAAAAAAAAAAvAQAAX3JlbHMvLnJl&#10;bHNQSwECLQAUAAYACAAAACEA3variCgCAAACBAAADgAAAAAAAAAAAAAAAAAuAgAAZHJzL2Uyb0Rv&#10;Yy54bWxQSwECLQAUAAYACAAAACEA4CIeB9wAAAAHAQAADwAAAAAAAAAAAAAAAACCBAAAZHJzL2Rv&#10;d25yZXYueG1sUEsFBgAAAAAEAAQA8wAAAIsFAAAAAA==&#10;" filled="f" stroked="f">
                <v:textbox style="mso-fit-shape-to-text:t">
                  <w:txbxContent>
                    <w:p w:rsidR="007C6C39" w:rsidRDefault="00C57294">
                      <w:r>
                        <w:object w:dxaOrig="1994" w:dyaOrig="2594">
                          <v:shape id="_x0000_i1215" type="#_x0000_t75" style="width:92.1pt;height:119.7pt" o:ole="">
                            <v:imagedata r:id="rId253" o:title=""/>
                          </v:shape>
                          <o:OLEObject Type="Embed" ProgID="ChemDraw.Document.6.0" ShapeID="_x0000_i1215" DrawAspect="Content" ObjectID="_1780160808" r:id="rId254"/>
                        </w:object>
                      </w:r>
                    </w:p>
                  </w:txbxContent>
                </v:textbox>
              </v:shape>
            </w:pict>
          </mc:Fallback>
        </mc:AlternateContent>
      </w:r>
      <w:r w:rsidR="001B7E66">
        <w:rPr>
          <w:noProof/>
          <w:lang w:eastAsia="ru-RU"/>
        </w:rPr>
        <w:drawing>
          <wp:anchor distT="0" distB="0" distL="114300" distR="114300" simplePos="0" relativeHeight="251948032" behindDoc="1" locked="0" layoutInCell="1" allowOverlap="1" wp14:anchorId="576DEBE2" wp14:editId="2EFF2A59">
            <wp:simplePos x="0" y="0"/>
            <wp:positionH relativeFrom="column">
              <wp:posOffset>941705</wp:posOffset>
            </wp:positionH>
            <wp:positionV relativeFrom="paragraph">
              <wp:posOffset>-224155</wp:posOffset>
            </wp:positionV>
            <wp:extent cx="7891200" cy="5536800"/>
            <wp:effectExtent l="0" t="0" r="0" b="6985"/>
            <wp:wrapNone/>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extLst>
                        <a:ext uri="{28A0092B-C50C-407E-A947-70E740481C1C}">
                          <a14:useLocalDpi xmlns:a14="http://schemas.microsoft.com/office/drawing/2010/main" val="0"/>
                        </a:ext>
                      </a:extLst>
                    </a:blip>
                    <a:srcRect l="21208" t="13360" r="21140" b="14715"/>
                    <a:stretch/>
                  </pic:blipFill>
                  <pic:spPr bwMode="auto">
                    <a:xfrm>
                      <a:off x="0" y="0"/>
                      <a:ext cx="7891200" cy="5536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B7E66">
        <w:rPr>
          <w:noProof/>
          <w:lang w:eastAsia="ru-RU"/>
        </w:rPr>
        <mc:AlternateContent>
          <mc:Choice Requires="wps">
            <w:drawing>
              <wp:anchor distT="45720" distB="45720" distL="114300" distR="114300" simplePos="0" relativeHeight="251944960" behindDoc="0" locked="0" layoutInCell="1" allowOverlap="1" wp14:anchorId="0E086BBB" wp14:editId="74199EC6">
                <wp:simplePos x="0" y="0"/>
                <wp:positionH relativeFrom="margin">
                  <wp:posOffset>651510</wp:posOffset>
                </wp:positionH>
                <wp:positionV relativeFrom="topMargin">
                  <wp:posOffset>482600</wp:posOffset>
                </wp:positionV>
                <wp:extent cx="2360930" cy="1404620"/>
                <wp:effectExtent l="0" t="0" r="0" b="0"/>
                <wp:wrapSquare wrapText="bothSides"/>
                <wp:docPr id="2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761ECE5" w14:textId="77777777" w:rsidR="007C6C39" w:rsidRDefault="007C6C39" w:rsidP="00E017A4">
                            <w:r>
                              <w:rPr>
                                <w:lang w:val="en-US"/>
                              </w:rPr>
                              <w:t xml:space="preserve"> IR spectrum of </w:t>
                            </w:r>
                            <w:r w:rsidR="00C57294" w:rsidRPr="00C57294">
                              <w:rPr>
                                <w:b/>
                                <w:lang w:val="en-US"/>
                              </w:rPr>
                              <w:t>7d</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8B86591" id="_x0000_s1083" type="#_x0000_t202" style="position:absolute;left:0;text-align:left;margin-left:51.3pt;margin-top:38pt;width:185.9pt;height:110.6pt;z-index:25194496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qbOKgIAAAQEAAAOAAAAZHJzL2Uyb0RvYy54bWysU0uOEzEQ3SNxB8t70p98mLTSGQ0zBCEN&#10;H2ngAI7bnbZwu4ztpHvYsecK3IEFC3ZcIXMjyu4kRLBD9MKyu1yv6r16Xlz2rSI7YZ0EXdJslFIi&#10;NIdK6k1J379bPbmgxHmmK6ZAi5LeC0cvl48fLTpTiBwaUJWwBEG0KzpT0sZ7UySJ441omRuBERqD&#10;NdiWeTzaTVJZ1iF6q5I8TWdJB7YyFrhwDv/eDEG6jPh1Lbh/U9dOeKJKir35uNq4rsOaLBes2Fhm&#10;GskPbbB/6KJlUmPRE9QN84xsrfwLqpXcgoPajzi0CdS15CJyQDZZ+gebu4YZEbmgOM6cZHL/D5a/&#10;3r21RFYlzedjSjRrcUj7r/tv++/7n/sfD58fvpA8qNQZV+DlO4PXff8Mepx2ZOzMLfAPjmi4bpje&#10;iCtroWsEq7DLLGQmZ6kDjgsg6+4VVFiMbT1EoL62bZAQRSGIjtO6P01I9J5w/JmPZ+l8jCGOsWyS&#10;TmZ5nGHCimO6sc6/ENCSsCmpRQtEeLa7dT60w4rjlVBNw0oqFW2gNOlKOp/m05hwFmmlR5cq2Zb0&#10;Ig3f4JvA8rmuYrJnUg17LKD0gXZgOnD2/bqPOmfZ7KjnGqp7VMLCYEt8RrhpwH6ipENLltR93DIr&#10;KFEvNao5zyaT4OF4mEyfInVizyPr8wjTHKFK6ikZttc++j6QduYKVV/JqEcYz9DJoWm0WpTp8CyC&#10;l8/P8dbvx7v8BQAA//8DAFBLAwQUAAYACAAAACEAj8dsIN4AAAAKAQAADwAAAGRycy9kb3ducmV2&#10;LnhtbEyPy07DMBBF90j8gzVI7KhDlCY0xKkQD4klbUHq0o0ncUQ8jmK3DX/PsCrLqzm6c261nt0g&#10;TjiF3pOC+0UCAqnxpqdOwefu7e4BRIiajB48oYIfDLCur68qXRp/pg2etrETXEKh1ApsjGMpZWgs&#10;Oh0WfkTiW+snpyPHqZNm0mcud4NMkySXTvfEH6we8dli8709OgVftB/e28xYLJYf2WZ8fWmXcafU&#10;7c389Agi4hwvMPzpszrU7HTwRzJBDJyTNGdUQZHzJgayIstAHBSkqyIFWVfy/4T6FwAA//8DAFBL&#10;AQItABQABgAIAAAAIQC2gziS/gAAAOEBAAATAAAAAAAAAAAAAAAAAAAAAABbQ29udGVudF9UeXBl&#10;c10ueG1sUEsBAi0AFAAGAAgAAAAhADj9If/WAAAAlAEAAAsAAAAAAAAAAAAAAAAALwEAAF9yZWxz&#10;Ly5yZWxzUEsBAi0AFAAGAAgAAAAhALXGps4qAgAABAQAAA4AAAAAAAAAAAAAAAAALgIAAGRycy9l&#10;Mm9Eb2MueG1sUEsBAi0AFAAGAAgAAAAhAI/HbCDeAAAACgEAAA8AAAAAAAAAAAAAAAAAhAQAAGRy&#10;cy9kb3ducmV2LnhtbFBLBQYAAAAABAAEAPMAAACPBQAAAAA=&#10;" filled="f" stroked="f">
                <v:textbox style="mso-fit-shape-to-text:t">
                  <w:txbxContent>
                    <w:p w:rsidR="007C6C39" w:rsidRDefault="007C6C39" w:rsidP="00E017A4">
                      <w:r>
                        <w:rPr>
                          <w:lang w:val="en-US"/>
                        </w:rPr>
                        <w:t xml:space="preserve"> IR spectrum of </w:t>
                      </w:r>
                      <w:r w:rsidR="00C57294" w:rsidRPr="00C57294">
                        <w:rPr>
                          <w:b/>
                          <w:lang w:val="en-US"/>
                        </w:rPr>
                        <w:t>7d</w:t>
                      </w:r>
                    </w:p>
                  </w:txbxContent>
                </v:textbox>
                <w10:wrap type="square" anchorx="margin" anchory="margin"/>
              </v:shape>
            </w:pict>
          </mc:Fallback>
        </mc:AlternateContent>
      </w:r>
    </w:p>
    <w:p w14:paraId="3CFFE435" w14:textId="77777777" w:rsidR="00E017A4" w:rsidRDefault="00E017A4" w:rsidP="00A55788">
      <w:pPr>
        <w:rPr>
          <w:lang w:val="en-US"/>
        </w:rPr>
      </w:pPr>
    </w:p>
    <w:p w14:paraId="3FE28BFD" w14:textId="77777777" w:rsidR="00E017A4" w:rsidRPr="00E017A4" w:rsidRDefault="00E017A4" w:rsidP="00E017A4">
      <w:pPr>
        <w:rPr>
          <w:lang w:val="en-US"/>
        </w:rPr>
      </w:pPr>
    </w:p>
    <w:p w14:paraId="71212E5E" w14:textId="77777777" w:rsidR="00E017A4" w:rsidRPr="00E017A4" w:rsidRDefault="00E017A4" w:rsidP="00E017A4">
      <w:pPr>
        <w:rPr>
          <w:lang w:val="en-US"/>
        </w:rPr>
      </w:pPr>
    </w:p>
    <w:p w14:paraId="20FCB49A" w14:textId="77777777" w:rsidR="00E017A4" w:rsidRPr="00E017A4" w:rsidRDefault="00E017A4" w:rsidP="00E017A4">
      <w:pPr>
        <w:rPr>
          <w:lang w:val="en-US"/>
        </w:rPr>
      </w:pPr>
    </w:p>
    <w:p w14:paraId="19A93384" w14:textId="77777777" w:rsidR="00E017A4" w:rsidRPr="00E017A4" w:rsidRDefault="00E017A4" w:rsidP="00E017A4">
      <w:pPr>
        <w:rPr>
          <w:lang w:val="en-US"/>
        </w:rPr>
      </w:pPr>
    </w:p>
    <w:p w14:paraId="0B2A11F1" w14:textId="77777777" w:rsidR="00E017A4" w:rsidRPr="00E017A4" w:rsidRDefault="00E017A4" w:rsidP="00E017A4">
      <w:pPr>
        <w:rPr>
          <w:lang w:val="en-US"/>
        </w:rPr>
      </w:pPr>
    </w:p>
    <w:p w14:paraId="67FF0CDC" w14:textId="77777777" w:rsidR="00E017A4" w:rsidRPr="00E017A4" w:rsidRDefault="00E017A4" w:rsidP="00E017A4">
      <w:pPr>
        <w:rPr>
          <w:lang w:val="en-US"/>
        </w:rPr>
      </w:pPr>
    </w:p>
    <w:p w14:paraId="3E9D4A9C" w14:textId="77777777" w:rsidR="00E017A4" w:rsidRPr="00E017A4" w:rsidRDefault="00E017A4" w:rsidP="00E017A4">
      <w:pPr>
        <w:rPr>
          <w:lang w:val="en-US"/>
        </w:rPr>
      </w:pPr>
    </w:p>
    <w:p w14:paraId="334411B9" w14:textId="77777777" w:rsidR="00E017A4" w:rsidRPr="00E017A4" w:rsidRDefault="00E017A4" w:rsidP="00E017A4">
      <w:pPr>
        <w:rPr>
          <w:lang w:val="en-US"/>
        </w:rPr>
      </w:pPr>
    </w:p>
    <w:p w14:paraId="5568B1E2" w14:textId="77777777" w:rsidR="00E017A4" w:rsidRPr="00E017A4" w:rsidRDefault="00E017A4" w:rsidP="00E017A4">
      <w:pPr>
        <w:rPr>
          <w:lang w:val="en-US"/>
        </w:rPr>
      </w:pPr>
    </w:p>
    <w:p w14:paraId="2C7D167A" w14:textId="77777777" w:rsidR="00E017A4" w:rsidRPr="00E017A4" w:rsidRDefault="00E017A4" w:rsidP="00E017A4">
      <w:pPr>
        <w:rPr>
          <w:lang w:val="en-US"/>
        </w:rPr>
      </w:pPr>
    </w:p>
    <w:p w14:paraId="55D404F6" w14:textId="77777777" w:rsidR="00E017A4" w:rsidRPr="00E017A4" w:rsidRDefault="00E017A4" w:rsidP="00E017A4">
      <w:pPr>
        <w:rPr>
          <w:lang w:val="en-US"/>
        </w:rPr>
      </w:pPr>
    </w:p>
    <w:p w14:paraId="41CF2583" w14:textId="77777777" w:rsidR="00E017A4" w:rsidRPr="00E017A4" w:rsidRDefault="00E017A4" w:rsidP="00E017A4">
      <w:pPr>
        <w:rPr>
          <w:lang w:val="en-US"/>
        </w:rPr>
      </w:pPr>
    </w:p>
    <w:p w14:paraId="42DEEBC1" w14:textId="77777777" w:rsidR="00E017A4" w:rsidRPr="00E017A4" w:rsidRDefault="00E017A4" w:rsidP="00E017A4">
      <w:pPr>
        <w:rPr>
          <w:lang w:val="en-US"/>
        </w:rPr>
      </w:pPr>
    </w:p>
    <w:p w14:paraId="7D072ACB" w14:textId="77777777" w:rsidR="00E017A4" w:rsidRPr="00E017A4" w:rsidRDefault="00E017A4" w:rsidP="00E017A4">
      <w:pPr>
        <w:rPr>
          <w:lang w:val="en-US"/>
        </w:rPr>
      </w:pPr>
    </w:p>
    <w:p w14:paraId="1701AC3A" w14:textId="77777777" w:rsidR="00E017A4" w:rsidRPr="00E017A4" w:rsidRDefault="00E017A4" w:rsidP="00E017A4">
      <w:pPr>
        <w:rPr>
          <w:lang w:val="en-US"/>
        </w:rPr>
      </w:pPr>
    </w:p>
    <w:p w14:paraId="3638F7ED" w14:textId="77777777" w:rsidR="00E017A4" w:rsidRDefault="00E017A4" w:rsidP="00E017A4">
      <w:pPr>
        <w:rPr>
          <w:lang w:val="en-US"/>
        </w:rPr>
      </w:pPr>
    </w:p>
    <w:p w14:paraId="428C042F" w14:textId="77777777" w:rsidR="00A55788" w:rsidRDefault="00A55788" w:rsidP="00E017A4">
      <w:pPr>
        <w:jc w:val="right"/>
        <w:rPr>
          <w:lang w:val="en-US"/>
        </w:rPr>
      </w:pPr>
    </w:p>
    <w:p w14:paraId="108944B0" w14:textId="77777777" w:rsidR="00E017A4" w:rsidRDefault="00E017A4" w:rsidP="00E017A4">
      <w:pPr>
        <w:jc w:val="right"/>
        <w:rPr>
          <w:lang w:val="en-US"/>
        </w:rPr>
      </w:pPr>
    </w:p>
    <w:p w14:paraId="7D1CBD98" w14:textId="77777777" w:rsidR="00E017A4" w:rsidRDefault="00E017A4" w:rsidP="00E017A4">
      <w:pPr>
        <w:jc w:val="center"/>
      </w:pPr>
      <w:r>
        <w:rPr>
          <w:noProof/>
          <w:lang w:eastAsia="ru-RU"/>
        </w:rPr>
        <w:lastRenderedPageBreak/>
        <mc:AlternateContent>
          <mc:Choice Requires="wps">
            <w:drawing>
              <wp:anchor distT="45720" distB="45720" distL="114300" distR="114300" simplePos="0" relativeHeight="251952128" behindDoc="0" locked="0" layoutInCell="1" allowOverlap="1" wp14:anchorId="15ED1AD4" wp14:editId="442AE519">
                <wp:simplePos x="0" y="0"/>
                <wp:positionH relativeFrom="margin">
                  <wp:posOffset>215900</wp:posOffset>
                </wp:positionH>
                <wp:positionV relativeFrom="topMargin">
                  <wp:posOffset>617855</wp:posOffset>
                </wp:positionV>
                <wp:extent cx="2360930" cy="1404620"/>
                <wp:effectExtent l="0" t="0" r="0" b="0"/>
                <wp:wrapSquare wrapText="bothSides"/>
                <wp:docPr id="296" name="Надпись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AD87FBB" w14:textId="77777777" w:rsidR="007C6C39" w:rsidRDefault="007C6C39" w:rsidP="00E017A4">
                            <w:r w:rsidRPr="005768B1">
                              <w:rPr>
                                <w:vertAlign w:val="superscript"/>
                                <w:lang w:val="en-US"/>
                              </w:rPr>
                              <w:t>1</w:t>
                            </w:r>
                            <w:r>
                              <w:rPr>
                                <w:lang w:val="en-US"/>
                              </w:rPr>
                              <w:t xml:space="preserve">H NMR spectrum of </w:t>
                            </w:r>
                            <w:r w:rsidR="00C57294" w:rsidRPr="00C57294">
                              <w:rPr>
                                <w:b/>
                                <w:lang w:val="en-US"/>
                              </w:rPr>
                              <w:t>7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07DE806" id="Надпись 296" o:spid="_x0000_s1084" type="#_x0000_t202" style="position:absolute;left:0;text-align:left;margin-left:17pt;margin-top:48.65pt;width:185.9pt;height:110.6pt;z-index:25195212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7OLLAIAAAYEAAAOAAAAZHJzL2Uyb0RvYy54bWysU0uOEzEQ3SNxB8t70p9JMpNWOqNhhiCk&#10;4SMNHMBxu9MWbZexnXQPu9lzBe7AggU7rpC5EWV3EiLYIXph2V2uV/VePc8ve9WSrbBOgi5pNkop&#10;EZpDJfW6pB/eL59dUOI80xVrQYuS3gtHLxdPn8w7U4gcGmgrYQmCaFd0pqSN96ZIEscboZgbgREa&#10;gzVYxTwe7TqpLOsQXbVJnqbTpANbGQtcOId/b4YgXUT8uhbcv61rJzxpS4q9+bjauK7CmizmrFhb&#10;ZhrJ922wf+hCMamx6BHqhnlGNlb+BaUkt+Cg9iMOKoG6llxEDsgmS/9gc9cwIyIXFMeZo0zu/8Hy&#10;N9t3lsiqpPlsSolmCoe0+7r7tvu++7n78fjw+IWECOrUGVfg9TuDCb5/Dj3OO3J25hb4R0c0XDdM&#10;r8WVtdA1glXYZxYyk5PUAccFkFX3GiosxzYeIlBfWxVERFkIouO87o8zEr0nHH/mZ9N0doYhjrFs&#10;nI6neZxiwopDurHOvxSgSNiU1KIJIjzb3jof2mHF4UqopmEp2zYaodWkK+lskk9iwklESY8+baUq&#10;6UUavsE5geULXcVkz2Q77LFAq/e0A9OBs+9XfVQ6y84Peq6gukclLAzGxIeEmwbsZ0o6NGVJ3acN&#10;s4KS9pVGNWfZeBxcHA/jyTlSJ/Y0sjqNMM0RqqSekmF77aPzA2lnrlD1pYx6hPEMneybRrNFmfYP&#10;I7j59Bxv/X6+i18AAAD//wMAUEsDBBQABgAIAAAAIQDffhwp3gAAAAkBAAAPAAAAZHJzL2Rvd25y&#10;ZXYueG1sTI/LTsMwEEX3SPyDNUjsqFOa0BLiVIiHxLIPkFi68SSOsMdR7Lbh7xlWsByd0b3nVuvJ&#10;O3HCMfaBFMxnGQikJpieOgXv+9ebFYiYNBntAqGCb4ywri8vKl2acKYtnnapExxCsdQKbEpDKWVs&#10;LHodZ2FAYtaG0evE59hJM+ozh3snb7PsTnrdEzdYPeCTxeZrd/QKPujTvbW5sbgsNvl2eHlui7RX&#10;6vpqenwAkXBKf8/wq8/qULPTIRzJROEULHKekhTcLxcgmOdZwVMODOarAmRdyf8L6h8AAAD//wMA&#10;UEsBAi0AFAAGAAgAAAAhALaDOJL+AAAA4QEAABMAAAAAAAAAAAAAAAAAAAAAAFtDb250ZW50X1R5&#10;cGVzXS54bWxQSwECLQAUAAYACAAAACEAOP0h/9YAAACUAQAACwAAAAAAAAAAAAAAAAAvAQAAX3Jl&#10;bHMvLnJlbHNQSwECLQAUAAYACAAAACEAwluziywCAAAGBAAADgAAAAAAAAAAAAAAAAAuAgAAZHJz&#10;L2Uyb0RvYy54bWxQSwECLQAUAAYACAAAACEA334cKd4AAAAJAQAADwAAAAAAAAAAAAAAAACGBAAA&#10;ZHJzL2Rvd25yZXYueG1sUEsFBgAAAAAEAAQA8wAAAJEFAAAAAA==&#10;" filled="f" stroked="f">
                <v:textbox style="mso-fit-shape-to-text:t">
                  <w:txbxContent>
                    <w:p w:rsidR="007C6C39" w:rsidRDefault="007C6C39" w:rsidP="00E017A4">
                      <w:r w:rsidRPr="005768B1">
                        <w:rPr>
                          <w:vertAlign w:val="superscript"/>
                          <w:lang w:val="en-US"/>
                        </w:rPr>
                        <w:t>1</w:t>
                      </w:r>
                      <w:r>
                        <w:rPr>
                          <w:lang w:val="en-US"/>
                        </w:rPr>
                        <w:t xml:space="preserve">H NMR spectrum of </w:t>
                      </w:r>
                      <w:r w:rsidR="00C57294" w:rsidRPr="00C57294">
                        <w:rPr>
                          <w:b/>
                          <w:lang w:val="en-US"/>
                        </w:rPr>
                        <w:t>7e</w:t>
                      </w:r>
                    </w:p>
                  </w:txbxContent>
                </v:textbox>
                <w10:wrap type="square" anchorx="margin" anchory="margin"/>
              </v:shape>
            </w:pict>
          </mc:Fallback>
        </mc:AlternateContent>
      </w:r>
      <w:r w:rsidR="001B7E66">
        <w:object w:dxaOrig="16305" w:dyaOrig="11370" w14:anchorId="3CA3BEC2">
          <v:shape id="_x0000_i1141" type="#_x0000_t75" style="width:655.45pt;height:458.2pt" o:ole="">
            <v:imagedata r:id="rId256" o:title=""/>
          </v:shape>
          <o:OLEObject Type="Embed" ProgID="MestReNova.Document.1" ShapeID="_x0000_i1141" DrawAspect="Content" ObjectID="_1780169848" r:id="rId257"/>
        </w:object>
      </w:r>
    </w:p>
    <w:p w14:paraId="52A2701F" w14:textId="77777777" w:rsidR="00E017A4" w:rsidRDefault="00E017A4" w:rsidP="00E017A4">
      <w:pPr>
        <w:jc w:val="center"/>
      </w:pPr>
      <w:r>
        <w:rPr>
          <w:noProof/>
          <w:lang w:eastAsia="ru-RU"/>
        </w:rPr>
        <w:lastRenderedPageBreak/>
        <mc:AlternateContent>
          <mc:Choice Requires="wps">
            <w:drawing>
              <wp:anchor distT="45720" distB="45720" distL="114300" distR="114300" simplePos="0" relativeHeight="251950080" behindDoc="0" locked="0" layoutInCell="1" allowOverlap="1" wp14:anchorId="70D9E7AC" wp14:editId="7299B176">
                <wp:simplePos x="0" y="0"/>
                <wp:positionH relativeFrom="margin">
                  <wp:align>left</wp:align>
                </wp:positionH>
                <wp:positionV relativeFrom="topMargin">
                  <wp:posOffset>490855</wp:posOffset>
                </wp:positionV>
                <wp:extent cx="2360930" cy="1404620"/>
                <wp:effectExtent l="0" t="0" r="0" b="0"/>
                <wp:wrapSquare wrapText="bothSides"/>
                <wp:docPr id="295" name="Надпись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080E9C8" w14:textId="77777777" w:rsidR="007C6C39" w:rsidRDefault="007C6C39" w:rsidP="00E017A4">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7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AF0DA71" id="Надпись 295" o:spid="_x0000_s1085" type="#_x0000_t202" style="position:absolute;left:0;text-align:left;margin-left:0;margin-top:38.65pt;width:185.9pt;height:110.6pt;z-index:251950080;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Oh/KwIAAAYEAAAOAAAAZHJzL2Uyb0RvYy54bWysU0uOEzEQ3SNxB8t70p9JQtJKZzTMEIQ0&#10;fKSBAzhud9rC7TK2k+5hx54rcAcWLNhxhcyNKLuTEMEO0QvL7nK9qvfqeXHZt4rshHUSdEmzUUqJ&#10;0BwqqTclff9u9WRGifNMV0yBFiW9F45eLh8/WnSmEDk0oCphCYJoV3SmpI33pkgSxxvRMjcCIzQG&#10;a7At83i0m6SyrEP0ViV5mk6TDmxlLHDhHP69GYJ0GfHrWnD/pq6d8ESVFHvzcbVxXYc1WS5YsbHM&#10;NJIf2mD/0EXLpMaiJ6gb5hnZWvkXVCu5BQe1H3FoE6hryUXkgGyy9A82dw0zInJBcZw5yeT+Hyx/&#10;vXtriaxKms8nlGjW4pD2X/ff9t/3P/c/Hj4/fCEhgjp1xhV4/c5ggu+fQY/zjpyduQX+wREN1w3T&#10;G3FlLXSNYBX2mYXM5Cx1wHEBZN29ggrLsa2HCNTXtg0ioiwE0XFe96cZid4Tjj/zi2k6v8AQx1g2&#10;TsfTPE4xYcUx3VjnXwhoSdiU1KIJIjzb3Tof2mHF8UqopmEllYpGUJp0JZ1P8klMOIu00qNPlWxL&#10;OkvDNzgnsHyuq5jsmVTDHgsofaAdmA6cfb/uo9JZNjvquYbqHpWwMBgTHxJuGrCfKOnQlCV1H7fM&#10;CkrUS41qzrPxOLg4HsaTp0id2PPI+jzCNEeoknpKhu21j84PpJ25QtVXMuoRxjN0cmgazRZlOjyM&#10;4Obzc7z1+/kufwEAAP//AwBQSwMEFAAGAAgAAAAhAEqXUWrdAAAABwEAAA8AAABkcnMvZG93bnJl&#10;di54bWxMj0tPwzAQhO9I/AdrkbhRp4+QErKpEA+JI21B4ujGmzjCXkex24Z/jznBcTSjmW+qzeSs&#10;ONEYes8I81kGgrjxuucO4X3/crMGEaJiraxnQvimAJv68qJSpfZn3tJpFzuRSjiUCsHEOJRShsaQ&#10;U2HmB+LktX50KiY5dlKP6pzKnZWLLLuVTvWcFowa6NFQ87U7OoQP/rSv7UobKvK31XZ4fmrzuEe8&#10;vpoe7kFEmuJfGH7xEzrUiengj6yDsAjpSEQoiiWI5C6LeTpyQFjcrXOQdSX/89c/AAAA//8DAFBL&#10;AQItABQABgAIAAAAIQC2gziS/gAAAOEBAAATAAAAAAAAAAAAAAAAAAAAAABbQ29udGVudF9UeXBl&#10;c10ueG1sUEsBAi0AFAAGAAgAAAAhADj9If/WAAAAlAEAAAsAAAAAAAAAAAAAAAAALwEAAF9yZWxz&#10;Ly5yZWxzUEsBAi0AFAAGAAgAAAAhAKkc6H8rAgAABgQAAA4AAAAAAAAAAAAAAAAALgIAAGRycy9l&#10;Mm9Eb2MueG1sUEsBAi0AFAAGAAgAAAAhAEqXUWrdAAAABwEAAA8AAAAAAAAAAAAAAAAAhQQAAGRy&#10;cy9kb3ducmV2LnhtbFBLBQYAAAAABAAEAPMAAACPBQAAAAA=&#10;" filled="f" stroked="f">
                <v:textbox style="mso-fit-shape-to-text:t">
                  <w:txbxContent>
                    <w:p w:rsidR="007C6C39" w:rsidRDefault="007C6C39" w:rsidP="00E017A4">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7e</w:t>
                      </w:r>
                    </w:p>
                  </w:txbxContent>
                </v:textbox>
                <w10:wrap type="square" anchorx="margin" anchory="margin"/>
              </v:shape>
            </w:pict>
          </mc:Fallback>
        </mc:AlternateContent>
      </w:r>
      <w:r w:rsidR="001B7E66">
        <w:object w:dxaOrig="16305" w:dyaOrig="11370" w14:anchorId="0D39DF00">
          <v:shape id="_x0000_i1142" type="#_x0000_t75" style="width:656.3pt;height:456.5pt" o:ole="">
            <v:imagedata r:id="rId258" o:title=""/>
          </v:shape>
          <o:OLEObject Type="Embed" ProgID="MestReNova.Document.1" ShapeID="_x0000_i1142" DrawAspect="Content" ObjectID="_1780169849" r:id="rId259"/>
        </w:object>
      </w:r>
    </w:p>
    <w:p w14:paraId="3CB43180" w14:textId="77777777" w:rsidR="00E017A4" w:rsidRDefault="001B7E66" w:rsidP="00E017A4">
      <w:pPr>
        <w:jc w:val="center"/>
      </w:pPr>
      <w:r>
        <w:rPr>
          <w:noProof/>
          <w:lang w:eastAsia="ru-RU"/>
        </w:rPr>
        <w:lastRenderedPageBreak/>
        <mc:AlternateContent>
          <mc:Choice Requires="wps">
            <w:drawing>
              <wp:anchor distT="45720" distB="45720" distL="114300" distR="114300" simplePos="0" relativeHeight="251956224" behindDoc="0" locked="0" layoutInCell="1" allowOverlap="1" wp14:anchorId="002CC278" wp14:editId="502D234D">
                <wp:simplePos x="0" y="0"/>
                <wp:positionH relativeFrom="margin">
                  <wp:posOffset>-508000</wp:posOffset>
                </wp:positionH>
                <wp:positionV relativeFrom="paragraph">
                  <wp:posOffset>0</wp:posOffset>
                </wp:positionV>
                <wp:extent cx="2222500" cy="2324100"/>
                <wp:effectExtent l="0" t="0" r="0" b="0"/>
                <wp:wrapSquare wrapText="bothSides"/>
                <wp:docPr id="29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2324100"/>
                        </a:xfrm>
                        <a:prstGeom prst="rect">
                          <a:avLst/>
                        </a:prstGeom>
                        <a:noFill/>
                        <a:ln w="9525">
                          <a:noFill/>
                          <a:miter lim="800000"/>
                          <a:headEnd/>
                          <a:tailEnd/>
                        </a:ln>
                      </wps:spPr>
                      <wps:txbx>
                        <w:txbxContent>
                          <w:p w14:paraId="5B2D6ACB" w14:textId="77777777" w:rsidR="007C6C39" w:rsidRDefault="00C57294">
                            <w:r>
                              <w:object w:dxaOrig="2281" w:dyaOrig="2428" w14:anchorId="1C54ADCE">
                                <v:shape id="_x0000_i1144" type="#_x0000_t75" style="width:99.8pt;height:105.75pt" o:ole="">
                                  <v:imagedata r:id="rId260" o:title=""/>
                                </v:shape>
                                <o:OLEObject Type="Embed" ProgID="ChemDraw.Document.6.0" ShapeID="_x0000_i1144" DrawAspect="Content" ObjectID="_1780170007" r:id="rId261"/>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86" type="#_x0000_t202" style="position:absolute;left:0;text-align:left;margin-left:-40pt;margin-top:0;width:175pt;height:183pt;z-index:251956224;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gG8JQIAAAIEAAAOAAAAZHJzL2Uyb0RvYy54bWysU0uOEzEQ3SNxB8t70h8SmLTSGQ0zBCEN&#10;H2ngAI7bnbawXZbtSfewYz9X4A4sWLDjCpkbUXYnIYIdwgvL5ap6rveqvDgftCJb4bwEU9NiklMi&#10;DIdGmk1NP35YPTmjxAdmGqbAiJreCU/Pl48fLXpbiRI6UI1wBEGMr3pb0y4EW2WZ553QzE/ACoPO&#10;FpxmAU23yRrHekTXKivz/FnWg2usAy68x9ur0UmXCb9tBQ/v2taLQFRNsbaQdpf2ddyz5YJVG8ds&#10;J/m+DPYPVWgmDT56hLpigZFbJ/+C0pI78NCGCQedQdtKLhIHZFPkf7C56ZgViQuK4+1RJv//YPnb&#10;7XtHZFPTco6tMkxjk3Zfd99233c/dz8evjzckzKq1FtfYfCNxfAwvIABu50Ye3sN/JMnBi47Zjbi&#10;wjnoO8EarLKImdlJ6ojjI8i6fwMNPsZuAySgoXU6SoiiEETHbt0dOySGQDhelrhmObo4+sqn5bRA&#10;I77BqkO6dT68EqBJPNTU4QgkeLa99mEMPYTE1wyspFJ4zyplSF/T+aycpYQTj5YBp1RJXdOzPK5x&#10;biLLl6ZJyYFJNZ6xFmX2tCPTkXMY1kPSuSjmBz3X0NyhEg7GscRvhIcO3GdKehzJmhr8M5So1wa1&#10;nBfTaZzgZExnz0s03KlnfephhiNQTQMl4/EypKmPPL29QM1XMqkRmzPWsS8ZBy3puf8UcZJP7RT1&#10;++sufwEAAP//AwBQSwMEFAAGAAgAAAAhAFjnWkfbAAAACAEAAA8AAABkcnMvZG93bnJldi54bWxM&#10;j8FOwzAQRO9I/IO1SNxauwFCCHEqVOAMFD7AjZc4JF5HsdsGvp7tCS4rjWY0+6Zaz34QB5xiF0jD&#10;aqlAIDXBdtRq+Hh/XhQgYjJkzRAINXxjhHV9flaZ0oYjveFhm1rBJRRLo8GlNJZSxsahN3EZRiT2&#10;PsPkTWI5tdJO5sjlfpCZUrn0piP+4MyIG4dNv917DYXyL31/l71Gf/2zunGbx/A0fml9eTE/3INI&#10;OKe/MJzwGR1qZtqFPdkoBg2LQvGWpIEv29ntSe40XOW5AllX8v+A+hcAAP//AwBQSwECLQAUAAYA&#10;CAAAACEAtoM4kv4AAADhAQAAEwAAAAAAAAAAAAAAAAAAAAAAW0NvbnRlbnRfVHlwZXNdLnhtbFBL&#10;AQItABQABgAIAAAAIQA4/SH/1gAAAJQBAAALAAAAAAAAAAAAAAAAAC8BAABfcmVscy8ucmVsc1BL&#10;AQItABQABgAIAAAAIQDo1gG8JQIAAAIEAAAOAAAAAAAAAAAAAAAAAC4CAABkcnMvZTJvRG9jLnht&#10;bFBLAQItABQABgAIAAAAIQBY51pH2wAAAAgBAAAPAAAAAAAAAAAAAAAAAH8EAABkcnMvZG93bnJl&#10;di54bWxQSwUGAAAAAAQABADzAAAAhwUAAAAA&#10;" filled="f" stroked="f">
                <v:textbox style="mso-fit-shape-to-text:t">
                  <w:txbxContent>
                    <w:p w:rsidR="007C6C39" w:rsidRDefault="00C57294">
                      <w:r>
                        <w:object w:dxaOrig="2281" w:dyaOrig="2428">
                          <v:shape id="_x0000_i1216" type="#_x0000_t75" style="width:99.65pt;height:105.5pt" o:ole="">
                            <v:imagedata r:id="rId262" o:title=""/>
                          </v:shape>
                          <o:OLEObject Type="Embed" ProgID="ChemDraw.Document.6.0" ShapeID="_x0000_i1216" DrawAspect="Content" ObjectID="_1780160809" r:id="rId263"/>
                        </w:object>
                      </w:r>
                    </w:p>
                  </w:txbxContent>
                </v:textbox>
                <w10:wrap type="square" anchorx="margin"/>
              </v:shape>
            </w:pict>
          </mc:Fallback>
        </mc:AlternateContent>
      </w:r>
      <w:r>
        <w:rPr>
          <w:noProof/>
          <w:lang w:eastAsia="ru-RU"/>
        </w:rPr>
        <w:drawing>
          <wp:anchor distT="0" distB="0" distL="114300" distR="114300" simplePos="0" relativeHeight="251957248" behindDoc="1" locked="0" layoutInCell="1" allowOverlap="1" wp14:anchorId="6EB0132B" wp14:editId="73DC4ACF">
            <wp:simplePos x="0" y="0"/>
            <wp:positionH relativeFrom="margin">
              <wp:align>center</wp:align>
            </wp:positionH>
            <wp:positionV relativeFrom="margin">
              <wp:posOffset>5080</wp:posOffset>
            </wp:positionV>
            <wp:extent cx="7905600" cy="5569200"/>
            <wp:effectExtent l="0" t="0" r="635" b="0"/>
            <wp:wrapNone/>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extLst>
                        <a:ext uri="{28A0092B-C50C-407E-A947-70E740481C1C}">
                          <a14:useLocalDpi xmlns:a14="http://schemas.microsoft.com/office/drawing/2010/main" val="0"/>
                        </a:ext>
                      </a:extLst>
                    </a:blip>
                    <a:srcRect l="20899" t="13210" r="21242" b="14349"/>
                    <a:stretch/>
                  </pic:blipFill>
                  <pic:spPr bwMode="auto">
                    <a:xfrm>
                      <a:off x="0" y="0"/>
                      <a:ext cx="7905600" cy="5569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45720" distB="45720" distL="114300" distR="114300" simplePos="0" relativeHeight="251954176" behindDoc="0" locked="0" layoutInCell="1" allowOverlap="1" wp14:anchorId="652EE082" wp14:editId="5267B810">
                <wp:simplePos x="0" y="0"/>
                <wp:positionH relativeFrom="margin">
                  <wp:posOffset>283210</wp:posOffset>
                </wp:positionH>
                <wp:positionV relativeFrom="topMargin">
                  <wp:align>bottom</wp:align>
                </wp:positionV>
                <wp:extent cx="2360930" cy="1404620"/>
                <wp:effectExtent l="0" t="0" r="0" b="0"/>
                <wp:wrapSquare wrapText="bothSides"/>
                <wp:docPr id="29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B73869D" w14:textId="77777777" w:rsidR="007C6C39" w:rsidRDefault="007C6C39" w:rsidP="00E017A4">
                            <w:r>
                              <w:rPr>
                                <w:lang w:val="en-US"/>
                              </w:rPr>
                              <w:t xml:space="preserve"> IR spectrum of </w:t>
                            </w:r>
                            <w:r w:rsidR="00C57294" w:rsidRPr="00C57294">
                              <w:rPr>
                                <w:b/>
                                <w:lang w:val="en-US"/>
                              </w:rPr>
                              <w:t>7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30E5412" id="_x0000_s1087" type="#_x0000_t202" style="position:absolute;left:0;text-align:left;margin-left:22.3pt;margin-top:0;width:185.9pt;height:110.6pt;z-index:251954176;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1BVKQIAAAQEAAAOAAAAZHJzL2Uyb0RvYy54bWysU0uOEzEQ3SNxB8t70p9JMpNWOqNhhiCk&#10;4SMNHMBxu9MWbZexnXSHHXuuwB1YsGDHFTI3ouzOZCLYIXph2V2uV/VePc8ve9WSrbBOgi5pNkop&#10;EZpDJfW6pB/eL59dUOI80xVrQYuS7oSjl4unT+adKUQODbSVsARBtCs6U9LGe1MkieONUMyNwAiN&#10;wRqsYh6Pdp1UlnWIrtokT9Np0oGtjAUunMO/N0OQLiJ+XQvu39a1E560JcXefFxtXFdhTRZzVqwt&#10;M43khzbYP3ShmNRY9Ah1wzwjGyv/glKSW3BQ+xEHlUBdSy4iB2STpX+wuWuYEZELiuPMUSb3/2D5&#10;m+07S2RV0nx2TolmCoe0/7b/vv+x/7X/ef/l/ivJg0qdcQVevjN43ffPocdpR8bO3AL/6IiG64bp&#10;tbiyFrpGsAq7zEJmcpI64LgAsupeQ4XF2MZDBOprq4KEKApBdJzW7jgh0XvC8Wd+Nk1nZxjiGMvG&#10;6XiaxxkmrHhIN9b5lwIUCZuSWrRAhGfbW+dDO6x4uBKqaVjKto02aDXpSjqb5JOYcBJR0qNLW6lK&#10;epGGb/BNYPlCVzHZM9kOeyzQ6gPtwHTg7PtVH3XOho6DKCuodqiEhcGW+Ixw04D9TEmHliyp+7Rh&#10;VlDSvtKo5iwbj4OH42E8OUcgYk8jq9MI0xyhSuopGbbXPvo+kHbmClVfyqjHYyeHptFqUabDswhe&#10;Pj3HW4+Pd/EbAAD//wMAUEsDBBQABgAIAAAAIQAdDocy3AAAAAcBAAAPAAAAZHJzL2Rvd25yZXYu&#10;eG1sTI/NTsMwEITvSLyDtUjcqJPIDShkUyF+JI60BYmjG2/iiHgdxW4b3h5zguNoRjPf1JvFjeJE&#10;cxg8I+SrDARx683APcL7/uXmDkSImo0ePRPCNwXYNJcXta6MP/OWTrvYi1TCodIINsapkjK0lpwO&#10;Kz8RJ6/zs9MxybmXZtbnVO5GWWRZKZ0eOC1YPdGjpfZrd3QIH/w5vnbKWLpdv6nt9PzUreMe8fpq&#10;ebgHEWmJf2H4xU/o0CSmgz+yCWJEUKpMSYR0KLkqLxWIA0JR5AXIppb/+ZsfAAAA//8DAFBLAQIt&#10;ABQABgAIAAAAIQC2gziS/gAAAOEBAAATAAAAAAAAAAAAAAAAAAAAAABbQ29udGVudF9UeXBlc10u&#10;eG1sUEsBAi0AFAAGAAgAAAAhADj9If/WAAAAlAEAAAsAAAAAAAAAAAAAAAAALwEAAF9yZWxzLy5y&#10;ZWxzUEsBAi0AFAAGAAgAAAAhAJtXUFUpAgAABAQAAA4AAAAAAAAAAAAAAAAALgIAAGRycy9lMm9E&#10;b2MueG1sUEsBAi0AFAAGAAgAAAAhAB0OhzLcAAAABwEAAA8AAAAAAAAAAAAAAAAAgwQAAGRycy9k&#10;b3ducmV2LnhtbFBLBQYAAAAABAAEAPMAAACMBQAAAAA=&#10;" filled="f" stroked="f">
                <v:textbox style="mso-fit-shape-to-text:t">
                  <w:txbxContent>
                    <w:p w:rsidR="007C6C39" w:rsidRDefault="007C6C39" w:rsidP="00E017A4">
                      <w:r>
                        <w:rPr>
                          <w:lang w:val="en-US"/>
                        </w:rPr>
                        <w:t xml:space="preserve"> IR spectrum of </w:t>
                      </w:r>
                      <w:r w:rsidR="00C57294" w:rsidRPr="00C57294">
                        <w:rPr>
                          <w:b/>
                          <w:lang w:val="en-US"/>
                        </w:rPr>
                        <w:t>7e</w:t>
                      </w:r>
                    </w:p>
                  </w:txbxContent>
                </v:textbox>
                <w10:wrap type="square" anchorx="margin" anchory="margin"/>
              </v:shape>
            </w:pict>
          </mc:Fallback>
        </mc:AlternateContent>
      </w:r>
    </w:p>
    <w:p w14:paraId="67DBC5FA" w14:textId="77777777" w:rsidR="001C5CB1" w:rsidRDefault="001C5CB1" w:rsidP="00E017A4">
      <w:pPr>
        <w:rPr>
          <w:lang w:val="en-US"/>
        </w:rPr>
      </w:pPr>
    </w:p>
    <w:p w14:paraId="7546F6C9" w14:textId="77777777" w:rsidR="001C5CB1" w:rsidRPr="001C5CB1" w:rsidRDefault="001C5CB1" w:rsidP="001C5CB1">
      <w:pPr>
        <w:rPr>
          <w:lang w:val="en-US"/>
        </w:rPr>
      </w:pPr>
    </w:p>
    <w:p w14:paraId="3E767D99" w14:textId="77777777" w:rsidR="001C5CB1" w:rsidRPr="001C5CB1" w:rsidRDefault="001C5CB1" w:rsidP="001C5CB1">
      <w:pPr>
        <w:rPr>
          <w:lang w:val="en-US"/>
        </w:rPr>
      </w:pPr>
    </w:p>
    <w:p w14:paraId="62BD24BB" w14:textId="77777777" w:rsidR="001C5CB1" w:rsidRPr="001C5CB1" w:rsidRDefault="001C5CB1" w:rsidP="001C5CB1">
      <w:pPr>
        <w:rPr>
          <w:lang w:val="en-US"/>
        </w:rPr>
      </w:pPr>
    </w:p>
    <w:p w14:paraId="0D370516" w14:textId="77777777" w:rsidR="001C5CB1" w:rsidRPr="001C5CB1" w:rsidRDefault="001C5CB1" w:rsidP="001C5CB1">
      <w:pPr>
        <w:rPr>
          <w:lang w:val="en-US"/>
        </w:rPr>
      </w:pPr>
    </w:p>
    <w:p w14:paraId="12CAC6BB" w14:textId="77777777" w:rsidR="001C5CB1" w:rsidRPr="001C5CB1" w:rsidRDefault="001C5CB1" w:rsidP="001C5CB1">
      <w:pPr>
        <w:rPr>
          <w:lang w:val="en-US"/>
        </w:rPr>
      </w:pPr>
    </w:p>
    <w:p w14:paraId="0836AE15" w14:textId="77777777" w:rsidR="001C5CB1" w:rsidRPr="001C5CB1" w:rsidRDefault="001C5CB1" w:rsidP="001C5CB1">
      <w:pPr>
        <w:rPr>
          <w:lang w:val="en-US"/>
        </w:rPr>
      </w:pPr>
    </w:p>
    <w:p w14:paraId="34C10D4F" w14:textId="77777777" w:rsidR="001C5CB1" w:rsidRPr="001C5CB1" w:rsidRDefault="001C5CB1" w:rsidP="001C5CB1">
      <w:pPr>
        <w:rPr>
          <w:lang w:val="en-US"/>
        </w:rPr>
      </w:pPr>
    </w:p>
    <w:p w14:paraId="6D285395" w14:textId="77777777" w:rsidR="001C5CB1" w:rsidRPr="001C5CB1" w:rsidRDefault="001C5CB1" w:rsidP="001C5CB1">
      <w:pPr>
        <w:rPr>
          <w:lang w:val="en-US"/>
        </w:rPr>
      </w:pPr>
    </w:p>
    <w:p w14:paraId="3F1B6AB3" w14:textId="77777777" w:rsidR="001C5CB1" w:rsidRPr="001C5CB1" w:rsidRDefault="001C5CB1" w:rsidP="001C5CB1">
      <w:pPr>
        <w:rPr>
          <w:lang w:val="en-US"/>
        </w:rPr>
      </w:pPr>
    </w:p>
    <w:p w14:paraId="19D91A57" w14:textId="77777777" w:rsidR="001C5CB1" w:rsidRPr="001C5CB1" w:rsidRDefault="001C5CB1" w:rsidP="001C5CB1">
      <w:pPr>
        <w:rPr>
          <w:lang w:val="en-US"/>
        </w:rPr>
      </w:pPr>
    </w:p>
    <w:p w14:paraId="38D42FC2" w14:textId="77777777" w:rsidR="001C5CB1" w:rsidRPr="001C5CB1" w:rsidRDefault="001C5CB1" w:rsidP="001C5CB1">
      <w:pPr>
        <w:rPr>
          <w:lang w:val="en-US"/>
        </w:rPr>
      </w:pPr>
    </w:p>
    <w:p w14:paraId="3F38E923" w14:textId="77777777" w:rsidR="001C5CB1" w:rsidRPr="001C5CB1" w:rsidRDefault="001C5CB1" w:rsidP="001C5CB1">
      <w:pPr>
        <w:rPr>
          <w:lang w:val="en-US"/>
        </w:rPr>
      </w:pPr>
    </w:p>
    <w:p w14:paraId="0554BE62" w14:textId="77777777" w:rsidR="001C5CB1" w:rsidRPr="001C5CB1" w:rsidRDefault="001C5CB1" w:rsidP="001C5CB1">
      <w:pPr>
        <w:rPr>
          <w:lang w:val="en-US"/>
        </w:rPr>
      </w:pPr>
    </w:p>
    <w:p w14:paraId="1F1860D6" w14:textId="77777777" w:rsidR="001C5CB1" w:rsidRDefault="001C5CB1" w:rsidP="001C5CB1">
      <w:pPr>
        <w:rPr>
          <w:lang w:val="en-US"/>
        </w:rPr>
      </w:pPr>
    </w:p>
    <w:p w14:paraId="0547C42B" w14:textId="77777777" w:rsidR="00E017A4" w:rsidRDefault="00E017A4" w:rsidP="001C5CB1">
      <w:pPr>
        <w:jc w:val="right"/>
        <w:rPr>
          <w:lang w:val="en-US"/>
        </w:rPr>
      </w:pPr>
    </w:p>
    <w:p w14:paraId="2D3D519B" w14:textId="77777777" w:rsidR="009473EF" w:rsidRDefault="009473EF" w:rsidP="001C5CB1">
      <w:pPr>
        <w:jc w:val="right"/>
        <w:rPr>
          <w:lang w:val="en-US"/>
        </w:rPr>
      </w:pPr>
    </w:p>
    <w:p w14:paraId="247072B0" w14:textId="77777777" w:rsidR="009473EF" w:rsidRDefault="009473EF" w:rsidP="001C5CB1">
      <w:pPr>
        <w:jc w:val="right"/>
        <w:rPr>
          <w:lang w:val="en-US"/>
        </w:rPr>
      </w:pPr>
    </w:p>
    <w:p w14:paraId="08EC9971" w14:textId="77777777" w:rsidR="009473EF" w:rsidRDefault="009473EF" w:rsidP="009473EF">
      <w:pPr>
        <w:jc w:val="center"/>
      </w:pPr>
      <w:r>
        <w:rPr>
          <w:noProof/>
          <w:lang w:eastAsia="ru-RU"/>
        </w:rPr>
        <w:lastRenderedPageBreak/>
        <mc:AlternateContent>
          <mc:Choice Requires="wps">
            <w:drawing>
              <wp:anchor distT="45720" distB="45720" distL="114300" distR="114300" simplePos="0" relativeHeight="251967488" behindDoc="0" locked="0" layoutInCell="1" allowOverlap="1" wp14:anchorId="700D19AC" wp14:editId="419ECFD9">
                <wp:simplePos x="0" y="0"/>
                <wp:positionH relativeFrom="margin">
                  <wp:posOffset>333375</wp:posOffset>
                </wp:positionH>
                <wp:positionV relativeFrom="topMargin">
                  <wp:align>bottom</wp:align>
                </wp:positionV>
                <wp:extent cx="2360930" cy="1404620"/>
                <wp:effectExtent l="0" t="0" r="0" b="0"/>
                <wp:wrapSquare wrapText="bothSides"/>
                <wp:docPr id="200" name="Надпись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AEC2B3A" w14:textId="77777777" w:rsidR="007C6C39" w:rsidRPr="00C57294" w:rsidRDefault="007C6C39" w:rsidP="009473EF">
                            <w:pPr>
                              <w:rPr>
                                <w:b/>
                              </w:rPr>
                            </w:pPr>
                            <w:r w:rsidRPr="005768B1">
                              <w:rPr>
                                <w:vertAlign w:val="superscript"/>
                                <w:lang w:val="en-US"/>
                              </w:rPr>
                              <w:t>1</w:t>
                            </w:r>
                            <w:r>
                              <w:rPr>
                                <w:lang w:val="en-US"/>
                              </w:rPr>
                              <w:t xml:space="preserve">H NMR spectrum of </w:t>
                            </w:r>
                            <w:r w:rsidR="00C57294" w:rsidRPr="00C57294">
                              <w:rPr>
                                <w:b/>
                                <w:lang w:val="en-US"/>
                              </w:rPr>
                              <w:t>8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9443CE8" id="Надпись 200" o:spid="_x0000_s1088" type="#_x0000_t202" style="position:absolute;left:0;text-align:left;margin-left:26.25pt;margin-top:0;width:185.9pt;height:110.6pt;z-index:251967488;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Y5cKQIAAAYEAAAOAAAAZHJzL2Uyb0RvYy54bWysU8tuEzEU3SPxD5b3ZB5NQjPKpCotQUjl&#10;IRU+wPF4MhZjX2M7mQm77vkF/oEFC3b8QvpHXHvSNIIdYhaWPdf3+Jzj4/lFr1qyFdZJ0CXNRikl&#10;QnOopF6X9OOH5bNzSpxnumItaFHSnXD0YvH0ybwzhcihgbYSliCIdkVnStp4b4okcbwRirkRGKGx&#10;WINVzOPSrpPKsg7RVZvkaTpNOrCVscCFc/j3eijSRcSva8H9u7p2wpO2pMjNx9HGcRXGZDFnxdoy&#10;00h+oMH+gYViUuOhR6hr5hnZWPkXlJLcgoPajzioBOpachE1oJos/UPNbcOMiFrQHGeONrn/B8vf&#10;bt9bIquSopuUaKbwkvbf9t/3P/a/9j/v7+6/klBBnzrjCtx+a7DB9y+gx/uOmp25Af7JEQ1XDdNr&#10;cWktdI1gFfLMQmdy0jrguACy6t5AhcexjYcI1NdWBRPRFoLoyGd3vCPRe8LxZ342TWdnWOJYy8bp&#10;eJpHdgkrHtqNdf6VAEXCpKQWQxDh2fbG+UCHFQ9bwmkalrJtYxBaTbqSzib5JDacVJT0mNNWqpKe&#10;p+EbkhNUvtRVbPZMtsMcD2j1QXZQOmj2/aqPTmd5dCWYsoJqh05YGIKJDwknDdgvlHQYypK6zxtm&#10;BSXta41uzrLxOKQ4LsaT5yid2NPK6rTCNEeoknpKhumVj8kPop25RNeXMvrxyORAGsMWbTo8jJDm&#10;03Xc9fh8F78BAAD//wMAUEsDBBQABgAIAAAAIQATyHIi3AAAAAcBAAAPAAAAZHJzL2Rvd25yZXYu&#10;eG1sTI9LT8MwEITvSPwHa5G4UacmARTiVIiHxJG2VOrRjTcPYa+j2G3Dv2c5wXE0o5lvqtXsnTjh&#10;FIdAGpaLDARSE+xAnYbP7dvNA4iYDFnjAqGGb4ywqi8vKlPacKY1njapE1xCsTQa+pTGUsrY9OhN&#10;XIQRib02TN4kllMn7WTOXO6dVFl2J70ZiBd6M+Jzj83X5ug17Gjv3tvc9nhffOTr8fWlLdJW6+ur&#10;+ekRRMI5/YXhF5/RoWamQziSjcJpKFTBSQ18iN1c5bcgDhqUWiqQdSX/89c/AAAA//8DAFBLAQIt&#10;ABQABgAIAAAAIQC2gziS/gAAAOEBAAATAAAAAAAAAAAAAAAAAAAAAABbQ29udGVudF9UeXBlc10u&#10;eG1sUEsBAi0AFAAGAAgAAAAhADj9If/WAAAAlAEAAAsAAAAAAAAAAAAAAAAALwEAAF9yZWxzLy5y&#10;ZWxzUEsBAi0AFAAGAAgAAAAhAP0ljlwpAgAABgQAAA4AAAAAAAAAAAAAAAAALgIAAGRycy9lMm9E&#10;b2MueG1sUEsBAi0AFAAGAAgAAAAhABPIciLcAAAABwEAAA8AAAAAAAAAAAAAAAAAgwQAAGRycy9k&#10;b3ducmV2LnhtbFBLBQYAAAAABAAEAPMAAACMBQAAAAA=&#10;" filled="f" stroked="f">
                <v:textbox style="mso-fit-shape-to-text:t">
                  <w:txbxContent>
                    <w:p w:rsidR="007C6C39" w:rsidRPr="00C57294" w:rsidRDefault="007C6C39" w:rsidP="009473EF">
                      <w:pPr>
                        <w:rPr>
                          <w:b/>
                        </w:rPr>
                      </w:pPr>
                      <w:r w:rsidRPr="005768B1">
                        <w:rPr>
                          <w:vertAlign w:val="superscript"/>
                          <w:lang w:val="en-US"/>
                        </w:rPr>
                        <w:t>1</w:t>
                      </w:r>
                      <w:r>
                        <w:rPr>
                          <w:lang w:val="en-US"/>
                        </w:rPr>
                        <w:t xml:space="preserve">H NMR spectrum of </w:t>
                      </w:r>
                      <w:r w:rsidR="00C57294" w:rsidRPr="00C57294">
                        <w:rPr>
                          <w:b/>
                          <w:lang w:val="en-US"/>
                        </w:rPr>
                        <w:t>8a</w:t>
                      </w:r>
                    </w:p>
                  </w:txbxContent>
                </v:textbox>
                <w10:wrap type="square" anchorx="margin" anchory="margin"/>
              </v:shape>
            </w:pict>
          </mc:Fallback>
        </mc:AlternateContent>
      </w:r>
      <w:r w:rsidRPr="000E040D">
        <w:t xml:space="preserve"> </w:t>
      </w:r>
      <w:r w:rsidR="001B7E66">
        <w:object w:dxaOrig="16305" w:dyaOrig="11370" w14:anchorId="0498951F">
          <v:shape id="_x0000_i1145" type="#_x0000_t75" style="width:652.2pt;height:454.25pt" o:ole="">
            <v:imagedata r:id="rId265" o:title=""/>
          </v:shape>
          <o:OLEObject Type="Embed" ProgID="MestReNova.Document.1" ShapeID="_x0000_i1145" DrawAspect="Content" ObjectID="_1780169850" r:id="rId266"/>
        </w:object>
      </w:r>
    </w:p>
    <w:p w14:paraId="77C72CCF" w14:textId="77777777" w:rsidR="009473EF" w:rsidRDefault="009473EF" w:rsidP="009473EF">
      <w:pPr>
        <w:jc w:val="center"/>
      </w:pPr>
      <w:r>
        <w:rPr>
          <w:noProof/>
          <w:lang w:eastAsia="ru-RU"/>
        </w:rPr>
        <w:lastRenderedPageBreak/>
        <mc:AlternateContent>
          <mc:Choice Requires="wps">
            <w:drawing>
              <wp:anchor distT="45720" distB="45720" distL="114300" distR="114300" simplePos="0" relativeHeight="251968512" behindDoc="0" locked="0" layoutInCell="1" allowOverlap="1" wp14:anchorId="6C9D7F34" wp14:editId="7125EFE3">
                <wp:simplePos x="0" y="0"/>
                <wp:positionH relativeFrom="margin">
                  <wp:posOffset>257175</wp:posOffset>
                </wp:positionH>
                <wp:positionV relativeFrom="topMargin">
                  <wp:posOffset>582930</wp:posOffset>
                </wp:positionV>
                <wp:extent cx="2360930" cy="1404620"/>
                <wp:effectExtent l="0" t="0" r="0" b="0"/>
                <wp:wrapSquare wrapText="bothSides"/>
                <wp:docPr id="201" name="Надпись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6C2F74D" w14:textId="77777777" w:rsidR="00C57294" w:rsidRPr="00ED08F0" w:rsidRDefault="007C6C39" w:rsidP="00C57294">
                            <w:pPr>
                              <w:rPr>
                                <w:b/>
                                <w:lang w:val="en-US"/>
                              </w:rPr>
                            </w:pPr>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8a</w:t>
                            </w:r>
                          </w:p>
                          <w:p w14:paraId="40962867" w14:textId="77777777" w:rsidR="007C6C39" w:rsidRPr="00ED08F0" w:rsidRDefault="007C6C39" w:rsidP="009473EF">
                            <w:pPr>
                              <w:rPr>
                                <w:lang w:val="en-US"/>
                              </w:rPr>
                            </w:pP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4529FBC" id="Надпись 201" o:spid="_x0000_s1089" type="#_x0000_t202" style="position:absolute;left:0;text-align:left;margin-left:20.25pt;margin-top:45.9pt;width:185.9pt;height:110.6pt;z-index:25196851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2PhKgIAAAYEAAAOAAAAZHJzL2Uyb0RvYy54bWysU82O0zAQviPxDpbvNGm2Lduq6WrZpQhp&#10;+ZEWHsB1nMbC9hjbbVJu3HkF3oEDB268QveNGDttqeCGyMGyM55v5vvm8/yq04pshfMSTEmHg5wS&#10;YThU0qxL+v7d8sklJT4wUzEFRpR0Jzy9Wjx+NG/tTBTQgKqEIwhi/Ky1JW1CsLMs87wRmvkBWGEw&#10;WIPTLODRrbPKsRbRtcqKPJ9kLbjKOuDCe/x72wfpIuHXteDhTV17EYgqKfYW0urSuoprtpiz2dox&#10;20h+aIP9QxeaSYNFT1C3LDCycfIvKC25Aw91GHDQGdS15CJxQDbD/A829w2zInFBcbw9yeT/Hyx/&#10;vX3riKxKivUpMUzjkPZf99/23/c/9z8ePj98ITGCOrXWz/D6vcWE0D2DDuedOHt7B/yDJwZuGmbW&#10;4to5aBvBKuwzZWZnqT2OjyCr9hVUWI5tAiSgrnY6ioiyEETHee1OMxJdIBx/FheTfHqBIY6x4Sgf&#10;TYo0xYzNjunW+fBCgCZxU1KHJkjwbHvnAxLBq8crsZqBpVQqGUEZ0pZ0Oi7GKeEsomVAnyqpS3qZ&#10;x693TmT53FQpOTCp+j0WUAbrRNqRac85dKsuKT0siqOeK6h2qISD3pj4kHDTgPtESYumLKn/uGFO&#10;UKJeGlRzOhyNoovTYTR+itSJO4+sziPMcIQqaaCk396E5PxI2ttrVH0pkx6xz76TQ9NotiTT4WFE&#10;N5+f063fz3fxCwAA//8DAFBLAwQUAAYACAAAACEAfyKQWN4AAAAJAQAADwAAAGRycy9kb3ducmV2&#10;LnhtbEyPzU7DMBCE70i8g7VI3KidJoES4lSIH4kjbUHq0Y03cYS9jmK3DW+POcFxNKOZb+r17Cw7&#10;4RQGTxKyhQCG1Ho9UC/hY/d6swIWoiKtrCeU8I0B1s3lRa0q7c+0wdM29iyVUKiUBBPjWHEeWoNO&#10;hYUfkZLX+cmpmOTUcz2pcyp3li+FuOVODZQWjBrxyWD7tT06CZ+0t29doQ3ele/FZnx57sq4k/L6&#10;an58ABZxjn9h+MVP6NAkpoM/kg7MSihEmZIS7rP0IPlFtsyBHSTkWS6ANzX//6D5AQAA//8DAFBL&#10;AQItABQABgAIAAAAIQC2gziS/gAAAOEBAAATAAAAAAAAAAAAAAAAAAAAAABbQ29udGVudF9UeXBl&#10;c10ueG1sUEsBAi0AFAAGAAgAAAAhADj9If/WAAAAlAEAAAsAAAAAAAAAAAAAAAAALwEAAF9yZWxz&#10;Ly5yZWxzUEsBAi0AFAAGAAgAAAAhADRfY+EqAgAABgQAAA4AAAAAAAAAAAAAAAAALgIAAGRycy9l&#10;Mm9Eb2MueG1sUEsBAi0AFAAGAAgAAAAhAH8ikFjeAAAACQEAAA8AAAAAAAAAAAAAAAAAhAQAAGRy&#10;cy9kb3ducmV2LnhtbFBLBQYAAAAABAAEAPMAAACPBQAAAAA=&#10;" filled="f" stroked="f">
                <v:textbox style="mso-fit-shape-to-text:t">
                  <w:txbxContent>
                    <w:p w:rsidR="00C57294" w:rsidRPr="00ED08F0" w:rsidRDefault="007C6C39" w:rsidP="00C57294">
                      <w:pPr>
                        <w:rPr>
                          <w:b/>
                          <w:lang w:val="en-US"/>
                        </w:rPr>
                      </w:pPr>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8a</w:t>
                      </w:r>
                    </w:p>
                    <w:p w:rsidR="007C6C39" w:rsidRPr="00ED08F0" w:rsidRDefault="007C6C39" w:rsidP="009473EF">
                      <w:pPr>
                        <w:rPr>
                          <w:lang w:val="en-US"/>
                        </w:rPr>
                      </w:pPr>
                    </w:p>
                  </w:txbxContent>
                </v:textbox>
                <w10:wrap type="square" anchorx="margin" anchory="margin"/>
              </v:shape>
            </w:pict>
          </mc:Fallback>
        </mc:AlternateContent>
      </w:r>
      <w:r w:rsidR="001B7E66">
        <w:object w:dxaOrig="16305" w:dyaOrig="11370" w14:anchorId="5770DD5C">
          <v:shape id="_x0000_i1146" type="#_x0000_t75" style="width:650.55pt;height:453.65pt" o:ole="">
            <v:imagedata r:id="rId267" o:title=""/>
          </v:shape>
          <o:OLEObject Type="Embed" ProgID="MestReNova.Document.1" ShapeID="_x0000_i1146" DrawAspect="Content" ObjectID="_1780169851" r:id="rId268"/>
        </w:object>
      </w:r>
    </w:p>
    <w:p w14:paraId="2F0EFA36" w14:textId="77777777" w:rsidR="009473EF" w:rsidRDefault="001B7E66" w:rsidP="009473EF">
      <w:pPr>
        <w:jc w:val="center"/>
      </w:pPr>
      <w:r>
        <w:rPr>
          <w:noProof/>
          <w:lang w:eastAsia="ru-RU"/>
        </w:rPr>
        <w:lastRenderedPageBreak/>
        <w:drawing>
          <wp:anchor distT="0" distB="0" distL="114300" distR="114300" simplePos="0" relativeHeight="251976704" behindDoc="1" locked="0" layoutInCell="1" allowOverlap="1" wp14:anchorId="1FE9030B" wp14:editId="492670B2">
            <wp:simplePos x="0" y="0"/>
            <wp:positionH relativeFrom="margin">
              <wp:posOffset>850900</wp:posOffset>
            </wp:positionH>
            <wp:positionV relativeFrom="paragraph">
              <wp:posOffset>4445</wp:posOffset>
            </wp:positionV>
            <wp:extent cx="7930800" cy="5616000"/>
            <wp:effectExtent l="0" t="0" r="0" b="3810"/>
            <wp:wrapNone/>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9">
                      <a:extLst>
                        <a:ext uri="{28A0092B-C50C-407E-A947-70E740481C1C}">
                          <a14:useLocalDpi xmlns:a14="http://schemas.microsoft.com/office/drawing/2010/main" val="0"/>
                        </a:ext>
                      </a:extLst>
                    </a:blip>
                    <a:srcRect l="20796" t="12994" r="21037" b="13799"/>
                    <a:stretch/>
                  </pic:blipFill>
                  <pic:spPr bwMode="auto">
                    <a:xfrm>
                      <a:off x="0" y="0"/>
                      <a:ext cx="7930800" cy="5616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473EF">
        <w:rPr>
          <w:noProof/>
          <w:lang w:eastAsia="ru-RU"/>
        </w:rPr>
        <mc:AlternateContent>
          <mc:Choice Requires="wps">
            <w:drawing>
              <wp:anchor distT="45720" distB="45720" distL="114300" distR="114300" simplePos="0" relativeHeight="251978752" behindDoc="0" locked="0" layoutInCell="1" allowOverlap="1" wp14:anchorId="62BE433D" wp14:editId="38266E8D">
                <wp:simplePos x="0" y="0"/>
                <wp:positionH relativeFrom="margin">
                  <wp:align>left</wp:align>
                </wp:positionH>
                <wp:positionV relativeFrom="paragraph">
                  <wp:posOffset>37465</wp:posOffset>
                </wp:positionV>
                <wp:extent cx="2222500" cy="2324100"/>
                <wp:effectExtent l="0" t="0" r="0" b="0"/>
                <wp:wrapNone/>
                <wp:docPr id="30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2324100"/>
                        </a:xfrm>
                        <a:prstGeom prst="rect">
                          <a:avLst/>
                        </a:prstGeom>
                        <a:noFill/>
                        <a:ln w="9525">
                          <a:noFill/>
                          <a:miter lim="800000"/>
                          <a:headEnd/>
                          <a:tailEnd/>
                        </a:ln>
                      </wps:spPr>
                      <wps:txbx>
                        <w:txbxContent>
                          <w:p w14:paraId="10D74032" w14:textId="77777777" w:rsidR="007C6C39" w:rsidRDefault="007C6C39" w:rsidP="009473EF">
                            <w:r>
                              <w:object w:dxaOrig="2181" w:dyaOrig="1389" w14:anchorId="779C7C78">
                                <v:shape id="_x0000_i1148" type="#_x0000_t75" style="width:120.7pt;height:77.25pt" o:ole="">
                                  <v:imagedata r:id="rId270" o:title=""/>
                                </v:shape>
                                <o:OLEObject Type="Embed" ProgID="ChemDraw.Document.6.0" ShapeID="_x0000_i1148" DrawAspect="Content" ObjectID="_1780170008" r:id="rId271"/>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6507D50" id="_x0000_s1090" type="#_x0000_t202" style="position:absolute;left:0;text-align:left;margin-left:0;margin-top:2.95pt;width:175pt;height:183pt;z-index:251978752;visibility:visible;mso-wrap-style:non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rf9JQIAAAIEAAAOAAAAZHJzL2Uyb0RvYy54bWysU0uOEzEQ3SNxB8t70p8kMNNKZzTMEIQ0&#10;fKSBAzhud9rCdlm2J93Djj1X4A4sWLDjCpkbUXYnIYIdwgvL5ap6rveqvLgYtCJb4bwEU9NiklMi&#10;DIdGmk1NP7xfPTmjxAdmGqbAiJreC08vlo8fLXpbiRI6UI1wBEGMr3pb0y4EW2WZ553QzE/ACoPO&#10;FpxmAU23yRrHekTXKivz/GnWg2usAy68x9vr0UmXCb9tBQ9v29aLQFRNsbaQdpf2ddyz5YJVG8ds&#10;J/m+DPYPVWgmDT56hLpmgZE7J/+C0pI78NCGCQedQdtKLhIHZFPkf7C57ZgViQuK4+1RJv//YPmb&#10;7TtHZFPTaT6jxDCNTdp93X3bfd/93P14+PzwhZRRpd76CoNvLYaH4TkM2O3E2Nsb4B89MXDVMbMR&#10;l85B3wnWYJVFzMxOUkccH0HW/Wto8DF2FyABDa3TUUIUhSA6duv+2CExBMLxssQ1z9HF0VdOy1mB&#10;RnyDVYd063x4KUCTeKipwxFI8Gx748MYegiJrxlYSaXwnlXKkL6m5/NynhJOPFoGnFIldU3P8rjG&#10;uYksX5gmJQcm1XjGWpTZ045MR85hWA9J56KcHvRcQ3OPSjgYxxK/ER46cJ8o6XEka2rwz1CiXhnU&#10;8ryYzeIEJ2M2f1ai4U4961MPMxyBahooGY9XIU195OntJWq+kkmN2Jyxjn3JOGhJz/2niJN8aqeo&#10;3193+QsAAP//AwBQSwMEFAAGAAgAAAAhABKrJwXaAAAABgEAAA8AAABkcnMvZG93bnJldi54bWxM&#10;j8FOwzAQRO9I/IO1SNyonUKgCXEqVOBMKXyAGy9xSLyOYrcNfD3LCW4zmtXM22o9+0EccYpdIA3Z&#10;QoFAaoLtqNXw/vZ8tQIRkyFrhkCo4QsjrOvzs8qUNpzoFY+71AouoVgaDS6lsZQyNg69iYswInH2&#10;ESZvEtuplXYyJy73g1wqdSu96YgXnBlx47DpdwevYaX8S98Xy230N99Z7jaP4Wn81PryYn64B5Fw&#10;Tn/H8IvP6FAz0z4cyEYxaOBHkoa8AMHhda7Y71ncZQXIupL/8esfAAAA//8DAFBLAQItABQABgAI&#10;AAAAIQC2gziS/gAAAOEBAAATAAAAAAAAAAAAAAAAAAAAAABbQ29udGVudF9UeXBlc10ueG1sUEsB&#10;Ai0AFAAGAAgAAAAhADj9If/WAAAAlAEAAAsAAAAAAAAAAAAAAAAALwEAAF9yZWxzLy5yZWxzUEsB&#10;Ai0AFAAGAAgAAAAhALM2t/0lAgAAAgQAAA4AAAAAAAAAAAAAAAAALgIAAGRycy9lMm9Eb2MueG1s&#10;UEsBAi0AFAAGAAgAAAAhABKrJwXaAAAABgEAAA8AAAAAAAAAAAAAAAAAfwQAAGRycy9kb3ducmV2&#10;LnhtbFBLBQYAAAAABAAEAPMAAACGBQAAAAA=&#10;" filled="f" stroked="f">
                <v:textbox style="mso-fit-shape-to-text:t">
                  <w:txbxContent>
                    <w:p w:rsidR="007C6C39" w:rsidRDefault="007C6C39" w:rsidP="009473EF">
                      <w:r>
                        <w:object w:dxaOrig="2181" w:dyaOrig="1389">
                          <v:shape id="_x0000_i1217" type="#_x0000_t75" style="width:120.55pt;height:77pt" o:ole="">
                            <v:imagedata r:id="rId272" o:title=""/>
                          </v:shape>
                          <o:OLEObject Type="Embed" ProgID="ChemDraw.Document.6.0" ShapeID="_x0000_i1217" DrawAspect="Content" ObjectID="_1780160810" r:id="rId273"/>
                        </w:object>
                      </w:r>
                    </w:p>
                  </w:txbxContent>
                </v:textbox>
                <w10:wrap anchorx="margin"/>
              </v:shape>
            </w:pict>
          </mc:Fallback>
        </mc:AlternateContent>
      </w:r>
      <w:r w:rsidR="009473EF">
        <w:rPr>
          <w:noProof/>
          <w:lang w:eastAsia="ru-RU"/>
        </w:rPr>
        <mc:AlternateContent>
          <mc:Choice Requires="wps">
            <w:drawing>
              <wp:anchor distT="45720" distB="45720" distL="114300" distR="114300" simplePos="0" relativeHeight="251970560" behindDoc="0" locked="0" layoutInCell="1" allowOverlap="1" wp14:anchorId="356BE693" wp14:editId="07795698">
                <wp:simplePos x="0" y="0"/>
                <wp:positionH relativeFrom="margin">
                  <wp:posOffset>257810</wp:posOffset>
                </wp:positionH>
                <wp:positionV relativeFrom="topMargin">
                  <wp:align>bottom</wp:align>
                </wp:positionV>
                <wp:extent cx="2360930" cy="1404620"/>
                <wp:effectExtent l="0" t="0" r="0" b="0"/>
                <wp:wrapSquare wrapText="bothSides"/>
                <wp:docPr id="30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3B4D5BE" w14:textId="77777777" w:rsidR="007C6C39" w:rsidRPr="00C57294" w:rsidRDefault="007C6C39" w:rsidP="009473EF">
                            <w:pPr>
                              <w:rPr>
                                <w:b/>
                              </w:rPr>
                            </w:pPr>
                            <w:r>
                              <w:rPr>
                                <w:lang w:val="en-US"/>
                              </w:rPr>
                              <w:t xml:space="preserve"> IR spectrum of </w:t>
                            </w:r>
                            <w:r w:rsidR="00C57294" w:rsidRPr="00C57294">
                              <w:rPr>
                                <w:b/>
                                <w:lang w:val="en-US"/>
                              </w:rPr>
                              <w:t>8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F425E92" id="_x0000_s1091" type="#_x0000_t202" style="position:absolute;left:0;text-align:left;margin-left:20.3pt;margin-top:0;width:185.9pt;height:110.6pt;z-index:251970560;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W9ZKgIAAAQEAAAOAAAAZHJzL2Uyb0RvYy54bWysU0uOEzEQ3SNxB8t70p98mLTSGQ0zBCEN&#10;H2ngAI7bnbZwu4ztpHvYsecK3IEFC3ZcIXMjyu4kRLBD9MKyu1yv6r16Xlz2rSI7YZ0EXdJslFIi&#10;NIdK6k1J379bPbmgxHmmK6ZAi5LeC0cvl48fLTpTiBwaUJWwBEG0KzpT0sZ7UySJ441omRuBERqD&#10;NdiWeTzaTVJZ1iF6q5I8TWdJB7YyFrhwDv/eDEG6jPh1Lbh/U9dOeKJKir35uNq4rsOaLBes2Fhm&#10;GskPbbB/6KJlUmPRE9QN84xsrfwLqpXcgoPajzi0CdS15CJyQDZZ+gebu4YZEbmgOM6cZHL/D5a/&#10;3r21RFYlHacZJZq1OKT91/23/ff9z/2Ph88PX0geVOqMK/DyncHrvn8GPU47MnbmFvgHRzRcN0xv&#10;xJW10DWCVdhlFjKTs9QBxwWQdfcKKizGth4iUF/bNkiIohBEx2ndnyYkek84/szHs3Q+xhDHWDZJ&#10;J7M8zjBhxTHdWOdfCGhJ2JTUogUiPNvdOh/aYcXxSqimYSWVijZQmnQlnU/zaUw4i7TSo0uVbEt6&#10;kYZv8E1g+VxXMdkzqYY9FlD6QDswHTj7ft1HnbN8ctRzDdU9KmFhsCU+I9w0YD9R0qElS+o+bpkV&#10;lKiXGtWcZ5NJ8HA8TKZPkTqx55H1eYRpjlAl9ZQM22sffR9IO3OFqq9k1COMZ+jk0DRaLcp0eBbB&#10;y+fneOv3413+AgAA//8DAFBLAwQUAAYACAAAACEARI1JzdwAAAAHAQAADwAAAGRycy9kb3ducmV2&#10;LnhtbEyPzU7DMBCE70i8g7VI3KgTyy1ViFMhfiSOtAWpRzfexBH2OordNrw95gTH0Yxmvqk3s3fs&#10;jFMcAikoFwUwpDaYgXoFH/vXuzWwmDQZ7QKhgm+MsGmur2pdmXChLZ53qWe5hGKlFdiUxorz2Fr0&#10;Oi7CiJS9LkxepyynnptJX3K5d1wUxYp7PVBesHrEJ4vt1+7kFXzSwb110li8X77L7fjy3C3TXqnb&#10;m/nxAVjCOf2F4Rc/o0OTmY7hRCYyp0AWq5xUkA9lV5ZCAjsqEKIUwJua/+dvfgAAAP//AwBQSwEC&#10;LQAUAAYACAAAACEAtoM4kv4AAADhAQAAEwAAAAAAAAAAAAAAAAAAAAAAW0NvbnRlbnRfVHlwZXNd&#10;LnhtbFBLAQItABQABgAIAAAAIQA4/SH/1gAAAJQBAAALAAAAAAAAAAAAAAAAAC8BAABfcmVscy8u&#10;cmVsc1BLAQItABQABgAIAAAAIQBotW9ZKgIAAAQEAAAOAAAAAAAAAAAAAAAAAC4CAABkcnMvZTJv&#10;RG9jLnhtbFBLAQItABQABgAIAAAAIQBEjUnN3AAAAAcBAAAPAAAAAAAAAAAAAAAAAIQEAABkcnMv&#10;ZG93bnJldi54bWxQSwUGAAAAAAQABADzAAAAjQUAAAAA&#10;" filled="f" stroked="f">
                <v:textbox style="mso-fit-shape-to-text:t">
                  <w:txbxContent>
                    <w:p w:rsidR="007C6C39" w:rsidRPr="00C57294" w:rsidRDefault="007C6C39" w:rsidP="009473EF">
                      <w:pPr>
                        <w:rPr>
                          <w:b/>
                        </w:rPr>
                      </w:pPr>
                      <w:r>
                        <w:rPr>
                          <w:lang w:val="en-US"/>
                        </w:rPr>
                        <w:t xml:space="preserve"> IR spectrum of </w:t>
                      </w:r>
                      <w:r w:rsidR="00C57294" w:rsidRPr="00C57294">
                        <w:rPr>
                          <w:b/>
                          <w:lang w:val="en-US"/>
                        </w:rPr>
                        <w:t>8a</w:t>
                      </w:r>
                    </w:p>
                  </w:txbxContent>
                </v:textbox>
                <w10:wrap type="square" anchorx="margin" anchory="margin"/>
              </v:shape>
            </w:pict>
          </mc:Fallback>
        </mc:AlternateContent>
      </w:r>
    </w:p>
    <w:p w14:paraId="6CA1AA94" w14:textId="77777777" w:rsidR="009473EF" w:rsidRDefault="009473EF" w:rsidP="009473EF">
      <w:pPr>
        <w:jc w:val="center"/>
      </w:pPr>
      <w:r>
        <w:rPr>
          <w:noProof/>
          <w:lang w:eastAsia="ru-RU"/>
        </w:rPr>
        <w:lastRenderedPageBreak/>
        <mc:AlternateContent>
          <mc:Choice Requires="wps">
            <w:drawing>
              <wp:anchor distT="45720" distB="45720" distL="114300" distR="114300" simplePos="0" relativeHeight="251982848" behindDoc="0" locked="0" layoutInCell="1" allowOverlap="1" wp14:anchorId="54FBB9BE" wp14:editId="58119486">
                <wp:simplePos x="0" y="0"/>
                <wp:positionH relativeFrom="margin">
                  <wp:posOffset>304800</wp:posOffset>
                </wp:positionH>
                <wp:positionV relativeFrom="topMargin">
                  <wp:posOffset>579755</wp:posOffset>
                </wp:positionV>
                <wp:extent cx="2360930" cy="1404620"/>
                <wp:effectExtent l="0" t="0" r="0" b="0"/>
                <wp:wrapSquare wrapText="bothSides"/>
                <wp:docPr id="306" name="Надпись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FF51E54" w14:textId="77777777" w:rsidR="007C6C39" w:rsidRDefault="007C6C39" w:rsidP="009473EF">
                            <w:r w:rsidRPr="005768B1">
                              <w:rPr>
                                <w:vertAlign w:val="superscript"/>
                                <w:lang w:val="en-US"/>
                              </w:rPr>
                              <w:t>1</w:t>
                            </w:r>
                            <w:r>
                              <w:rPr>
                                <w:lang w:val="en-US"/>
                              </w:rPr>
                              <w:t xml:space="preserve">H NMR spectrum of </w:t>
                            </w:r>
                            <w:r w:rsidR="00C57294" w:rsidRPr="00C57294">
                              <w:rPr>
                                <w:b/>
                                <w:lang w:val="en-US"/>
                              </w:rPr>
                              <w:t>8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A021CED" id="Надпись 306" o:spid="_x0000_s1092" type="#_x0000_t202" style="position:absolute;left:0;text-align:left;margin-left:24pt;margin-top:45.65pt;width:185.9pt;height:110.6pt;z-index:25198284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K7KgIAAAYEAAAOAAAAZHJzL2Uyb0RvYy54bWysU0uOEzEQ3SNxB8t70p0vk1Y6o2GGIKTh&#10;Iw0cwHG70xa2y9hOuofd7LkCd2DBgh1XyNyIsjuTiWCH6IVld7le1Xv1vDjvtCI74bwEU9LhIKdE&#10;GA6VNJuSfvywenZGiQ/MVEyBESW9FZ6eL58+WbS2ECNoQFXCEQQxvmhtSZsQbJFlnjdCMz8AKwwG&#10;a3CaBTy6TVY51iK6Vtkoz2dZC66yDrjwHv9e9UG6TPh1LXh4V9deBKJKir2FtLq0ruOaLRes2Dhm&#10;G8kPbbB/6EIzabDoEeqKBUa2Tv4FpSV34KEOAw46g7qWXCQOyGaY/8HmpmFWJC4ojrdHmfz/g+Vv&#10;d+8dkVVJx/mMEsM0Dmn/bf99/2P/a//z/u7+K4kR1Km1vsDrNxYTQvcCOpx34uztNfBPnhi4bJjZ&#10;iAvnoG0Eq7DPYczMTlJ7HB9B1u0bqLAc2wZIQF3tdBQRZSGIjvO6Pc5IdIFw/Dkaz/L5GEMcY8NJ&#10;PpmN0hQzVjykW+fDKwGaxE1JHZogwbPdtQ+xHVY8XInVDKykUskIypC2pPPpaJoSTiJaBvSpkrqk&#10;Z3n8eudEli9NlZIDk6rfYwFlDrQj055z6NZdUnqI8JgRRVlDdYtKOOiNiQ8JNw24L5S0aMqS+s9b&#10;5gQl6rVBNefDySS6OB0m0+dInbjTyPo0wgxHqJIGSvrtZUjOj6S9vUDVVzLp8djJoWk0W5Lp8DCi&#10;m0/P6dbj813+BgAA//8DAFBLAwQUAAYACAAAACEAORTsid8AAAAJAQAADwAAAGRycy9kb3ducmV2&#10;LnhtbEyPy07DMBBF90j8gzVI7KiTNoE2xKkQD4klbUFi6caTh7DHUey24e87XcFydEf3nlOuJ2fF&#10;EcfQe1KQzhIQSLU3PbUKPndvd0sQIWoy2npCBb8YYF1dX5W6MP5EGzxuYyu4hEKhFXQxDoWUoe7Q&#10;6TDzAxJnjR+djnyOrTSjPnG5s3KeJPfS6Z54odMDPndY/2wPTsEXfdv3JjMdPuQf2WZ4fWnyuFPq&#10;9mZ6egQRcYp/z3DBZ3SomGnvD2SCsAqyJatEBat0AYLzLF2xyl7BIp3nIKtS/jeozgAAAP//AwBQ&#10;SwECLQAUAAYACAAAACEAtoM4kv4AAADhAQAAEwAAAAAAAAAAAAAAAAAAAAAAW0NvbnRlbnRfVHlw&#10;ZXNdLnhtbFBLAQItABQABgAIAAAAIQA4/SH/1gAAAJQBAAALAAAAAAAAAAAAAAAAAC8BAABfcmVs&#10;cy8ucmVsc1BLAQItABQABgAIAAAAIQCf/cK7KgIAAAYEAAAOAAAAAAAAAAAAAAAAAC4CAABkcnMv&#10;ZTJvRG9jLnhtbFBLAQItABQABgAIAAAAIQA5FOyJ3wAAAAkBAAAPAAAAAAAAAAAAAAAAAIQEAABk&#10;cnMvZG93bnJldi54bWxQSwUGAAAAAAQABADzAAAAkAUAAAAA&#10;" filled="f" stroked="f">
                <v:textbox style="mso-fit-shape-to-text:t">
                  <w:txbxContent>
                    <w:p w:rsidR="007C6C39" w:rsidRDefault="007C6C39" w:rsidP="009473EF">
                      <w:r w:rsidRPr="005768B1">
                        <w:rPr>
                          <w:vertAlign w:val="superscript"/>
                          <w:lang w:val="en-US"/>
                        </w:rPr>
                        <w:t>1</w:t>
                      </w:r>
                      <w:r>
                        <w:rPr>
                          <w:lang w:val="en-US"/>
                        </w:rPr>
                        <w:t xml:space="preserve">H NMR spectrum of </w:t>
                      </w:r>
                      <w:r w:rsidR="00C57294" w:rsidRPr="00C57294">
                        <w:rPr>
                          <w:b/>
                          <w:lang w:val="en-US"/>
                        </w:rPr>
                        <w:t>8b</w:t>
                      </w:r>
                    </w:p>
                  </w:txbxContent>
                </v:textbox>
                <w10:wrap type="square" anchorx="margin" anchory="margin"/>
              </v:shape>
            </w:pict>
          </mc:Fallback>
        </mc:AlternateContent>
      </w:r>
      <w:r w:rsidR="001B7E66">
        <w:object w:dxaOrig="16305" w:dyaOrig="11370" w14:anchorId="357BC51A">
          <v:shape id="_x0000_i1149" type="#_x0000_t75" style="width:657.1pt;height:458.2pt" o:ole="">
            <v:imagedata r:id="rId274" o:title=""/>
          </v:shape>
          <o:OLEObject Type="Embed" ProgID="MestReNova.Document.1" ShapeID="_x0000_i1149" DrawAspect="Content" ObjectID="_1780169852" r:id="rId275"/>
        </w:object>
      </w:r>
    </w:p>
    <w:p w14:paraId="1119DC1D" w14:textId="77777777" w:rsidR="009473EF" w:rsidRDefault="009473EF" w:rsidP="009473EF">
      <w:pPr>
        <w:jc w:val="center"/>
      </w:pPr>
      <w:r>
        <w:rPr>
          <w:noProof/>
          <w:lang w:eastAsia="ru-RU"/>
        </w:rPr>
        <w:lastRenderedPageBreak/>
        <mc:AlternateContent>
          <mc:Choice Requires="wps">
            <w:drawing>
              <wp:anchor distT="45720" distB="45720" distL="114300" distR="114300" simplePos="0" relativeHeight="251980800" behindDoc="0" locked="0" layoutInCell="1" allowOverlap="1" wp14:anchorId="684549EA" wp14:editId="45317D2F">
                <wp:simplePos x="0" y="0"/>
                <wp:positionH relativeFrom="margin">
                  <wp:posOffset>241300</wp:posOffset>
                </wp:positionH>
                <wp:positionV relativeFrom="topMargin">
                  <wp:posOffset>503555</wp:posOffset>
                </wp:positionV>
                <wp:extent cx="2360930" cy="1404620"/>
                <wp:effectExtent l="0" t="0" r="0" b="0"/>
                <wp:wrapSquare wrapText="bothSides"/>
                <wp:docPr id="305" name="Надпись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B368B5C" w14:textId="77777777" w:rsidR="007C6C39" w:rsidRDefault="007C6C39" w:rsidP="009473EF">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8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8D7DA4C" id="Надпись 305" o:spid="_x0000_s1093" type="#_x0000_t202" style="position:absolute;left:0;text-align:left;margin-left:19pt;margin-top:39.65pt;width:185.9pt;height:110.6pt;z-index:25198080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nD+KwIAAAYEAAAOAAAAZHJzL2Uyb0RvYy54bWysU0uOEzEQ3SNxB8t70p98mLTSGQ0zBCEN&#10;H2ngAI7bnbZwu4ztpHvYsecK3IEFC3ZcIXMjyu4kRLBD9MKyu1yv6r16Xlz2rSI7YZ0EXdJslFIi&#10;NIdK6k1J379bPbmgxHmmK6ZAi5LeC0cvl48fLTpTiBwaUJWwBEG0KzpT0sZ7UySJ441omRuBERqD&#10;NdiWeTzaTVJZ1iF6q5I8TWdJB7YyFrhwDv/eDEG6jPh1Lbh/U9dOeKJKir35uNq4rsOaLBes2Fhm&#10;GskPbbB/6KJlUmPRE9QN84xsrfwLqpXcgoPajzi0CdS15CJyQDZZ+gebu4YZEbmgOM6cZHL/D5a/&#10;3r21RFYlHadTSjRrcUj7r/tv++/7n/sfD58fvpAQQZ064wq8fmcwwffPoMd5R87O3AL/4IiG64bp&#10;jbiyFrpGsAr7zEJmcpY64LgAsu5eQYXl2NZDBOpr2wYRURaC6Div+9OMRO8Jx5/5eJbOxxjiGMsm&#10;6WSWxykmrDimG+v8CwEtCZuSWjRBhGe7W+dDO6w4XgnVNKykUtEISpOupPNpPo0JZ5FWevSpkm1J&#10;L9LwDc4JLJ/rKiZ7JtWwxwJKH2gHpgNn36/7qHSWz456rqG6RyUsDMbEh4SbBuwnSjo0ZUndxy2z&#10;ghL1UqOa82wyCS6Oh8n0KVIn9jyyPo8wzRGqpJ6SYXvto/MDaWeuUPWVjHqE8QydHJpGs0WZDg8j&#10;uPn8HG/9fr7LXwAAAP//AwBQSwMEFAAGAAgAAAAhAPOme/fdAAAACQEAAA8AAABkcnMvZG93bnJl&#10;di54bWxMj8tOwzAQRfdI/IM1SOyoDU1oG+JUiIfEsg+QWLrx5CHscRS7bfh7hhUsR2d077nlevJO&#10;nHCMfSANtzMFAqkOtqdWw/v+9WYJIiZD1rhAqOEbI6yry4vSFDacaYunXWoFh1AsjIYupaGQMtYd&#10;ehNnYUBi1oTRm8Tn2Eo7mjOHeyfvlLqX3vTEDZ0Z8KnD+mt39Bo+6NO9NZntcJFvsu3w8tzkaa/1&#10;9dX0+AAi4ZT+nuFXn9WhYqdDOJKNwmmYL3lK0rBYzUEwz9SKpxwYKJWDrEr5f0H1AwAA//8DAFBL&#10;AQItABQABgAIAAAAIQC2gziS/gAAAOEBAAATAAAAAAAAAAAAAAAAAAAAAABbQ29udGVudF9UeXBl&#10;c10ueG1sUEsBAi0AFAAGAAgAAAAhADj9If/WAAAAlAEAAAsAAAAAAAAAAAAAAAAALwEAAF9yZWxz&#10;Ly5yZWxzUEsBAi0AFAAGAAgAAAAhAKrOcP4rAgAABgQAAA4AAAAAAAAAAAAAAAAALgIAAGRycy9l&#10;Mm9Eb2MueG1sUEsBAi0AFAAGAAgAAAAhAPOme/fdAAAACQEAAA8AAAAAAAAAAAAAAAAAhQQAAGRy&#10;cy9kb3ducmV2LnhtbFBLBQYAAAAABAAEAPMAAACPBQAAAAA=&#10;" filled="f" stroked="f">
                <v:textbox style="mso-fit-shape-to-text:t">
                  <w:txbxContent>
                    <w:p w:rsidR="007C6C39" w:rsidRDefault="007C6C39" w:rsidP="009473EF">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8b</w:t>
                      </w:r>
                    </w:p>
                  </w:txbxContent>
                </v:textbox>
                <w10:wrap type="square" anchorx="margin" anchory="margin"/>
              </v:shape>
            </w:pict>
          </mc:Fallback>
        </mc:AlternateContent>
      </w:r>
      <w:r w:rsidR="001B7E66" w:rsidRPr="00AC087F">
        <w:object w:dxaOrig="16305" w:dyaOrig="11370" w14:anchorId="169C527D">
          <v:shape id="_x0000_i1150" type="#_x0000_t75" style="width:651.4pt;height:454.25pt" o:ole="">
            <v:imagedata r:id="rId276" o:title=""/>
          </v:shape>
          <o:OLEObject Type="Embed" ProgID="MestReNova.Document.1" ShapeID="_x0000_i1150" DrawAspect="Content" ObjectID="_1780169853" r:id="rId277"/>
        </w:object>
      </w:r>
    </w:p>
    <w:p w14:paraId="281E1130" w14:textId="77777777" w:rsidR="009473EF" w:rsidRDefault="001B7E66" w:rsidP="009473EF">
      <w:pPr>
        <w:jc w:val="center"/>
      </w:pPr>
      <w:r>
        <w:rPr>
          <w:noProof/>
          <w:lang w:eastAsia="ru-RU"/>
        </w:rPr>
        <w:lastRenderedPageBreak/>
        <mc:AlternateContent>
          <mc:Choice Requires="wps">
            <w:drawing>
              <wp:anchor distT="45720" distB="45720" distL="114300" distR="114300" simplePos="0" relativeHeight="251975680" behindDoc="0" locked="0" layoutInCell="1" allowOverlap="1" wp14:anchorId="061533CB" wp14:editId="7670B6EE">
                <wp:simplePos x="0" y="0"/>
                <wp:positionH relativeFrom="margin">
                  <wp:posOffset>41910</wp:posOffset>
                </wp:positionH>
                <wp:positionV relativeFrom="paragraph">
                  <wp:posOffset>-635</wp:posOffset>
                </wp:positionV>
                <wp:extent cx="1679575" cy="1189355"/>
                <wp:effectExtent l="0" t="0" r="0" b="0"/>
                <wp:wrapNone/>
                <wp:docPr id="30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9575" cy="1189355"/>
                        </a:xfrm>
                        <a:prstGeom prst="rect">
                          <a:avLst/>
                        </a:prstGeom>
                        <a:noFill/>
                        <a:ln w="9525">
                          <a:noFill/>
                          <a:miter lim="800000"/>
                          <a:headEnd/>
                          <a:tailEnd/>
                        </a:ln>
                      </wps:spPr>
                      <wps:txbx>
                        <w:txbxContent>
                          <w:p w14:paraId="6EA1DEEF" w14:textId="77777777" w:rsidR="007C6C39" w:rsidRDefault="007C6C39" w:rsidP="009473EF">
                            <w:r>
                              <w:object w:dxaOrig="2008" w:dyaOrig="1389" w14:anchorId="495FF01E">
                                <v:shape id="_x0000_i1152" type="#_x0000_t75" style="width:111.05pt;height:77.25pt" o:ole="">
                                  <v:imagedata r:id="rId278" o:title=""/>
                                </v:shape>
                                <o:OLEObject Type="Embed" ProgID="ChemDraw.Document.6.0" ShapeID="_x0000_i1152" DrawAspect="Content" ObjectID="_1780170009" r:id="rId279"/>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507D50" id="_x0000_s1094" type="#_x0000_t202" style="position:absolute;left:0;text-align:left;margin-left:3.3pt;margin-top:-.05pt;width:132.25pt;height:93.65pt;z-index:2519756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baDKQIAAAQEAAAOAAAAZHJzL2Uyb0RvYy54bWysU0uOEzEQ3SNxB8t70p+kJ0krndEwwyCk&#10;4SMNHMBxu9MW/mE76Q672XMF7sCCBTuukLkRZXcSItghemHZXa5X9V49Ly57KdCWWce1qnA2SjFi&#10;iuqaq3WFP7y/fTbDyHmiaiK0YhXeMYcvl0+fLDpTsly3WtTMIgBRruxMhVvvTZkkjrZMEjfShikI&#10;NtpK4uFo10ltSQfoUiR5ml4knba1sZoy5+DvzRDEy4jfNIz6t03jmEeiwtCbj6uN6yqsyXJByrUl&#10;puX00Ab5hy4k4QqKnqBuiCdoY/lfUJJTq51u/Ihqmeim4ZRFDsAmS/9gc98SwyIXEMeZk0zu/8HS&#10;N9t3FvG6wuN0jJEiEoa0/7r/tv++/7n/8fjw+AXlQaXOuBIu3xu47vvnuodpR8bO3Gn60SGlr1ui&#10;1uzKWt21jNTQZRYyk7PUAccFkFX3WtdQjGy8jkB9Y2WQEERBgA7T2p0mxHqPaCh5MZ0X0wIjCrEs&#10;m83HRRFrkPKYbqzzL5mWKGwqbMECEZ5s75wP7ZDyeCVUU/qWCxFtIBTqKjwv8iImnEUk9+BSwWWF&#10;Z2n4Bt8Eli9UHZM94WLYQwGhDrQD04Gz71d91DnLp0c9V7regRJWD7aEZwSbVtvPGHVgyQq7Txti&#10;GUbilQI159lkEjwcD5NimsPBnkdW5xGiKEBV2GM0bK999P1A+gpUb3jUI4xn6OTQNFgtynR4FsHL&#10;5+d46/fjXf4CAAD//wMAUEsDBBQABgAIAAAAIQCiLaCd2wAAAAcBAAAPAAAAZHJzL2Rvd25yZXYu&#10;eG1sTI7BTsMwEETvSP0Ha5G4tXYiSEuIU1UgriBKW6k3N94mEfE6it0m/D3LCW47mqfZV6wn14kr&#10;DqH1pCFZKBBIlbct1Rp2n6/zFYgQDVnTeUIN3xhgXc5uCpNbP9IHXrexFjxCITcamhj7XMpQNehM&#10;WPgeibuzH5yJHIda2sGMPO46mSqVSWda4g+N6fG5wepre3Ea9m/n4+Fevdcv7qEf/aQkuUep9d3t&#10;tHkCEXGKfzD86rM6lOx08heyQXQasoxBDfMEBLfpMuHjxNhqmYIsC/nfv/wBAAD//wMAUEsBAi0A&#10;FAAGAAgAAAAhALaDOJL+AAAA4QEAABMAAAAAAAAAAAAAAAAAAAAAAFtDb250ZW50X1R5cGVzXS54&#10;bWxQSwECLQAUAAYACAAAACEAOP0h/9YAAACUAQAACwAAAAAAAAAAAAAAAAAvAQAAX3JlbHMvLnJl&#10;bHNQSwECLQAUAAYACAAAACEA8lG2gykCAAAEBAAADgAAAAAAAAAAAAAAAAAuAgAAZHJzL2Uyb0Rv&#10;Yy54bWxQSwECLQAUAAYACAAAACEAoi2gndsAAAAHAQAADwAAAAAAAAAAAAAAAACDBAAAZHJzL2Rv&#10;d25yZXYueG1sUEsFBgAAAAAEAAQA8wAAAIsFAAAAAA==&#10;" filled="f" stroked="f">
                <v:textbox>
                  <w:txbxContent>
                    <w:p w:rsidR="007C6C39" w:rsidRDefault="007C6C39" w:rsidP="009473EF">
                      <w:r>
                        <w:object w:dxaOrig="2008" w:dyaOrig="1389">
                          <v:shape id="_x0000_i1218" type="#_x0000_t75" style="width:111.35pt;height:77pt" o:ole="">
                            <v:imagedata r:id="rId280" o:title=""/>
                          </v:shape>
                          <o:OLEObject Type="Embed" ProgID="ChemDraw.Document.6.0" ShapeID="_x0000_i1218" DrawAspect="Content" ObjectID="_1780160811" r:id="rId281"/>
                        </w:object>
                      </w:r>
                    </w:p>
                  </w:txbxContent>
                </v:textbox>
                <w10:wrap anchorx="margin"/>
              </v:shape>
            </w:pict>
          </mc:Fallback>
        </mc:AlternateContent>
      </w:r>
      <w:r w:rsidR="009473EF">
        <w:rPr>
          <w:noProof/>
          <w:lang w:eastAsia="ru-RU"/>
        </w:rPr>
        <w:drawing>
          <wp:anchor distT="0" distB="0" distL="114300" distR="114300" simplePos="0" relativeHeight="251973632" behindDoc="1" locked="0" layoutInCell="1" allowOverlap="1" wp14:anchorId="5D26AD8A" wp14:editId="2FDC6252">
            <wp:simplePos x="0" y="0"/>
            <wp:positionH relativeFrom="column">
              <wp:posOffset>854710</wp:posOffset>
            </wp:positionH>
            <wp:positionV relativeFrom="margin">
              <wp:align>top</wp:align>
            </wp:positionV>
            <wp:extent cx="7977600" cy="5612400"/>
            <wp:effectExtent l="0" t="0" r="4445" b="7620"/>
            <wp:wrapNone/>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2">
                      <a:extLst>
                        <a:ext uri="{28A0092B-C50C-407E-A947-70E740481C1C}">
                          <a14:useLocalDpi xmlns:a14="http://schemas.microsoft.com/office/drawing/2010/main" val="0"/>
                        </a:ext>
                      </a:extLst>
                    </a:blip>
                    <a:srcRect l="21105" t="12994" r="20933" b="14532"/>
                    <a:stretch/>
                  </pic:blipFill>
                  <pic:spPr bwMode="auto">
                    <a:xfrm>
                      <a:off x="0" y="0"/>
                      <a:ext cx="7977600" cy="5612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473EF">
        <w:rPr>
          <w:noProof/>
          <w:lang w:eastAsia="ru-RU"/>
        </w:rPr>
        <mc:AlternateContent>
          <mc:Choice Requires="wps">
            <w:drawing>
              <wp:anchor distT="45720" distB="45720" distL="114300" distR="114300" simplePos="0" relativeHeight="251972608" behindDoc="0" locked="0" layoutInCell="1" allowOverlap="1" wp14:anchorId="34B4BFCD" wp14:editId="152EF76A">
                <wp:simplePos x="0" y="0"/>
                <wp:positionH relativeFrom="margin">
                  <wp:posOffset>334010</wp:posOffset>
                </wp:positionH>
                <wp:positionV relativeFrom="topMargin">
                  <wp:align>bottom</wp:align>
                </wp:positionV>
                <wp:extent cx="2360930" cy="1404620"/>
                <wp:effectExtent l="0" t="0" r="0" b="0"/>
                <wp:wrapSquare wrapText="bothSides"/>
                <wp:docPr id="30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75AA0EB" w14:textId="77777777" w:rsidR="007C6C39" w:rsidRDefault="007C6C39" w:rsidP="009473EF">
                            <w:r>
                              <w:rPr>
                                <w:lang w:val="en-US"/>
                              </w:rPr>
                              <w:t xml:space="preserve"> IR spectrum of </w:t>
                            </w:r>
                            <w:r w:rsidR="00C57294" w:rsidRPr="00C57294">
                              <w:rPr>
                                <w:b/>
                                <w:lang w:val="en-US"/>
                              </w:rPr>
                              <w:t>8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F425E92" id="_x0000_s1095" type="#_x0000_t202" style="position:absolute;left:0;text-align:left;margin-left:26.3pt;margin-top:0;width:185.9pt;height:110.6pt;z-index:251972608;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ObLKgIAAAQEAAAOAAAAZHJzL2Uyb0RvYy54bWysU82O0zAQviPxDpbvNGn6Qxs1XS27FCEt&#10;P9LCA7iO01g4HmO7TcqNO6/AO3DgwI1X6L4RY6ctFdwQOVh2xvPNfN98Xlx1jSI7YZ0EXdDhIKVE&#10;aA6l1JuCvn+3ejKjxHmmS6ZAi4LuhaNXy8ePFq3JRQY1qFJYgiDa5a0paO29yZPE8Vo0zA3ACI3B&#10;CmzDPB7tJiktaxG9UUmWptOkBVsaC1w4h39v+yBdRvyqEty/qSonPFEFxd58XG1c12FNlguWbywz&#10;teTHNtg/dNEwqbHoGeqWeUa2Vv4F1UhuwUHlBxyaBKpKchE5IJth+geb+5oZEbmgOM6cZXL/D5a/&#10;3r21RJYFHaUZJZo1OKTD18O3w/fDz8OPh88PX0gWVGqNy/HyvcHrvnsGHU47MnbmDvgHRzTc1Exv&#10;xLW10NaCldjlMGQmF6k9jgsg6/YVlFiMbT1EoK6yTZAQRSGIjtPanyckOk84/sxG03Q+whDH2HCc&#10;jqdZnGHC8lO6sc6/ENCQsCmoRQtEeLa7cz60w/LTlVBNw0oqFW2gNGkLOp9kk5hwEWmkR5cq2RR0&#10;loav901g+VyXMdkzqfo9FlD6SDsw7Tn7bt1FnYfZ7KTnGso9KmGhtyU+I9zUYD9R0qIlC+o+bpkV&#10;lKiXGtWcD8fj4OF4GE+eInViLyPrywjTHKEK6inptzc++j6QduYaVV/JqEcYT9/JsWm0WpTp+CyC&#10;ly/P8dbvx7v8BQAA//8DAFBLAwQUAAYACAAAACEATSBP79wAAAAHAQAADwAAAGRycy9kb3ducmV2&#10;LnhtbEyPzU7DMBCE70i8g7VI3KhTyylViFMhfiSOtAWpRzfexBH2OordNrw95gTH0Yxmvqk3s3fs&#10;jFMcAilYLgpgSG0wA/UKPvavd2tgMWky2gVCBd8YYdNcX9W6MuFCWzzvUs9yCcVKK7ApjRXnsbXo&#10;dVyEESl7XZi8TllOPTeTvuRy77goihX3eqC8YPWITxbbr93JK/ikg3vrpLF4X77L7fjy3JVpr9Tt&#10;zfz4ACzhnP7C8Iuf0aHJTMdwIhOZU1CKVU4qyIeyK4WUwI4KhFgK4E3N//M3PwAAAP//AwBQSwEC&#10;LQAUAAYACAAAACEAtoM4kv4AAADhAQAAEwAAAAAAAAAAAAAAAAAAAAAAW0NvbnRlbnRfVHlwZXNd&#10;LnhtbFBLAQItABQABgAIAAAAIQA4/SH/1gAAAJQBAAALAAAAAAAAAAAAAAAAAC8BAABfcmVscy8u&#10;cmVsc1BLAQItABQABgAIAAAAIQBqdObLKgIAAAQEAAAOAAAAAAAAAAAAAAAAAC4CAABkcnMvZTJv&#10;RG9jLnhtbFBLAQItABQABgAIAAAAIQBNIE/v3AAAAAcBAAAPAAAAAAAAAAAAAAAAAIQEAABkcnMv&#10;ZG93bnJldi54bWxQSwUGAAAAAAQABADzAAAAjQUAAAAA&#10;" filled="f" stroked="f">
                <v:textbox style="mso-fit-shape-to-text:t">
                  <w:txbxContent>
                    <w:p w:rsidR="007C6C39" w:rsidRDefault="007C6C39" w:rsidP="009473EF">
                      <w:r>
                        <w:rPr>
                          <w:lang w:val="en-US"/>
                        </w:rPr>
                        <w:t xml:space="preserve"> IR spectrum of </w:t>
                      </w:r>
                      <w:r w:rsidR="00C57294" w:rsidRPr="00C57294">
                        <w:rPr>
                          <w:b/>
                          <w:lang w:val="en-US"/>
                        </w:rPr>
                        <w:t>8b</w:t>
                      </w:r>
                    </w:p>
                  </w:txbxContent>
                </v:textbox>
                <w10:wrap type="square" anchorx="margin" anchory="margin"/>
              </v:shape>
            </w:pict>
          </mc:Fallback>
        </mc:AlternateContent>
      </w:r>
    </w:p>
    <w:p w14:paraId="2486314F" w14:textId="77777777" w:rsidR="00653EB3" w:rsidRDefault="00653EB3" w:rsidP="001C5CB1">
      <w:pPr>
        <w:jc w:val="right"/>
        <w:rPr>
          <w:lang w:val="en-US"/>
        </w:rPr>
      </w:pPr>
    </w:p>
    <w:p w14:paraId="4B1E797E" w14:textId="77777777" w:rsidR="00653EB3" w:rsidRPr="00653EB3" w:rsidRDefault="00653EB3" w:rsidP="00653EB3">
      <w:pPr>
        <w:rPr>
          <w:lang w:val="en-US"/>
        </w:rPr>
      </w:pPr>
    </w:p>
    <w:p w14:paraId="6B27AFC9" w14:textId="77777777" w:rsidR="00653EB3" w:rsidRPr="00653EB3" w:rsidRDefault="00653EB3" w:rsidP="00653EB3">
      <w:pPr>
        <w:rPr>
          <w:lang w:val="en-US"/>
        </w:rPr>
      </w:pPr>
    </w:p>
    <w:p w14:paraId="6C8FAA21" w14:textId="77777777" w:rsidR="00653EB3" w:rsidRPr="00653EB3" w:rsidRDefault="00653EB3" w:rsidP="00653EB3">
      <w:pPr>
        <w:rPr>
          <w:lang w:val="en-US"/>
        </w:rPr>
      </w:pPr>
    </w:p>
    <w:p w14:paraId="5E7E946B" w14:textId="77777777" w:rsidR="00653EB3" w:rsidRPr="00653EB3" w:rsidRDefault="00653EB3" w:rsidP="00653EB3">
      <w:pPr>
        <w:rPr>
          <w:lang w:val="en-US"/>
        </w:rPr>
      </w:pPr>
    </w:p>
    <w:p w14:paraId="3910C462" w14:textId="77777777" w:rsidR="00653EB3" w:rsidRPr="00653EB3" w:rsidRDefault="00653EB3" w:rsidP="00653EB3">
      <w:pPr>
        <w:rPr>
          <w:lang w:val="en-US"/>
        </w:rPr>
      </w:pPr>
    </w:p>
    <w:p w14:paraId="534AB293" w14:textId="77777777" w:rsidR="00653EB3" w:rsidRPr="00653EB3" w:rsidRDefault="00653EB3" w:rsidP="00653EB3">
      <w:pPr>
        <w:rPr>
          <w:lang w:val="en-US"/>
        </w:rPr>
      </w:pPr>
    </w:p>
    <w:p w14:paraId="73B19C79" w14:textId="77777777" w:rsidR="00653EB3" w:rsidRPr="00653EB3" w:rsidRDefault="00653EB3" w:rsidP="00653EB3">
      <w:pPr>
        <w:rPr>
          <w:lang w:val="en-US"/>
        </w:rPr>
      </w:pPr>
    </w:p>
    <w:p w14:paraId="7FCCBD72" w14:textId="77777777" w:rsidR="00653EB3" w:rsidRPr="00653EB3" w:rsidRDefault="00653EB3" w:rsidP="00653EB3">
      <w:pPr>
        <w:rPr>
          <w:lang w:val="en-US"/>
        </w:rPr>
      </w:pPr>
    </w:p>
    <w:p w14:paraId="6C8CC967" w14:textId="77777777" w:rsidR="00653EB3" w:rsidRPr="00653EB3" w:rsidRDefault="00653EB3" w:rsidP="00653EB3">
      <w:pPr>
        <w:rPr>
          <w:lang w:val="en-US"/>
        </w:rPr>
      </w:pPr>
    </w:p>
    <w:p w14:paraId="70177285" w14:textId="77777777" w:rsidR="00653EB3" w:rsidRPr="00653EB3" w:rsidRDefault="00653EB3" w:rsidP="00653EB3">
      <w:pPr>
        <w:rPr>
          <w:lang w:val="en-US"/>
        </w:rPr>
      </w:pPr>
    </w:p>
    <w:p w14:paraId="4E914D21" w14:textId="77777777" w:rsidR="00653EB3" w:rsidRPr="00653EB3" w:rsidRDefault="00653EB3" w:rsidP="00653EB3">
      <w:pPr>
        <w:rPr>
          <w:lang w:val="en-US"/>
        </w:rPr>
      </w:pPr>
    </w:p>
    <w:p w14:paraId="3748CBB9" w14:textId="77777777" w:rsidR="00653EB3" w:rsidRPr="00653EB3" w:rsidRDefault="00653EB3" w:rsidP="00653EB3">
      <w:pPr>
        <w:rPr>
          <w:lang w:val="en-US"/>
        </w:rPr>
      </w:pPr>
    </w:p>
    <w:p w14:paraId="7EBC3EC9" w14:textId="77777777" w:rsidR="00653EB3" w:rsidRPr="00653EB3" w:rsidRDefault="00653EB3" w:rsidP="00653EB3">
      <w:pPr>
        <w:rPr>
          <w:lang w:val="en-US"/>
        </w:rPr>
      </w:pPr>
    </w:p>
    <w:p w14:paraId="16C1A945" w14:textId="77777777" w:rsidR="00653EB3" w:rsidRPr="00653EB3" w:rsidRDefault="00653EB3" w:rsidP="00653EB3">
      <w:pPr>
        <w:rPr>
          <w:lang w:val="en-US"/>
        </w:rPr>
      </w:pPr>
    </w:p>
    <w:p w14:paraId="1E878679" w14:textId="77777777" w:rsidR="00653EB3" w:rsidRPr="00653EB3" w:rsidRDefault="00653EB3" w:rsidP="00653EB3">
      <w:pPr>
        <w:rPr>
          <w:lang w:val="en-US"/>
        </w:rPr>
      </w:pPr>
    </w:p>
    <w:p w14:paraId="503E9198" w14:textId="77777777" w:rsidR="00653EB3" w:rsidRDefault="00653EB3" w:rsidP="00653EB3">
      <w:pPr>
        <w:rPr>
          <w:lang w:val="en-US"/>
        </w:rPr>
      </w:pPr>
    </w:p>
    <w:p w14:paraId="0B64528F" w14:textId="77777777" w:rsidR="009473EF" w:rsidRDefault="009473EF" w:rsidP="00653EB3">
      <w:pPr>
        <w:jc w:val="right"/>
        <w:rPr>
          <w:lang w:val="en-US"/>
        </w:rPr>
      </w:pPr>
    </w:p>
    <w:p w14:paraId="22BFDF5D" w14:textId="77777777" w:rsidR="00653EB3" w:rsidRDefault="00653EB3" w:rsidP="00653EB3">
      <w:pPr>
        <w:jc w:val="center"/>
      </w:pPr>
      <w:r>
        <w:rPr>
          <w:noProof/>
          <w:lang w:eastAsia="ru-RU"/>
        </w:rPr>
        <w:lastRenderedPageBreak/>
        <mc:AlternateContent>
          <mc:Choice Requires="wps">
            <w:drawing>
              <wp:anchor distT="45720" distB="45720" distL="114300" distR="114300" simplePos="0" relativeHeight="251984896" behindDoc="0" locked="0" layoutInCell="1" allowOverlap="1" wp14:anchorId="45D64C1D" wp14:editId="4932CDA0">
                <wp:simplePos x="0" y="0"/>
                <wp:positionH relativeFrom="margin">
                  <wp:posOffset>355600</wp:posOffset>
                </wp:positionH>
                <wp:positionV relativeFrom="topMargin">
                  <wp:posOffset>452755</wp:posOffset>
                </wp:positionV>
                <wp:extent cx="2360930" cy="1404620"/>
                <wp:effectExtent l="0" t="0" r="0" b="0"/>
                <wp:wrapSquare wrapText="bothSides"/>
                <wp:docPr id="307" name="Надпись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C27D87C" w14:textId="77777777" w:rsidR="007C6C39" w:rsidRDefault="007C6C39" w:rsidP="00653EB3">
                            <w:r w:rsidRPr="005768B1">
                              <w:rPr>
                                <w:vertAlign w:val="superscript"/>
                                <w:lang w:val="en-US"/>
                              </w:rPr>
                              <w:t>1</w:t>
                            </w:r>
                            <w:r>
                              <w:rPr>
                                <w:lang w:val="en-US"/>
                              </w:rPr>
                              <w:t xml:space="preserve">H NMR spectrum of </w:t>
                            </w:r>
                            <w:r w:rsidR="00C57294" w:rsidRPr="00C57294">
                              <w:rPr>
                                <w:b/>
                                <w:lang w:val="en-US"/>
                              </w:rPr>
                              <w:t>8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2238628" id="Надпись 307" o:spid="_x0000_s1096" type="#_x0000_t202" style="position:absolute;left:0;text-align:left;margin-left:28pt;margin-top:35.65pt;width:185.9pt;height:110.6pt;z-index:25198489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R2KwIAAAYEAAAOAAAAZHJzL2Uyb0RvYy54bWysU82O0zAQviPxDpbvNEn/dhs1XS27FCEt&#10;P9LCA7iO01g4HmO7Tcpt77wC78CBAzdeoftGjJ22VHBD5GDZGc83833zeX7VNYpshXUSdEGzQUqJ&#10;0BxKqdcF/fB++eySEueZLpkCLQq6E45eLZ4+mbcmF0OoQZXCEgTRLm9NQWvvTZ4kjteiYW4ARmgM&#10;VmAb5vFo10lpWYvojUqGaTpNWrClscCFc/j3tg/SRcSvKsH926pywhNVUOzNx9XGdRXWZDFn+doy&#10;U0t+aIP9QxcNkxqLnqBumWdkY+VfUI3kFhxUfsChSaCqJBeRA7LJ0j/Y3NfMiMgFxXHmJJP7f7D8&#10;zfadJbIs6Ci9oESzBoe0/7r/tv++/7n/8fjw+IWECOrUGpfj9XuDCb57Dh3OO3J25g74R0c03NRM&#10;r8W1tdDWgpXYZxYyk7PUHscFkFX7GkosxzYeIlBX2SaIiLIQRMd57U4zEp0nHH8OR9N0NsIQx1g2&#10;TsfTYZxiwvJjurHOvxTQkLApqEUTRHi2vXM+tMPy45VQTcNSKhWNoDRpCzqbDCcx4SzSSI8+VbIp&#10;6GUavt45geULXcZkz6Tq91hA6QPtwLTn7LtVF5XOhrOjnisod6iEhd6Y+JBwU4P9TEmLpiyo+7Rh&#10;VlCiXmlUc5aNx8HF8TCeXCB1Ys8jq/MI0xyhCuop6bc3Pjo/kHbmGlVfyqhHGE/fyaFpNFuU6fAw&#10;gpvPz/HW7+e7+AUAAP//AwBQSwMEFAAGAAgAAAAhAMSlpV/eAAAACQEAAA8AAABkcnMvZG93bnJl&#10;di54bWxMj8tOwzAQRfdI/IM1SOyo05A0EOJUiIfEkrYgsXTjyUPY4yh22/D3DKuyHN3RvedU69lZ&#10;ccQpDJ4ULBcJCKTGm4E6BR+715s7ECFqMtp6QgU/GGBdX15UujT+RBs8bmMnuIRCqRX0MY6llKHp&#10;0emw8CMSZ62fnI58Tp00kz5xubMyTZKVdHogXuj1iE89Nt/bg1PwSV/2rc1Mj0X+nm3Gl+c2jzul&#10;rq/mxwcQEed4foY/fEaHmpn2/kAmCKsgX7FKVFAsb0FwnqUFq+wVpPdpDrKu5H+D+hcAAP//AwBQ&#10;SwECLQAUAAYACAAAACEAtoM4kv4AAADhAQAAEwAAAAAAAAAAAAAAAAAAAAAAW0NvbnRlbnRfVHlw&#10;ZXNdLnhtbFBLAQItABQABgAIAAAAIQA4/SH/1gAAAJQBAAALAAAAAAAAAAAAAAAAAC8BAABfcmVs&#10;cy8ucmVsc1BLAQItABQABgAIAAAAIQA/LQR2KwIAAAYEAAAOAAAAAAAAAAAAAAAAAC4CAABkcnMv&#10;ZTJvRG9jLnhtbFBLAQItABQABgAIAAAAIQDEpaVf3gAAAAkBAAAPAAAAAAAAAAAAAAAAAIUEAABk&#10;cnMvZG93bnJldi54bWxQSwUGAAAAAAQABADzAAAAkAUAAAAA&#10;" filled="f" stroked="f">
                <v:textbox style="mso-fit-shape-to-text:t">
                  <w:txbxContent>
                    <w:p w:rsidR="007C6C39" w:rsidRDefault="007C6C39" w:rsidP="00653EB3">
                      <w:r w:rsidRPr="005768B1">
                        <w:rPr>
                          <w:vertAlign w:val="superscript"/>
                          <w:lang w:val="en-US"/>
                        </w:rPr>
                        <w:t>1</w:t>
                      </w:r>
                      <w:r>
                        <w:rPr>
                          <w:lang w:val="en-US"/>
                        </w:rPr>
                        <w:t xml:space="preserve">H NMR spectrum of </w:t>
                      </w:r>
                      <w:r w:rsidR="00C57294" w:rsidRPr="00C57294">
                        <w:rPr>
                          <w:b/>
                          <w:lang w:val="en-US"/>
                        </w:rPr>
                        <w:t>8c</w:t>
                      </w:r>
                    </w:p>
                  </w:txbxContent>
                </v:textbox>
                <w10:wrap type="square" anchorx="margin" anchory="margin"/>
              </v:shape>
            </w:pict>
          </mc:Fallback>
        </mc:AlternateContent>
      </w:r>
      <w:r w:rsidR="001210FE">
        <w:pict w14:anchorId="3D074BD7">
          <v:shape id="_x0000_i1153" type="#_x0000_t75" style="width:655.95pt;height:455.75pt">
            <v:imagedata r:id="rId283" o:title=""/>
          </v:shape>
        </w:pict>
      </w:r>
      <w:r>
        <w:rPr>
          <w:noProof/>
          <w:lang w:eastAsia="ru-RU"/>
        </w:rPr>
        <w:lastRenderedPageBreak/>
        <mc:AlternateContent>
          <mc:Choice Requires="wps">
            <w:drawing>
              <wp:anchor distT="45720" distB="45720" distL="114300" distR="114300" simplePos="0" relativeHeight="251992064" behindDoc="0" locked="0" layoutInCell="1" allowOverlap="1" wp14:anchorId="5BF55357" wp14:editId="6D8B2172">
                <wp:simplePos x="0" y="0"/>
                <wp:positionH relativeFrom="margin">
                  <wp:posOffset>190500</wp:posOffset>
                </wp:positionH>
                <wp:positionV relativeFrom="topMargin">
                  <wp:posOffset>605155</wp:posOffset>
                </wp:positionV>
                <wp:extent cx="2360930" cy="1404620"/>
                <wp:effectExtent l="0" t="0" r="0" b="0"/>
                <wp:wrapSquare wrapText="bothSides"/>
                <wp:docPr id="310" name="Надпись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25D0E36" w14:textId="77777777" w:rsidR="007C6C39" w:rsidRDefault="007C6C39" w:rsidP="00653EB3">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8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85721D9" id="Надпись 310" o:spid="_x0000_s1097" type="#_x0000_t202" style="position:absolute;left:0;text-align:left;margin-left:15pt;margin-top:47.65pt;width:185.9pt;height:110.6pt;z-index:25199206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DbDKgIAAAYEAAAOAAAAZHJzL2Uyb0RvYy54bWysU8tuEzEU3SPxD5b3ZGbyKM0ok6q0BCGV&#10;h1T4AMfjyVjYvsZ2OlN23fML/AMLFuz4hfSPuPakaQQ7xCwse67v8TnHx4uzXityI5yXYCpajHJK&#10;hOFQS7Op6McPq2enlPjATM0UGFHRW+Hp2fLpk0VnSzGGFlQtHEEQ48vOVrQNwZZZ5nkrNPMjsMJg&#10;sQGnWcCl22S1Yx2ia5WN8/wk68DV1gEX3uPfy6FIlwm/aQQP75rGi0BURZFbSKNL4zqO2XLByo1j&#10;tpV8T4P9AwvNpMFDD1CXLDCydfIvKC25Aw9NGHHQGTSN5CJpQDVF/oea65ZZkbSgOd4ebPL/D5a/&#10;vXnviKwrOinQH8M0XtLu2+777sfu1+7n/d39VxIr6FNnfYnbry02hP4F9HjfSbO3V8A/eWLgomVm&#10;I86dg64VrEaeRezMjloHHB9B1t0bqPE4tg2QgPrG6Wgi2kIQHfncHu5I9IFw/DmenOTzCZY41opp&#10;Pj0ZJ3YZKx/arfPhlQBN4qSiDkOQ4NnNlQ+RDisftsTTDKykUikIypCuovPZeJYajipaBsypkrqi&#10;p3n8huRElS9NnZoDk2qY4wHK7GVHpYPm0K/75HSB9LEjmrKG+hadcDAEEx8STlpwXyjpMJQV9Z+3&#10;zAlK1GuDbs6L6TSmOC2ms+conbjjyvq4wgxHqIoGSobpRUjJj6K9PUfXVzL58chkTxrDlmzaP4yY&#10;5uN12vX4fJe/AQAA//8DAFBLAwQUAAYACAAAACEA4cK9g94AAAAJAQAADwAAAGRycy9kb3ducmV2&#10;LnhtbEyPy07DMBBF90j8gzVI7KgdmhQIcSrEQ2JJW5BYuvEkjojHUey24e8ZVrAcndG951br2Q/i&#10;iFPsA2nIFgoEUhNsT52G993L1S2ImAxZMwRCDd8YYV2fn1WmtOFEGzxuUyc4hGJpNLiUxlLK2Dj0&#10;Ji7CiMSsDZM3ic+pk3YyJw73g7xWaiW96YkbnBnx0WHztT14DR/0Oby2uXV4U7zlm/H5qS3STuvL&#10;i/nhHkTCOf09w68+q0PNTvtwIBvFoGGpeErScFcsQTDPVcZT9gyyVQGyruT/BfUPAAAA//8DAFBL&#10;AQItABQABgAIAAAAIQC2gziS/gAAAOEBAAATAAAAAAAAAAAAAAAAAAAAAABbQ29udGVudF9UeXBl&#10;c10ueG1sUEsBAi0AFAAGAAgAAAAhADj9If/WAAAAlAEAAAsAAAAAAAAAAAAAAAAALwEAAF9yZWxz&#10;Ly5yZWxzUEsBAi0AFAAGAAgAAAAhADJoNsMqAgAABgQAAA4AAAAAAAAAAAAAAAAALgIAAGRycy9l&#10;Mm9Eb2MueG1sUEsBAi0AFAAGAAgAAAAhAOHCvYPeAAAACQEAAA8AAAAAAAAAAAAAAAAAhAQAAGRy&#10;cy9kb3ducmV2LnhtbFBLBQYAAAAABAAEAPMAAACPBQAAAAA=&#10;" filled="f" stroked="f">
                <v:textbox style="mso-fit-shape-to-text:t">
                  <w:txbxContent>
                    <w:p w:rsidR="007C6C39" w:rsidRDefault="007C6C39" w:rsidP="00653EB3">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8c</w:t>
                      </w:r>
                    </w:p>
                  </w:txbxContent>
                </v:textbox>
                <w10:wrap type="square" anchorx="margin" anchory="margin"/>
              </v:shape>
            </w:pict>
          </mc:Fallback>
        </mc:AlternateContent>
      </w:r>
      <w:r w:rsidR="001B7E66">
        <w:object w:dxaOrig="16305" w:dyaOrig="11370" w14:anchorId="0D8F0163">
          <v:shape id="_x0000_i1154" type="#_x0000_t75" style="width:650.55pt;height:453.65pt" o:ole="">
            <v:imagedata r:id="rId284" o:title=""/>
          </v:shape>
          <o:OLEObject Type="Embed" ProgID="MestReNova.Document.1" ShapeID="_x0000_i1154" DrawAspect="Content" ObjectID="_1780169854" r:id="rId285"/>
        </w:object>
      </w:r>
    </w:p>
    <w:p w14:paraId="35E8BB18" w14:textId="77777777" w:rsidR="00653EB3" w:rsidRDefault="00653EB3" w:rsidP="00653EB3">
      <w:pPr>
        <w:jc w:val="center"/>
      </w:pPr>
      <w:r>
        <w:rPr>
          <w:noProof/>
          <w:lang w:eastAsia="ru-RU"/>
        </w:rPr>
        <w:lastRenderedPageBreak/>
        <mc:AlternateContent>
          <mc:Choice Requires="wps">
            <w:drawing>
              <wp:anchor distT="45720" distB="45720" distL="114300" distR="114300" simplePos="0" relativeHeight="251990016" behindDoc="0" locked="0" layoutInCell="1" allowOverlap="1" wp14:anchorId="4234E6E4" wp14:editId="028A8DF3">
                <wp:simplePos x="0" y="0"/>
                <wp:positionH relativeFrom="margin">
                  <wp:align>left</wp:align>
                </wp:positionH>
                <wp:positionV relativeFrom="paragraph">
                  <wp:posOffset>4445</wp:posOffset>
                </wp:positionV>
                <wp:extent cx="2222500" cy="2324100"/>
                <wp:effectExtent l="0" t="0" r="0" b="0"/>
                <wp:wrapNone/>
                <wp:docPr id="30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2324100"/>
                        </a:xfrm>
                        <a:prstGeom prst="rect">
                          <a:avLst/>
                        </a:prstGeom>
                        <a:noFill/>
                        <a:ln w="9525">
                          <a:noFill/>
                          <a:miter lim="800000"/>
                          <a:headEnd/>
                          <a:tailEnd/>
                        </a:ln>
                      </wps:spPr>
                      <wps:txbx>
                        <w:txbxContent>
                          <w:p w14:paraId="19459A76" w14:textId="77777777" w:rsidR="007C6C39" w:rsidRDefault="007C6C39" w:rsidP="00653EB3">
                            <w:r>
                              <w:object w:dxaOrig="1720" w:dyaOrig="1389" w14:anchorId="008B97BA">
                                <v:shape id="_x0000_i1156" type="#_x0000_t75" style="width:95.3pt;height:77.25pt" o:ole="">
                                  <v:imagedata r:id="rId286" o:title=""/>
                                </v:shape>
                                <o:OLEObject Type="Embed" ProgID="ChemDraw.Document.6.0" ShapeID="_x0000_i1156" DrawAspect="Content" ObjectID="_1780170010" r:id="rId28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F40A812" id="_x0000_s1098" type="#_x0000_t202" style="position:absolute;left:0;text-align:left;margin-left:0;margin-top:.35pt;width:175pt;height:183pt;z-index:251990016;visibility:visible;mso-wrap-style:non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m+uJQIAAAIEAAAOAAAAZHJzL2Uyb0RvYy54bWysU81uEzEQviPxDpbvZDebBJpVNlVpCUIq&#10;P1LhARyvN2theyzbzW64ce8r8A4cOHDjFdI3YuxN0whuCB8sj2fm83yfZxbnvVZkK5yXYCo6HuWU&#10;CMOhlmZT0U8fV8/OKPGBmZopMKKiO+Hp+fLpk0VnS1FAC6oWjiCI8WVnK9qGYMss87wVmvkRWGHQ&#10;2YDTLKDpNlntWIfoWmVFnj/POnC1dcCF93h7NTjpMuE3jeDhfdN4EYiqKNYW0u7Svo57tlywcuOY&#10;bSU/lMH+oQrNpMFHj1BXLDBy6+RfUFpyBx6aMOKgM2gayUXigGzG+R9sblpmReKC4nh7lMn/P1j+&#10;bvvBEVlXdJLPKTFM4yftv+2/73/sf+1/3n+9vyNFVKmzvsTgG4vhoX8JPf52YuztNfDPnhi4bJnZ&#10;iAvnoGsFq7HKcczMTlIHHB9B1t1bqPExdhsgAfWN01FCFIUgOv7W7vhDog+E42WBa5aji6OvmBTT&#10;MRrxDVY+pFvnw2sBmsRDRR22QIJn22sfhtCHkPiagZVUCu9ZqQzpKjqfFbOUcOLRMmCXKqkrepbH&#10;NfRNZPnK1Ck5MKmGM9aizIF2ZDpwDv26TzqPJ0mVKMoa6h0q4WBoSxwjPLTgvlDSYUtW1ODMUKLe&#10;GNRyPp5OYwcnYzp7UaDhTj3rUw8zHIEqGigZjpchdX3k6e0Far6SSY3HOg4lY6MlPQ9DETv51E5R&#10;j6O7/A0AAP//AwBQSwMEFAAGAAgAAAAhAJIUmzvaAAAABQEAAA8AAABkcnMvZG93bnJldi54bWxM&#10;j8FOwzAQRO9I/QdrkbhRu4WmJcSpqkLPQOED3HiJQ+J1FLtt6NeznOA2o1nNvC3Wo+/ECYfYBNIw&#10;myoQSFWwDdUaPt53tysQMRmypguEGr4xwrqcXBUmt+FMb3jap1pwCcXcaHAp9bmUsXLoTZyGHomz&#10;zzB4k9gOtbSDOXO57+RcqUx60xAvONPj1mHV7o9ew0r5l7Z9mL9Gf3+ZLdz2KTz3X1rfXI+bRxAJ&#10;x/R3DL/4jA4lMx3CkWwUnQZ+JGlYguDsbqHYHlhk2RJkWcj/9OUPAAAA//8DAFBLAQItABQABgAI&#10;AAAAIQC2gziS/gAAAOEBAAATAAAAAAAAAAAAAAAAAAAAAABbQ29udGVudF9UeXBlc10ueG1sUEsB&#10;Ai0AFAAGAAgAAAAhADj9If/WAAAAlAEAAAsAAAAAAAAAAAAAAAAALwEAAF9yZWxzLy5yZWxzUEsB&#10;Ai0AFAAGAAgAAAAhABNqb64lAgAAAgQAAA4AAAAAAAAAAAAAAAAALgIAAGRycy9lMm9Eb2MueG1s&#10;UEsBAi0AFAAGAAgAAAAhAJIUmzvaAAAABQEAAA8AAAAAAAAAAAAAAAAAfwQAAGRycy9kb3ducmV2&#10;LnhtbFBLBQYAAAAABAAEAPMAAACGBQAAAAA=&#10;" filled="f" stroked="f">
                <v:textbox style="mso-fit-shape-to-text:t">
                  <w:txbxContent>
                    <w:p w:rsidR="007C6C39" w:rsidRDefault="007C6C39" w:rsidP="00653EB3">
                      <w:r>
                        <w:object w:dxaOrig="1720" w:dyaOrig="1389">
                          <v:shape id="_x0000_i1219" type="#_x0000_t75" style="width:95.45pt;height:77pt" o:ole="">
                            <v:imagedata r:id="rId288" o:title=""/>
                          </v:shape>
                          <o:OLEObject Type="Embed" ProgID="ChemDraw.Document.6.0" ShapeID="_x0000_i1219" DrawAspect="Content" ObjectID="_1780160812" r:id="rId289"/>
                        </w:object>
                      </w:r>
                    </w:p>
                  </w:txbxContent>
                </v:textbox>
                <w10:wrap anchorx="margin"/>
              </v:shape>
            </w:pict>
          </mc:Fallback>
        </mc:AlternateContent>
      </w:r>
      <w:r>
        <w:rPr>
          <w:noProof/>
          <w:lang w:eastAsia="ru-RU"/>
        </w:rPr>
        <mc:AlternateContent>
          <mc:Choice Requires="wps">
            <w:drawing>
              <wp:anchor distT="45720" distB="45720" distL="114300" distR="114300" simplePos="0" relativeHeight="251987968" behindDoc="0" locked="0" layoutInCell="1" allowOverlap="1" wp14:anchorId="187463F1" wp14:editId="442AE507">
                <wp:simplePos x="0" y="0"/>
                <wp:positionH relativeFrom="margin">
                  <wp:posOffset>384810</wp:posOffset>
                </wp:positionH>
                <wp:positionV relativeFrom="topMargin">
                  <wp:align>bottom</wp:align>
                </wp:positionV>
                <wp:extent cx="2360930" cy="1404620"/>
                <wp:effectExtent l="0" t="0" r="0" b="0"/>
                <wp:wrapSquare wrapText="bothSides"/>
                <wp:docPr id="3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971B559" w14:textId="77777777" w:rsidR="007C6C39" w:rsidRDefault="007C6C39" w:rsidP="00653EB3">
                            <w:r>
                              <w:rPr>
                                <w:lang w:val="en-US"/>
                              </w:rPr>
                              <w:t xml:space="preserve"> IR spectrum of </w:t>
                            </w:r>
                            <w:r w:rsidR="00C57294" w:rsidRPr="00C57294">
                              <w:rPr>
                                <w:b/>
                                <w:lang w:val="en-US"/>
                              </w:rPr>
                              <w:t>8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279B44A" id="_x0000_s1099" type="#_x0000_t202" style="position:absolute;left:0;text-align:left;margin-left:30.3pt;margin-top:0;width:185.9pt;height:110.6pt;z-index:251987968;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JOBKQIAAAQEAAAOAAAAZHJzL2Uyb0RvYy54bWysU0uOEzEQ3SNxB8t70p98mLTSGQ0zBCEN&#10;H2ngAI7bnbZwu4ztpDvs2HMF7sCCBTuukLkRZXcmRLBD9MKyu1yv6r16Xlz2rSI7YZ0EXdJslFIi&#10;NIdK6k1J379bPbmgxHmmK6ZAi5LuhaOXy8ePFp0pRA4NqEpYgiDaFZ0paeO9KZLE8Ua0zI3ACI3B&#10;GmzLPB7tJqks6xC9VUmeprOkA1sZC1w4h39vhiBdRvy6Fty/qWsnPFElxd58XG1c12FNlgtWbCwz&#10;jeTHNtg/dNEyqbHoCeqGeUa2Vv4F1UpuwUHtRxzaBOpachE5IJss/YPNXcOMiFxQHGdOMrn/B8tf&#10;795aIquSjlMclWYtDunw9fDt8P3w8/Dj/vP9F5IHlTrjCrx8Z/C6759Bj9OOjJ25Bf7BEQ3XDdMb&#10;cWUtdI1gFXaZhczkLHXAcQFk3b2CCouxrYcI1Ne2DRKiKATRcVr704RE7wnHn/l4ls7HGOIYyybp&#10;ZJbHGSaseEg31vkXAloSNiW1aIEIz3a3zod2WPFwJVTTsJJKRRsoTbqSzqf5NCacRVrp0aVKtiW9&#10;SMM3+CawfK6rmOyZVMMeCyh9pB2YDpx9v+6jztn4pOcaqj0qYWGwJT4j3DRgP1HSoSVL6j5umRWU&#10;qJca1Zxnk0nwcDxMpk+ROrHnkfV5hGmOUCX1lAzbax99H0g7c4Wqr2TUI4xn6OTYNFotynR8FsHL&#10;5+d46/fjXf4CAAD//wMAUEsDBBQABgAIAAAAIQCNHdUp3AAAAAcBAAAPAAAAZHJzL2Rvd25yZXYu&#10;eG1sTI9LT8MwEITvSPwHa5G4UacmDShkUyEeEkfagsTRjTcPYa+j2G3Dv8ecynE0o5lvqvXsrDjS&#10;FAbPCMtFBoK48WbgDuFj93pzDyJEzUZbz4TwQwHW9eVFpUvjT7yh4zZ2IpVwKDVCH+NYShmanpwO&#10;Cz8SJ6/1k9MxyamTZtKnVO6sVFlWSKcHTgu9Humpp+Z7e3AIn/xl39rc9HS3es8348tzu4o7xOur&#10;+fEBRKQ5nsPwh5/QoU5Me39gE4RFKLIiJRHSoeTmtyoHsUdQaqlA1pX8z1//AgAA//8DAFBLAQIt&#10;ABQABgAIAAAAIQC2gziS/gAAAOEBAAATAAAAAAAAAAAAAAAAAAAAAABbQ29udGVudF9UeXBlc10u&#10;eG1sUEsBAi0AFAAGAAgAAAAhADj9If/WAAAAlAEAAAsAAAAAAAAAAAAAAAAALwEAAF9yZWxzLy5y&#10;ZWxzUEsBAi0AFAAGAAgAAAAhAJzYk4EpAgAABAQAAA4AAAAAAAAAAAAAAAAALgIAAGRycy9lMm9E&#10;b2MueG1sUEsBAi0AFAAGAAgAAAAhAI0d1SncAAAABwEAAA8AAAAAAAAAAAAAAAAAgwQAAGRycy9k&#10;b3ducmV2LnhtbFBLBQYAAAAABAAEAPMAAACMBQAAAAA=&#10;" filled="f" stroked="f">
                <v:textbox style="mso-fit-shape-to-text:t">
                  <w:txbxContent>
                    <w:p w:rsidR="007C6C39" w:rsidRDefault="007C6C39" w:rsidP="00653EB3">
                      <w:r>
                        <w:rPr>
                          <w:lang w:val="en-US"/>
                        </w:rPr>
                        <w:t xml:space="preserve"> IR spectrum of </w:t>
                      </w:r>
                      <w:r w:rsidR="00C57294" w:rsidRPr="00C57294">
                        <w:rPr>
                          <w:b/>
                          <w:lang w:val="en-US"/>
                        </w:rPr>
                        <w:t>8c</w:t>
                      </w:r>
                    </w:p>
                  </w:txbxContent>
                </v:textbox>
                <w10:wrap type="square" anchorx="margin" anchory="margin"/>
              </v:shape>
            </w:pict>
          </mc:Fallback>
        </mc:AlternateContent>
      </w:r>
      <w:r>
        <w:rPr>
          <w:noProof/>
          <w:lang w:eastAsia="ru-RU"/>
        </w:rPr>
        <w:drawing>
          <wp:anchor distT="0" distB="0" distL="114300" distR="114300" simplePos="0" relativeHeight="251985920" behindDoc="1" locked="0" layoutInCell="1" allowOverlap="1" wp14:anchorId="3CA10B2B" wp14:editId="0936515B">
            <wp:simplePos x="0" y="0"/>
            <wp:positionH relativeFrom="column">
              <wp:posOffset>778510</wp:posOffset>
            </wp:positionH>
            <wp:positionV relativeFrom="page">
              <wp:posOffset>1079500</wp:posOffset>
            </wp:positionV>
            <wp:extent cx="8006400" cy="5626800"/>
            <wp:effectExtent l="0" t="0" r="0" b="0"/>
            <wp:wrapNone/>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0">
                      <a:extLst>
                        <a:ext uri="{28A0092B-C50C-407E-A947-70E740481C1C}">
                          <a14:useLocalDpi xmlns:a14="http://schemas.microsoft.com/office/drawing/2010/main" val="0"/>
                        </a:ext>
                      </a:extLst>
                    </a:blip>
                    <a:srcRect l="21002" t="12994" r="20830" b="14348"/>
                    <a:stretch/>
                  </pic:blipFill>
                  <pic:spPr bwMode="auto">
                    <a:xfrm>
                      <a:off x="0" y="0"/>
                      <a:ext cx="8006400" cy="5626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C5E460F" w14:textId="77777777" w:rsidR="00653EB3" w:rsidRDefault="00653EB3" w:rsidP="00653EB3">
      <w:pPr>
        <w:jc w:val="right"/>
        <w:rPr>
          <w:lang w:val="en-US"/>
        </w:rPr>
      </w:pPr>
    </w:p>
    <w:p w14:paraId="07B28C16" w14:textId="77777777" w:rsidR="00653EB3" w:rsidRPr="00653EB3" w:rsidRDefault="00653EB3" w:rsidP="00653EB3">
      <w:pPr>
        <w:rPr>
          <w:lang w:val="en-US"/>
        </w:rPr>
      </w:pPr>
    </w:p>
    <w:p w14:paraId="67B4EB47" w14:textId="77777777" w:rsidR="00653EB3" w:rsidRPr="00653EB3" w:rsidRDefault="00653EB3" w:rsidP="00653EB3">
      <w:pPr>
        <w:rPr>
          <w:lang w:val="en-US"/>
        </w:rPr>
      </w:pPr>
    </w:p>
    <w:p w14:paraId="22B2E0FB" w14:textId="77777777" w:rsidR="00653EB3" w:rsidRPr="00653EB3" w:rsidRDefault="00653EB3" w:rsidP="00653EB3">
      <w:pPr>
        <w:rPr>
          <w:lang w:val="en-US"/>
        </w:rPr>
      </w:pPr>
    </w:p>
    <w:p w14:paraId="436DBD06" w14:textId="77777777" w:rsidR="00653EB3" w:rsidRPr="00653EB3" w:rsidRDefault="00653EB3" w:rsidP="00653EB3">
      <w:pPr>
        <w:rPr>
          <w:lang w:val="en-US"/>
        </w:rPr>
      </w:pPr>
    </w:p>
    <w:p w14:paraId="63F95FBA" w14:textId="77777777" w:rsidR="00653EB3" w:rsidRPr="00653EB3" w:rsidRDefault="00653EB3" w:rsidP="00653EB3">
      <w:pPr>
        <w:rPr>
          <w:lang w:val="en-US"/>
        </w:rPr>
      </w:pPr>
    </w:p>
    <w:p w14:paraId="70DA4686" w14:textId="77777777" w:rsidR="00653EB3" w:rsidRPr="00653EB3" w:rsidRDefault="00653EB3" w:rsidP="00653EB3">
      <w:pPr>
        <w:rPr>
          <w:lang w:val="en-US"/>
        </w:rPr>
      </w:pPr>
    </w:p>
    <w:p w14:paraId="00D0685D" w14:textId="77777777" w:rsidR="00653EB3" w:rsidRPr="00653EB3" w:rsidRDefault="00653EB3" w:rsidP="00653EB3">
      <w:pPr>
        <w:rPr>
          <w:lang w:val="en-US"/>
        </w:rPr>
      </w:pPr>
    </w:p>
    <w:p w14:paraId="564057A1" w14:textId="77777777" w:rsidR="00653EB3" w:rsidRPr="00653EB3" w:rsidRDefault="00653EB3" w:rsidP="00653EB3">
      <w:pPr>
        <w:rPr>
          <w:lang w:val="en-US"/>
        </w:rPr>
      </w:pPr>
    </w:p>
    <w:p w14:paraId="7D6E9CE5" w14:textId="77777777" w:rsidR="00653EB3" w:rsidRPr="00653EB3" w:rsidRDefault="00653EB3" w:rsidP="00653EB3">
      <w:pPr>
        <w:rPr>
          <w:lang w:val="en-US"/>
        </w:rPr>
      </w:pPr>
    </w:p>
    <w:p w14:paraId="1785E798" w14:textId="77777777" w:rsidR="00653EB3" w:rsidRPr="00653EB3" w:rsidRDefault="00653EB3" w:rsidP="00653EB3">
      <w:pPr>
        <w:rPr>
          <w:lang w:val="en-US"/>
        </w:rPr>
      </w:pPr>
    </w:p>
    <w:p w14:paraId="07126300" w14:textId="77777777" w:rsidR="00653EB3" w:rsidRPr="00653EB3" w:rsidRDefault="00653EB3" w:rsidP="00653EB3">
      <w:pPr>
        <w:rPr>
          <w:lang w:val="en-US"/>
        </w:rPr>
      </w:pPr>
    </w:p>
    <w:p w14:paraId="676CB3FD" w14:textId="77777777" w:rsidR="00653EB3" w:rsidRPr="00653EB3" w:rsidRDefault="00653EB3" w:rsidP="00653EB3">
      <w:pPr>
        <w:rPr>
          <w:lang w:val="en-US"/>
        </w:rPr>
      </w:pPr>
    </w:p>
    <w:p w14:paraId="5041EB91" w14:textId="77777777" w:rsidR="00653EB3" w:rsidRPr="00653EB3" w:rsidRDefault="00653EB3" w:rsidP="00653EB3">
      <w:pPr>
        <w:rPr>
          <w:lang w:val="en-US"/>
        </w:rPr>
      </w:pPr>
    </w:p>
    <w:p w14:paraId="0BF700C8" w14:textId="77777777" w:rsidR="00653EB3" w:rsidRPr="00653EB3" w:rsidRDefault="00653EB3" w:rsidP="00653EB3">
      <w:pPr>
        <w:rPr>
          <w:lang w:val="en-US"/>
        </w:rPr>
      </w:pPr>
    </w:p>
    <w:p w14:paraId="1DE5A9BD" w14:textId="77777777" w:rsidR="00653EB3" w:rsidRPr="00653EB3" w:rsidRDefault="00653EB3" w:rsidP="00653EB3">
      <w:pPr>
        <w:rPr>
          <w:lang w:val="en-US"/>
        </w:rPr>
      </w:pPr>
    </w:p>
    <w:p w14:paraId="0EAD6A2A" w14:textId="77777777" w:rsidR="00653EB3" w:rsidRDefault="00653EB3" w:rsidP="00653EB3">
      <w:pPr>
        <w:rPr>
          <w:lang w:val="en-US"/>
        </w:rPr>
      </w:pPr>
    </w:p>
    <w:p w14:paraId="2DCE9112" w14:textId="77777777" w:rsidR="00653EB3" w:rsidRDefault="00653EB3" w:rsidP="00653EB3">
      <w:pPr>
        <w:jc w:val="center"/>
      </w:pPr>
      <w:r>
        <w:rPr>
          <w:noProof/>
          <w:lang w:eastAsia="ru-RU"/>
        </w:rPr>
        <w:lastRenderedPageBreak/>
        <mc:AlternateContent>
          <mc:Choice Requires="wps">
            <w:drawing>
              <wp:anchor distT="45720" distB="45720" distL="114300" distR="114300" simplePos="0" relativeHeight="251994112" behindDoc="0" locked="0" layoutInCell="1" allowOverlap="1" wp14:anchorId="03DBD6A5" wp14:editId="23C62F77">
                <wp:simplePos x="0" y="0"/>
                <wp:positionH relativeFrom="margin">
                  <wp:align>left</wp:align>
                </wp:positionH>
                <wp:positionV relativeFrom="topMargin">
                  <wp:posOffset>503555</wp:posOffset>
                </wp:positionV>
                <wp:extent cx="2360930" cy="1404620"/>
                <wp:effectExtent l="0" t="0" r="0" b="0"/>
                <wp:wrapSquare wrapText="bothSides"/>
                <wp:docPr id="311" name="Надпись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B7A1ADE" w14:textId="77777777" w:rsidR="007C6C39" w:rsidRDefault="007C6C39" w:rsidP="00653EB3">
                            <w:r w:rsidRPr="005768B1">
                              <w:rPr>
                                <w:vertAlign w:val="superscript"/>
                                <w:lang w:val="en-US"/>
                              </w:rPr>
                              <w:t>1</w:t>
                            </w:r>
                            <w:r>
                              <w:rPr>
                                <w:lang w:val="en-US"/>
                              </w:rPr>
                              <w:t xml:space="preserve">H NMR spectrum of </w:t>
                            </w:r>
                            <w:r w:rsidR="00C57294" w:rsidRPr="00C57294">
                              <w:rPr>
                                <w:b/>
                                <w:lang w:val="en-US"/>
                              </w:rPr>
                              <w:t>8d</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80B2C3A" id="Надпись 311" o:spid="_x0000_s1100" type="#_x0000_t202" style="position:absolute;left:0;text-align:left;margin-left:0;margin-top:39.65pt;width:185.9pt;height:110.6pt;z-index:251994112;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tt+KwIAAAYEAAAOAAAAZHJzL2Uyb0RvYy54bWysU0uOEzEQ3SNxB8t70t35MYnSGQ0zBCEN&#10;H2ngAI7bnbawXcZ20j3s2HMF7sCCBTuukLkRZXcSItghemHZXa5X9V49Ly47rchOOC/BlLQY5JQI&#10;w6GSZlPS9+9WTy4o8YGZiikwoqT3wtPL5eNHi9bOxRAaUJVwBEGMn7e2pE0Idp5lnjdCMz8AKwwG&#10;a3CaBTy6TVY51iK6Vtkwz6dZC66yDrjwHv/e9EG6TPh1LXh4U9deBKJKir2FtLq0ruOaLRdsvnHM&#10;NpIf2mD/0IVm0mDRE9QNC4xsnfwLSkvuwEMdBhx0BnUtuUgckE2R/8HmrmFWJC4ojrcnmfz/g+Wv&#10;d28dkVVJR0VBiWEah7T/uv+2/77/uf/x8PnhC4kR1Km1fo7X7ywmhO4ZdDjvxNnbW+AfPDFw3TCz&#10;EVfOQdsIVmGfKTM7S+1xfARZt6+gwnJsGyABdbXTUUSUhSA6zuv+NCPRBcLx53A0zWcjDHGMFeN8&#10;PB2mKWZsfky3zocXAjSJm5I6NEGCZ7tbH5AIXj1eidUMrKRSyQjKkLaks8lwkhLOIloG9KmSuqQX&#10;efx650SWz02VkgOTqt9jAWWwTqQdmfacQ7fuktLFaHTUcw3VPSrhoDcmPiTcNOA+UdKiKUvqP26Z&#10;E5SolwbVnBXjcXRxOownT5E6ceeR9XmEGY5QJQ2U9NvrkJwfSXt7haqvZNIj9tl3cmgazZZkOjyM&#10;6Obzc7r1+/kufwEAAP//AwBQSwMEFAAGAAgAAAAhAIhVO3bdAAAABwEAAA8AAABkcnMvZG93bnJl&#10;di54bWxMj0tPwzAQhO9I/AdrkbhRu7QhJcSpEA+JI22pxNGNNw9hr6PYbcO/ZznBbVazmvmmXE/e&#10;iROOsQ+kYT5TIJDqYHtqNXzsXm9WIGIyZI0LhBq+McK6urwoTWHDmTZ42qZWcAjFwmjoUhoKKWPd&#10;oTdxFgYk9powepP4HFtpR3PmcO/krVJ30pueuKEzAz51WH9tj17Dnj7dW7O0HebZ+3IzvDw3Wdpp&#10;fX01PT6ASDilv2f4xWd0qJjpEI5ko3AaeEjSkN8vQLC7yOc85MBCqQxkVcr//NUPAAAA//8DAFBL&#10;AQItABQABgAIAAAAIQC2gziS/gAAAOEBAAATAAAAAAAAAAAAAAAAAAAAAABbQ29udGVudF9UeXBl&#10;c10ueG1sUEsBAi0AFAAGAAgAAAAhADj9If/WAAAAlAEAAAsAAAAAAAAAAAAAAAAALwEAAF9yZWxz&#10;Ly5yZWxzUEsBAi0AFAAGAAgAAAAhAPsS234rAgAABgQAAA4AAAAAAAAAAAAAAAAALgIAAGRycy9l&#10;Mm9Eb2MueG1sUEsBAi0AFAAGAAgAAAAhAIhVO3bdAAAABwEAAA8AAAAAAAAAAAAAAAAAhQQAAGRy&#10;cy9kb3ducmV2LnhtbFBLBQYAAAAABAAEAPMAAACPBQAAAAA=&#10;" filled="f" stroked="f">
                <v:textbox style="mso-fit-shape-to-text:t">
                  <w:txbxContent>
                    <w:p w:rsidR="007C6C39" w:rsidRDefault="007C6C39" w:rsidP="00653EB3">
                      <w:r w:rsidRPr="005768B1">
                        <w:rPr>
                          <w:vertAlign w:val="superscript"/>
                          <w:lang w:val="en-US"/>
                        </w:rPr>
                        <w:t>1</w:t>
                      </w:r>
                      <w:r>
                        <w:rPr>
                          <w:lang w:val="en-US"/>
                        </w:rPr>
                        <w:t xml:space="preserve">H NMR spectrum of </w:t>
                      </w:r>
                      <w:r w:rsidR="00C57294" w:rsidRPr="00C57294">
                        <w:rPr>
                          <w:b/>
                          <w:lang w:val="en-US"/>
                        </w:rPr>
                        <w:t>8d</w:t>
                      </w:r>
                    </w:p>
                  </w:txbxContent>
                </v:textbox>
                <w10:wrap type="square" anchorx="margin" anchory="margin"/>
              </v:shape>
            </w:pict>
          </mc:Fallback>
        </mc:AlternateContent>
      </w:r>
      <w:r w:rsidR="001B7E66">
        <w:object w:dxaOrig="16305" w:dyaOrig="11370" w14:anchorId="0517B290">
          <v:shape id="_x0000_i1157" type="#_x0000_t75" style="width:653pt;height:453.65pt;mso-position-horizontal:absolute" o:ole="">
            <v:imagedata r:id="rId291" o:title=""/>
          </v:shape>
          <o:OLEObject Type="Embed" ProgID="MestReNova.Document.1" ShapeID="_x0000_i1157" DrawAspect="Content" ObjectID="_1780169855" r:id="rId292"/>
        </w:object>
      </w:r>
    </w:p>
    <w:p w14:paraId="68A021C6" w14:textId="77777777" w:rsidR="00653EB3" w:rsidRDefault="00653EB3" w:rsidP="00653EB3">
      <w:pPr>
        <w:jc w:val="center"/>
      </w:pPr>
      <w:r>
        <w:rPr>
          <w:noProof/>
          <w:lang w:eastAsia="ru-RU"/>
        </w:rPr>
        <w:lastRenderedPageBreak/>
        <mc:AlternateContent>
          <mc:Choice Requires="wps">
            <w:drawing>
              <wp:anchor distT="45720" distB="45720" distL="114300" distR="114300" simplePos="0" relativeHeight="251996160" behindDoc="0" locked="0" layoutInCell="1" allowOverlap="1" wp14:anchorId="7929F8FA" wp14:editId="5A4197A3">
                <wp:simplePos x="0" y="0"/>
                <wp:positionH relativeFrom="margin">
                  <wp:posOffset>50800</wp:posOffset>
                </wp:positionH>
                <wp:positionV relativeFrom="topMargin">
                  <wp:posOffset>592455</wp:posOffset>
                </wp:positionV>
                <wp:extent cx="2360930" cy="1404620"/>
                <wp:effectExtent l="0" t="0" r="0" b="0"/>
                <wp:wrapSquare wrapText="bothSides"/>
                <wp:docPr id="312" name="Надпись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1C698B0" w14:textId="77777777" w:rsidR="007C6C39" w:rsidRDefault="007C6C39" w:rsidP="00653EB3">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8d</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DA4C31A" id="Надпись 312" o:spid="_x0000_s1101" type="#_x0000_t202" style="position:absolute;left:0;text-align:left;margin-left:4pt;margin-top:46.65pt;width:185.9pt;height:110.6pt;z-index:25199616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jFUKwIAAAYEAAAOAAAAZHJzL2Uyb0RvYy54bWysU82O0zAQviPxDpbvNEmblm3UdLXsUoS0&#10;/EgLD+A6TmPheIztNllu3HkF3oEDB268QveNGDttqeCGyMGyM55v5vvm8+KybxXZCesk6JJmo5QS&#10;oTlUUm9K+v7d6skFJc4zXTEFWpT0Xjh6uXz8aNGZQoyhAVUJSxBEu6IzJW28N0WSON6IlrkRGKEx&#10;WINtmcej3SSVZR2ityoZp+ks6cBWxgIXzuHfmyFIlxG/rgX3b+raCU9USbE3H1cb13VYk+WCFRvL&#10;TCP5oQ32D120TGoseoK6YZ6RrZV/QbWSW3BQ+xGHNoG6llxEDsgmS/9gc9cwIyIXFMeZk0zu/8Hy&#10;17u3lsiqpJNsTIlmLQ5p/3X/bf99/3P/4+HzwxcSIqhTZ1yB1+8MJvj+GfQ478jZmVvgHxzRcN0w&#10;vRFX1kLXCFZhn1nITM5SBxwXQNbdK6iwHNt6iEB9bdsgIspCEB3ndX+akeg94fhzPJml8wmGOMay&#10;PM1n4zjFhBXHdGOdfyGgJWFTUosmiPBsd+t8aIcVxyuhmoaVVCoaQWnSlXQ+HU9jwlmklR59qmRb&#10;0os0fINzAsvnuorJnkk17LGA0gfagenA2ffrPiqdTfKjnmuo7lEJC4Mx8SHhpgH7iZIOTVlS93HL&#10;rKBEvdSo5jzL8+DieMinT5E6seeR9XmEaY5QJfWUDNtrH50fSDtzhaqvZNQjjGfo5NA0mi3KdHgY&#10;wc3n53jr9/Nd/gIAAP//AwBQSwMEFAAGAAgAAAAhAFEpfobeAAAACAEAAA8AAABkcnMvZG93bnJl&#10;di54bWxMj8tOwzAQRfdI/IM1SOyoU5LQNsSpEA+JJW1BYunGk4ewx1HstuHvO13BbkZ3dOeccj05&#10;K444ht6TgvksAYFUe9NTq+Bz93a3BBGiJqOtJ1TwiwHW1fVVqQvjT7TB4za2gksoFFpBF+NQSBnq&#10;Dp0OMz8gcdb40enI69hKM+oTlzsr75PkQTrdE3/o9IDPHdY/24NT8EXf9r3JTIeL/CPbDK8vTR53&#10;St3eTE+PICJO8e8YLviMDhUz7f2BTBBWwZJNooJVmoLgOF2s2GTPwzzLQVal/C9QnQEAAP//AwBQ&#10;SwECLQAUAAYACAAAACEAtoM4kv4AAADhAQAAEwAAAAAAAAAAAAAAAAAAAAAAW0NvbnRlbnRfVHlw&#10;ZXNdLnhtbFBLAQItABQABgAIAAAAIQA4/SH/1gAAAJQBAAALAAAAAAAAAAAAAAAAAC8BAABfcmVs&#10;cy8ucmVsc1BLAQItABQABgAIAAAAIQAE8jFUKwIAAAYEAAAOAAAAAAAAAAAAAAAAAC4CAABkcnMv&#10;ZTJvRG9jLnhtbFBLAQItABQABgAIAAAAIQBRKX6G3gAAAAgBAAAPAAAAAAAAAAAAAAAAAIUEAABk&#10;cnMvZG93bnJldi54bWxQSwUGAAAAAAQABADzAAAAkAUAAAAA&#10;" filled="f" stroked="f">
                <v:textbox style="mso-fit-shape-to-text:t">
                  <w:txbxContent>
                    <w:p w:rsidR="007C6C39" w:rsidRDefault="007C6C39" w:rsidP="00653EB3">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8d</w:t>
                      </w:r>
                    </w:p>
                  </w:txbxContent>
                </v:textbox>
                <w10:wrap type="square" anchorx="margin" anchory="margin"/>
              </v:shape>
            </w:pict>
          </mc:Fallback>
        </mc:AlternateContent>
      </w:r>
      <w:r w:rsidR="0099707C">
        <w:object w:dxaOrig="16305" w:dyaOrig="11370" w14:anchorId="21633C22">
          <v:shape id="_x0000_i1158" type="#_x0000_t75" style="width:651.4pt;height:454.25pt" o:ole="">
            <v:imagedata r:id="rId293" o:title=""/>
          </v:shape>
          <o:OLEObject Type="Embed" ProgID="MestReNova.Document.1" ShapeID="_x0000_i1158" DrawAspect="Content" ObjectID="_1780169856" r:id="rId294"/>
        </w:object>
      </w:r>
    </w:p>
    <w:p w14:paraId="623C98A5" w14:textId="77777777" w:rsidR="00653EB3" w:rsidRDefault="001B7E66" w:rsidP="00653EB3">
      <w:pPr>
        <w:jc w:val="center"/>
      </w:pPr>
      <w:r>
        <w:rPr>
          <w:noProof/>
          <w:lang w:eastAsia="ru-RU"/>
        </w:rPr>
        <w:lastRenderedPageBreak/>
        <mc:AlternateContent>
          <mc:Choice Requires="wps">
            <w:drawing>
              <wp:anchor distT="45720" distB="45720" distL="114300" distR="114300" simplePos="0" relativeHeight="252001280" behindDoc="0" locked="0" layoutInCell="1" allowOverlap="1" wp14:anchorId="770697C0" wp14:editId="52F891D1">
                <wp:simplePos x="0" y="0"/>
                <wp:positionH relativeFrom="margin">
                  <wp:align>left</wp:align>
                </wp:positionH>
                <wp:positionV relativeFrom="paragraph">
                  <wp:posOffset>-140335</wp:posOffset>
                </wp:positionV>
                <wp:extent cx="2222500" cy="2324100"/>
                <wp:effectExtent l="0" t="0" r="0" b="0"/>
                <wp:wrapNone/>
                <wp:docPr id="31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2324100"/>
                        </a:xfrm>
                        <a:prstGeom prst="rect">
                          <a:avLst/>
                        </a:prstGeom>
                        <a:noFill/>
                        <a:ln w="9525">
                          <a:noFill/>
                          <a:miter lim="800000"/>
                          <a:headEnd/>
                          <a:tailEnd/>
                        </a:ln>
                      </wps:spPr>
                      <wps:txbx>
                        <w:txbxContent>
                          <w:p w14:paraId="52345CEF" w14:textId="77777777" w:rsidR="007C6C39" w:rsidRDefault="007C6C39" w:rsidP="00653EB3">
                            <w:r>
                              <w:object w:dxaOrig="1862" w:dyaOrig="1389" w14:anchorId="06487278">
                                <v:shape id="_x0000_i1160" type="#_x0000_t75" style="width:102.8pt;height:77.25pt" o:ole="">
                                  <v:imagedata r:id="rId295" o:title=""/>
                                </v:shape>
                                <o:OLEObject Type="Embed" ProgID="ChemDraw.Document.6.0" ShapeID="_x0000_i1160" DrawAspect="Content" ObjectID="_1780170011" r:id="rId296"/>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BDCC19E" id="_x0000_s1102" type="#_x0000_t202" style="position:absolute;left:0;text-align:left;margin-left:0;margin-top:-11.05pt;width:175pt;height:183pt;z-index:252001280;visibility:visible;mso-wrap-style:non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38LJgIAAAIEAAAOAAAAZHJzL2Uyb0RvYy54bWysU0uOEzEQ3SNxB8t70p8kMNNKZzTMEIQ0&#10;fKSBAzhud9rCdlm2J93Djj1X4A4sWLDjCpkbUXYnIYIdwgvL5ap6rveqvLgYtCJb4bwEU9NiklMi&#10;DIdGmk1NP7xfPTmjxAdmGqbAiJreC08vlo8fLXpbiRI6UI1wBEGMr3pb0y4EW2WZ553QzE/ACoPO&#10;FpxmAU23yRrHekTXKivz/GnWg2usAy68x9vr0UmXCb9tBQ9v29aLQFRNsbaQdpf2ddyz5YJVG8ds&#10;J/m+DPYPVWgmDT56hLpmgZE7J/+C0pI78NCGCQedQdtKLhIHZFPkf7C57ZgViQuK4+1RJv//YPmb&#10;7TtHZFPTaTGjxDCNTdp93X3bfd/93P14+PzwhZRRpd76CoNvLYaH4TkM2O3E2Nsb4B89MXDVMbMR&#10;l85B3wnWYJVFzMxOUkccH0HW/Wto8DF2FyABDa3TUUIUhSA6duv+2CExBMLxssQ1z9HF0VdOy1mB&#10;RnyDVYd063x4KUCTeKipwxFI8Gx748MYegiJrxlYSaXwnlXKkL6m5/NynhJOPFoGnFIldU3P8rjG&#10;uYksX5gmJQcm1XjGWpTZ045MR85hWA9J52I6P+i5huYelXAwjiV+Izx04D5R0uNI1tTgn6FEvTKo&#10;5Xkxm8UJTsZs/qxEw5161qceZjgC1TRQMh6vQpr6yNPbS9R8JZMasTljHfuScdCSnvtPESf51E5R&#10;v7/u8hcAAAD//wMAUEsDBBQABgAIAAAAIQD6bfdM3AAAAAgBAAAPAAAAZHJzL2Rvd25yZXYueG1s&#10;TI/BTsMwEETvSPyDtUjcWjtpi9oQp0IFztDCB7jxEofE6yh228DXs5zgtrszmn1TbiffizOOsQ2k&#10;IZsrEEh1sC01Gt7fnmdrEDEZsqYPhBq+MMK2ur4qTWHDhfZ4PqRGcAjFwmhwKQ2FlLF26E2chwGJ&#10;tY8wepN4HRtpR3PhcN/LXKk76U1L/MGZAXcO6+5w8hrWyr903SZ/jX75na3c7jE8DZ9a395MD/cg&#10;Ek7pzwy/+IwOFTMdw4lsFL0GLpI0zPI8A8HyYqX4cuRhudiArEr5v0D1AwAA//8DAFBLAQItABQA&#10;BgAIAAAAIQC2gziS/gAAAOEBAAATAAAAAAAAAAAAAAAAAAAAAABbQ29udGVudF9UeXBlc10ueG1s&#10;UEsBAi0AFAAGAAgAAAAhADj9If/WAAAAlAEAAAsAAAAAAAAAAAAAAAAALwEAAF9yZWxzLy5yZWxz&#10;UEsBAi0AFAAGAAgAAAAhADB3fwsmAgAAAgQAAA4AAAAAAAAAAAAAAAAALgIAAGRycy9lMm9Eb2Mu&#10;eG1sUEsBAi0AFAAGAAgAAAAhAPpt90zcAAAACAEAAA8AAAAAAAAAAAAAAAAAgAQAAGRycy9kb3du&#10;cmV2LnhtbFBLBQYAAAAABAAEAPMAAACJBQAAAAA=&#10;" filled="f" stroked="f">
                <v:textbox style="mso-fit-shape-to-text:t">
                  <w:txbxContent>
                    <w:p w:rsidR="007C6C39" w:rsidRDefault="007C6C39" w:rsidP="00653EB3">
                      <w:r>
                        <w:object w:dxaOrig="1862" w:dyaOrig="1389">
                          <v:shape id="_x0000_i1220" type="#_x0000_t75" style="width:103pt;height:77pt" o:ole="">
                            <v:imagedata r:id="rId297" o:title=""/>
                          </v:shape>
                          <o:OLEObject Type="Embed" ProgID="ChemDraw.Document.6.0" ShapeID="_x0000_i1220" DrawAspect="Content" ObjectID="_1780160813" r:id="rId298"/>
                        </w:object>
                      </w:r>
                    </w:p>
                  </w:txbxContent>
                </v:textbox>
                <w10:wrap anchorx="margin"/>
              </v:shape>
            </w:pict>
          </mc:Fallback>
        </mc:AlternateContent>
      </w:r>
      <w:r>
        <w:rPr>
          <w:noProof/>
          <w:lang w:eastAsia="ru-RU"/>
        </w:rPr>
        <w:drawing>
          <wp:anchor distT="0" distB="0" distL="114300" distR="114300" simplePos="0" relativeHeight="251997184" behindDoc="1" locked="0" layoutInCell="1" allowOverlap="1" wp14:anchorId="24FEDC83" wp14:editId="605E6268">
            <wp:simplePos x="0" y="0"/>
            <wp:positionH relativeFrom="margin">
              <wp:align>center</wp:align>
            </wp:positionH>
            <wp:positionV relativeFrom="margin">
              <wp:align>top</wp:align>
            </wp:positionV>
            <wp:extent cx="7923600" cy="5576400"/>
            <wp:effectExtent l="0" t="0" r="1270" b="5715"/>
            <wp:wrapNone/>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9">
                      <a:extLst>
                        <a:ext uri="{28A0092B-C50C-407E-A947-70E740481C1C}">
                          <a14:useLocalDpi xmlns:a14="http://schemas.microsoft.com/office/drawing/2010/main" val="0"/>
                        </a:ext>
                      </a:extLst>
                    </a:blip>
                    <a:srcRect l="20900" t="13177" r="21035" b="14166"/>
                    <a:stretch/>
                  </pic:blipFill>
                  <pic:spPr bwMode="auto">
                    <a:xfrm>
                      <a:off x="0" y="0"/>
                      <a:ext cx="7923600" cy="5576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53EB3">
        <w:rPr>
          <w:noProof/>
          <w:lang w:eastAsia="ru-RU"/>
        </w:rPr>
        <mc:AlternateContent>
          <mc:Choice Requires="wps">
            <w:drawing>
              <wp:anchor distT="45720" distB="45720" distL="114300" distR="114300" simplePos="0" relativeHeight="251999232" behindDoc="0" locked="0" layoutInCell="1" allowOverlap="1" wp14:anchorId="1FF2214D" wp14:editId="26F44192">
                <wp:simplePos x="0" y="0"/>
                <wp:positionH relativeFrom="margin">
                  <wp:posOffset>359410</wp:posOffset>
                </wp:positionH>
                <wp:positionV relativeFrom="topMargin">
                  <wp:posOffset>495300</wp:posOffset>
                </wp:positionV>
                <wp:extent cx="2360930" cy="1404620"/>
                <wp:effectExtent l="0" t="0" r="0" b="0"/>
                <wp:wrapSquare wrapText="bothSides"/>
                <wp:docPr id="31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F09678D" w14:textId="77777777" w:rsidR="007C6C39" w:rsidRDefault="007C6C39" w:rsidP="00653EB3">
                            <w:r>
                              <w:rPr>
                                <w:lang w:val="en-US"/>
                              </w:rPr>
                              <w:t xml:space="preserve"> IR spectrum of </w:t>
                            </w:r>
                            <w:r w:rsidR="00C57294" w:rsidRPr="00C57294">
                              <w:rPr>
                                <w:b/>
                                <w:lang w:val="en-US"/>
                              </w:rPr>
                              <w:t>8d</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AA42030" id="_x0000_s1103" type="#_x0000_t202" style="position:absolute;left:0;text-align:left;margin-left:28.3pt;margin-top:39pt;width:185.9pt;height:110.6pt;z-index:25199923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P0aKgIAAAQEAAAOAAAAZHJzL2Uyb0RvYy54bWysU0uOEzEQ3SNxB8t70p98mLTSGQ0zBCEN&#10;H2ngAI7bnbZwu4ztpHvYsecK3IEFC3ZcIXMjyu4kRLBD9MKyu1yv6r16Xlz2rSI7YZ0EXdJslFIi&#10;NIdK6k1J379bPbmgxHmmK6ZAi5LeC0cvl48fLTpTiBwaUJWwBEG0KzpT0sZ7UySJ441omRuBERqD&#10;NdiWeTzaTVJZ1iF6q5I8TWdJB7YyFrhwDv/eDEG6jPh1Lbh/U9dOeKJKir35uNq4rsOaLBes2Fhm&#10;GskPbbB/6KJlUmPRE9QN84xsrfwLqpXcgoPajzi0CdS15CJyQDZZ+gebu4YZEbmgOM6cZHL/D5a/&#10;3r21RFYlHWdjSjRrcUj7r/tv++/7n/sfD58fvpA8qNQZV+DlO4PXff8Mepx2ZOzMLfAPjmi4bpje&#10;iCtroWsEq7DLLGQmZ6kDjgsg6+4VVFiMbT1EoL62bZAQRSGIjtO6P01I9J5w/JmPZ+l8jCGOsWyS&#10;TmZ5nGHCimO6sc6/ENCSsCmpRQtEeLa7dT60w4rjlVBNw0oqFW2gNOlKOp/m05hwFmmlR5cq2Zb0&#10;Ig3f4JvA8rmuYrJnUg17LKD0gXZgOnD2/bqPOmfj2VHPNVT3qISFwZb4jHDTgP1ESYeWLKn7uGVW&#10;UKJealRznk0mwcPxMJk+RerEnkfW5xGmOUKV1FMybK999H0g7cwVqr6SUY8wnqGTQ9NotSjT4VkE&#10;L5+f463fj3f5CwAA//8DAFBLAwQUAAYACAAAACEASqA1b98AAAAJAQAADwAAAGRycy9kb3ducmV2&#10;LnhtbEyPzU7DMBCE70i8g7VI3KhDlKRpGqdC/EgcaQsSRzfexFHtdRS7bXh7zKkcRzOa+abezNaw&#10;M05+cCTgcZEAQ2qdGqgX8Ll/eyiB+SBJSeMIBfygh01ze1PLSrkLbfG8Cz2LJeQrKUCHMFac+1aj&#10;lX7hRqTodW6yMkQ59VxN8hLLreFpkhTcyoHigpYjPmtsj7uTFfBF3+a9y5TGZf6RbcfXly4PeyHu&#10;7+anNbCAc7iG4Q8/okMTmQ7uRMozIyAvipgUsCzjpehnaZkBOwhIV6sUeFPz/w+aXwAAAP//AwBQ&#10;SwECLQAUAAYACAAAACEAtoM4kv4AAADhAQAAEwAAAAAAAAAAAAAAAAAAAAAAW0NvbnRlbnRfVHlw&#10;ZXNdLnhtbFBLAQItABQABgAIAAAAIQA4/SH/1gAAAJQBAAALAAAAAAAAAAAAAAAAAC8BAABfcmVs&#10;cy8ucmVsc1BLAQItABQABgAIAAAAIQCMDP0aKgIAAAQEAAAOAAAAAAAAAAAAAAAAAC4CAABkcnMv&#10;ZTJvRG9jLnhtbFBLAQItABQABgAIAAAAIQBKoDVv3wAAAAkBAAAPAAAAAAAAAAAAAAAAAIQEAABk&#10;cnMvZG93bnJldi54bWxQSwUGAAAAAAQABADzAAAAkAUAAAAA&#10;" filled="f" stroked="f">
                <v:textbox style="mso-fit-shape-to-text:t">
                  <w:txbxContent>
                    <w:p w:rsidR="007C6C39" w:rsidRDefault="007C6C39" w:rsidP="00653EB3">
                      <w:r>
                        <w:rPr>
                          <w:lang w:val="en-US"/>
                        </w:rPr>
                        <w:t xml:space="preserve"> IR spectrum of </w:t>
                      </w:r>
                      <w:r w:rsidR="00C57294" w:rsidRPr="00C57294">
                        <w:rPr>
                          <w:b/>
                          <w:lang w:val="en-US"/>
                        </w:rPr>
                        <w:t>8d</w:t>
                      </w:r>
                    </w:p>
                  </w:txbxContent>
                </v:textbox>
                <w10:wrap type="square" anchorx="margin" anchory="margin"/>
              </v:shape>
            </w:pict>
          </mc:Fallback>
        </mc:AlternateContent>
      </w:r>
    </w:p>
    <w:p w14:paraId="49B8EB7A" w14:textId="77777777" w:rsidR="00653EB3" w:rsidRDefault="00653EB3" w:rsidP="00653EB3">
      <w:pPr>
        <w:jc w:val="right"/>
        <w:rPr>
          <w:lang w:val="en-US"/>
        </w:rPr>
      </w:pPr>
    </w:p>
    <w:p w14:paraId="562E729F" w14:textId="77777777" w:rsidR="00653EB3" w:rsidRPr="00653EB3" w:rsidRDefault="00653EB3" w:rsidP="00653EB3">
      <w:pPr>
        <w:rPr>
          <w:lang w:val="en-US"/>
        </w:rPr>
      </w:pPr>
    </w:p>
    <w:p w14:paraId="4EF02CA8" w14:textId="77777777" w:rsidR="00653EB3" w:rsidRPr="00653EB3" w:rsidRDefault="00653EB3" w:rsidP="00653EB3">
      <w:pPr>
        <w:rPr>
          <w:lang w:val="en-US"/>
        </w:rPr>
      </w:pPr>
    </w:p>
    <w:p w14:paraId="6EEDFC46" w14:textId="77777777" w:rsidR="00653EB3" w:rsidRPr="00653EB3" w:rsidRDefault="00653EB3" w:rsidP="00653EB3">
      <w:pPr>
        <w:rPr>
          <w:lang w:val="en-US"/>
        </w:rPr>
      </w:pPr>
    </w:p>
    <w:p w14:paraId="3AF40211" w14:textId="77777777" w:rsidR="00653EB3" w:rsidRPr="00653EB3" w:rsidRDefault="00653EB3" w:rsidP="00653EB3">
      <w:pPr>
        <w:rPr>
          <w:lang w:val="en-US"/>
        </w:rPr>
      </w:pPr>
    </w:p>
    <w:p w14:paraId="3E000ABC" w14:textId="77777777" w:rsidR="00653EB3" w:rsidRPr="00653EB3" w:rsidRDefault="00653EB3" w:rsidP="00653EB3">
      <w:pPr>
        <w:rPr>
          <w:lang w:val="en-US"/>
        </w:rPr>
      </w:pPr>
    </w:p>
    <w:p w14:paraId="22A8AFDB" w14:textId="77777777" w:rsidR="00653EB3" w:rsidRPr="00653EB3" w:rsidRDefault="00653EB3" w:rsidP="00653EB3">
      <w:pPr>
        <w:rPr>
          <w:lang w:val="en-US"/>
        </w:rPr>
      </w:pPr>
    </w:p>
    <w:p w14:paraId="3C6F2B11" w14:textId="77777777" w:rsidR="00653EB3" w:rsidRPr="00653EB3" w:rsidRDefault="00653EB3" w:rsidP="00653EB3">
      <w:pPr>
        <w:rPr>
          <w:lang w:val="en-US"/>
        </w:rPr>
      </w:pPr>
    </w:p>
    <w:p w14:paraId="0FD40219" w14:textId="77777777" w:rsidR="00653EB3" w:rsidRPr="00653EB3" w:rsidRDefault="00653EB3" w:rsidP="00653EB3">
      <w:pPr>
        <w:rPr>
          <w:lang w:val="en-US"/>
        </w:rPr>
      </w:pPr>
    </w:p>
    <w:p w14:paraId="5361212B" w14:textId="77777777" w:rsidR="00653EB3" w:rsidRPr="00653EB3" w:rsidRDefault="00653EB3" w:rsidP="00653EB3">
      <w:pPr>
        <w:rPr>
          <w:lang w:val="en-US"/>
        </w:rPr>
      </w:pPr>
    </w:p>
    <w:p w14:paraId="50424F47" w14:textId="77777777" w:rsidR="00653EB3" w:rsidRPr="00653EB3" w:rsidRDefault="00653EB3" w:rsidP="00653EB3">
      <w:pPr>
        <w:rPr>
          <w:lang w:val="en-US"/>
        </w:rPr>
      </w:pPr>
    </w:p>
    <w:p w14:paraId="1AE83CC6" w14:textId="77777777" w:rsidR="00653EB3" w:rsidRPr="00653EB3" w:rsidRDefault="00653EB3" w:rsidP="00653EB3">
      <w:pPr>
        <w:rPr>
          <w:lang w:val="en-US"/>
        </w:rPr>
      </w:pPr>
    </w:p>
    <w:p w14:paraId="5A703392" w14:textId="77777777" w:rsidR="00653EB3" w:rsidRPr="00653EB3" w:rsidRDefault="00653EB3" w:rsidP="00653EB3">
      <w:pPr>
        <w:rPr>
          <w:lang w:val="en-US"/>
        </w:rPr>
      </w:pPr>
    </w:p>
    <w:p w14:paraId="1D77585C" w14:textId="77777777" w:rsidR="00653EB3" w:rsidRPr="00653EB3" w:rsidRDefault="00653EB3" w:rsidP="00653EB3">
      <w:pPr>
        <w:rPr>
          <w:lang w:val="en-US"/>
        </w:rPr>
      </w:pPr>
    </w:p>
    <w:p w14:paraId="06857F9E" w14:textId="77777777" w:rsidR="00653EB3" w:rsidRPr="00653EB3" w:rsidRDefault="00653EB3" w:rsidP="00653EB3">
      <w:pPr>
        <w:rPr>
          <w:lang w:val="en-US"/>
        </w:rPr>
      </w:pPr>
    </w:p>
    <w:p w14:paraId="4A7D7ABC" w14:textId="77777777" w:rsidR="00653EB3" w:rsidRPr="00653EB3" w:rsidRDefault="00653EB3" w:rsidP="00653EB3">
      <w:pPr>
        <w:rPr>
          <w:lang w:val="en-US"/>
        </w:rPr>
      </w:pPr>
    </w:p>
    <w:p w14:paraId="4ADA49D3" w14:textId="77777777" w:rsidR="00653EB3" w:rsidRDefault="00653EB3" w:rsidP="00653EB3">
      <w:pPr>
        <w:jc w:val="right"/>
        <w:rPr>
          <w:lang w:val="en-US"/>
        </w:rPr>
      </w:pPr>
    </w:p>
    <w:p w14:paraId="334F0117" w14:textId="77777777" w:rsidR="00653EB3" w:rsidRDefault="00653EB3" w:rsidP="00653EB3">
      <w:pPr>
        <w:jc w:val="center"/>
      </w:pPr>
      <w:r>
        <w:rPr>
          <w:noProof/>
          <w:lang w:eastAsia="ru-RU"/>
        </w:rPr>
        <w:lastRenderedPageBreak/>
        <mc:AlternateContent>
          <mc:Choice Requires="wps">
            <w:drawing>
              <wp:anchor distT="45720" distB="45720" distL="114300" distR="114300" simplePos="0" relativeHeight="252003328" behindDoc="0" locked="0" layoutInCell="1" allowOverlap="1" wp14:anchorId="0384332B" wp14:editId="01ABA3C9">
                <wp:simplePos x="0" y="0"/>
                <wp:positionH relativeFrom="margin">
                  <wp:align>left</wp:align>
                </wp:positionH>
                <wp:positionV relativeFrom="topMargin">
                  <wp:posOffset>605155</wp:posOffset>
                </wp:positionV>
                <wp:extent cx="2360930" cy="1404620"/>
                <wp:effectExtent l="0" t="0" r="0" b="0"/>
                <wp:wrapSquare wrapText="bothSides"/>
                <wp:docPr id="315" name="Надпись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370920C" w14:textId="77777777" w:rsidR="007C6C39" w:rsidRDefault="007C6C39" w:rsidP="00653EB3">
                            <w:r w:rsidRPr="005768B1">
                              <w:rPr>
                                <w:vertAlign w:val="superscript"/>
                                <w:lang w:val="en-US"/>
                              </w:rPr>
                              <w:t>1</w:t>
                            </w:r>
                            <w:r>
                              <w:rPr>
                                <w:lang w:val="en-US"/>
                              </w:rPr>
                              <w:t xml:space="preserve">H NMR spectrum of </w:t>
                            </w:r>
                            <w:r w:rsidR="00C57294" w:rsidRPr="00C57294">
                              <w:rPr>
                                <w:b/>
                                <w:lang w:val="en-US"/>
                              </w:rPr>
                              <w:t>8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1D2F425" id="Надпись 315" o:spid="_x0000_s1104" type="#_x0000_t202" style="position:absolute;left:0;text-align:left;margin-left:0;margin-top:47.65pt;width:185.9pt;height:110.6pt;z-index:252003328;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Ew6KwIAAAYEAAAOAAAAZHJzL2Uyb0RvYy54bWysU82O0zAQviPxDpbvNEn/dhs1XS27FCEt&#10;P9LCA7iO01g4HmO7Tcpt77wC78CBAzdeoftGjJ22VHBD5GDZGc83833zeX7VNYpshXUSdEGzQUqJ&#10;0BxKqdcF/fB++eySEueZLpkCLQq6E45eLZ4+mbcmF0OoQZXCEgTRLm9NQWvvTZ4kjteiYW4ARmgM&#10;VmAb5vFo10lpWYvojUqGaTpNWrClscCFc/j3tg/SRcSvKsH926pywhNVUOzNx9XGdRXWZDFn+doy&#10;U0t+aIP9QxcNkxqLnqBumWdkY+VfUI3kFhxUfsChSaCqJBeRA7LJ0j/Y3NfMiMgFxXHmJJP7f7D8&#10;zfadJbIs6CibUKJZg0Paf91/23/f/9z/eHx4/EJCBHVqjcvx+r3BBN89hw7nHTk7cwf8oyMabmqm&#10;1+LaWmhrwUrsMwuZyVlqj+MCyKp9DSWWYxsPEairbBNERFkIouO8dqcZic4Tjj+Ho2k6G2GIYywb&#10;p+PpME4xYfkx3VjnXwpoSNgU1KIJIjzb3jkf2mH58UqopmEplYpGUJq0BZ1NhpOYcBZppEefKtkU&#10;9DINX++cwPKFLmOyZ1L1eyyg9IF2YNpz9t2qi0pno4ujnisod6iEhd6Y+JBwU4P9TEmLpiyo+7Rh&#10;VlCiXmlUc5aNx8HF8TCeXCB1Ys8jq/MI0xyhCuop6bc3Pjo/kHbmGlVfyqhHGE/fyaFpNFuU6fAw&#10;gpvPz/HW7+e7+AUAAP//AwBQSwMEFAAGAAgAAAAhACIkj+TdAAAABwEAAA8AAABkcnMvZG93bnJl&#10;di54bWxMj81OwzAQhO9IvIO1SNyoE9q0EOJUiB+JI21B4ujGmzjCXkex24a3ZzmV26xmNfNNtZ68&#10;E0ccYx9IQT7LQCA1wfTUKfjYvd7cgYhJk9EuECr4wQjr+vKi0qUJJ9rgcZs6wSEUS63ApjSUUsbG&#10;otdxFgYk9towep34HDtpRn3icO/kbZYtpdc9cYPVAz5ZbL63B6/gk77cW7swFlfF+2IzvDy3Rdop&#10;dX01PT6ASDil8zP84TM61My0DwcyUTgFPCQpuC/mINidr3IesmeRLwuQdSX/89e/AAAA//8DAFBL&#10;AQItABQABgAIAAAAIQC2gziS/gAAAOEBAAATAAAAAAAAAAAAAAAAAAAAAABbQ29udGVudF9UeXBl&#10;c10ueG1sUEsBAi0AFAAGAAgAAAAhADj9If/WAAAAlAEAAAsAAAAAAAAAAAAAAAAALwEAAF9yZWxz&#10;Ly5yZWxzUEsBAi0AFAAGAAgAAAAhAIhUTDorAgAABgQAAA4AAAAAAAAAAAAAAAAALgIAAGRycy9l&#10;Mm9Eb2MueG1sUEsBAi0AFAAGAAgAAAAhACIkj+TdAAAABwEAAA8AAAAAAAAAAAAAAAAAhQQAAGRy&#10;cy9kb3ducmV2LnhtbFBLBQYAAAAABAAEAPMAAACPBQAAAAA=&#10;" filled="f" stroked="f">
                <v:textbox style="mso-fit-shape-to-text:t">
                  <w:txbxContent>
                    <w:p w:rsidR="007C6C39" w:rsidRDefault="007C6C39" w:rsidP="00653EB3">
                      <w:r w:rsidRPr="005768B1">
                        <w:rPr>
                          <w:vertAlign w:val="superscript"/>
                          <w:lang w:val="en-US"/>
                        </w:rPr>
                        <w:t>1</w:t>
                      </w:r>
                      <w:r>
                        <w:rPr>
                          <w:lang w:val="en-US"/>
                        </w:rPr>
                        <w:t xml:space="preserve">H NMR spectrum of </w:t>
                      </w:r>
                      <w:r w:rsidR="00C57294" w:rsidRPr="00C57294">
                        <w:rPr>
                          <w:b/>
                          <w:lang w:val="en-US"/>
                        </w:rPr>
                        <w:t>8e</w:t>
                      </w:r>
                    </w:p>
                  </w:txbxContent>
                </v:textbox>
                <w10:wrap type="square" anchorx="margin" anchory="margin"/>
              </v:shape>
            </w:pict>
          </mc:Fallback>
        </mc:AlternateContent>
      </w:r>
      <w:r w:rsidR="001B7E66">
        <w:object w:dxaOrig="16305" w:dyaOrig="11370" w14:anchorId="30B6FB1C">
          <v:shape id="_x0000_i1161" type="#_x0000_t75" style="width:654.65pt;height:455.35pt" o:ole="">
            <v:imagedata r:id="rId300" o:title=""/>
          </v:shape>
          <o:OLEObject Type="Embed" ProgID="MestReNova.Document.1" ShapeID="_x0000_i1161" DrawAspect="Content" ObjectID="_1780169857" r:id="rId301"/>
        </w:object>
      </w:r>
    </w:p>
    <w:p w14:paraId="78E9963C" w14:textId="77777777" w:rsidR="00653EB3" w:rsidRDefault="00653EB3" w:rsidP="00653EB3">
      <w:pPr>
        <w:jc w:val="center"/>
      </w:pPr>
      <w:r>
        <w:rPr>
          <w:noProof/>
          <w:lang w:eastAsia="ru-RU"/>
        </w:rPr>
        <w:lastRenderedPageBreak/>
        <mc:AlternateContent>
          <mc:Choice Requires="wps">
            <w:drawing>
              <wp:anchor distT="45720" distB="45720" distL="114300" distR="114300" simplePos="0" relativeHeight="252005376" behindDoc="0" locked="0" layoutInCell="1" allowOverlap="1" wp14:anchorId="76CC37A3" wp14:editId="137F7096">
                <wp:simplePos x="0" y="0"/>
                <wp:positionH relativeFrom="margin">
                  <wp:posOffset>203200</wp:posOffset>
                </wp:positionH>
                <wp:positionV relativeFrom="topMargin">
                  <wp:posOffset>528955</wp:posOffset>
                </wp:positionV>
                <wp:extent cx="2360930" cy="1404620"/>
                <wp:effectExtent l="0" t="0" r="0" b="0"/>
                <wp:wrapSquare wrapText="bothSides"/>
                <wp:docPr id="316" name="Надпись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6D6019D" w14:textId="77777777" w:rsidR="007C6C39" w:rsidRDefault="007C6C39" w:rsidP="00653EB3">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8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5F57794" id="Надпись 316" o:spid="_x0000_s1105" type="#_x0000_t202" style="position:absolute;left:0;text-align:left;margin-left:16pt;margin-top:41.65pt;width:185.9pt;height:110.6pt;z-index:25200537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xfOKwIAAAYEAAAOAAAAZHJzL2Uyb0RvYy54bWysU82O0zAQviPxDpbvNEn/aKOmq2WXIqTl&#10;R1p4ANdxGgvHY2y3Sblx5xV4Bw4cuPEK3Tdi7LSlghsiB8vOeL6Z75vPi6uuUWQnrJOgC5oNUkqE&#10;5lBKvSno+3erJzNKnGe6ZAq0KOheOHq1fPxo0ZpcDKEGVQpLEES7vDUFrb03eZI4XouGuQEYoTFY&#10;gW2Yx6PdJKVlLaI3Khmm6TRpwZbGAhfO4d/bPkiXEb+qBPdvqsoJT1RBsTcfVxvXdViT5YLlG8tM&#10;LfmxDfYPXTRMaix6hrplnpGtlX9BNZJbcFD5AYcmgaqSXEQOyCZL/2BzXzMjIhcUx5mzTO7/wfLX&#10;u7eWyLKgo2xKiWYNDunw9fDt8P3w8/Dj4fPDFxIiqFNrXI7X7w0m+O4ZdDjvyNmZO+AfHNFwUzO9&#10;EdfWQlsLVmKfWchMLlJ7HBdA1u0rKLEc23qIQF1lmyAiykIQHee1P89IdJ5w/DkcTdP5CEMcY9k4&#10;HU+HcYoJy0/pxjr/QkBDwqagFk0Q4dnuzvnQDstPV0I1DSupVDSC0qQt6HwynMSEi0gjPfpUyaag&#10;szR8vXMCy+e6jMmeSdXvsYDSR9qBac/Zd+suKp2NZic911DuUQkLvTHxIeGmBvuJkhZNWVD3ccus&#10;oES91KjmPBuPg4vjYTx5itSJvYysLyNMc4QqqKek39746PxA2plrVH0lox5hPH0nx6bRbFGm48MI&#10;br48x1u/n+/yFwAAAP//AwBQSwMEFAAGAAgAAAAhAPq5bDrdAAAACQEAAA8AAABkcnMvZG93bnJl&#10;di54bWxMj8tOwzAQRfdI/IM1SOyoTZNAFeJUiIfEkrYgsXTjSRwRj6PYbcPfM6zocnRG955brWc/&#10;iCNOsQ+k4XahQCA1wfbUafjYvd6sQMRkyJohEGr4wQjr+vKiMqUNJ9rgcZs6wSEUS6PBpTSWUsbG&#10;oTdxEUYkZm2YvEl8Tp20kzlxuB/kUqk76U1P3ODMiE8Om+/twWv4pK/hrc2tw/viPd+ML89tkXZa&#10;X1/Njw8gEs7p/xn+9FkdanbahwPZKAYN2ZKnJA2rLAPBPFcZT9kzUHkBsq7k+YL6FwAA//8DAFBL&#10;AQItABQABgAIAAAAIQC2gziS/gAAAOEBAAATAAAAAAAAAAAAAAAAAAAAAABbQ29udGVudF9UeXBl&#10;c10ueG1sUEsBAi0AFAAGAAgAAAAhADj9If/WAAAAlAEAAAsAAAAAAAAAAAAAAAAALwEAAF9yZWxz&#10;Ly5yZWxzUEsBAi0AFAAGAAgAAAAhAOMTF84rAgAABgQAAA4AAAAAAAAAAAAAAAAALgIAAGRycy9l&#10;Mm9Eb2MueG1sUEsBAi0AFAAGAAgAAAAhAPq5bDrdAAAACQEAAA8AAAAAAAAAAAAAAAAAhQQAAGRy&#10;cy9kb3ducmV2LnhtbFBLBQYAAAAABAAEAPMAAACPBQAAAAA=&#10;" filled="f" stroked="f">
                <v:textbox style="mso-fit-shape-to-text:t">
                  <w:txbxContent>
                    <w:p w:rsidR="007C6C39" w:rsidRDefault="007C6C39" w:rsidP="00653EB3">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8e</w:t>
                      </w:r>
                    </w:p>
                  </w:txbxContent>
                </v:textbox>
                <w10:wrap type="square" anchorx="margin" anchory="margin"/>
              </v:shape>
            </w:pict>
          </mc:Fallback>
        </mc:AlternateContent>
      </w:r>
      <w:r w:rsidR="0099707C">
        <w:object w:dxaOrig="16305" w:dyaOrig="11370" w14:anchorId="1B0EF473">
          <v:shape id="_x0000_i1162" type="#_x0000_t75" style="width:657.9pt;height:456.5pt" o:ole="">
            <v:imagedata r:id="rId302" o:title=""/>
          </v:shape>
          <o:OLEObject Type="Embed" ProgID="MestReNova.Document.1" ShapeID="_x0000_i1162" DrawAspect="Content" ObjectID="_1780169858" r:id="rId303"/>
        </w:object>
      </w:r>
    </w:p>
    <w:p w14:paraId="3435758E" w14:textId="77777777" w:rsidR="00653EB3" w:rsidRDefault="001B7E66" w:rsidP="00653EB3">
      <w:pPr>
        <w:jc w:val="center"/>
      </w:pPr>
      <w:r>
        <w:rPr>
          <w:noProof/>
          <w:lang w:eastAsia="ru-RU"/>
        </w:rPr>
        <w:lastRenderedPageBreak/>
        <mc:AlternateContent>
          <mc:Choice Requires="wps">
            <w:drawing>
              <wp:anchor distT="45720" distB="45720" distL="114300" distR="114300" simplePos="0" relativeHeight="252010496" behindDoc="0" locked="0" layoutInCell="1" allowOverlap="1" wp14:anchorId="27C49DF8" wp14:editId="3CED03CB">
                <wp:simplePos x="0" y="0"/>
                <wp:positionH relativeFrom="margin">
                  <wp:align>left</wp:align>
                </wp:positionH>
                <wp:positionV relativeFrom="paragraph">
                  <wp:posOffset>-102235</wp:posOffset>
                </wp:positionV>
                <wp:extent cx="1662430" cy="1189355"/>
                <wp:effectExtent l="0" t="0" r="0" b="0"/>
                <wp:wrapNone/>
                <wp:docPr id="31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2430" cy="1189355"/>
                        </a:xfrm>
                        <a:prstGeom prst="rect">
                          <a:avLst/>
                        </a:prstGeom>
                        <a:noFill/>
                        <a:ln w="9525">
                          <a:noFill/>
                          <a:miter lim="800000"/>
                          <a:headEnd/>
                          <a:tailEnd/>
                        </a:ln>
                      </wps:spPr>
                      <wps:txbx>
                        <w:txbxContent>
                          <w:p w14:paraId="5DCA199C" w14:textId="77777777" w:rsidR="007C6C39" w:rsidRDefault="007C6C39" w:rsidP="00653EB3">
                            <w:r>
                              <w:object w:dxaOrig="2092" w:dyaOrig="1389" w14:anchorId="245C2C67">
                                <v:shape id="_x0000_i1164" type="#_x0000_t75" style="width:115.5pt;height:77.25pt" o:ole="">
                                  <v:imagedata r:id="rId304" o:title=""/>
                                </v:shape>
                                <o:OLEObject Type="Embed" ProgID="ChemDraw.Document.6.0" ShapeID="_x0000_i1164" DrawAspect="Content" ObjectID="_1780170012" r:id="rId305"/>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EE713D5" id="_x0000_s1106" type="#_x0000_t202" style="position:absolute;left:0;text-align:left;margin-left:0;margin-top:-8.05pt;width:130.9pt;height:93.65pt;z-index:252010496;visibility:visible;mso-wrap-style:non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BoVKAIAAAIEAAAOAAAAZHJzL2Uyb0RvYy54bWysU0uOEzEQ3SNxB8t70un8SFrpjIYZgpCG&#10;jzRwAMftTlvYLsv2pHvYsZ8rcAcWLNhxhcyNKLuTEMEO0QvL7nK9qvfqeXnRaUV2wnkJpqT5YEiJ&#10;MBwqabYl/fhh/WxOiQ/MVEyBESW9F55erJ4+Wba2ECNoQFXCEQQxvmhtSZsQbJFlnjdCMz8AKwwG&#10;a3CaBTy6bVY51iK6VtloOJxlLbjKOuDCe/x73QfpKuHXteDhXV17EYgqKfYW0urSuolrtlqyYuuY&#10;bSQ/tMH+oQvNpMGiJ6hrFhi5c/IvKC25Aw91GHDQGdS15CJxQDb58A82tw2zInFBcbw9yeT/Hyx/&#10;u3vviKxKOs5xVIZpHNL+6/7b/vv+5/7H45fHBzKKKrXWF3j51uL10L2ADqedGHt7A/yTJwauGma2&#10;4tI5aBvBKuwyj5nZWWqP4yPIpn0DFRZjdwESUFc7HSVEUQii47TuTxMSXSA8lpzNRpMxhjjG8ny+&#10;GE+nqQYrjunW+fBKgCZxU1KHFkjwbHfjQ2yHFccrsZqBtVQq2UAZ0pZ0MR1NU8JZRMuALlVSl3Q+&#10;jF/vm8jypalScmBS9XssoMyBdmTacw7dpks65+PFUc8NVPeohIPelviMcNOA+0xJi5YsqcE3Q4l6&#10;bVDLRT6ZRAenw2T6fIQHdx7ZnEeY4QhU0kBJv70KyfWRsreXqPlaJjXicPo+Di2j0ZJIh0cRnXx+&#10;Trd+P93VLwAAAP//AwBQSwMEFAAGAAgAAAAhAIzWRdXbAAAACAEAAA8AAABkcnMvZG93bnJldi54&#10;bWxMj0FOwzAQRfeVuIM1SOxaxxGEEuJUqMAaKBzAjYc4JB5HsdsGTs+wosvR//rzXrWZ/SCOOMUu&#10;kAa1ykAgNcF21Gr4eH9erkHEZMiaIRBq+MYIm/piUZnShhO94XGXWsEjFEujwaU0llLGxqE3cRVG&#10;JM4+w+RN4nNqpZ3Micf9IPMsK6Q3HfEHZ0bcOmz63cFrWGf+pe/v8tfor3/Ujds+hqfxS+ury/nh&#10;HkTCOf2X4Q+f0aFmpn04kI1i0MAiScNSFQoEx3mh2GTPvVuVg6wreS5Q/wIAAP//AwBQSwECLQAU&#10;AAYACAAAACEAtoM4kv4AAADhAQAAEwAAAAAAAAAAAAAAAAAAAAAAW0NvbnRlbnRfVHlwZXNdLnht&#10;bFBLAQItABQABgAIAAAAIQA4/SH/1gAAAJQBAAALAAAAAAAAAAAAAAAAAC8BAABfcmVscy8ucmVs&#10;c1BLAQItABQABgAIAAAAIQDVcBoVKAIAAAIEAAAOAAAAAAAAAAAAAAAAAC4CAABkcnMvZTJvRG9j&#10;LnhtbFBLAQItABQABgAIAAAAIQCM1kXV2wAAAAgBAAAPAAAAAAAAAAAAAAAAAIIEAABkcnMvZG93&#10;bnJldi54bWxQSwUGAAAAAAQABADzAAAAigUAAAAA&#10;" filled="f" stroked="f">
                <v:textbox style="mso-fit-shape-to-text:t">
                  <w:txbxContent>
                    <w:p w:rsidR="007C6C39" w:rsidRDefault="007C6C39" w:rsidP="00653EB3">
                      <w:r>
                        <w:object w:dxaOrig="2092" w:dyaOrig="1389">
                          <v:shape id="_x0000_i1221" type="#_x0000_t75" style="width:115.55pt;height:77pt" o:ole="">
                            <v:imagedata r:id="rId306" o:title=""/>
                          </v:shape>
                          <o:OLEObject Type="Embed" ProgID="ChemDraw.Document.6.0" ShapeID="_x0000_i1221" DrawAspect="Content" ObjectID="_1780160814" r:id="rId307"/>
                        </w:object>
                      </w:r>
                    </w:p>
                  </w:txbxContent>
                </v:textbox>
                <w10:wrap anchorx="margin"/>
              </v:shape>
            </w:pict>
          </mc:Fallback>
        </mc:AlternateContent>
      </w:r>
      <w:r w:rsidR="00653EB3">
        <w:rPr>
          <w:noProof/>
          <w:lang w:eastAsia="ru-RU"/>
        </w:rPr>
        <w:drawing>
          <wp:anchor distT="0" distB="0" distL="114300" distR="114300" simplePos="0" relativeHeight="252008448" behindDoc="1" locked="0" layoutInCell="1" allowOverlap="1" wp14:anchorId="6BB74E45" wp14:editId="7242B0DD">
            <wp:simplePos x="0" y="0"/>
            <wp:positionH relativeFrom="margin">
              <wp:align>center</wp:align>
            </wp:positionH>
            <wp:positionV relativeFrom="paragraph">
              <wp:posOffset>4445</wp:posOffset>
            </wp:positionV>
            <wp:extent cx="8010000" cy="5641200"/>
            <wp:effectExtent l="0" t="0" r="0" b="0"/>
            <wp:wrapNone/>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8">
                      <a:extLst>
                        <a:ext uri="{28A0092B-C50C-407E-A947-70E740481C1C}">
                          <a14:useLocalDpi xmlns:a14="http://schemas.microsoft.com/office/drawing/2010/main" val="0"/>
                        </a:ext>
                      </a:extLst>
                    </a:blip>
                    <a:srcRect l="20899" t="12994" r="20934" b="14166"/>
                    <a:stretch/>
                  </pic:blipFill>
                  <pic:spPr bwMode="auto">
                    <a:xfrm>
                      <a:off x="0" y="0"/>
                      <a:ext cx="8010000" cy="5641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53EB3">
        <w:rPr>
          <w:noProof/>
          <w:lang w:eastAsia="ru-RU"/>
        </w:rPr>
        <mc:AlternateContent>
          <mc:Choice Requires="wps">
            <w:drawing>
              <wp:anchor distT="45720" distB="45720" distL="114300" distR="114300" simplePos="0" relativeHeight="252007424" behindDoc="0" locked="0" layoutInCell="1" allowOverlap="1" wp14:anchorId="0387FB9C" wp14:editId="12CC43C0">
                <wp:simplePos x="0" y="0"/>
                <wp:positionH relativeFrom="margin">
                  <wp:posOffset>130810</wp:posOffset>
                </wp:positionH>
                <wp:positionV relativeFrom="topMargin">
                  <wp:align>bottom</wp:align>
                </wp:positionV>
                <wp:extent cx="2360930" cy="1404620"/>
                <wp:effectExtent l="0" t="0" r="0" b="0"/>
                <wp:wrapSquare wrapText="bothSides"/>
                <wp:docPr id="3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792200E" w14:textId="77777777" w:rsidR="007C6C39" w:rsidRDefault="007C6C39" w:rsidP="00653EB3">
                            <w:r>
                              <w:rPr>
                                <w:lang w:val="en-US"/>
                              </w:rPr>
                              <w:t xml:space="preserve"> IR spectrum of </w:t>
                            </w:r>
                            <w:r w:rsidR="00C57294" w:rsidRPr="00C57294">
                              <w:rPr>
                                <w:b/>
                                <w:lang w:val="en-US"/>
                              </w:rPr>
                              <w:t>8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07E4B32" id="_x0000_s1107" type="#_x0000_t202" style="position:absolute;left:0;text-align:left;margin-left:10.3pt;margin-top:0;width:185.9pt;height:110.6pt;z-index:252007424;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tX6KgIAAAQEAAAOAAAAZHJzL2Uyb0RvYy54bWysU82O0zAQviPxDpbvNEn/dhs1XS27FCEt&#10;P9LCA7iO01g4HmO7Tcpt77wC78CBAzdeoftGjJ22VHBD5GDZGc83833zeX7VNYpshXUSdEGzQUqJ&#10;0BxKqdcF/fB++eySEueZLpkCLQq6E45eLZ4+mbcmF0OoQZXCEgTRLm9NQWvvTZ4kjteiYW4ARmgM&#10;VmAb5vFo10lpWYvojUqGaTpNWrClscCFc/j3tg/SRcSvKsH926pywhNVUOzNx9XGdRXWZDFn+doy&#10;U0t+aIP9QxcNkxqLnqBumWdkY+VfUI3kFhxUfsChSaCqJBeRA7LJ0j/Y3NfMiMgFxXHmJJP7f7D8&#10;zfadJbIs6Ci7oESzBoe0/7r/tv++/7n/8fjw+IUMg0qtcTlevjd43XfPocNpR8bO3AH/6IiGm5rp&#10;tbi2FtpasBK7zEJmcpba47gAsmpfQ4nF2MZDBOoq2wQJURSC6Dit3WlCovOE48/haJrORhjiGMvG&#10;6Xg6jDNMWH5MN9b5lwIaEjYFtWiBCM+2d86Hdlh+vBKqaVhKpaINlCZtQWeT4SQmnEUa6dGlSjYF&#10;vUzD1/smsHyhy5jsmVT9HgsofaAdmPacfbfqos7Y9VHPFZQ7VMJCb0t8RripwX6mpEVLFtR92jAr&#10;KFGvNKo5y8aYS3w8jCcXSJ3Y88jqPMI0R6iCekr67Y2Pvg+knblG1Zcy6hHG03dyaBqtFmU6PIvg&#10;5fNzvPX78S5+AQAA//8DAFBLAwQUAAYACAAAACEAWPQeotwAAAAHAQAADwAAAGRycy9kb3ducmV2&#10;LnhtbEyPS0/DMBCE70j8B2uRuFGnJi0lxKkQD4kjbanE0Y03D2Gvo9htw79nOcFxdkYz35bryTtx&#10;wjH2gTTMZxkIpDrYnloNH7vXmxWImAxZ4wKhhm+MsK4uL0pT2HCmDZ62qRVcQrEwGrqUhkLKWHfo&#10;TZyFAYm9JozeJJZjK+1ozlzunVRZtpTe9MQLnRnwqcP6a3v0Gvb06d6a3HZ4t3jPN8PLc7NIO62v&#10;r6bHBxAJp/QXhl98RoeKmQ7hSDYKp0FlS05q4IfYvb1XOYgDn9VcgaxK+Z+/+gEAAP//AwBQSwEC&#10;LQAUAAYACAAAACEAtoM4kv4AAADhAQAAEwAAAAAAAAAAAAAAAAAAAAAAW0NvbnRlbnRfVHlwZXNd&#10;LnhtbFBLAQItABQABgAIAAAAIQA4/SH/1gAAAJQBAAALAAAAAAAAAAAAAAAAAC8BAABfcmVscy8u&#10;cmVsc1BLAQItABQABgAIAAAAIQDf7tX6KgIAAAQEAAAOAAAAAAAAAAAAAAAAAC4CAABkcnMvZTJv&#10;RG9jLnhtbFBLAQItABQABgAIAAAAIQBY9B6i3AAAAAcBAAAPAAAAAAAAAAAAAAAAAIQEAABkcnMv&#10;ZG93bnJldi54bWxQSwUGAAAAAAQABADzAAAAjQUAAAAA&#10;" filled="f" stroked="f">
                <v:textbox style="mso-fit-shape-to-text:t">
                  <w:txbxContent>
                    <w:p w:rsidR="007C6C39" w:rsidRDefault="007C6C39" w:rsidP="00653EB3">
                      <w:r>
                        <w:rPr>
                          <w:lang w:val="en-US"/>
                        </w:rPr>
                        <w:t xml:space="preserve"> IR spectrum of </w:t>
                      </w:r>
                      <w:r w:rsidR="00C57294" w:rsidRPr="00C57294">
                        <w:rPr>
                          <w:b/>
                          <w:lang w:val="en-US"/>
                        </w:rPr>
                        <w:t>8e</w:t>
                      </w:r>
                    </w:p>
                  </w:txbxContent>
                </v:textbox>
                <w10:wrap type="square" anchorx="margin" anchory="margin"/>
              </v:shape>
            </w:pict>
          </mc:Fallback>
        </mc:AlternateContent>
      </w:r>
    </w:p>
    <w:p w14:paraId="01EBA8DF" w14:textId="77777777" w:rsidR="00A171CE" w:rsidRDefault="00A171CE" w:rsidP="00653EB3">
      <w:pPr>
        <w:jc w:val="right"/>
        <w:rPr>
          <w:lang w:val="en-US"/>
        </w:rPr>
      </w:pPr>
    </w:p>
    <w:p w14:paraId="48BA3626" w14:textId="77777777" w:rsidR="00A171CE" w:rsidRPr="00A171CE" w:rsidRDefault="00A171CE" w:rsidP="00A171CE">
      <w:pPr>
        <w:rPr>
          <w:lang w:val="en-US"/>
        </w:rPr>
      </w:pPr>
    </w:p>
    <w:p w14:paraId="2ABC200F" w14:textId="77777777" w:rsidR="00A171CE" w:rsidRPr="00A171CE" w:rsidRDefault="00A171CE" w:rsidP="00A171CE">
      <w:pPr>
        <w:rPr>
          <w:lang w:val="en-US"/>
        </w:rPr>
      </w:pPr>
    </w:p>
    <w:p w14:paraId="0E26982C" w14:textId="77777777" w:rsidR="00A171CE" w:rsidRPr="00A171CE" w:rsidRDefault="00A171CE" w:rsidP="00A171CE">
      <w:pPr>
        <w:rPr>
          <w:lang w:val="en-US"/>
        </w:rPr>
      </w:pPr>
    </w:p>
    <w:p w14:paraId="79A896B7" w14:textId="77777777" w:rsidR="00A171CE" w:rsidRPr="00A171CE" w:rsidRDefault="00A171CE" w:rsidP="00A171CE">
      <w:pPr>
        <w:rPr>
          <w:lang w:val="en-US"/>
        </w:rPr>
      </w:pPr>
    </w:p>
    <w:p w14:paraId="53AAD64D" w14:textId="77777777" w:rsidR="00A171CE" w:rsidRPr="00A171CE" w:rsidRDefault="00A171CE" w:rsidP="00A171CE">
      <w:pPr>
        <w:rPr>
          <w:lang w:val="en-US"/>
        </w:rPr>
      </w:pPr>
    </w:p>
    <w:p w14:paraId="5BEC307F" w14:textId="77777777" w:rsidR="00A171CE" w:rsidRPr="00A171CE" w:rsidRDefault="00A171CE" w:rsidP="00A171CE">
      <w:pPr>
        <w:rPr>
          <w:lang w:val="en-US"/>
        </w:rPr>
      </w:pPr>
    </w:p>
    <w:p w14:paraId="0F0D60E4" w14:textId="77777777" w:rsidR="00A171CE" w:rsidRPr="00A171CE" w:rsidRDefault="00A171CE" w:rsidP="00A171CE">
      <w:pPr>
        <w:rPr>
          <w:lang w:val="en-US"/>
        </w:rPr>
      </w:pPr>
    </w:p>
    <w:p w14:paraId="0F4ABBC2" w14:textId="77777777" w:rsidR="00A171CE" w:rsidRPr="00A171CE" w:rsidRDefault="00A171CE" w:rsidP="00A171CE">
      <w:pPr>
        <w:rPr>
          <w:lang w:val="en-US"/>
        </w:rPr>
      </w:pPr>
    </w:p>
    <w:p w14:paraId="4111CC68" w14:textId="77777777" w:rsidR="00A171CE" w:rsidRPr="00A171CE" w:rsidRDefault="00A171CE" w:rsidP="00A171CE">
      <w:pPr>
        <w:rPr>
          <w:lang w:val="en-US"/>
        </w:rPr>
      </w:pPr>
    </w:p>
    <w:p w14:paraId="62DB7DD5" w14:textId="77777777" w:rsidR="00A171CE" w:rsidRPr="00A171CE" w:rsidRDefault="00A171CE" w:rsidP="00A171CE">
      <w:pPr>
        <w:rPr>
          <w:lang w:val="en-US"/>
        </w:rPr>
      </w:pPr>
    </w:p>
    <w:p w14:paraId="19773C3B" w14:textId="77777777" w:rsidR="00A171CE" w:rsidRPr="00A171CE" w:rsidRDefault="00A171CE" w:rsidP="00A171CE">
      <w:pPr>
        <w:rPr>
          <w:lang w:val="en-US"/>
        </w:rPr>
      </w:pPr>
    </w:p>
    <w:p w14:paraId="0E4E73D6" w14:textId="77777777" w:rsidR="00A171CE" w:rsidRPr="00A171CE" w:rsidRDefault="00A171CE" w:rsidP="00A171CE">
      <w:pPr>
        <w:rPr>
          <w:lang w:val="en-US"/>
        </w:rPr>
      </w:pPr>
    </w:p>
    <w:p w14:paraId="72BE8865" w14:textId="77777777" w:rsidR="00A171CE" w:rsidRPr="00A171CE" w:rsidRDefault="00A171CE" w:rsidP="00A171CE">
      <w:pPr>
        <w:rPr>
          <w:lang w:val="en-US"/>
        </w:rPr>
      </w:pPr>
    </w:p>
    <w:p w14:paraId="1283789D" w14:textId="77777777" w:rsidR="00A171CE" w:rsidRPr="00A171CE" w:rsidRDefault="00A171CE" w:rsidP="00A171CE">
      <w:pPr>
        <w:rPr>
          <w:lang w:val="en-US"/>
        </w:rPr>
      </w:pPr>
    </w:p>
    <w:p w14:paraId="58B6E47E" w14:textId="77777777" w:rsidR="00A171CE" w:rsidRPr="00A171CE" w:rsidRDefault="00A171CE" w:rsidP="00A171CE">
      <w:pPr>
        <w:jc w:val="center"/>
        <w:rPr>
          <w:lang w:val="en-US"/>
        </w:rPr>
      </w:pPr>
      <w:r>
        <w:rPr>
          <w:noProof/>
          <w:lang w:eastAsia="ru-RU"/>
        </w:rPr>
        <w:lastRenderedPageBreak/>
        <mc:AlternateContent>
          <mc:Choice Requires="wps">
            <w:drawing>
              <wp:anchor distT="45720" distB="45720" distL="114300" distR="114300" simplePos="0" relativeHeight="252019712" behindDoc="0" locked="0" layoutInCell="1" allowOverlap="1" wp14:anchorId="414FD971" wp14:editId="2F55A2D6">
                <wp:simplePos x="0" y="0"/>
                <wp:positionH relativeFrom="margin">
                  <wp:posOffset>50800</wp:posOffset>
                </wp:positionH>
                <wp:positionV relativeFrom="topMargin">
                  <wp:posOffset>605155</wp:posOffset>
                </wp:positionV>
                <wp:extent cx="2360930" cy="1404620"/>
                <wp:effectExtent l="0" t="0" r="0" b="0"/>
                <wp:wrapSquare wrapText="bothSides"/>
                <wp:docPr id="322" name="Надпись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9EE2AE5" w14:textId="77777777" w:rsidR="007C6C39" w:rsidRDefault="007C6C39" w:rsidP="00A171CE">
                            <w:r w:rsidRPr="005768B1">
                              <w:rPr>
                                <w:vertAlign w:val="superscript"/>
                                <w:lang w:val="en-US"/>
                              </w:rPr>
                              <w:t>1</w:t>
                            </w:r>
                            <w:r>
                              <w:rPr>
                                <w:lang w:val="en-US"/>
                              </w:rPr>
                              <w:t xml:space="preserve">H NMR spectrum of </w:t>
                            </w:r>
                            <w:r w:rsidR="00C57294" w:rsidRPr="00C57294">
                              <w:rPr>
                                <w:b/>
                                <w:lang w:val="en-US"/>
                              </w:rPr>
                              <w:t>8f</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2B422EB" id="Надпись 322" o:spid="_x0000_s1108" type="#_x0000_t202" style="position:absolute;left:0;text-align:left;margin-left:4pt;margin-top:47.65pt;width:185.9pt;height:110.6pt;z-index:25201971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y/gKgIAAAYEAAAOAAAAZHJzL2Uyb0RvYy54bWysU0uOEzEQ3SNxB8t70p98mLTSGQ0zBCEN&#10;H2ngAI7bnbZwu4ztpHvYzZ4rcAcWLNhxhcyNKLszmQh2iF5YdpfrVb1Xz4vzvlVkJ6yToEuajVJK&#10;hOZQSb0p6ccPq2dnlDjPdMUUaFHSW+Ho+fLpk0VnCpFDA6oSliCIdkVnStp4b4okcbwRLXMjMEJj&#10;sAbbMo9Hu0kqyzpEb1WSp+ks6cBWxgIXzuHfqyFIlxG/rgX37+raCU9USbE3H1cb13VYk+WCFRvL&#10;TCP5oQ32D120TGoseoS6Yp6RrZV/QbWSW3BQ+xGHNoG6llxEDsgmS/9gc9MwIyIXFMeZo0zu/8Hy&#10;t7v3lsiqpOM8p0SzFoe0/7b/vv+x/7X/eX93/5WECOrUGVfg9RuDCb5/AT3OO3J25hr4J0c0XDZM&#10;b8SFtdA1glXYZxYyk5PUAccFkHX3Biosx7YeIlBf2zaIiLIQRMd53R5nJHpPOP7Mx7N0PsYQx1g2&#10;SSezPE4xYcVDurHOvxLQkrApqUUTRHi2u3Y+tMOKhyuhmoaVVCoaQWnSlXQ+zacx4STSSo8+VbIt&#10;6VkavsE5geVLXcVkz6Qa9lhA6QPtwHTg7Pt1H5XOJlGVIMoaqltUwsJgTHxIuGnAfqGkQ1OW1H3e&#10;MisoUa81qjnPJpPg4niYTJ8jdWJPI+vTCNMcoUrqKRm2lz46P5B25gJVX8mox2Mnh6bRbFGmw8MI&#10;bj49x1uPz3f5GwAA//8DAFBLAwQUAAYACAAAACEAE19g194AAAAIAQAADwAAAGRycy9kb3ducmV2&#10;LnhtbEyPy07DMBBF90j8gzVI7KhT2vQR4lSIh8SStiCxdONJHGGPo9htw98zrMpuRnd055xyM3on&#10;TjjELpCC6SQDgVQH01Gr4GP/ercCEZMmo10gVPCDETbV9VWpCxPOtMXTLrWCSygWWoFNqS+kjLVF&#10;r+Mk9EicNWHwOvE6tNIM+szl3sn7LFtIrzviD1b3+GSx/t4dvYJP+nJvzdxYXObv823/8tzkaa/U&#10;7c34+AAi4Zgux/CHz+hQMdMhHMlE4RSs2CQpWOczEBzPlms2OfAwXeQgq1L+F6h+AQAA//8DAFBL&#10;AQItABQABgAIAAAAIQC2gziS/gAAAOEBAAATAAAAAAAAAAAAAAAAAAAAAABbQ29udGVudF9UeXBl&#10;c10ueG1sUEsBAi0AFAAGAAgAAAAhADj9If/WAAAAlAEAAAsAAAAAAAAAAAAAAAAALwEAAF9yZWxz&#10;Ly5yZWxzUEsBAi0AFAAGAAgAAAAhAHGTL+AqAgAABgQAAA4AAAAAAAAAAAAAAAAALgIAAGRycy9l&#10;Mm9Eb2MueG1sUEsBAi0AFAAGAAgAAAAhABNfYNfeAAAACAEAAA8AAAAAAAAAAAAAAAAAhAQAAGRy&#10;cy9kb3ducmV2LnhtbFBLBQYAAAAABAAEAPMAAACPBQAAAAA=&#10;" filled="f" stroked="f">
                <v:textbox style="mso-fit-shape-to-text:t">
                  <w:txbxContent>
                    <w:p w:rsidR="007C6C39" w:rsidRDefault="007C6C39" w:rsidP="00A171CE">
                      <w:r w:rsidRPr="005768B1">
                        <w:rPr>
                          <w:vertAlign w:val="superscript"/>
                          <w:lang w:val="en-US"/>
                        </w:rPr>
                        <w:t>1</w:t>
                      </w:r>
                      <w:r>
                        <w:rPr>
                          <w:lang w:val="en-US"/>
                        </w:rPr>
                        <w:t xml:space="preserve">H NMR spectrum of </w:t>
                      </w:r>
                      <w:r w:rsidR="00C57294" w:rsidRPr="00C57294">
                        <w:rPr>
                          <w:b/>
                          <w:lang w:val="en-US"/>
                        </w:rPr>
                        <w:t>8f</w:t>
                      </w:r>
                    </w:p>
                  </w:txbxContent>
                </v:textbox>
                <w10:wrap type="square" anchorx="margin" anchory="margin"/>
              </v:shape>
            </w:pict>
          </mc:Fallback>
        </mc:AlternateContent>
      </w:r>
      <w:r w:rsidR="001B7E66">
        <w:object w:dxaOrig="16305" w:dyaOrig="11370" w14:anchorId="0354BCF8">
          <v:shape id="_x0000_i1165" type="#_x0000_t75" style="width:655.45pt;height:456.5pt" o:ole="">
            <v:imagedata r:id="rId309" o:title=""/>
          </v:shape>
          <o:OLEObject Type="Embed" ProgID="MestReNova.Document.1" ShapeID="_x0000_i1165" DrawAspect="Content" ObjectID="_1780169859" r:id="rId310"/>
        </w:object>
      </w:r>
    </w:p>
    <w:p w14:paraId="7B689E38" w14:textId="77777777" w:rsidR="00A171CE" w:rsidRDefault="00A171CE" w:rsidP="00A171CE">
      <w:pPr>
        <w:jc w:val="center"/>
      </w:pPr>
      <w:r>
        <w:rPr>
          <w:noProof/>
          <w:lang w:eastAsia="ru-RU"/>
        </w:rPr>
        <w:lastRenderedPageBreak/>
        <mc:AlternateContent>
          <mc:Choice Requires="wps">
            <w:drawing>
              <wp:anchor distT="45720" distB="45720" distL="114300" distR="114300" simplePos="0" relativeHeight="252012544" behindDoc="0" locked="0" layoutInCell="1" allowOverlap="1" wp14:anchorId="64E225AC" wp14:editId="52CC1E70">
                <wp:simplePos x="0" y="0"/>
                <wp:positionH relativeFrom="margin">
                  <wp:posOffset>-139700</wp:posOffset>
                </wp:positionH>
                <wp:positionV relativeFrom="topMargin">
                  <wp:posOffset>516255</wp:posOffset>
                </wp:positionV>
                <wp:extent cx="2360930" cy="1404620"/>
                <wp:effectExtent l="0" t="0" r="0" b="0"/>
                <wp:wrapSquare wrapText="bothSides"/>
                <wp:docPr id="319" name="Надпись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E2150CB" w14:textId="77777777" w:rsidR="007C6C39" w:rsidRDefault="007C6C39" w:rsidP="00A171CE">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8f</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99D92C2" id="Надпись 319" o:spid="_x0000_s1109" type="#_x0000_t202" style="position:absolute;left:0;text-align:left;margin-left:-11pt;margin-top:40.65pt;width:185.9pt;height:110.6pt;z-index:25201254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ogcKwIAAAYEAAAOAAAAZHJzL2Uyb0RvYy54bWysU82O0zAQviPxDpbvNEmblm3UdLXsUoS0&#10;/EgLD+A6TmPheIztNllu3HkF3oEDB268QveNGDttqeCGyMGyM55v5vvm8+KybxXZCesk6JJmo5QS&#10;oTlUUm9K+v7d6skFJc4zXTEFWpT0Xjh6uXz8aNGZQoyhAVUJSxBEu6IzJW28N0WSON6IlrkRGKEx&#10;WINtmcej3SSVZR2ityoZp+ks6cBWxgIXzuHfmyFIlxG/rgX3b+raCU9USbE3H1cb13VYk+WCFRvL&#10;TCP5oQ32D120TGoseoK6YZ6RrZV/QbWSW3BQ+xGHNoG6llxEDsgmS/9gc9cwIyIXFMeZk0zu/8Hy&#10;17u3lsiqpJNsTolmLQ5p/3X/bf99/3P/4+HzwxcSIqhTZ1yB1+8MJvj+GfQ478jZmVvgHxzRcN0w&#10;vRFX1kLXCFZhn1nITM5SBxwXQNbdK6iwHNt6iEB9bdsgIspCEB3ndX+akeg94fhzPJml8wmGOMay&#10;PM1n4zjFhBXHdGOdfyGgJWFTUosmiPBsd+t8aIcVxyuhmoaVVCoaQWnSlXQ+HU9jwlmklR59qmRb&#10;0os0fINzAsvnuorJnkk17LGA0gfagenA2ffrPiqd5eOjnmuo7lEJC4Mx8SHhpgH7iZIOTVlS93HL&#10;rKBEvdSo5jzL8+DieMinT5E6seeR9XmEaY5QJfWUDNtrH50fSDtzhaqvZNQjjGfo5NA0mi3KdHgY&#10;wc3n53jr9/Nd/gIAAP//AwBQSwMEFAAGAAgAAAAhAL33jnbgAAAACgEAAA8AAABkcnMvZG93bnJl&#10;di54bWxMj8tOwzAQRfdI/IM1SOxap2kCJcSpEA+JJW1BYunGk4ewx1HstuHvO6zKbkZzdeeccj05&#10;K444ht6TgsU8AYFUe9NTq+Bz9zZbgQhRk9HWEyr4xQDr6vqq1IXxJ9rgcRtbwSUUCq2gi3EopAx1&#10;h06HuR+Q+Nb40enI69hKM+oTlzsr0yS5k073xB86PeBzh/XP9uAUfNG3fW8y0+F9/pFthteXJo87&#10;pW5vpqdHEBGneAnDHz6jQ8VMe38gE4RVMEtTdokKVoslCA4sswd22fOQpDnIqpT/FaozAAAA//8D&#10;AFBLAQItABQABgAIAAAAIQC2gziS/gAAAOEBAAATAAAAAAAAAAAAAAAAAAAAAABbQ29udGVudF9U&#10;eXBlc10ueG1sUEsBAi0AFAAGAAgAAAAhADj9If/WAAAAlAEAAAsAAAAAAAAAAAAAAAAALwEAAF9y&#10;ZWxzLy5yZWxzUEsBAi0AFAAGAAgAAAAhAPeaiBwrAgAABgQAAA4AAAAAAAAAAAAAAAAALgIAAGRy&#10;cy9lMm9Eb2MueG1sUEsBAi0AFAAGAAgAAAAhAL33jnbgAAAACgEAAA8AAAAAAAAAAAAAAAAAhQQA&#10;AGRycy9kb3ducmV2LnhtbFBLBQYAAAAABAAEAPMAAACSBQAAAAA=&#10;" filled="f" stroked="f">
                <v:textbox style="mso-fit-shape-to-text:t">
                  <w:txbxContent>
                    <w:p w:rsidR="007C6C39" w:rsidRDefault="007C6C39" w:rsidP="00A171CE">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8f</w:t>
                      </w:r>
                    </w:p>
                  </w:txbxContent>
                </v:textbox>
                <w10:wrap type="square" anchorx="margin" anchory="margin"/>
              </v:shape>
            </w:pict>
          </mc:Fallback>
        </mc:AlternateContent>
      </w:r>
      <w:r w:rsidR="001B7E66">
        <w:object w:dxaOrig="16305" w:dyaOrig="11370" w14:anchorId="7BB88F31">
          <v:shape id="_x0000_i1166" type="#_x0000_t75" style="width:651.4pt;height:454.25pt" o:ole="">
            <v:imagedata r:id="rId311" o:title=""/>
          </v:shape>
          <o:OLEObject Type="Embed" ProgID="MestReNova.Document.1" ShapeID="_x0000_i1166" DrawAspect="Content" ObjectID="_1780169860" r:id="rId312"/>
        </w:object>
      </w:r>
    </w:p>
    <w:p w14:paraId="778AD27C" w14:textId="77777777" w:rsidR="00A171CE" w:rsidRDefault="00A171CE" w:rsidP="00A171CE">
      <w:pPr>
        <w:jc w:val="center"/>
      </w:pPr>
      <w:r>
        <w:rPr>
          <w:noProof/>
          <w:lang w:eastAsia="ru-RU"/>
        </w:rPr>
        <w:lastRenderedPageBreak/>
        <w:drawing>
          <wp:anchor distT="0" distB="0" distL="114300" distR="114300" simplePos="0" relativeHeight="252013568" behindDoc="1" locked="0" layoutInCell="1" allowOverlap="1" wp14:anchorId="725A4934" wp14:editId="0CB73A38">
            <wp:simplePos x="0" y="0"/>
            <wp:positionH relativeFrom="column">
              <wp:posOffset>867410</wp:posOffset>
            </wp:positionH>
            <wp:positionV relativeFrom="paragraph">
              <wp:posOffset>-89535</wp:posOffset>
            </wp:positionV>
            <wp:extent cx="8002800" cy="5583600"/>
            <wp:effectExtent l="0" t="0" r="0" b="0"/>
            <wp:wrapNone/>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3">
                      <a:extLst>
                        <a:ext uri="{28A0092B-C50C-407E-A947-70E740481C1C}">
                          <a14:useLocalDpi xmlns:a14="http://schemas.microsoft.com/office/drawing/2010/main" val="0"/>
                        </a:ext>
                      </a:extLst>
                    </a:blip>
                    <a:srcRect l="20899" t="13543" r="21140" b="14531"/>
                    <a:stretch/>
                  </pic:blipFill>
                  <pic:spPr bwMode="auto">
                    <a:xfrm>
                      <a:off x="0" y="0"/>
                      <a:ext cx="8002800" cy="558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45720" distB="45720" distL="114300" distR="114300" simplePos="0" relativeHeight="252017664" behindDoc="0" locked="0" layoutInCell="1" allowOverlap="1" wp14:anchorId="6C41203A" wp14:editId="197E3F84">
                <wp:simplePos x="0" y="0"/>
                <wp:positionH relativeFrom="margin">
                  <wp:align>left</wp:align>
                </wp:positionH>
                <wp:positionV relativeFrom="paragraph">
                  <wp:posOffset>-635</wp:posOffset>
                </wp:positionV>
                <wp:extent cx="2222500" cy="2324100"/>
                <wp:effectExtent l="0" t="0" r="0" b="0"/>
                <wp:wrapNone/>
                <wp:docPr id="32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2324100"/>
                        </a:xfrm>
                        <a:prstGeom prst="rect">
                          <a:avLst/>
                        </a:prstGeom>
                        <a:noFill/>
                        <a:ln w="9525">
                          <a:noFill/>
                          <a:miter lim="800000"/>
                          <a:headEnd/>
                          <a:tailEnd/>
                        </a:ln>
                      </wps:spPr>
                      <wps:txbx>
                        <w:txbxContent>
                          <w:p w14:paraId="43998C76" w14:textId="77777777" w:rsidR="007C6C39" w:rsidRDefault="007C6C39" w:rsidP="00A171CE">
                            <w:r>
                              <w:object w:dxaOrig="2181" w:dyaOrig="1389" w14:anchorId="7F204357">
                                <v:shape id="_x0000_i1168" type="#_x0000_t75" style="width:120.7pt;height:77.25pt" o:ole="">
                                  <v:imagedata r:id="rId314" o:title=""/>
                                </v:shape>
                                <o:OLEObject Type="Embed" ProgID="ChemDraw.Document.6.0" ShapeID="_x0000_i1168" DrawAspect="Content" ObjectID="_1780170013" r:id="rId315"/>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2043DC7" id="_x0000_s1110" type="#_x0000_t202" style="position:absolute;left:0;text-align:left;margin-left:0;margin-top:-.05pt;width:175pt;height:183pt;z-index:252017664;visibility:visible;mso-wrap-style:non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9sBJQIAAAIEAAAOAAAAZHJzL2Uyb0RvYy54bWysU0uOEzEQ3SNxB8t70p8kMNNKZzTMEIQ0&#10;fKSBAzhud9rCdlm2J93Djj1X4A4sWLDjCpkbUXYnIYIdwgvL5ap6rveqvLgYtCJb4bwEU9NiklMi&#10;DIdGmk1NP7xfPTmjxAdmGqbAiJreC08vlo8fLXpbiRI6UI1wBEGMr3pb0y4EW2WZ553QzE/ACoPO&#10;FpxmAU23yRrHekTXKivz/GnWg2usAy68x9vr0UmXCb9tBQ9v29aLQFRNsbaQdpf2ddyz5YJVG8ds&#10;J/m+DPYPVWgmDT56hLpmgZE7J/+C0pI78NCGCQedQdtKLhIHZFPkf7C57ZgViQuK4+1RJv//YPmb&#10;7TtHZFPTaVlQYpjGJu2+7r7tvu9+7n48fH74QsqoUm99hcG3FsPD8BwG7HZi7O0N8I+eGLjqmNmI&#10;S+eg7wRrsMoiZmYnqSOOjyDr/jU0+Bi7C5CAhtbpKCGKQhAdu3V/7JAYAuF4WeKa5+ji6Cun5axA&#10;I77BqkO6dT68FKBJPNTU4QgkeLa98WEMPYTE1wyspFJ4zyplSF/T83k5TwknHi0DTqmSuqZneVzj&#10;3ESWL0yTkgOTajxjLcrsaUemI+cwrIekczGbHvRcQ3OPSjgYxxK/ER46cJ8o6XEka2rwz1CiXhnU&#10;8ryYzeIEJ2M2f1ai4U4961MPMxyBahooGY9XIU195OntJWq+kkmN2Jyxjn3JOGhJz/2niJN8aqeo&#10;3193+QsAAP//AwBQSwMEFAAGAAgAAAAhAFBnZQraAAAABgEAAA8AAABkcnMvZG93bnJldi54bWxM&#10;j8FOwzAQRO9I/IO1SNxaO6Wp2hCnQgXOQOED3HiJQ+J1FLtt6NeznOA2o1nNvC23k+/FCcfYBtKQ&#10;zRUIpDrYlhoNH+/PszWImAxZ0wdCDd8YYVtdX5WmsOFMb3jap0ZwCcXCaHApDYWUsXboTZyHAYmz&#10;zzB6k9iOjbSjOXO57+VCqZX0piVecGbAncO62x+9hrXyL123WbxGv7xkuds9hqfhS+vbm+nhHkTC&#10;Kf0dwy8+o0PFTIdwJBtFr4EfSRpmGQgO73LF/sBilW9AVqX8j1/9AAAA//8DAFBLAQItABQABgAI&#10;AAAAIQC2gziS/gAAAOEBAAATAAAAAAAAAAAAAAAAAAAAAABbQ29udGVudF9UeXBlc10ueG1sUEsB&#10;Ai0AFAAGAAgAAAAhADj9If/WAAAAlAEAAAsAAAAAAAAAAAAAAAAALwEAAF9yZWxzLy5yZWxzUEsB&#10;Ai0AFAAGAAgAAAAhADCz2wElAgAAAgQAAA4AAAAAAAAAAAAAAAAALgIAAGRycy9lMm9Eb2MueG1s&#10;UEsBAi0AFAAGAAgAAAAhAFBnZQraAAAABgEAAA8AAAAAAAAAAAAAAAAAfwQAAGRycy9kb3ducmV2&#10;LnhtbFBLBQYAAAAABAAEAPMAAACGBQAAAAA=&#10;" filled="f" stroked="f">
                <v:textbox style="mso-fit-shape-to-text:t">
                  <w:txbxContent>
                    <w:p w:rsidR="007C6C39" w:rsidRDefault="007C6C39" w:rsidP="00A171CE">
                      <w:r>
                        <w:object w:dxaOrig="2181" w:dyaOrig="1389">
                          <v:shape id="_x0000_i1222" type="#_x0000_t75" style="width:120.55pt;height:77pt" o:ole="">
                            <v:imagedata r:id="rId316" o:title=""/>
                          </v:shape>
                          <o:OLEObject Type="Embed" ProgID="ChemDraw.Document.6.0" ShapeID="_x0000_i1222" DrawAspect="Content" ObjectID="_1780160815" r:id="rId317"/>
                        </w:object>
                      </w:r>
                    </w:p>
                  </w:txbxContent>
                </v:textbox>
                <w10:wrap anchorx="margin"/>
              </v:shape>
            </w:pict>
          </mc:Fallback>
        </mc:AlternateContent>
      </w:r>
      <w:r>
        <w:rPr>
          <w:noProof/>
          <w:lang w:eastAsia="ru-RU"/>
        </w:rPr>
        <mc:AlternateContent>
          <mc:Choice Requires="wps">
            <w:drawing>
              <wp:anchor distT="45720" distB="45720" distL="114300" distR="114300" simplePos="0" relativeHeight="252015616" behindDoc="0" locked="0" layoutInCell="1" allowOverlap="1" wp14:anchorId="1B577AE7" wp14:editId="0612C27E">
                <wp:simplePos x="0" y="0"/>
                <wp:positionH relativeFrom="margin">
                  <wp:posOffset>168910</wp:posOffset>
                </wp:positionH>
                <wp:positionV relativeFrom="topMargin">
                  <wp:align>bottom</wp:align>
                </wp:positionV>
                <wp:extent cx="2360930" cy="1404620"/>
                <wp:effectExtent l="0" t="0" r="0" b="0"/>
                <wp:wrapSquare wrapText="bothSides"/>
                <wp:docPr id="32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1434675" w14:textId="77777777" w:rsidR="007C6C39" w:rsidRDefault="00C57294" w:rsidP="00A171CE">
                            <w:r>
                              <w:rPr>
                                <w:lang w:val="en-US"/>
                              </w:rPr>
                              <w:t xml:space="preserve"> IR spectrum of </w:t>
                            </w:r>
                            <w:r w:rsidRPr="00C57294">
                              <w:rPr>
                                <w:b/>
                                <w:lang w:val="en-US"/>
                              </w:rPr>
                              <w:t>8f</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7D2CD26" id="_x0000_s1111" type="#_x0000_t202" style="position:absolute;left:0;text-align:left;margin-left:13.3pt;margin-top:0;width:185.9pt;height:110.6pt;z-index:252015616;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W2vKAIAAAQEAAAOAAAAZHJzL2Uyb0RvYy54bWysU0uOEzEQ3SNxB8t70p0vk1Y6o2GGIKTh&#10;Iw0cwHG70xa2y9hOuocde67AHViwYMcVMjei7E5CBDtEL1q2q+q53qvnxWWnFdkJ5yWYkg4HOSXC&#10;cKik2ZT0/bvVkwtKfGCmYgqMKOm98PRy+fjRorWFGEEDqhKOIIjxRWtL2oRgiyzzvBGa+QFYYTBY&#10;g9Ms4NZtssqxFtG1ykZ5PstacJV1wIX3eHrTB+ky4de14OFNXXsRiCop9hbS36X/Ov6z5YIVG8ds&#10;I/mhDfYPXWgmDV56grphgZGtk39BackdeKjDgIPOoK4lF4kDshnmf7C5a5gViQuK4+1JJv//YPnr&#10;3VtHZFXS8Qj1MUzjkPZf99/23/c/9z8ePj98IaOoUmt9gcl3FtND9ww6nHZi7O0t8A+eGLhumNmI&#10;K+egbQSrsMthrMzOSnscH0HW7Suo8DK2DZCAutrpKCGKQhAdu7k/TUh0gXA8HI1n+XyMIY6x4SSf&#10;zLDreAcrjuXW+fBCgCZxUVKHFkjwbHfrQ596TIm3GVhJpfCcFcqQtqTz6WiaCs4iWgZ0qZK6pBd5&#10;/HrfRJbPTZWKA5OqX2MvyhxoR6Y959Ctu6TzcDI56rmG6h6VcNDbEp8RLhpwnyhp0ZIl9R+3zAlK&#10;1EuDas6xNHo4bSbTp3Fg7jyyPo8wwxGqpIGSfnkdku8jU2+vUPWVTHrE8fSdHJpGqyVFD88ievl8&#10;n7J+P97lLwAAAP//AwBQSwMEFAAGAAgAAAAhAP4SPTbcAAAABwEAAA8AAABkcnMvZG93bnJldi54&#10;bWxMj0tPwzAQhO9I/AdrkbhRpyENbYhTIR4Sxz5A6tGNNw9hr6PYbcO/ZznBcXZGM9+W68lZccYx&#10;9J4UzGcJCKTam55aBR/7t7sliBA1GW09oYJvDLCurq9KXRh/oS2ed7EVXEKh0Aq6GIdCylB36HSY&#10;+QGJvcaPTkeWYyvNqC9c7qxMkySXTvfEC50e8LnD+mt3cgo+6WDfm8x0+LDYZNvh9aVZxL1StzfT&#10;0yOIiFP8C8MvPqNDxUxHfyIThFWQ5jknFfBD7N6vlhmII5/TeQqyKuV//uoHAAD//wMAUEsBAi0A&#10;FAAGAAgAAAAhALaDOJL+AAAA4QEAABMAAAAAAAAAAAAAAAAAAAAAAFtDb250ZW50X1R5cGVzXS54&#10;bWxQSwECLQAUAAYACAAAACEAOP0h/9YAAACUAQAACwAAAAAAAAAAAAAAAAAvAQAAX3JlbHMvLnJl&#10;bHNQSwECLQAUAAYACAAAACEA87ltrygCAAAEBAAADgAAAAAAAAAAAAAAAAAuAgAAZHJzL2Uyb0Rv&#10;Yy54bWxQSwECLQAUAAYACAAAACEA/hI9NtwAAAAHAQAADwAAAAAAAAAAAAAAAACCBAAAZHJzL2Rv&#10;d25yZXYueG1sUEsFBgAAAAAEAAQA8wAAAIsFAAAAAA==&#10;" filled="f" stroked="f">
                <v:textbox style="mso-fit-shape-to-text:t">
                  <w:txbxContent>
                    <w:p w:rsidR="007C6C39" w:rsidRDefault="00C57294" w:rsidP="00A171CE">
                      <w:r>
                        <w:rPr>
                          <w:lang w:val="en-US"/>
                        </w:rPr>
                        <w:t xml:space="preserve"> IR spectrum of </w:t>
                      </w:r>
                      <w:r w:rsidRPr="00C57294">
                        <w:rPr>
                          <w:b/>
                          <w:lang w:val="en-US"/>
                        </w:rPr>
                        <w:t>8f</w:t>
                      </w:r>
                    </w:p>
                  </w:txbxContent>
                </v:textbox>
                <w10:wrap type="square" anchorx="margin" anchory="margin"/>
              </v:shape>
            </w:pict>
          </mc:Fallback>
        </mc:AlternateContent>
      </w:r>
    </w:p>
    <w:p w14:paraId="23B9E0E6" w14:textId="77777777" w:rsidR="00A171CE" w:rsidRDefault="00A171CE" w:rsidP="00A171CE">
      <w:pPr>
        <w:jc w:val="right"/>
        <w:rPr>
          <w:lang w:val="en-US"/>
        </w:rPr>
      </w:pPr>
    </w:p>
    <w:p w14:paraId="2CF5A927" w14:textId="77777777" w:rsidR="00A171CE" w:rsidRPr="00A171CE" w:rsidRDefault="00A171CE" w:rsidP="00A171CE">
      <w:pPr>
        <w:rPr>
          <w:lang w:val="en-US"/>
        </w:rPr>
      </w:pPr>
    </w:p>
    <w:p w14:paraId="67670F96" w14:textId="77777777" w:rsidR="00A171CE" w:rsidRPr="00A171CE" w:rsidRDefault="00A171CE" w:rsidP="00A171CE">
      <w:pPr>
        <w:rPr>
          <w:lang w:val="en-US"/>
        </w:rPr>
      </w:pPr>
    </w:p>
    <w:p w14:paraId="77CDE633" w14:textId="77777777" w:rsidR="00A171CE" w:rsidRPr="00A171CE" w:rsidRDefault="00A171CE" w:rsidP="00A171CE">
      <w:pPr>
        <w:rPr>
          <w:lang w:val="en-US"/>
        </w:rPr>
      </w:pPr>
    </w:p>
    <w:p w14:paraId="31052445" w14:textId="77777777" w:rsidR="00A171CE" w:rsidRPr="00A171CE" w:rsidRDefault="00A171CE" w:rsidP="00A171CE">
      <w:pPr>
        <w:rPr>
          <w:lang w:val="en-US"/>
        </w:rPr>
      </w:pPr>
    </w:p>
    <w:p w14:paraId="2D4D3AB7" w14:textId="77777777" w:rsidR="00A171CE" w:rsidRPr="00A171CE" w:rsidRDefault="00A171CE" w:rsidP="00A171CE">
      <w:pPr>
        <w:rPr>
          <w:lang w:val="en-US"/>
        </w:rPr>
      </w:pPr>
    </w:p>
    <w:p w14:paraId="06D25B8C" w14:textId="77777777" w:rsidR="00A171CE" w:rsidRPr="00A171CE" w:rsidRDefault="00A171CE" w:rsidP="00A171CE">
      <w:pPr>
        <w:rPr>
          <w:lang w:val="en-US"/>
        </w:rPr>
      </w:pPr>
    </w:p>
    <w:p w14:paraId="4F0EADE6" w14:textId="77777777" w:rsidR="00A171CE" w:rsidRPr="00A171CE" w:rsidRDefault="00A171CE" w:rsidP="00A171CE">
      <w:pPr>
        <w:rPr>
          <w:lang w:val="en-US"/>
        </w:rPr>
      </w:pPr>
    </w:p>
    <w:p w14:paraId="0132388F" w14:textId="77777777" w:rsidR="00A171CE" w:rsidRPr="00A171CE" w:rsidRDefault="00A171CE" w:rsidP="00A171CE">
      <w:pPr>
        <w:rPr>
          <w:lang w:val="en-US"/>
        </w:rPr>
      </w:pPr>
    </w:p>
    <w:p w14:paraId="7EB07DEB" w14:textId="77777777" w:rsidR="00A171CE" w:rsidRPr="00A171CE" w:rsidRDefault="00A171CE" w:rsidP="00A171CE">
      <w:pPr>
        <w:rPr>
          <w:lang w:val="en-US"/>
        </w:rPr>
      </w:pPr>
    </w:p>
    <w:p w14:paraId="53DB9483" w14:textId="77777777" w:rsidR="00A171CE" w:rsidRPr="00A171CE" w:rsidRDefault="00A171CE" w:rsidP="00A171CE">
      <w:pPr>
        <w:rPr>
          <w:lang w:val="en-US"/>
        </w:rPr>
      </w:pPr>
    </w:p>
    <w:p w14:paraId="29DD3970" w14:textId="77777777" w:rsidR="00A171CE" w:rsidRPr="00A171CE" w:rsidRDefault="00A171CE" w:rsidP="00A171CE">
      <w:pPr>
        <w:rPr>
          <w:lang w:val="en-US"/>
        </w:rPr>
      </w:pPr>
    </w:p>
    <w:p w14:paraId="26F13AFB" w14:textId="77777777" w:rsidR="00A171CE" w:rsidRPr="00A171CE" w:rsidRDefault="00A171CE" w:rsidP="00A171CE">
      <w:pPr>
        <w:rPr>
          <w:lang w:val="en-US"/>
        </w:rPr>
      </w:pPr>
    </w:p>
    <w:p w14:paraId="0F7078FE" w14:textId="77777777" w:rsidR="00A171CE" w:rsidRPr="00A171CE" w:rsidRDefault="00A171CE" w:rsidP="00A171CE">
      <w:pPr>
        <w:rPr>
          <w:lang w:val="en-US"/>
        </w:rPr>
      </w:pPr>
    </w:p>
    <w:p w14:paraId="68DE5886" w14:textId="77777777" w:rsidR="00A171CE" w:rsidRPr="00A171CE" w:rsidRDefault="00A171CE" w:rsidP="00A171CE">
      <w:pPr>
        <w:rPr>
          <w:lang w:val="en-US"/>
        </w:rPr>
      </w:pPr>
    </w:p>
    <w:p w14:paraId="34F70BFC" w14:textId="77777777" w:rsidR="00A171CE" w:rsidRPr="00A171CE" w:rsidRDefault="00A171CE" w:rsidP="00A171CE">
      <w:pPr>
        <w:rPr>
          <w:lang w:val="en-US"/>
        </w:rPr>
      </w:pPr>
    </w:p>
    <w:p w14:paraId="04938D54" w14:textId="77777777" w:rsidR="00A171CE" w:rsidRDefault="00A171CE" w:rsidP="00A171CE">
      <w:pPr>
        <w:rPr>
          <w:lang w:val="en-US"/>
        </w:rPr>
      </w:pPr>
    </w:p>
    <w:p w14:paraId="2BA18DA2" w14:textId="77777777" w:rsidR="00A171CE" w:rsidRDefault="00A171CE" w:rsidP="00A171CE">
      <w:pPr>
        <w:jc w:val="right"/>
        <w:rPr>
          <w:lang w:val="en-US"/>
        </w:rPr>
      </w:pPr>
    </w:p>
    <w:p w14:paraId="6FC34994" w14:textId="77777777" w:rsidR="00A171CE" w:rsidRDefault="00A171CE" w:rsidP="00A171CE">
      <w:pPr>
        <w:jc w:val="center"/>
      </w:pPr>
      <w:r>
        <w:rPr>
          <w:noProof/>
          <w:lang w:eastAsia="ru-RU"/>
        </w:rPr>
        <w:lastRenderedPageBreak/>
        <mc:AlternateContent>
          <mc:Choice Requires="wps">
            <w:drawing>
              <wp:anchor distT="45720" distB="45720" distL="114300" distR="114300" simplePos="0" relativeHeight="252021760" behindDoc="0" locked="0" layoutInCell="1" allowOverlap="1" wp14:anchorId="18BC15B2" wp14:editId="029910CE">
                <wp:simplePos x="0" y="0"/>
                <wp:positionH relativeFrom="margin">
                  <wp:align>left</wp:align>
                </wp:positionH>
                <wp:positionV relativeFrom="topMargin">
                  <wp:posOffset>643255</wp:posOffset>
                </wp:positionV>
                <wp:extent cx="2360930" cy="1404620"/>
                <wp:effectExtent l="0" t="0" r="0" b="0"/>
                <wp:wrapSquare wrapText="bothSides"/>
                <wp:docPr id="323" name="Надпись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F14D941" w14:textId="77777777" w:rsidR="007C6C39" w:rsidRDefault="007C6C39" w:rsidP="00A171CE">
                            <w:r w:rsidRPr="005768B1">
                              <w:rPr>
                                <w:vertAlign w:val="superscript"/>
                                <w:lang w:val="en-US"/>
                              </w:rPr>
                              <w:t>1</w:t>
                            </w:r>
                            <w:r>
                              <w:rPr>
                                <w:lang w:val="en-US"/>
                              </w:rPr>
                              <w:t xml:space="preserve">H NMR spectrum of </w:t>
                            </w:r>
                            <w:r w:rsidR="00C57294" w:rsidRPr="00C57294">
                              <w:rPr>
                                <w:b/>
                                <w:lang w:val="en-US"/>
                              </w:rPr>
                              <w:t>8g</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3DCAF20" id="Надпись 323" o:spid="_x0000_s1112" type="#_x0000_t202" style="position:absolute;left:0;text-align:left;margin-left:0;margin-top:50.65pt;width:185.9pt;height:110.6pt;z-index:252021760;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FjzKwIAAAYEAAAOAAAAZHJzL2Uyb0RvYy54bWysU82O0zAQviPxDpbvNEmblm3UdLXsUoS0&#10;/EgLD+A6TmPheIztNllu3HkF3oEDB268QveNGDttqeCGyMGyM55v5vvm8+KybxXZCesk6JJmo5QS&#10;oTlUUm9K+v7d6skFJc4zXTEFWpT0Xjh6uXz8aNGZQoyhAVUJSxBEu6IzJW28N0WSON6IlrkRGKEx&#10;WINtmcej3SSVZR2ityoZp+ks6cBWxgIXzuHfmyFIlxG/rgX3b+raCU9USbE3H1cb13VYk+WCFRvL&#10;TCP5oQ32D120TGoseoK6YZ6RrZV/QbWSW3BQ+xGHNoG6llxEDsgmS/9gc9cwIyIXFMeZk0zu/8Hy&#10;17u3lsiqpJPxhBLNWhzS/uv+2/77/uf+x8Pnhy8kRFCnzrgCr98ZTPD9M+hx3pGzM7fAPzii4bph&#10;eiOurIWuEazCPrOQmZylDjgugKy7V1BhObb1EIH62rZBRJSFIDrO6/40I9F7wvHneDJL5xMMcYxl&#10;eZrPxnGKCSuO6cY6/0JAS8KmpBZNEOHZ7tb50A4rjldCNQ0rqVQ0gtKkK+l8Op7GhLNIKz36VMm2&#10;pBdp+AbnBJbPdRWTPZNq2GMBpQ+0A9OBs+/XfVQ6y6dHPddQ3aMSFgZj4kPCTQP2EyUdmrKk7uOW&#10;WUGJeqlRzXmW58HF8ZBPnyJ1Ys8j6/MI0xyhSuopGbbXPjo/kHbmClVfyahHGM/QyaFpNFuU6fAw&#10;gpvPz/HW7+e7/AUAAP//AwBQSwMEFAAGAAgAAAAhAIy5T+ndAAAACAEAAA8AAABkcnMvZG93bnJl&#10;di54bWxMj81OwzAQhO9IvIO1SNyok7ShKMSpED8SR9qCxNGNN3GEvY5itw1vz3KC2+7OaPabejN7&#10;J044xSGQgnyRgUBqgxmoV/C+f7m5AxGTJqNdIFTwjRE2zeVFrSsTzrTF0y71gkMoVlqBTWmspIyt&#10;Ra/jIoxIrHVh8jrxOvXSTPrM4d7JIstupdcD8QerR3y02H7tjl7BB326125lLK7Lt9V2fH7qyrRX&#10;6vpqfrgHkXBOf2b4xWd0aJjpEI5konAKuEjia5YvQbC8XOfc5MBDUZQgm1r+L9D8AAAA//8DAFBL&#10;AQItABQABgAIAAAAIQC2gziS/gAAAOEBAAATAAAAAAAAAAAAAAAAAAAAAABbQ29udGVudF9UeXBl&#10;c10ueG1sUEsBAi0AFAAGAAgAAAAhADj9If/WAAAAlAEAAAsAAAAAAAAAAAAAAAAALwEAAF9yZWxz&#10;Ly5yZWxzUEsBAi0AFAAGAAgAAAAhAEXkWPMrAgAABgQAAA4AAAAAAAAAAAAAAAAALgIAAGRycy9l&#10;Mm9Eb2MueG1sUEsBAi0AFAAGAAgAAAAhAIy5T+ndAAAACAEAAA8AAAAAAAAAAAAAAAAAhQQAAGRy&#10;cy9kb3ducmV2LnhtbFBLBQYAAAAABAAEAPMAAACPBQAAAAA=&#10;" filled="f" stroked="f">
                <v:textbox style="mso-fit-shape-to-text:t">
                  <w:txbxContent>
                    <w:p w:rsidR="007C6C39" w:rsidRDefault="007C6C39" w:rsidP="00A171CE">
                      <w:r w:rsidRPr="005768B1">
                        <w:rPr>
                          <w:vertAlign w:val="superscript"/>
                          <w:lang w:val="en-US"/>
                        </w:rPr>
                        <w:t>1</w:t>
                      </w:r>
                      <w:r>
                        <w:rPr>
                          <w:lang w:val="en-US"/>
                        </w:rPr>
                        <w:t xml:space="preserve">H NMR spectrum of </w:t>
                      </w:r>
                      <w:r w:rsidR="00C57294" w:rsidRPr="00C57294">
                        <w:rPr>
                          <w:b/>
                          <w:lang w:val="en-US"/>
                        </w:rPr>
                        <w:t>8g</w:t>
                      </w:r>
                    </w:p>
                  </w:txbxContent>
                </v:textbox>
                <w10:wrap type="square" anchorx="margin" anchory="margin"/>
              </v:shape>
            </w:pict>
          </mc:Fallback>
        </mc:AlternateContent>
      </w:r>
      <w:r w:rsidR="001B7E66">
        <w:object w:dxaOrig="16305" w:dyaOrig="11370" w14:anchorId="452658B9">
          <v:shape id="_x0000_i1169" type="#_x0000_t75" style="width:654.65pt;height:456.5pt" o:ole="">
            <v:imagedata r:id="rId318" o:title=""/>
          </v:shape>
          <o:OLEObject Type="Embed" ProgID="MestReNova.Document.1" ShapeID="_x0000_i1169" DrawAspect="Content" ObjectID="_1780169861" r:id="rId319"/>
        </w:object>
      </w:r>
    </w:p>
    <w:p w14:paraId="31EAA8C7" w14:textId="77777777" w:rsidR="00A171CE" w:rsidRDefault="00A171CE" w:rsidP="00A171CE">
      <w:pPr>
        <w:jc w:val="center"/>
      </w:pPr>
      <w:r>
        <w:rPr>
          <w:noProof/>
          <w:lang w:eastAsia="ru-RU"/>
        </w:rPr>
        <w:lastRenderedPageBreak/>
        <mc:AlternateContent>
          <mc:Choice Requires="wps">
            <w:drawing>
              <wp:anchor distT="45720" distB="45720" distL="114300" distR="114300" simplePos="0" relativeHeight="252023808" behindDoc="0" locked="0" layoutInCell="1" allowOverlap="1" wp14:anchorId="6B26794A" wp14:editId="3E07F2AF">
                <wp:simplePos x="0" y="0"/>
                <wp:positionH relativeFrom="margin">
                  <wp:posOffset>-101600</wp:posOffset>
                </wp:positionH>
                <wp:positionV relativeFrom="topMargin">
                  <wp:posOffset>567055</wp:posOffset>
                </wp:positionV>
                <wp:extent cx="2360930" cy="1404620"/>
                <wp:effectExtent l="0" t="0" r="0" b="0"/>
                <wp:wrapSquare wrapText="bothSides"/>
                <wp:docPr id="324" name="Надпись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0366578" w14:textId="77777777" w:rsidR="007C6C39" w:rsidRDefault="007C6C39" w:rsidP="00A171CE">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8g</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B6BFB7E" id="Надпись 324" o:spid="_x0000_s1113" type="#_x0000_t202" style="position:absolute;left:0;text-align:left;margin-left:-8pt;margin-top:44.65pt;width:185.9pt;height:110.6pt;z-index:25202380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iWdKwIAAAYEAAAOAAAAZHJzL2Uyb0RvYy54bWysU82O0zAQviPxDpbvNEmblm3UdLXsUoS0&#10;/EgLD+A6TmPheIztNllu3HkF3oEDB268QveNGDttqeCGyMGyM55v5vvm8+KybxXZCesk6JJmo5QS&#10;oTlUUm9K+v7d6skFJc4zXTEFWpT0Xjh6uXz8aNGZQoyhAVUJSxBEu6IzJW28N0WSON6IlrkRGKEx&#10;WINtmcej3SSVZR2ityoZp+ks6cBWxgIXzuHfmyFIlxG/rgX3b+raCU9USbE3H1cb13VYk+WCFRvL&#10;TCP5oQ32D120TGoseoK6YZ6RrZV/QbWSW3BQ+xGHNoG6llxEDsgmS/9gc9cwIyIXFMeZk0zu/8Hy&#10;17u3lsiqpJNxTolmLQ5p/3X/bf99/3P/4+HzwxcSIqhTZ1yB1+8MJvj+GfQ478jZmVvgHxzRcN0w&#10;vRFX1kLXCFZhn1nITM5SBxwXQNbdK6iwHNt6iEB9bdsgIspCEB3ndX+akeg94fhzPJml8wmGOMay&#10;PM1n4zjFhBXHdGOdfyGgJWFTUosmiPBsd+t8aIcVxyuhmoaVVCoaQWnSlXQ+HU9jwlmklR59qmRb&#10;0os0fINzAsvnuorJnkk17LGA0gfagenA2ffrPiqd5bOjnmuo7lEJC4Mx8SHhpgH7iZIOTVlS93HL&#10;rKBEvdSo5jzL8+DieMinT5E6seeR9XmEaY5QJfWUDNtrH50fSDtzhaqvZNQjjGfo5NA0mi3KdHgY&#10;wc3n53jr9/Nd/gIAAP//AwBQSwMEFAAGAAgAAAAhAODJ9c7fAAAACgEAAA8AAABkcnMvZG93bnJl&#10;di54bWxMj01PwzAMhu9I/IfISNy2tGwdozSdEB8SR7aBxDFr3KYicaom28q/x5zgZsuvXj9PtZm8&#10;EyccYx9IQT7PQCA1wfTUKXjfv8zWIGLSZLQLhAq+McKmvryodGnCmbZ42qVOcAnFUiuwKQ2llLGx&#10;6HWchwGJb20YvU68jp00oz5zuXfyJstW0uue+IPVAz5abL52R6/ggz7da7s0Fm+Lt+V2eH5qi7RX&#10;6vpqergHkXBKf2H4xWd0qJnpEI5konAKZvmKXZKC9d0CBAcWRcEuBx7yrABZV/K/Qv0DAAD//wMA&#10;UEsBAi0AFAAGAAgAAAAhALaDOJL+AAAA4QEAABMAAAAAAAAAAAAAAAAAAAAAAFtDb250ZW50X1R5&#10;cGVzXS54bWxQSwECLQAUAAYACAAAACEAOP0h/9YAAACUAQAACwAAAAAAAAAAAAAAAAAvAQAAX3Jl&#10;bHMvLnJlbHNQSwECLQAUAAYACAAAACEAyUIlnSsCAAAGBAAADgAAAAAAAAAAAAAAAAAuAgAAZHJz&#10;L2Uyb0RvYy54bWxQSwECLQAUAAYACAAAACEA4Mn1zt8AAAAKAQAADwAAAAAAAAAAAAAAAACFBAAA&#10;ZHJzL2Rvd25yZXYueG1sUEsFBgAAAAAEAAQA8wAAAJEFAAAAAA==&#10;" filled="f" stroked="f">
                <v:textbox style="mso-fit-shape-to-text:t">
                  <w:txbxContent>
                    <w:p w:rsidR="007C6C39" w:rsidRDefault="007C6C39" w:rsidP="00A171CE">
                      <w:r w:rsidRPr="005768B1">
                        <w:rPr>
                          <w:vertAlign w:val="superscript"/>
                          <w:lang w:val="en-US"/>
                        </w:rPr>
                        <w:t>1</w:t>
                      </w:r>
                      <w:r>
                        <w:rPr>
                          <w:vertAlign w:val="superscript"/>
                          <w:lang w:val="en-US"/>
                        </w:rPr>
                        <w:t>3</w:t>
                      </w:r>
                      <w:r>
                        <w:rPr>
                          <w:lang w:val="en-US"/>
                        </w:rPr>
                        <w:t xml:space="preserve">C NMR spectrum of </w:t>
                      </w:r>
                      <w:r w:rsidR="00C57294" w:rsidRPr="00C57294">
                        <w:rPr>
                          <w:b/>
                          <w:lang w:val="en-US"/>
                        </w:rPr>
                        <w:t>8g</w:t>
                      </w:r>
                    </w:p>
                  </w:txbxContent>
                </v:textbox>
                <w10:wrap type="square" anchorx="margin" anchory="margin"/>
              </v:shape>
            </w:pict>
          </mc:Fallback>
        </mc:AlternateContent>
      </w:r>
      <w:r w:rsidR="001B7E66">
        <w:object w:dxaOrig="16305" w:dyaOrig="11370" w14:anchorId="51F60581">
          <v:shape id="_x0000_i1170" type="#_x0000_t75" style="width:656.3pt;height:456.5pt" o:ole="">
            <v:imagedata r:id="rId320" o:title=""/>
          </v:shape>
          <o:OLEObject Type="Embed" ProgID="MestReNova.Document.1" ShapeID="_x0000_i1170" DrawAspect="Content" ObjectID="_1780169862" r:id="rId321"/>
        </w:object>
      </w:r>
    </w:p>
    <w:p w14:paraId="1259B76F" w14:textId="77777777" w:rsidR="00A171CE" w:rsidRDefault="00A171CE" w:rsidP="00A171CE">
      <w:pPr>
        <w:jc w:val="center"/>
        <w:rPr>
          <w:lang w:val="en-US"/>
        </w:rPr>
      </w:pPr>
      <w:r>
        <w:rPr>
          <w:noProof/>
          <w:lang w:eastAsia="ru-RU"/>
        </w:rPr>
        <w:lastRenderedPageBreak/>
        <mc:AlternateContent>
          <mc:Choice Requires="wps">
            <w:drawing>
              <wp:anchor distT="45720" distB="45720" distL="114300" distR="114300" simplePos="0" relativeHeight="252028928" behindDoc="0" locked="0" layoutInCell="1" allowOverlap="1" wp14:anchorId="663E0F36" wp14:editId="75DA734A">
                <wp:simplePos x="0" y="0"/>
                <wp:positionH relativeFrom="margin">
                  <wp:posOffset>29210</wp:posOffset>
                </wp:positionH>
                <wp:positionV relativeFrom="paragraph">
                  <wp:posOffset>4445</wp:posOffset>
                </wp:positionV>
                <wp:extent cx="2222500" cy="2324100"/>
                <wp:effectExtent l="0" t="0" r="0" b="0"/>
                <wp:wrapNone/>
                <wp:docPr id="32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2324100"/>
                        </a:xfrm>
                        <a:prstGeom prst="rect">
                          <a:avLst/>
                        </a:prstGeom>
                        <a:noFill/>
                        <a:ln w="9525">
                          <a:noFill/>
                          <a:miter lim="800000"/>
                          <a:headEnd/>
                          <a:tailEnd/>
                        </a:ln>
                      </wps:spPr>
                      <wps:txbx>
                        <w:txbxContent>
                          <w:p w14:paraId="53BA0A16" w14:textId="77777777" w:rsidR="007C6C39" w:rsidRDefault="007C6C39" w:rsidP="00A171CE">
                            <w:r>
                              <w:object w:dxaOrig="1432" w:dyaOrig="1389" w14:anchorId="13C44BF1">
                                <v:shape id="_x0000_i1172" type="#_x0000_t75" style="width:79.5pt;height:77.25pt" o:ole="">
                                  <v:imagedata r:id="rId322" o:title=""/>
                                </v:shape>
                                <o:OLEObject Type="Embed" ProgID="ChemDraw.Document.6.0" ShapeID="_x0000_i1172" DrawAspect="Content" ObjectID="_1780170014" r:id="rId32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01C59FB" id="_x0000_s1114" type="#_x0000_t202" style="position:absolute;left:0;text-align:left;margin-left:2.3pt;margin-top:.35pt;width:175pt;height:183pt;z-index:252028928;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0JgIAAAIEAAAOAAAAZHJzL2Uyb0RvYy54bWysU0uOEzEQ3SNxB8t70p9J5tNKZzTMEIQ0&#10;fKSBAzhud9rCdlm2J93Djj1X4A4sWLDjCpkbUXYnIYIdwgvL5ap6rveqPL8ctCIb4bwEU9NiklMi&#10;DIdGmnVNP7xfPjunxAdmGqbAiJo+CE8vF0+fzHtbiRI6UI1wBEGMr3pb0y4EW2WZ553QzE/ACoPO&#10;FpxmAU23zhrHekTXKivz/DTrwTXWARfe4+3N6KSLhN+2goe3betFIKqmWFtIu0v7Ku7ZYs6qtWO2&#10;k3xXBvuHKjSTBh89QN2wwMi9k39BackdeGjDhIPOoG0lF4kDsinyP9jcdcyKxAXF8fYgk/9/sPzN&#10;5p0jsqnpSXlKiWEam7T9uv22/b79uf3x+PnxCymjSr31FQbfWQwPw3MYsNuJsbe3wD96YuC6Y2Yt&#10;rpyDvhOswSqLmJkdpY44PoKs+tfQ4GPsPkACGlqno4QoCkF07NbDoUNiCITjZYlrlqOLo688KacF&#10;GvENVu3TrfPhpQBN4qGmDkcgwbPNrQ9j6D4kvmZgKZXCe1YpQ/qaXszKWUo48mgZcEqV1DU9z+Ma&#10;5yayfGGalByYVOMZa1FmRzsyHTmHYTUknYvp2V7PFTQPqISDcSzxG+GhA/eJkh5HsqYG/wwl6pVB&#10;LS+K6TROcDKms7MSDXfsWR17mOEIVNNAyXi8DmnqI09vr1DzpUxqxOaMdexKxkFLeu4+RZzkYztF&#10;/f66i18AAAD//wMAUEsDBBQABgAIAAAAIQAZLA9+2gAAAAYBAAAPAAAAZHJzL2Rvd25yZXYueG1s&#10;TI7NbsIwEITvlfoO1lbqrThQCDSNgyp+zqW0D2DibZwmXkexgbRPz3IqtxnNaObLl4NrxQn7UHtS&#10;MB4lIJBKb2qqFHx9bp8WIELUZHTrCRX8YoBlcX+X68z4M33gaR8rwSMUMq3AxthlUobSotNh5Dsk&#10;zr5973Rk21fS9PrM466VkyRJpdM18YPVHa4sls3+6BQsEvfeNC+TXXDTv/HMrtZ+0/0o9fgwvL2C&#10;iDjE/zJc8RkdCmY6+COZIFoF05SLCuYgOHyeXe2BRZrOQRa5vMUvLgAAAP//AwBQSwECLQAUAAYA&#10;CAAAACEAtoM4kv4AAADhAQAAEwAAAAAAAAAAAAAAAAAAAAAAW0NvbnRlbnRfVHlwZXNdLnhtbFBL&#10;AQItABQABgAIAAAAIQA4/SH/1gAAAJQBAAALAAAAAAAAAAAAAAAAAC8BAABfcmVscy8ucmVsc1BL&#10;AQItABQABgAIAAAAIQA3+/h0JgIAAAIEAAAOAAAAAAAAAAAAAAAAAC4CAABkcnMvZTJvRG9jLnht&#10;bFBLAQItABQABgAIAAAAIQAZLA9+2gAAAAYBAAAPAAAAAAAAAAAAAAAAAIAEAABkcnMvZG93bnJl&#10;di54bWxQSwUGAAAAAAQABADzAAAAhwUAAAAA&#10;" filled="f" stroked="f">
                <v:textbox style="mso-fit-shape-to-text:t">
                  <w:txbxContent>
                    <w:p w:rsidR="007C6C39" w:rsidRDefault="007C6C39" w:rsidP="00A171CE">
                      <w:r>
                        <w:object w:dxaOrig="1432" w:dyaOrig="1389">
                          <v:shape id="_x0000_i1223" type="#_x0000_t75" style="width:79.55pt;height:77pt" o:ole="">
                            <v:imagedata r:id="rId324" o:title=""/>
                          </v:shape>
                          <o:OLEObject Type="Embed" ProgID="ChemDraw.Document.6.0" ShapeID="_x0000_i1223" DrawAspect="Content" ObjectID="_1780160816" r:id="rId325"/>
                        </w:object>
                      </w:r>
                    </w:p>
                  </w:txbxContent>
                </v:textbox>
                <w10:wrap anchorx="margin"/>
              </v:shape>
            </w:pict>
          </mc:Fallback>
        </mc:AlternateContent>
      </w:r>
      <w:r>
        <w:rPr>
          <w:noProof/>
          <w:lang w:eastAsia="ru-RU"/>
        </w:rPr>
        <mc:AlternateContent>
          <mc:Choice Requires="wps">
            <w:drawing>
              <wp:anchor distT="45720" distB="45720" distL="114300" distR="114300" simplePos="0" relativeHeight="252025856" behindDoc="0" locked="0" layoutInCell="1" allowOverlap="1" wp14:anchorId="5885D491" wp14:editId="2138B417">
                <wp:simplePos x="0" y="0"/>
                <wp:positionH relativeFrom="margin">
                  <wp:posOffset>435610</wp:posOffset>
                </wp:positionH>
                <wp:positionV relativeFrom="topMargin">
                  <wp:align>bottom</wp:align>
                </wp:positionV>
                <wp:extent cx="2360930" cy="1404620"/>
                <wp:effectExtent l="0" t="0" r="0" b="0"/>
                <wp:wrapSquare wrapText="bothSides"/>
                <wp:docPr id="32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3A574E9" w14:textId="77777777" w:rsidR="007C6C39" w:rsidRDefault="007C6C39" w:rsidP="00A171CE">
                            <w:r>
                              <w:rPr>
                                <w:lang w:val="en-US"/>
                              </w:rPr>
                              <w:t xml:space="preserve"> IR spectrum of </w:t>
                            </w:r>
                            <w:r w:rsidR="00C57294" w:rsidRPr="00C57294">
                              <w:rPr>
                                <w:b/>
                                <w:lang w:val="en-US"/>
                              </w:rPr>
                              <w:t>8g</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513C70F" id="_x0000_s1115" type="#_x0000_t202" style="position:absolute;left:0;text-align:left;margin-left:34.3pt;margin-top:0;width:185.9pt;height:110.6pt;z-index:252025856;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V7KQIAAAQEAAAOAAAAZHJzL2Uyb0RvYy54bWysU0uOEzEQ3SNxB8t70p90QtJKZzTMEIQ0&#10;fKSBAzhud9rCP2wn3cNu9lyBO7BgwY4rZG5E2Z2EaNghemHZXa5X9V49Ly56KdCOWce1qnA2SjFi&#10;iuqaq02FP35YPZth5DxRNRFasQrfMYcvlk+fLDpTsly3WtTMIgBRruxMhVvvTZkkjrZMEjfShikI&#10;NtpK4uFoN0ltSQfoUiR5mk6TTtvaWE2Zc/D3egjiZcRvGkb9u6ZxzCNRYejNx9XGdR3WZLkg5cYS&#10;03J6aIP8QxeScAVFT1DXxBO0tfwvKMmp1U43fkS1THTTcMoiB2CTpY/Y3LbEsMgFxHHmJJP7f7D0&#10;7e69Rbyu8DifYKSIhCHtv+2/73/sf+1/Ptw/fEV5UKkzroTLtwau+/6F7mHakbEzN5p+ckjpq5ao&#10;Dbu0VnctIzV0mYXM5Cx1wHEBZN290TUUI1uvI1DfWBkkBFEQoMO07k4TYr1HFH7m42k6H0OIQiwr&#10;0mKaxxkmpDymG+v8K6YlCpsKW7BAhCe7G+dDO6Q8XgnVlF5xIaINhEJdhecTEOJRRHIPLhVcVniW&#10;hm/wTWD5UtUx2RMuhj0UEOpAOzAdOPt+3Ueds2J21HOt6ztQwurBlvCMYNNq+wWjDixZYfd5SyzD&#10;SLxWoOY8K4rg4XgoJs+BOrLnkfV5hCgKUBX2GA3bKx99H6g5cwmqr3jUI4xn6OTQNFgtynR4FsHL&#10;5+d468/jXf4GAAD//wMAUEsDBBQABgAIAAAAIQCsw8jQ3AAAAAcBAAAPAAAAZHJzL2Rvd25yZXYu&#10;eG1sTI/NTsMwEITvSLyDtUjcqNPIDVXIpkL8SBxpCxJHN97EEfE6it02vD3mRI+jGc18U21mN4gT&#10;TaH3jLBcZCCIG2967hA+9q93axAhajZ68EwIPxRgU19fVbo0/sxbOu1iJ1IJh1Ij2BjHUsrQWHI6&#10;LPxInLzWT07HJKdOmkmfU7kbZJ5lhXS657Rg9UhPlprv3dEhfPLX8NYqY+l+9a6248tzu4p7xNub&#10;+fEBRKQ5/ofhDz+hQ52YDv7IJogBoVgXKYmQDiVXqUyBOCDk+TIHWVfykr/+BQAA//8DAFBLAQIt&#10;ABQABgAIAAAAIQC2gziS/gAAAOEBAAATAAAAAAAAAAAAAAAAAAAAAABbQ29udGVudF9UeXBlc10u&#10;eG1sUEsBAi0AFAAGAAgAAAAhADj9If/WAAAAlAEAAAsAAAAAAAAAAAAAAAAALwEAAF9yZWxzLy5y&#10;ZWxzUEsBAi0AFAAGAAgAAAAhAEkSJXspAgAABAQAAA4AAAAAAAAAAAAAAAAALgIAAGRycy9lMm9E&#10;b2MueG1sUEsBAi0AFAAGAAgAAAAhAKzDyNDcAAAABwEAAA8AAAAAAAAAAAAAAAAAgwQAAGRycy9k&#10;b3ducmV2LnhtbFBLBQYAAAAABAAEAPMAAACMBQAAAAA=&#10;" filled="f" stroked="f">
                <v:textbox style="mso-fit-shape-to-text:t">
                  <w:txbxContent>
                    <w:p w:rsidR="007C6C39" w:rsidRDefault="007C6C39" w:rsidP="00A171CE">
                      <w:r>
                        <w:rPr>
                          <w:lang w:val="en-US"/>
                        </w:rPr>
                        <w:t xml:space="preserve"> IR spectrum of </w:t>
                      </w:r>
                      <w:r w:rsidR="00C57294" w:rsidRPr="00C57294">
                        <w:rPr>
                          <w:b/>
                          <w:lang w:val="en-US"/>
                        </w:rPr>
                        <w:t>8g</w:t>
                      </w:r>
                    </w:p>
                  </w:txbxContent>
                </v:textbox>
                <w10:wrap type="square" anchorx="margin" anchory="margin"/>
              </v:shape>
            </w:pict>
          </mc:Fallback>
        </mc:AlternateContent>
      </w:r>
      <w:r>
        <w:rPr>
          <w:noProof/>
          <w:lang w:eastAsia="ru-RU"/>
        </w:rPr>
        <w:drawing>
          <wp:anchor distT="0" distB="0" distL="114300" distR="114300" simplePos="0" relativeHeight="252026880" behindDoc="1" locked="0" layoutInCell="1" allowOverlap="1" wp14:anchorId="1761A209" wp14:editId="1791F848">
            <wp:simplePos x="0" y="0"/>
            <wp:positionH relativeFrom="column">
              <wp:posOffset>878205</wp:posOffset>
            </wp:positionH>
            <wp:positionV relativeFrom="paragraph">
              <wp:posOffset>50165</wp:posOffset>
            </wp:positionV>
            <wp:extent cx="7912800" cy="5504400"/>
            <wp:effectExtent l="0" t="0" r="0" b="1270"/>
            <wp:wrapNone/>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a:extLst>
                        <a:ext uri="{28A0092B-C50C-407E-A947-70E740481C1C}">
                          <a14:useLocalDpi xmlns:a14="http://schemas.microsoft.com/office/drawing/2010/main" val="0"/>
                        </a:ext>
                      </a:extLst>
                    </a:blip>
                    <a:srcRect l="21105" t="13360" r="21037" b="15080"/>
                    <a:stretch/>
                  </pic:blipFill>
                  <pic:spPr bwMode="auto">
                    <a:xfrm>
                      <a:off x="0" y="0"/>
                      <a:ext cx="7912800" cy="5504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6DEC856" w14:textId="77777777" w:rsidR="00AC087F" w:rsidRDefault="00AC087F" w:rsidP="00A171CE">
      <w:pPr>
        <w:jc w:val="right"/>
        <w:rPr>
          <w:lang w:val="en-US"/>
        </w:rPr>
      </w:pPr>
    </w:p>
    <w:p w14:paraId="7BB848C1" w14:textId="77777777" w:rsidR="00AC087F" w:rsidRPr="00AC087F" w:rsidRDefault="00AC087F" w:rsidP="00AC087F">
      <w:pPr>
        <w:rPr>
          <w:lang w:val="en-US"/>
        </w:rPr>
      </w:pPr>
    </w:p>
    <w:p w14:paraId="67CC192F" w14:textId="77777777" w:rsidR="00AC087F" w:rsidRPr="00AC087F" w:rsidRDefault="00AC087F" w:rsidP="00AC087F">
      <w:pPr>
        <w:rPr>
          <w:lang w:val="en-US"/>
        </w:rPr>
      </w:pPr>
    </w:p>
    <w:p w14:paraId="1BEF10B2" w14:textId="77777777" w:rsidR="00AC087F" w:rsidRPr="00AC087F" w:rsidRDefault="00AC087F" w:rsidP="00AC087F">
      <w:pPr>
        <w:rPr>
          <w:lang w:val="en-US"/>
        </w:rPr>
      </w:pPr>
    </w:p>
    <w:p w14:paraId="3D60305D" w14:textId="77777777" w:rsidR="00AC087F" w:rsidRPr="00AC087F" w:rsidRDefault="00AC087F" w:rsidP="00AC087F">
      <w:pPr>
        <w:rPr>
          <w:lang w:val="en-US"/>
        </w:rPr>
      </w:pPr>
    </w:p>
    <w:p w14:paraId="2E2C465D" w14:textId="77777777" w:rsidR="00AC087F" w:rsidRPr="00AC087F" w:rsidRDefault="00AC087F" w:rsidP="00AC087F">
      <w:pPr>
        <w:rPr>
          <w:lang w:val="en-US"/>
        </w:rPr>
      </w:pPr>
    </w:p>
    <w:p w14:paraId="73942ACF" w14:textId="77777777" w:rsidR="00AC087F" w:rsidRPr="00AC087F" w:rsidRDefault="00AC087F" w:rsidP="00AC087F">
      <w:pPr>
        <w:rPr>
          <w:lang w:val="en-US"/>
        </w:rPr>
      </w:pPr>
    </w:p>
    <w:p w14:paraId="163B3CEA" w14:textId="77777777" w:rsidR="00AC087F" w:rsidRPr="00AC087F" w:rsidRDefault="00AC087F" w:rsidP="00AC087F">
      <w:pPr>
        <w:rPr>
          <w:lang w:val="en-US"/>
        </w:rPr>
      </w:pPr>
    </w:p>
    <w:p w14:paraId="799C9E44" w14:textId="77777777" w:rsidR="00AC087F" w:rsidRPr="00AC087F" w:rsidRDefault="00AC087F" w:rsidP="00AC087F">
      <w:pPr>
        <w:rPr>
          <w:lang w:val="en-US"/>
        </w:rPr>
      </w:pPr>
    </w:p>
    <w:p w14:paraId="08709EED" w14:textId="77777777" w:rsidR="00AC087F" w:rsidRPr="00AC087F" w:rsidRDefault="00AC087F" w:rsidP="00AC087F">
      <w:pPr>
        <w:rPr>
          <w:lang w:val="en-US"/>
        </w:rPr>
      </w:pPr>
    </w:p>
    <w:p w14:paraId="638DA643" w14:textId="77777777" w:rsidR="00AC087F" w:rsidRPr="00AC087F" w:rsidRDefault="00AC087F" w:rsidP="00AC087F">
      <w:pPr>
        <w:rPr>
          <w:lang w:val="en-US"/>
        </w:rPr>
      </w:pPr>
    </w:p>
    <w:p w14:paraId="4C305312" w14:textId="77777777" w:rsidR="00AC087F" w:rsidRPr="00AC087F" w:rsidRDefault="00AC087F" w:rsidP="00AC087F">
      <w:pPr>
        <w:rPr>
          <w:lang w:val="en-US"/>
        </w:rPr>
      </w:pPr>
    </w:p>
    <w:p w14:paraId="74EFC79B" w14:textId="77777777" w:rsidR="00AC087F" w:rsidRPr="00AC087F" w:rsidRDefault="00AC087F" w:rsidP="00AC087F">
      <w:pPr>
        <w:rPr>
          <w:lang w:val="en-US"/>
        </w:rPr>
      </w:pPr>
    </w:p>
    <w:p w14:paraId="2DC97EFE" w14:textId="77777777" w:rsidR="00AC087F" w:rsidRPr="00AC087F" w:rsidRDefault="00AC087F" w:rsidP="00AC087F">
      <w:pPr>
        <w:rPr>
          <w:lang w:val="en-US"/>
        </w:rPr>
      </w:pPr>
    </w:p>
    <w:p w14:paraId="2619AF84" w14:textId="77777777" w:rsidR="00AC087F" w:rsidRPr="00AC087F" w:rsidRDefault="00AC087F" w:rsidP="00AC087F">
      <w:pPr>
        <w:rPr>
          <w:lang w:val="en-US"/>
        </w:rPr>
      </w:pPr>
    </w:p>
    <w:p w14:paraId="426F1B3E" w14:textId="77777777" w:rsidR="00AC087F" w:rsidRPr="00AC087F" w:rsidRDefault="00AC087F" w:rsidP="00AC087F">
      <w:pPr>
        <w:rPr>
          <w:lang w:val="en-US"/>
        </w:rPr>
      </w:pPr>
    </w:p>
    <w:p w14:paraId="3B74ED85" w14:textId="77777777" w:rsidR="00AC087F" w:rsidRDefault="00AC087F" w:rsidP="00AC087F">
      <w:pPr>
        <w:rPr>
          <w:lang w:val="en-US"/>
        </w:rPr>
      </w:pPr>
    </w:p>
    <w:p w14:paraId="0FC8D28C" w14:textId="77777777" w:rsidR="00A171CE" w:rsidRDefault="00A171CE" w:rsidP="00AC087F">
      <w:pPr>
        <w:jc w:val="right"/>
        <w:rPr>
          <w:lang w:val="en-US"/>
        </w:rPr>
      </w:pPr>
    </w:p>
    <w:p w14:paraId="2642066C" w14:textId="77777777" w:rsidR="00AC087F" w:rsidRDefault="00AC087F" w:rsidP="00AC087F">
      <w:pPr>
        <w:jc w:val="center"/>
        <w:rPr>
          <w:lang w:val="en-US"/>
        </w:rPr>
      </w:pPr>
      <w:r>
        <w:rPr>
          <w:noProof/>
          <w:lang w:eastAsia="ru-RU"/>
        </w:rPr>
        <w:lastRenderedPageBreak/>
        <mc:AlternateContent>
          <mc:Choice Requires="wps">
            <w:drawing>
              <wp:anchor distT="45720" distB="45720" distL="114300" distR="114300" simplePos="0" relativeHeight="252040192" behindDoc="0" locked="0" layoutInCell="1" allowOverlap="1" wp14:anchorId="55EEA0CC" wp14:editId="3E9B8641">
                <wp:simplePos x="0" y="0"/>
                <wp:positionH relativeFrom="margin">
                  <wp:posOffset>127000</wp:posOffset>
                </wp:positionH>
                <wp:positionV relativeFrom="topMargin">
                  <wp:posOffset>541655</wp:posOffset>
                </wp:positionV>
                <wp:extent cx="2360930" cy="1404620"/>
                <wp:effectExtent l="0" t="0" r="0" b="0"/>
                <wp:wrapSquare wrapText="bothSides"/>
                <wp:docPr id="331" name="Надпись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2A1E8C6" w14:textId="77777777" w:rsidR="007C6C39" w:rsidRDefault="007C6C39" w:rsidP="00AC087F">
                            <w:r w:rsidRPr="005768B1">
                              <w:rPr>
                                <w:vertAlign w:val="superscript"/>
                                <w:lang w:val="en-US"/>
                              </w:rPr>
                              <w:t>1</w:t>
                            </w:r>
                            <w:r>
                              <w:rPr>
                                <w:lang w:val="en-US"/>
                              </w:rPr>
                              <w:t xml:space="preserve">H NMR spectrum of </w:t>
                            </w:r>
                            <w:r w:rsidR="008D5A90" w:rsidRPr="008D5A90">
                              <w:rPr>
                                <w:b/>
                                <w:lang w:val="en-US"/>
                              </w:rPr>
                              <w:t>9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C27D580" id="Надпись 331" o:spid="_x0000_s1116" type="#_x0000_t202" style="position:absolute;left:0;text-align:left;margin-left:10pt;margin-top:42.65pt;width:185.9pt;height:110.6pt;z-index:25204019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ZfgLAIAAAYEAAAOAAAAZHJzL2Uyb0RvYy54bWysU82O0zAQviPxDpbvNEmblm3UdLXsUoS0&#10;/EgLD+A6TmPheIztNllu3HkF3oEDB268QveNGDttqeCGyMGyM55v5vvm8+KybxXZCesk6JJmo5QS&#10;oTlUUm9K+v7d6skFJc4zXTEFWpT0Xjh6uXz8aNGZQoyhAVUJSxBEu6IzJW28N0WSON6IlrkRGKEx&#10;WINtmcej3SSVZR2ityoZp+ks6cBWxgIXzuHfmyFIlxG/rgX3b+raCU9USbE3H1cb13VYk+WCFRvL&#10;TCP5oQ32D120TGoseoK6YZ6RrZV/QbWSW3BQ+xGHNoG6llxEDsgmS/9gc9cwIyIXFMeZk0zu/8Hy&#10;17u3lsiqpJNJRolmLQ5p/3X/bf99/3P/4+HzwxcSIqhTZ1yB1+8MJvj+GfQ478jZmVvgHxzRcN0w&#10;vRFX1kLXCFZhnzEzOUsdcFwAWXevoMJybOshAvW1bYOIKAtBdJzX/WlGoveE48/xZJbOJxjiGMvy&#10;NJ+N4xQTVhzTjXX+hYCWhE1JLZogwrPdrfNIBK8er4RqGlZSqWgEpUlX0vl0PI0JZ5FWevSpkm1J&#10;L9LwDc4JLJ/rKiZ7JtWwxwJKY51AOzAdOPt+3Uels3x+1HMN1T0qYWEwJj4k3DRgP1HSoSlL6j5u&#10;mRWUqJca1ZxneR5cHA/59ClSJ/Y8sj6PMM0RqqSekmF77aPzA2lnrlD1lYx6hD6HTg5No9miTIeH&#10;Edx8fo63fj/f5S8AAAD//wMAUEsDBBQABgAIAAAAIQCNJjYX3gAAAAkBAAAPAAAAZHJzL2Rvd25y&#10;ZXYueG1sTI9LT8MwEITvSPwHa5G4Uae0KW2IUyEeEsc+QOrRjTdxhL2OYrcN/57lBLcdzejbmXI9&#10;eifOOMQukILpJAOBVAfTUavgY/92twQRkyajXSBU8I0R1tX1VakLEy60xfMutYIhFAutwKbUF1LG&#10;2qLXcRJ6JPaaMHidWA6tNIO+MNw7eZ9lC+l1R/zB6h6fLdZfu5NX8EkH997MjcWHfDPf9q8vTZ72&#10;St3ejE+PIBKO6S8Mv/W5OlTc6RhOZKJwCpjOSQXLfAaC/dlqylOOfGSLHGRVyv8Lqh8AAAD//wMA&#10;UEsBAi0AFAAGAAgAAAAhALaDOJL+AAAA4QEAABMAAAAAAAAAAAAAAAAAAAAAAFtDb250ZW50X1R5&#10;cGVzXS54bWxQSwECLQAUAAYACAAAACEAOP0h/9YAAACUAQAACwAAAAAAAAAAAAAAAAAvAQAAX3Jl&#10;bHMvLnJlbHNQSwECLQAUAAYACAAAACEAWCmX4CwCAAAGBAAADgAAAAAAAAAAAAAAAAAuAgAAZHJz&#10;L2Uyb0RvYy54bWxQSwECLQAUAAYACAAAACEAjSY2F94AAAAJAQAADwAAAAAAAAAAAAAAAACGBAAA&#10;ZHJzL2Rvd25yZXYueG1sUEsFBgAAAAAEAAQA8wAAAJEFAAAAAA==&#10;" filled="f" stroked="f">
                <v:textbox style="mso-fit-shape-to-text:t">
                  <w:txbxContent>
                    <w:p w:rsidR="007C6C39" w:rsidRDefault="007C6C39" w:rsidP="00AC087F">
                      <w:r w:rsidRPr="005768B1">
                        <w:rPr>
                          <w:vertAlign w:val="superscript"/>
                          <w:lang w:val="en-US"/>
                        </w:rPr>
                        <w:t>1</w:t>
                      </w:r>
                      <w:r>
                        <w:rPr>
                          <w:lang w:val="en-US"/>
                        </w:rPr>
                        <w:t xml:space="preserve">H NMR spectrum of </w:t>
                      </w:r>
                      <w:r w:rsidR="008D5A90" w:rsidRPr="008D5A90">
                        <w:rPr>
                          <w:b/>
                          <w:lang w:val="en-US"/>
                        </w:rPr>
                        <w:t>9a</w:t>
                      </w:r>
                    </w:p>
                  </w:txbxContent>
                </v:textbox>
                <w10:wrap type="square" anchorx="margin" anchory="margin"/>
              </v:shape>
            </w:pict>
          </mc:Fallback>
        </mc:AlternateContent>
      </w:r>
      <w:r w:rsidR="001B7E66">
        <w:object w:dxaOrig="16305" w:dyaOrig="11370" w14:anchorId="6F7A44C6">
          <v:shape id="_x0000_i1173" type="#_x0000_t75" style="width:652.2pt;height:454.25pt;mso-position-horizontal:absolute" o:ole="">
            <v:imagedata r:id="rId327" o:title=""/>
          </v:shape>
          <o:OLEObject Type="Embed" ProgID="MestReNova.Document.1" ShapeID="_x0000_i1173" DrawAspect="Content" ObjectID="_1780169863" r:id="rId328"/>
        </w:object>
      </w:r>
    </w:p>
    <w:p w14:paraId="4DFD349A" w14:textId="77777777" w:rsidR="00AC087F" w:rsidRDefault="00AC087F" w:rsidP="00AC087F">
      <w:pPr>
        <w:jc w:val="center"/>
      </w:pPr>
      <w:r>
        <w:rPr>
          <w:noProof/>
          <w:lang w:eastAsia="ru-RU"/>
        </w:rPr>
        <w:lastRenderedPageBreak/>
        <mc:AlternateContent>
          <mc:Choice Requires="wps">
            <w:drawing>
              <wp:anchor distT="45720" distB="45720" distL="114300" distR="114300" simplePos="0" relativeHeight="252042240" behindDoc="0" locked="0" layoutInCell="1" allowOverlap="1" wp14:anchorId="40AD65FA" wp14:editId="572E0003">
                <wp:simplePos x="0" y="0"/>
                <wp:positionH relativeFrom="margin">
                  <wp:align>left</wp:align>
                </wp:positionH>
                <wp:positionV relativeFrom="topMargin">
                  <wp:posOffset>579755</wp:posOffset>
                </wp:positionV>
                <wp:extent cx="2360930" cy="1404620"/>
                <wp:effectExtent l="0" t="0" r="0" b="0"/>
                <wp:wrapSquare wrapText="bothSides"/>
                <wp:docPr id="332" name="Надпись 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75470F59" w14:textId="77777777" w:rsidR="007C6C39" w:rsidRDefault="007C6C39" w:rsidP="00AC087F">
                            <w:r w:rsidRPr="005768B1">
                              <w:rPr>
                                <w:vertAlign w:val="superscript"/>
                                <w:lang w:val="en-US"/>
                              </w:rPr>
                              <w:t>1</w:t>
                            </w:r>
                            <w:r>
                              <w:rPr>
                                <w:vertAlign w:val="superscript"/>
                                <w:lang w:val="en-US"/>
                              </w:rPr>
                              <w:t>3</w:t>
                            </w:r>
                            <w:r>
                              <w:rPr>
                                <w:lang w:val="en-US"/>
                              </w:rPr>
                              <w:t xml:space="preserve">C NMR spectrum of </w:t>
                            </w:r>
                            <w:r w:rsidR="008D5A90" w:rsidRPr="008D5A90">
                              <w:rPr>
                                <w:b/>
                                <w:lang w:val="en-US"/>
                              </w:rPr>
                              <w:t>9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EA25CFB" id="Надпись 332" o:spid="_x0000_s1117" type="#_x0000_t202" style="position:absolute;left:0;text-align:left;margin-left:0;margin-top:45.65pt;width:185.9pt;height:110.6pt;z-index:252042240;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RMkKgIAAAYEAAAOAAAAZHJzL2Uyb0RvYy54bWysU0uOEzEQ3SNxB8t70p98mLTSGQ0zBCEN&#10;H2ngAI7bnbZwu4ztpHvYzZ4rcAcWLNhxhcyNKLszmQh2iF5YdpfrVb1Xz4vzvlVkJ6yToEuajVJK&#10;hOZQSb0p6ccPq2dnlDjPdMUUaFHSW+Ho+fLpk0VnCpFDA6oSliCIdkVnStp4b4okcbwRLXMjMEJj&#10;sAbbMo9Hu0kqyzpEb1WSp+ks6cBWxgIXzuHfqyFIlxG/rgX37+raCU9USbE3H1cb13VYk+WCFRvL&#10;TCP5oQ32D120TGoseoS6Yp6RrZV/QbWSW3BQ+xGHNoG6llxEDsgmS/9gc9MwIyIXFMeZo0zu/8Hy&#10;t7v3lsiqpONxTolmLQ5p/23/ff9j/2v/8/7u/isJEdSpM67A6zcGE3z/Anqcd+TszDXwT45ouGyY&#10;3ogLa6FrBKuwzyxkJiepA44LIOvuDVRYjm09RKC+tm0QEWUhiI7zuj3OSPSecPyZj2fpfIwhjrFs&#10;kk5meZxiwoqHdGOdfyWgJWFTUosmiPBsd+18aIcVD1dCNQ0rqVQ0gtKkK+l8mk9jwkmklR59qmRb&#10;0rM0fINzAsuXuorJnkk17LGA0gfagenA2ffrPiqdTWN2EGUN1S0qYWEwJj4k3DRgv1DSoSlL6j5v&#10;mRWUqNca1Zxnk0lwcTxMps+ROrGnkfVphGmOUCX1lAzbSx+dH0g7c4Gqr2TU47GTQ9NotijT4WEE&#10;N5+e463H57v8DQAA//8DAFBLAwQUAAYACAAAACEAMDLS8d0AAAAHAQAADwAAAGRycy9kb3ducmV2&#10;LnhtbEyPS0/DMBCE70j8B2uRuFEnbUMhxKkQD4ljHyBxdONNHGGvo9htw79nOcFtVrOa+aZaT96J&#10;E46xD6Qgn2UgkJpgeuoUvO9fb+5AxKTJaBcIFXxjhHV9eVHp0oQzbfG0S53gEIqlVmBTGkopY2PR&#10;6zgLAxJ7bRi9TnyOnTSjPnO4d3KeZbfS6564weoBnyw2X7ujV/BBn+6tXRqLq2Kz3A4vz22R9kpd&#10;X02PDyASTunvGX7xGR1qZjqEI5konAIekhTc5wsQ7C5WOQ85sMjnBci6kv/56x8AAAD//wMAUEsB&#10;Ai0AFAAGAAgAAAAhALaDOJL+AAAA4QEAABMAAAAAAAAAAAAAAAAAAAAAAFtDb250ZW50X1R5cGVz&#10;XS54bWxQSwECLQAUAAYACAAAACEAOP0h/9YAAACUAQAACwAAAAAAAAAAAAAAAAAvAQAAX3JlbHMv&#10;LnJlbHNQSwECLQAUAAYACAAAACEAUwkTJCoCAAAGBAAADgAAAAAAAAAAAAAAAAAuAgAAZHJzL2Uy&#10;b0RvYy54bWxQSwECLQAUAAYACAAAACEAMDLS8d0AAAAHAQAADwAAAAAAAAAAAAAAAACEBAAAZHJz&#10;L2Rvd25yZXYueG1sUEsFBgAAAAAEAAQA8wAAAI4FAAAAAA==&#10;" filled="f" stroked="f">
                <v:textbox style="mso-fit-shape-to-text:t">
                  <w:txbxContent>
                    <w:p w:rsidR="007C6C39" w:rsidRDefault="007C6C39" w:rsidP="00AC087F">
                      <w:r w:rsidRPr="005768B1">
                        <w:rPr>
                          <w:vertAlign w:val="superscript"/>
                          <w:lang w:val="en-US"/>
                        </w:rPr>
                        <w:t>1</w:t>
                      </w:r>
                      <w:r>
                        <w:rPr>
                          <w:vertAlign w:val="superscript"/>
                          <w:lang w:val="en-US"/>
                        </w:rPr>
                        <w:t>3</w:t>
                      </w:r>
                      <w:r>
                        <w:rPr>
                          <w:lang w:val="en-US"/>
                        </w:rPr>
                        <w:t xml:space="preserve">C NMR spectrum of </w:t>
                      </w:r>
                      <w:r w:rsidR="008D5A90" w:rsidRPr="008D5A90">
                        <w:rPr>
                          <w:b/>
                          <w:lang w:val="en-US"/>
                        </w:rPr>
                        <w:t>9a</w:t>
                      </w:r>
                    </w:p>
                  </w:txbxContent>
                </v:textbox>
                <w10:wrap type="square" anchorx="margin" anchory="margin"/>
              </v:shape>
            </w:pict>
          </mc:Fallback>
        </mc:AlternateContent>
      </w:r>
      <w:r w:rsidR="001B7E66">
        <w:object w:dxaOrig="16305" w:dyaOrig="11370" w14:anchorId="1AC344EA">
          <v:shape id="_x0000_i1174" type="#_x0000_t75" style="width:654.65pt;height:456.5pt" o:ole="">
            <v:imagedata r:id="rId329" o:title=""/>
          </v:shape>
          <o:OLEObject Type="Embed" ProgID="MestReNova.Document.1" ShapeID="_x0000_i1174" DrawAspect="Content" ObjectID="_1780169864" r:id="rId330"/>
        </w:object>
      </w:r>
    </w:p>
    <w:p w14:paraId="05D7C9D9" w14:textId="77777777" w:rsidR="00AC087F" w:rsidRDefault="001F69F7" w:rsidP="001F69F7">
      <w:pPr>
        <w:jc w:val="center"/>
        <w:rPr>
          <w:lang w:val="en-US"/>
        </w:rPr>
      </w:pPr>
      <w:r>
        <w:rPr>
          <w:noProof/>
          <w:lang w:eastAsia="ru-RU"/>
        </w:rPr>
        <w:lastRenderedPageBreak/>
        <mc:AlternateContent>
          <mc:Choice Requires="wps">
            <w:drawing>
              <wp:anchor distT="45720" distB="45720" distL="114300" distR="114300" simplePos="0" relativeHeight="252241920" behindDoc="0" locked="0" layoutInCell="1" allowOverlap="1" wp14:anchorId="503785F8" wp14:editId="7D1B6770">
                <wp:simplePos x="0" y="0"/>
                <wp:positionH relativeFrom="margin">
                  <wp:posOffset>-266700</wp:posOffset>
                </wp:positionH>
                <wp:positionV relativeFrom="paragraph">
                  <wp:posOffset>-308610</wp:posOffset>
                </wp:positionV>
                <wp:extent cx="2222500" cy="1176655"/>
                <wp:effectExtent l="0" t="0" r="0" b="5715"/>
                <wp:wrapNone/>
                <wp:docPr id="40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1176655"/>
                        </a:xfrm>
                        <a:prstGeom prst="rect">
                          <a:avLst/>
                        </a:prstGeom>
                        <a:noFill/>
                        <a:ln w="9525">
                          <a:noFill/>
                          <a:miter lim="800000"/>
                          <a:headEnd/>
                          <a:tailEnd/>
                        </a:ln>
                      </wps:spPr>
                      <wps:txbx>
                        <w:txbxContent>
                          <w:p w14:paraId="1862BDCC" w14:textId="77777777" w:rsidR="001F69F7" w:rsidRDefault="001F69F7" w:rsidP="001F69F7">
                            <w:r>
                              <w:object w:dxaOrig="2412" w:dyaOrig="1142" w14:anchorId="6CA22B00">
                                <v:shape id="_x0000_i1176" type="#_x0000_t75" style="width:133.5pt;height:63pt" o:ole="">
                                  <v:imagedata r:id="rId331" o:title=""/>
                                </v:shape>
                                <o:OLEObject Type="Embed" ProgID="ChemDraw.Document.6.0" ShapeID="_x0000_i1176" DrawAspect="Content" ObjectID="_1780170015" r:id="rId332"/>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B92A145" id="_x0000_s1118" type="#_x0000_t202" style="position:absolute;left:0;text-align:left;margin-left:-21pt;margin-top:-24.3pt;width:175pt;height:92.65pt;z-index:252241920;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uJaJgIAAAIEAAAOAAAAZHJzL2Uyb0RvYy54bWysU0tu2zAQ3RfoHQjua0mG5SSC5SBN6qJA&#10;+gHSHoCmKIsoySFIxlK6675XyB266KK7XsG5UYeU4xjtrigXBMnhvJn3+Lg4H7QiW+G8BFPTYpJT&#10;IgyHRppNTT99XL04pcQHZhqmwIia3glPz5fPny16W4kpdKAa4QiCGF/1tqZdCLbKMs87oZmfgBUG&#10;gy04zQJu3SZrHOsRXatsmufzrAfXWAdceI+nV2OQLhN+2woe3retF4GommJvIc0uzes4Z8sFqzaO&#10;2U7yfRvsH7rQTBoseoC6YoGRWyf/gtKSO/DQhgkHnUHbSi4SB2RT5H+wuemYFYkLiuPtQSb//2D5&#10;u+0HR2RT01k+o8QwjY+0u9993/3Y/dr9fPj68I1Mo0q99RVevrF4PQwvYcDXToy9vQb+2RMDlx0z&#10;G3HhHPSdYA12WcTM7Ch1xPERZN2/hQaLsdsACWhonY4SoigE0fG17g4vJIZAOB5OcZQ5hjjGiuJk&#10;Pi/LVINVj+nW+fBagCZxUVOHFkjwbHvtQ2yHVY9XYjUDK6lUsoEypK/pWTktU8JRRMuALlVS1/Q0&#10;j2P0TWT5yjQpOTCpxjUWUGZPOzIdOYdhPSSdizKpEkVZQ3OHSjgYbYnfCBcduC+U9GjJmhr8M5So&#10;Nwa1PCtms+jgtJmVJ1PcuOPI+jjCDEegmgZKxuVlSK6PlL29QM1XMqnx1Me+ZTRaEmn/KaKTj/fp&#10;1tPXXf4GAAD//wMAUEsDBBQABgAIAAAAIQA0NH5j3gAAAAsBAAAPAAAAZHJzL2Rvd25yZXYueG1s&#10;TI/BTsMwEETvSPyDtUjcWqdpCSHEqVChZ6DwAW68xCHxOordNvD13Z7gtrszmn1TrifXiyOOofWk&#10;YDFPQCDV3rTUKPj82M5yECFqMrr3hAp+MMC6ur4qdWH8id7xuIuN4BAKhVZgYxwKKUNt0ekw9wMS&#10;a19+dDryOjbSjPrE4a6XaZJk0umW+IPVA24s1t3u4BTkiXvtuof0LbjV7+LObp79y/Ct1O3N9PQI&#10;IuIU/8xwwWd0qJhp7w9kgugVzFYpd4mXIc9AsGOZ5HzZs3WZ3YOsSvm/Q3UGAAD//wMAUEsBAi0A&#10;FAAGAAgAAAAhALaDOJL+AAAA4QEAABMAAAAAAAAAAAAAAAAAAAAAAFtDb250ZW50X1R5cGVzXS54&#10;bWxQSwECLQAUAAYACAAAACEAOP0h/9YAAACUAQAACwAAAAAAAAAAAAAAAAAvAQAAX3JlbHMvLnJl&#10;bHNQSwECLQAUAAYACAAAACEA26riWiYCAAACBAAADgAAAAAAAAAAAAAAAAAuAgAAZHJzL2Uyb0Rv&#10;Yy54bWxQSwECLQAUAAYACAAAACEANDR+Y94AAAALAQAADwAAAAAAAAAAAAAAAACABAAAZHJzL2Rv&#10;d25yZXYueG1sUEsFBgAAAAAEAAQA8wAAAIsFAAAAAA==&#10;" filled="f" stroked="f">
                <v:textbox style="mso-fit-shape-to-text:t">
                  <w:txbxContent>
                    <w:p w:rsidR="001F69F7" w:rsidRDefault="001F69F7" w:rsidP="001F69F7">
                      <w:r>
                        <w:object w:dxaOrig="2412" w:dyaOrig="1142">
                          <v:shape id="_x0000_i1224" type="#_x0000_t75" style="width:133.1pt;height:62.8pt" o:ole="">
                            <v:imagedata r:id="rId333" o:title=""/>
                          </v:shape>
                          <o:OLEObject Type="Embed" ProgID="ChemDraw.Document.6.0" ShapeID="_x0000_i1224" DrawAspect="Content" ObjectID="_1780160817" r:id="rId334"/>
                        </w:object>
                      </w:r>
                    </w:p>
                  </w:txbxContent>
                </v:textbox>
                <w10:wrap anchorx="margin"/>
              </v:shape>
            </w:pict>
          </mc:Fallback>
        </mc:AlternateContent>
      </w:r>
      <w:r>
        <w:rPr>
          <w:noProof/>
          <w:lang w:eastAsia="ru-RU"/>
        </w:rPr>
        <mc:AlternateContent>
          <mc:Choice Requires="wps">
            <w:drawing>
              <wp:anchor distT="45720" distB="45720" distL="114300" distR="114300" simplePos="0" relativeHeight="252239872" behindDoc="0" locked="0" layoutInCell="1" allowOverlap="1" wp14:anchorId="1F5C268E" wp14:editId="2D3FDA99">
                <wp:simplePos x="0" y="0"/>
                <wp:positionH relativeFrom="margin">
                  <wp:posOffset>146685</wp:posOffset>
                </wp:positionH>
                <wp:positionV relativeFrom="topMargin">
                  <wp:posOffset>409575</wp:posOffset>
                </wp:positionV>
                <wp:extent cx="2360930" cy="1404620"/>
                <wp:effectExtent l="0" t="0" r="0" b="0"/>
                <wp:wrapSquare wrapText="bothSides"/>
                <wp:docPr id="40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76C0C449" w14:textId="77777777" w:rsidR="001F69F7" w:rsidRDefault="001F69F7" w:rsidP="001F69F7">
                            <w:r>
                              <w:rPr>
                                <w:lang w:val="en-US"/>
                              </w:rPr>
                              <w:t xml:space="preserve"> IR spectrum of </w:t>
                            </w:r>
                            <w:r w:rsidR="008D5A90" w:rsidRPr="008D5A90">
                              <w:rPr>
                                <w:b/>
                                <w:lang w:val="en-US"/>
                              </w:rPr>
                              <w:t>9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F6CE0C0" id="_x0000_s1119" type="#_x0000_t202" style="position:absolute;left:0;text-align:left;margin-left:11.55pt;margin-top:32.25pt;width:185.9pt;height:110.6pt;z-index:25223987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GsKgIAAAQEAAAOAAAAZHJzL2Uyb0RvYy54bWysU82O0zAQviPxDpbvNEmblm3UdLXsUoS0&#10;/EgLD+A6TmPheIztNik37rwC78CBAzdeoftGjJ1uqeCGyMGyM55v5vvm8+KybxXZCesk6JJmo5QS&#10;oTlUUm9K+v7d6skFJc4zXTEFWpR0Lxy9XD5+tOhMIcbQgKqEJQiiXdGZkjbemyJJHG9Ey9wIjNAY&#10;rMG2zOPRbpLKsg7RW5WM03SWdGArY4EL5/DvzRCky4hf14L7N3XthCeqpNibj6uN6zqsyXLBio1l&#10;ppH82Ab7hy5aJjUWPUHdMM/I1sq/oFrJLTio/YhDm0BdSy4iB2STpX+wuWuYEZELiuPMSSb3/2D5&#10;691bS2RV0jydUKJZi0M6fD18O3w//Dz8uP98/4WMg0qdcQVevjN43ffPoMdpR8bO3AL/4IiG64bp&#10;jbiyFrpGsAq7zEJmcpY64LgAsu5eQYXF2NZDBOpr2wYJURSC6Dit/WlCoveE48/xZJbOJxjiGMvy&#10;NJ+N4wwTVjykG+v8CwEtCZuSWrRAhGe7W+dDO6x4uBKqaVhJpaINlCZdSefT8TQmnEVa6dGlSrYl&#10;vUjDN/gmsHyuq5jsmVTDHgsofaQdmA6cfb/uo87Z9KTnGqo9KmFhsCU+I9w0YD9R0qElS+o+bpkV&#10;lKiXGtWcZ3kePBwP+fQpUif2PLI+jzDNEaqknpJhe+2j7wNpZ65Q9ZWMeoTxDJ0cm0arRZmOzyJ4&#10;+fwcb/1+vMtfAAAA//8DAFBLAwQUAAYACAAAACEADyk3tN4AAAAJAQAADwAAAGRycy9kb3ducmV2&#10;LnhtbEyPy07DMBBF90j8gzVI7KjTNukjxKkQUIklbUFi6caTh7DHUey24e+ZrmA5Olf3nik2o7Pi&#10;jEPoPCmYThIQSJU3HTUKPg7bhxWIEDUZbT2hgh8MsClvbwqdG3+hHZ73sRFcQiHXCtoY+1zKULXo&#10;dJj4HolZ7QenI59DI82gL1zurJwlyUI63REvtLrH5xar7/3JKfikL/tWp6bFZfae7vrXlzqLB6Xu&#10;78anRxARx/gXhqs+q0PJTkd/IhOEVTCbTzmpYJFmIJjP1+kaxJHBKluCLAv5/4PyFwAA//8DAFBL&#10;AQItABQABgAIAAAAIQC2gziS/gAAAOEBAAATAAAAAAAAAAAAAAAAAAAAAABbQ29udGVudF9UeXBl&#10;c10ueG1sUEsBAi0AFAAGAAgAAAAhADj9If/WAAAAlAEAAAsAAAAAAAAAAAAAAAAALwEAAF9yZWxz&#10;Ly5yZWxzUEsBAi0AFAAGAAgAAAAhAGL40awqAgAABAQAAA4AAAAAAAAAAAAAAAAALgIAAGRycy9l&#10;Mm9Eb2MueG1sUEsBAi0AFAAGAAgAAAAhAA8pN7TeAAAACQEAAA8AAAAAAAAAAAAAAAAAhAQAAGRy&#10;cy9kb3ducmV2LnhtbFBLBQYAAAAABAAEAPMAAACPBQAAAAA=&#10;" filled="f" stroked="f">
                <v:textbox style="mso-fit-shape-to-text:t">
                  <w:txbxContent>
                    <w:p w:rsidR="001F69F7" w:rsidRDefault="001F69F7" w:rsidP="001F69F7">
                      <w:r>
                        <w:rPr>
                          <w:lang w:val="en-US"/>
                        </w:rPr>
                        <w:t xml:space="preserve"> IR spectrum of </w:t>
                      </w:r>
                      <w:r w:rsidR="008D5A90" w:rsidRPr="008D5A90">
                        <w:rPr>
                          <w:b/>
                          <w:lang w:val="en-US"/>
                        </w:rPr>
                        <w:t>9a</w:t>
                      </w:r>
                    </w:p>
                  </w:txbxContent>
                </v:textbox>
                <w10:wrap type="square" anchorx="margin" anchory="margin"/>
              </v:shape>
            </w:pict>
          </mc:Fallback>
        </mc:AlternateContent>
      </w:r>
      <w:r>
        <w:rPr>
          <w:noProof/>
          <w:lang w:eastAsia="ru-RU"/>
        </w:rPr>
        <w:drawing>
          <wp:anchor distT="0" distB="0" distL="114300" distR="114300" simplePos="0" relativeHeight="252242944" behindDoc="1" locked="0" layoutInCell="1" allowOverlap="1" wp14:anchorId="05B1DE3A" wp14:editId="13A704DB">
            <wp:simplePos x="0" y="0"/>
            <wp:positionH relativeFrom="column">
              <wp:posOffset>680085</wp:posOffset>
            </wp:positionH>
            <wp:positionV relativeFrom="paragraph">
              <wp:posOffset>-3810</wp:posOffset>
            </wp:positionV>
            <wp:extent cx="7887600" cy="5533200"/>
            <wp:effectExtent l="0" t="0" r="0" b="0"/>
            <wp:wrapNone/>
            <wp:docPr id="37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5">
                      <a:extLst>
                        <a:ext uri="{28A0092B-C50C-407E-A947-70E740481C1C}">
                          <a14:useLocalDpi xmlns:a14="http://schemas.microsoft.com/office/drawing/2010/main" val="0"/>
                        </a:ext>
                      </a:extLst>
                    </a:blip>
                    <a:srcRect l="20899" t="12994" r="21140" b="14715"/>
                    <a:stretch/>
                  </pic:blipFill>
                  <pic:spPr bwMode="auto">
                    <a:xfrm>
                      <a:off x="0" y="0"/>
                      <a:ext cx="7887600" cy="5533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2672B66" w14:textId="77777777" w:rsidR="00AC087F" w:rsidRDefault="00AC087F" w:rsidP="00AC087F">
      <w:pPr>
        <w:jc w:val="center"/>
      </w:pPr>
      <w:r>
        <w:rPr>
          <w:noProof/>
          <w:lang w:eastAsia="ru-RU"/>
        </w:rPr>
        <w:lastRenderedPageBreak/>
        <mc:AlternateContent>
          <mc:Choice Requires="wps">
            <w:drawing>
              <wp:anchor distT="45720" distB="45720" distL="114300" distR="114300" simplePos="0" relativeHeight="252030976" behindDoc="0" locked="0" layoutInCell="1" allowOverlap="1" wp14:anchorId="0971F85D" wp14:editId="7451C11A">
                <wp:simplePos x="0" y="0"/>
                <wp:positionH relativeFrom="margin">
                  <wp:posOffset>25400</wp:posOffset>
                </wp:positionH>
                <wp:positionV relativeFrom="topMargin">
                  <wp:posOffset>516255</wp:posOffset>
                </wp:positionV>
                <wp:extent cx="2360930" cy="1404620"/>
                <wp:effectExtent l="0" t="0" r="0" b="0"/>
                <wp:wrapSquare wrapText="bothSides"/>
                <wp:docPr id="327" name="Надпись 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B88735E" w14:textId="77777777" w:rsidR="007C6C39" w:rsidRDefault="007C6C39" w:rsidP="00AC087F">
                            <w:r w:rsidRPr="005768B1">
                              <w:rPr>
                                <w:vertAlign w:val="superscript"/>
                                <w:lang w:val="en-US"/>
                              </w:rPr>
                              <w:t>1</w:t>
                            </w:r>
                            <w:r>
                              <w:rPr>
                                <w:lang w:val="en-US"/>
                              </w:rPr>
                              <w:t xml:space="preserve">H NMR spectrum of </w:t>
                            </w:r>
                            <w:r w:rsidR="008D5A90" w:rsidRPr="008D5A90">
                              <w:rPr>
                                <w:b/>
                                <w:lang w:val="en-US"/>
                              </w:rPr>
                              <w:t>9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0409387" id="Надпись 327" o:spid="_x0000_s1120" type="#_x0000_t202" style="position:absolute;left:0;text-align:left;margin-left:2pt;margin-top:40.65pt;width:185.9pt;height:110.6pt;z-index:25203097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kjoKwIAAAYEAAAOAAAAZHJzL2Uyb0RvYy54bWysU82O0zAQviPxDpbvNEn/dhs1XS27FCEt&#10;P9LCA7iO01g4HmO7Tcpt77wC78CBAzdeoftGjJ22VHBD5GDZGc83833zeX7VNYpshXUSdEGzQUqJ&#10;0BxKqdcF/fB++eySEueZLpkCLQq6E45eLZ4+mbcmF0OoQZXCEgTRLm9NQWvvTZ4kjteiYW4ARmgM&#10;VmAb5vFo10lpWYvojUqGaTpNWrClscCFc/j3tg/SRcSvKsH926pywhNVUOzNx9XGdRXWZDFn+doy&#10;U0t+aIP9QxcNkxqLnqBumWdkY+VfUI3kFhxUfsChSaCqJBeRA7LJ0j/Y3NfMiMgFxXHmJJP7f7D8&#10;zfadJbIs6Gh4QYlmDQ5p/3X/bf99/3P/4/Hh8QsJEdSpNS7H6/cGE3z3HDqcd+TszB3wj45ouKmZ&#10;Xotra6GtBSuxzyxkJmepPY4LIKv2NZRYjm08RKCusk0QEWUhiI7z2p1mJDpPOP4cjqbpbIQhjrFs&#10;nI6nwzjFhOXHdGOdfymgIWFTUIsmiPBse+d8aIflxyuhmoalVCoaQWnSFnQ2GU5iwlmkkR59qmRT&#10;0Ms0fL1zAssXuozJnknV77GA0gfagWnP2XerLiqdTUZHPVdQ7lAJC70x8SHhpgb7mZIWTVlQ92nD&#10;rKBEvdKo5iwbj4OL42E8uUDqxJ5HVucRpjlCFdRT0m9vfHR+IO3MNaq+lFGPMJ6+k0PTaLYo0+Fh&#10;BDefn+Ot38938QsAAP//AwBQSwMEFAAGAAgAAAAhAFLeJYbeAAAACAEAAA8AAABkcnMvZG93bnJl&#10;di54bWxMj01PwzAMhu9I/IfISNxYuq1lU2k6IT4kjmwDiWPWuE1F4lRNtpV/jzmxm63Xev081Wby&#10;TpxwjH0gBfNZBgKpCaanTsHH/vVuDSImTUa7QKjgByNs6uurSpcmnGmLp13qBJdQLLUCm9JQShkb&#10;i17HWRiQOGvD6HXideykGfWZy72Tiyy7l173xB+sHvDJYvO9O3oFn/Tl3trcWFwV7/l2eHlui7RX&#10;6vZmenwAkXBK/8fwh8/oUDPTIRzJROEU5GySFKznSxAcL1cFmxx4yBYFyLqSlwL1LwAAAP//AwBQ&#10;SwECLQAUAAYACAAAACEAtoM4kv4AAADhAQAAEwAAAAAAAAAAAAAAAAAAAAAAW0NvbnRlbnRfVHlw&#10;ZXNdLnhtbFBLAQItABQABgAIAAAAIQA4/SH/1gAAAJQBAAALAAAAAAAAAAAAAAAAAC8BAABfcmVs&#10;cy8ucmVsc1BLAQItABQABgAIAAAAIQCcFkjoKwIAAAYEAAAOAAAAAAAAAAAAAAAAAC4CAABkcnMv&#10;ZTJvRG9jLnhtbFBLAQItABQABgAIAAAAIQBS3iWG3gAAAAgBAAAPAAAAAAAAAAAAAAAAAIUEAABk&#10;cnMvZG93bnJldi54bWxQSwUGAAAAAAQABADzAAAAkAUAAAAA&#10;" filled="f" stroked="f">
                <v:textbox style="mso-fit-shape-to-text:t">
                  <w:txbxContent>
                    <w:p w:rsidR="007C6C39" w:rsidRDefault="007C6C39" w:rsidP="00AC087F">
                      <w:r w:rsidRPr="005768B1">
                        <w:rPr>
                          <w:vertAlign w:val="superscript"/>
                          <w:lang w:val="en-US"/>
                        </w:rPr>
                        <w:t>1</w:t>
                      </w:r>
                      <w:r>
                        <w:rPr>
                          <w:lang w:val="en-US"/>
                        </w:rPr>
                        <w:t xml:space="preserve">H NMR spectrum of </w:t>
                      </w:r>
                      <w:r w:rsidR="008D5A90" w:rsidRPr="008D5A90">
                        <w:rPr>
                          <w:b/>
                          <w:lang w:val="en-US"/>
                        </w:rPr>
                        <w:t>9b</w:t>
                      </w:r>
                    </w:p>
                  </w:txbxContent>
                </v:textbox>
                <w10:wrap type="square" anchorx="margin" anchory="margin"/>
              </v:shape>
            </w:pict>
          </mc:Fallback>
        </mc:AlternateContent>
      </w:r>
      <w:r w:rsidR="001B7E66">
        <w:object w:dxaOrig="16305" w:dyaOrig="11370" w14:anchorId="7F6A00EC">
          <v:shape id="_x0000_i1177" type="#_x0000_t75" style="width:650.55pt;height:453.1pt" o:ole="">
            <v:imagedata r:id="rId336" o:title=""/>
          </v:shape>
          <o:OLEObject Type="Embed" ProgID="MestReNova.Document.1" ShapeID="_x0000_i1177" DrawAspect="Content" ObjectID="_1780169865" r:id="rId337"/>
        </w:object>
      </w:r>
    </w:p>
    <w:p w14:paraId="0AF8D049" w14:textId="77777777" w:rsidR="00AC087F" w:rsidRDefault="00AC087F" w:rsidP="00AC087F">
      <w:pPr>
        <w:jc w:val="center"/>
      </w:pPr>
      <w:r>
        <w:rPr>
          <w:noProof/>
          <w:lang w:eastAsia="ru-RU"/>
        </w:rPr>
        <w:lastRenderedPageBreak/>
        <mc:AlternateContent>
          <mc:Choice Requires="wps">
            <w:drawing>
              <wp:anchor distT="45720" distB="45720" distL="114300" distR="114300" simplePos="0" relativeHeight="252033024" behindDoc="0" locked="0" layoutInCell="1" allowOverlap="1" wp14:anchorId="20B24EF4" wp14:editId="738BABCC">
                <wp:simplePos x="0" y="0"/>
                <wp:positionH relativeFrom="margin">
                  <wp:posOffset>-127000</wp:posOffset>
                </wp:positionH>
                <wp:positionV relativeFrom="topMargin">
                  <wp:posOffset>516255</wp:posOffset>
                </wp:positionV>
                <wp:extent cx="2360930" cy="1404620"/>
                <wp:effectExtent l="0" t="0" r="0" b="0"/>
                <wp:wrapSquare wrapText="bothSides"/>
                <wp:docPr id="328" name="Надпись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DF45D42" w14:textId="77777777" w:rsidR="007C6C39" w:rsidRDefault="007C6C39" w:rsidP="00AC087F">
                            <w:r w:rsidRPr="005768B1">
                              <w:rPr>
                                <w:vertAlign w:val="superscript"/>
                                <w:lang w:val="en-US"/>
                              </w:rPr>
                              <w:t>1</w:t>
                            </w:r>
                            <w:r>
                              <w:rPr>
                                <w:vertAlign w:val="superscript"/>
                                <w:lang w:val="en-US"/>
                              </w:rPr>
                              <w:t>3</w:t>
                            </w:r>
                            <w:r>
                              <w:rPr>
                                <w:lang w:val="en-US"/>
                              </w:rPr>
                              <w:t xml:space="preserve">C NMR spectrum of </w:t>
                            </w:r>
                            <w:r w:rsidR="008D5A90" w:rsidRPr="008D5A90">
                              <w:rPr>
                                <w:b/>
                                <w:lang w:val="en-US"/>
                              </w:rPr>
                              <w:t>9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0D493EA" id="Надпись 328" o:spid="_x0000_s1121" type="#_x0000_t202" style="position:absolute;left:0;text-align:left;margin-left:-10pt;margin-top:40.65pt;width:185.9pt;height:110.6pt;z-index:25203302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PK+KwIAAAYEAAAOAAAAZHJzL2Uyb0RvYy54bWysU82O0zAQviPxDpbvNEmblm3UdLXsUoS0&#10;/EgLD+A6TmPheIztNllu3HkF3oEDB268QveNGDttqeCGyMGyM55v5vvm8+KybxXZCesk6JJmo5QS&#10;oTlUUm9K+v7d6skFJc4zXTEFWpT0Xjh6uXz8aNGZQoyhAVUJSxBEu6IzJW28N0WSON6IlrkRGKEx&#10;WINtmcej3SSVZR2ityoZp+ks6cBWxgIXzuHfmyFIlxG/rgX3b+raCU9USbE3H1cb13VYk+WCFRvL&#10;TCP5oQ32D120TGoseoK6YZ6RrZV/QbWSW3BQ+xGHNoG6llxEDsgmS/9gc9cwIyIXFMeZk0zu/8Hy&#10;17u3lsiqpJMxjkqzFoe0/7r/tv++/7n/8fD54QsJEdSpM67A63cGE3z/DHqcd+TszC3wD45ouG6Y&#10;3ogra6FrBKuwzyxkJmepA44LIOvuFVRYjm09RKC+tm0QEWUhiI7zuj/NSPSecPw5nszS+QRDHGNZ&#10;nuazcZxiwopjurHOvxDQkrApqUUTRHi2u3U+tMOK45VQTcNKKhWNoDTpSjqfjqcx4SzSSo8+VbIt&#10;6UUavsE5geVzXcVkz6Qa9lhA6QPtwHTg7Pt1H5XOpvlRzzVU96iEhcGY+JBw04D9REmHpiyp+7hl&#10;VlCiXmpUc57leXBxPOTTp0id2PPI+jzCNEeoknpKhu21j84PpJ25QtVXMuoRxjN0cmgazRZlOjyM&#10;4Obzc7z1+/kufwEAAP//AwBQSwMEFAAGAAgAAAAhADHmoRveAAAACgEAAA8AAABkcnMvZG93bnJl&#10;di54bWxMj01PwzAMhu9I/IfISNy2tNsKU2k6IT4kjmwDiWPWuE1F4lRNtpV/jzmxmy2/evy81Wby&#10;TpxwjH0gBfk8A4HUBNNTp+Bj/zpbg4hJk9EuECr4wQib+vqq0qUJZ9riaZc6wRCKpVZgUxpKKWNj&#10;0es4DwMS39owep14HTtpRn1muHdykWV30uue+IPVAz5ZbL53R6/gk77cW7syFu+L99V2eHlui7RX&#10;6vZmenwAkXBK/2H402d1qNnpEI5konAKZoznqIJ1vgTBgWWRc5cDD9miAFlX8rJC/QsAAP//AwBQ&#10;SwECLQAUAAYACAAAACEAtoM4kv4AAADhAQAAEwAAAAAAAAAAAAAAAAAAAAAAW0NvbnRlbnRfVHlw&#10;ZXNdLnhtbFBLAQItABQABgAIAAAAIQA4/SH/1gAAAJQBAAALAAAAAAAAAAAAAAAAAC8BAABfcmVs&#10;cy8ucmVsc1BLAQItABQABgAIAAAAIQCoSPK+KwIAAAYEAAAOAAAAAAAAAAAAAAAAAC4CAABkcnMv&#10;ZTJvRG9jLnhtbFBLAQItABQABgAIAAAAIQAx5qEb3gAAAAoBAAAPAAAAAAAAAAAAAAAAAIUEAABk&#10;cnMvZG93bnJldi54bWxQSwUGAAAAAAQABADzAAAAkAUAAAAA&#10;" filled="f" stroked="f">
                <v:textbox style="mso-fit-shape-to-text:t">
                  <w:txbxContent>
                    <w:p w:rsidR="007C6C39" w:rsidRDefault="007C6C39" w:rsidP="00AC087F">
                      <w:r w:rsidRPr="005768B1">
                        <w:rPr>
                          <w:vertAlign w:val="superscript"/>
                          <w:lang w:val="en-US"/>
                        </w:rPr>
                        <w:t>1</w:t>
                      </w:r>
                      <w:r>
                        <w:rPr>
                          <w:vertAlign w:val="superscript"/>
                          <w:lang w:val="en-US"/>
                        </w:rPr>
                        <w:t>3</w:t>
                      </w:r>
                      <w:r>
                        <w:rPr>
                          <w:lang w:val="en-US"/>
                        </w:rPr>
                        <w:t xml:space="preserve">C NMR spectrum of </w:t>
                      </w:r>
                      <w:r w:rsidR="008D5A90" w:rsidRPr="008D5A90">
                        <w:rPr>
                          <w:b/>
                          <w:lang w:val="en-US"/>
                        </w:rPr>
                        <w:t>9b</w:t>
                      </w:r>
                    </w:p>
                  </w:txbxContent>
                </v:textbox>
                <w10:wrap type="square" anchorx="margin" anchory="margin"/>
              </v:shape>
            </w:pict>
          </mc:Fallback>
        </mc:AlternateContent>
      </w:r>
      <w:r w:rsidR="001B7E66">
        <w:object w:dxaOrig="16305" w:dyaOrig="11370" w14:anchorId="504AA40C">
          <v:shape id="_x0000_i1178" type="#_x0000_t75" style="width:650.55pt;height:453.1pt" o:ole="">
            <v:imagedata r:id="rId338" o:title=""/>
          </v:shape>
          <o:OLEObject Type="Embed" ProgID="MestReNova.Document.1" ShapeID="_x0000_i1178" DrawAspect="Content" ObjectID="_1780169866" r:id="rId339"/>
        </w:object>
      </w:r>
    </w:p>
    <w:p w14:paraId="065B2709" w14:textId="77777777" w:rsidR="00AC087F" w:rsidRDefault="00AC087F" w:rsidP="00AC087F">
      <w:pPr>
        <w:jc w:val="center"/>
      </w:pPr>
      <w:r>
        <w:rPr>
          <w:noProof/>
          <w:lang w:eastAsia="ru-RU"/>
        </w:rPr>
        <w:lastRenderedPageBreak/>
        <mc:AlternateContent>
          <mc:Choice Requires="wps">
            <w:drawing>
              <wp:anchor distT="45720" distB="45720" distL="114300" distR="114300" simplePos="0" relativeHeight="252038144" behindDoc="0" locked="0" layoutInCell="1" allowOverlap="1" wp14:anchorId="5A8452C6" wp14:editId="21685DC8">
                <wp:simplePos x="0" y="0"/>
                <wp:positionH relativeFrom="margin">
                  <wp:posOffset>67310</wp:posOffset>
                </wp:positionH>
                <wp:positionV relativeFrom="paragraph">
                  <wp:posOffset>12065</wp:posOffset>
                </wp:positionV>
                <wp:extent cx="2222500" cy="1176655"/>
                <wp:effectExtent l="0" t="0" r="0" b="4445"/>
                <wp:wrapNone/>
                <wp:docPr id="3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1176655"/>
                        </a:xfrm>
                        <a:prstGeom prst="rect">
                          <a:avLst/>
                        </a:prstGeom>
                        <a:noFill/>
                        <a:ln w="9525">
                          <a:noFill/>
                          <a:miter lim="800000"/>
                          <a:headEnd/>
                          <a:tailEnd/>
                        </a:ln>
                      </wps:spPr>
                      <wps:txbx>
                        <w:txbxContent>
                          <w:p w14:paraId="55AC12F2" w14:textId="77777777" w:rsidR="007C6C39" w:rsidRDefault="007C6C39" w:rsidP="00AC087F">
                            <w:r>
                              <w:object w:dxaOrig="1666" w:dyaOrig="1099" w14:anchorId="24587FA9">
                                <v:shape id="_x0000_i1180" type="#_x0000_t75" style="width:92.2pt;height:60pt">
                                  <v:imagedata r:id="rId340" o:title=""/>
                                </v:shape>
                                <o:OLEObject Type="Embed" ProgID="ChemDraw.Document.6.0" ShapeID="_x0000_i1180" DrawAspect="Content" ObjectID="_1780170016" r:id="rId341"/>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C997201" id="_x0000_s1122" type="#_x0000_t202" style="position:absolute;left:0;text-align:left;margin-left:5.3pt;margin-top:.95pt;width:175pt;height:92.65pt;z-index:252038144;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jp6JQIAAAIEAAAOAAAAZHJzL2Uyb0RvYy54bWysU0tu2zAQ3RfoHQjua31iOYlgOUiTuiiQ&#10;foC0B6ApyiJKcQiSseTuus8VeocuuuiuV3Bu1CHlOEa7K8oFQXI4b+Y9Ps4vhk6RjbBOgq5oNkkp&#10;EZpDLfW6op8+Ll+cUeI80zVToEVFt8LRi8XzZ/PelCKHFlQtLEEQ7creVLT13pRJ4ngrOuYmYITG&#10;YAO2Yx63dp3UlvWI3qkkT9NZ0oOtjQUunMPT6zFIFxG/aQT375vGCU9URbE3H2cb51WYk8WclWvL&#10;TCv5vg32D110TGoseoC6Zp6ROyv/guokt+Cg8RMOXQJNI7mIHJBNlv7B5rZlRkQuKI4zB5nc/4Pl&#10;7zYfLJF1RU9OUB/NOnyk3bfd992P3a/dz4evD/ckDyr1xpV4+dbgdT+8hAFfOzJ25gb4Z0c0XLVM&#10;r8WltdC3gtXYZRYyk6PUEccFkFX/Fmosxu48RKChsV2QEEUhiI7dbA8vJAZPOB7mOIoUQxxjWXY6&#10;mxVFrMHKx3RjnX8toCNhUVGLFojwbHPjfGiHlY9XQjUNS6lUtIHSpK/oeZEXMeEo0kmPLlWyq+hZ&#10;Gsbom8Dyla5jsmdSjWssoPSedmA6cvbDaog6Z2PHQZQV1FtUwsJoS/xGuGjBfqGkR0tWVOOfoUS9&#10;0ajleTadBgfHzbQ4zXFjjyOr4wjTHIEq6ikZl1c+uj5QduYSNV/KqMZTH/uW0WhRpP2nCE4+3sdb&#10;T1938RsAAP//AwBQSwMEFAAGAAgAAAAhAMhfvczZAAAACAEAAA8AAABkcnMvZG93bnJldi54bWxM&#10;j8FOwzAQRO9I/IO1SNyo3QAhDXEqVOAMFD7AjZc4JF5HsdsGvp7tCU6rpxnNzlTr2Q/igFPsAmlY&#10;LhQIpCbYjloNH+/PVwWImAxZMwRCDd8YYV2fn1WmtOFIb3jYplZwCMXSaHApjaWUsXHoTVyEEYm1&#10;zzB5kxinVtrJHDncDzJTKpfedMQfnBlx47Dpt3uvoVD+pe9X2Wv0Nz/LW7d5DE/jl9aXF/PDPYiE&#10;c/ozw6k+V4eaO+3CnmwUA7PK2cl3BYLl6/zEO+biLgNZV/L/gPoXAAD//wMAUEsBAi0AFAAGAAgA&#10;AAAhALaDOJL+AAAA4QEAABMAAAAAAAAAAAAAAAAAAAAAAFtDb250ZW50X1R5cGVzXS54bWxQSwEC&#10;LQAUAAYACAAAACEAOP0h/9YAAACUAQAACwAAAAAAAAAAAAAAAAAvAQAAX3JlbHMvLnJlbHNQSwEC&#10;LQAUAAYACAAAACEA0QY6eiUCAAACBAAADgAAAAAAAAAAAAAAAAAuAgAAZHJzL2Uyb0RvYy54bWxQ&#10;SwECLQAUAAYACAAAACEAyF+9zNkAAAAIAQAADwAAAAAAAAAAAAAAAAB/BAAAZHJzL2Rvd25yZXYu&#10;eG1sUEsFBgAAAAAEAAQA8wAAAIUFAAAAAA==&#10;" filled="f" stroked="f">
                <v:textbox style="mso-fit-shape-to-text:t">
                  <w:txbxContent>
                    <w:p w:rsidR="007C6C39" w:rsidRDefault="007C6C39" w:rsidP="00AC087F">
                      <w:r>
                        <w:object w:dxaOrig="1662" w:dyaOrig="1098">
                          <v:shape id="_x0000_i1225" type="#_x0000_t75" style="width:92.1pt;height:60.3pt" o:ole="">
                            <v:imagedata r:id="rId342" o:title=""/>
                          </v:shape>
                          <o:OLEObject Type="Embed" ProgID="ChemDraw.Document.6.0" ShapeID="_x0000_i1225" DrawAspect="Content" ObjectID="_1780160818" r:id="rId343"/>
                        </w:object>
                      </w:r>
                    </w:p>
                  </w:txbxContent>
                </v:textbox>
                <w10:wrap anchorx="margin"/>
              </v:shape>
            </w:pict>
          </mc:Fallback>
        </mc:AlternateContent>
      </w:r>
      <w:r>
        <w:rPr>
          <w:noProof/>
          <w:lang w:eastAsia="ru-RU"/>
        </w:rPr>
        <mc:AlternateContent>
          <mc:Choice Requires="wps">
            <w:drawing>
              <wp:anchor distT="45720" distB="45720" distL="114300" distR="114300" simplePos="0" relativeHeight="252036096" behindDoc="0" locked="0" layoutInCell="1" allowOverlap="1" wp14:anchorId="3BE2920E" wp14:editId="7E09F91A">
                <wp:simplePos x="0" y="0"/>
                <wp:positionH relativeFrom="margin">
                  <wp:posOffset>232410</wp:posOffset>
                </wp:positionH>
                <wp:positionV relativeFrom="topMargin">
                  <wp:posOffset>558800</wp:posOffset>
                </wp:positionV>
                <wp:extent cx="2360930" cy="1404620"/>
                <wp:effectExtent l="0" t="0" r="0" b="0"/>
                <wp:wrapSquare wrapText="bothSides"/>
                <wp:docPr id="32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4BE65BE" w14:textId="77777777" w:rsidR="007C6C39" w:rsidRDefault="007C6C39" w:rsidP="00AC087F">
                            <w:r>
                              <w:rPr>
                                <w:lang w:val="en-US"/>
                              </w:rPr>
                              <w:t xml:space="preserve"> IR spectrum of </w:t>
                            </w:r>
                            <w:r w:rsidR="008D5A90" w:rsidRPr="008D5A90">
                              <w:rPr>
                                <w:b/>
                                <w:lang w:val="en-US"/>
                              </w:rPr>
                              <w:t>9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4BC34C1" id="_x0000_s1123" type="#_x0000_t202" style="position:absolute;left:0;text-align:left;margin-left:18.3pt;margin-top:44pt;width:185.9pt;height:110.6pt;z-index:25203609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8kYKgIAAAQEAAAOAAAAZHJzL2Uyb0RvYy54bWysU0uOEzEQ3SNxB8t70p98mLTSGQ0zBCEN&#10;H2ngAI7bnbZwu4ztpHvYsecK3IEFC3ZcIXMjyu4kRLBD9MKyu1yv6r16Xlz2rSI7YZ0EXdJslFIi&#10;NIdK6k1J379bPbmgxHmmK6ZAi5LeC0cvl48fLTpTiBwaUJWwBEG0KzpT0sZ7UySJ441omRuBERqD&#10;NdiWeTzaTVJZ1iF6q5I8TWdJB7YyFrhwDv/eDEG6jPh1Lbh/U9dOeKJKir35uNq4rsOaLBes2Fhm&#10;GskPbbB/6KJlUmPRE9QN84xsrfwLqpXcgoPajzi0CdS15CJyQDZZ+gebu4YZEbmgOM6cZHL/D5a/&#10;3r21RFYlHedzSjRrcUj7r/tv++/7n/sfD58fvpA8qNQZV+DlO4PXff8Mepx2ZOzMLfAPjmi4bpje&#10;iCtroWsEq7DLLGQmZ6kDjgsg6+4VVFiMbT1EoL62bZAQRSGIjtO6P01I9J5w/JmPZ+l8jCGOsWyS&#10;TmZ5nGHCimO6sc6/ENCSsCmpRQtEeLa7dT60w4rjlVBNw0oqFW2gNOlKOp/m05hwFmmlR5cq2Zb0&#10;Ig3f4JvA8rmuYrJnUg17LKD0gXZgOnD2/bqPOmfT2VHPNVT3qISFwZb4jHDTgP1ESYeWLKn7uGVW&#10;UKJealRznk0mwcPxMJk+RerEnkfW5xGmOUKV1FMybK999H0g7cwVqr6SUY8wnqGTQ9NotSjT4VkE&#10;L5+f463fj3f5CwAA//8DAFBLAwQUAAYACAAAACEA+NaGPd0AAAAJAQAADwAAAGRycy9kb3ducmV2&#10;LnhtbEyPy07DMBBF90j8gzVI7KhNSUMIcSrEQ2JJW5BYuvHkIexxFLtt+HuGFSxH5+rOudV69k4c&#10;cYpDIA3XCwUCqQl2oE7D++7lqgARkyFrXCDU8I0R1vX5WWVKG060weM2dYJLKJZGQ5/SWEoZmx69&#10;iYswIjFrw+RN4nPqpJ3Micu9k0ulcunNQPyhNyM+9th8bQ9ewwd9utc2sz3ert6yzfj81K7STuvL&#10;i/nhHkTCOf2F4Vef1aFmp304kI3CabjJc05qKAqexDxTRQZiz0DdLUHWlfy/oP4BAAD//wMAUEsB&#10;Ai0AFAAGAAgAAAAhALaDOJL+AAAA4QEAABMAAAAAAAAAAAAAAAAAAAAAAFtDb250ZW50X1R5cGVz&#10;XS54bWxQSwECLQAUAAYACAAAACEAOP0h/9YAAACUAQAACwAAAAAAAAAAAAAAAAAvAQAAX3JlbHMv&#10;LnJlbHNQSwECLQAUAAYACAAAACEAzQfJGCoCAAAEBAAADgAAAAAAAAAAAAAAAAAuAgAAZHJzL2Uy&#10;b0RvYy54bWxQSwECLQAUAAYACAAAACEA+NaGPd0AAAAJAQAADwAAAAAAAAAAAAAAAACEBAAAZHJz&#10;L2Rvd25yZXYueG1sUEsFBgAAAAAEAAQA8wAAAI4FAAAAAA==&#10;" filled="f" stroked="f">
                <v:textbox style="mso-fit-shape-to-text:t">
                  <w:txbxContent>
                    <w:p w:rsidR="007C6C39" w:rsidRDefault="007C6C39" w:rsidP="00AC087F">
                      <w:r>
                        <w:rPr>
                          <w:lang w:val="en-US"/>
                        </w:rPr>
                        <w:t xml:space="preserve"> IR spectrum of </w:t>
                      </w:r>
                      <w:r w:rsidR="008D5A90" w:rsidRPr="008D5A90">
                        <w:rPr>
                          <w:b/>
                          <w:lang w:val="en-US"/>
                        </w:rPr>
                        <w:t>9b</w:t>
                      </w:r>
                    </w:p>
                  </w:txbxContent>
                </v:textbox>
                <w10:wrap type="square" anchorx="margin" anchory="margin"/>
              </v:shape>
            </w:pict>
          </mc:Fallback>
        </mc:AlternateContent>
      </w:r>
      <w:r>
        <w:rPr>
          <w:noProof/>
          <w:lang w:eastAsia="ru-RU"/>
        </w:rPr>
        <w:drawing>
          <wp:anchor distT="0" distB="0" distL="114300" distR="114300" simplePos="0" relativeHeight="252034048" behindDoc="1" locked="0" layoutInCell="1" allowOverlap="1" wp14:anchorId="5FA6485D" wp14:editId="0933039C">
            <wp:simplePos x="0" y="0"/>
            <wp:positionH relativeFrom="column">
              <wp:posOffset>1083310</wp:posOffset>
            </wp:positionH>
            <wp:positionV relativeFrom="page">
              <wp:posOffset>1079500</wp:posOffset>
            </wp:positionV>
            <wp:extent cx="7930800" cy="5565600"/>
            <wp:effectExtent l="0" t="0" r="0" b="0"/>
            <wp:wrapNone/>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4">
                      <a:extLst>
                        <a:ext uri="{28A0092B-C50C-407E-A947-70E740481C1C}">
                          <a14:useLocalDpi xmlns:a14="http://schemas.microsoft.com/office/drawing/2010/main" val="0"/>
                        </a:ext>
                      </a:extLst>
                    </a:blip>
                    <a:srcRect l="21312" t="13360" r="21036" b="14715"/>
                    <a:stretch/>
                  </pic:blipFill>
                  <pic:spPr bwMode="auto">
                    <a:xfrm>
                      <a:off x="0" y="0"/>
                      <a:ext cx="7930800" cy="5565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1F545AE" w14:textId="77777777" w:rsidR="00AC087F" w:rsidRDefault="00AC087F" w:rsidP="00AC087F">
      <w:pPr>
        <w:jc w:val="right"/>
        <w:rPr>
          <w:lang w:val="en-US"/>
        </w:rPr>
      </w:pPr>
    </w:p>
    <w:p w14:paraId="697F1400" w14:textId="77777777" w:rsidR="00AC087F" w:rsidRPr="00AC087F" w:rsidRDefault="00AC087F" w:rsidP="00AC087F">
      <w:pPr>
        <w:rPr>
          <w:lang w:val="en-US"/>
        </w:rPr>
      </w:pPr>
    </w:p>
    <w:p w14:paraId="4B2F4480" w14:textId="77777777" w:rsidR="00AC087F" w:rsidRPr="00AC087F" w:rsidRDefault="00AC087F" w:rsidP="00AC087F">
      <w:pPr>
        <w:rPr>
          <w:lang w:val="en-US"/>
        </w:rPr>
      </w:pPr>
    </w:p>
    <w:p w14:paraId="6F63D00B" w14:textId="77777777" w:rsidR="00AC087F" w:rsidRPr="00AC087F" w:rsidRDefault="00AC087F" w:rsidP="00AC087F">
      <w:pPr>
        <w:rPr>
          <w:lang w:val="en-US"/>
        </w:rPr>
      </w:pPr>
    </w:p>
    <w:p w14:paraId="63312543" w14:textId="77777777" w:rsidR="00AC087F" w:rsidRPr="00AC087F" w:rsidRDefault="00AC087F" w:rsidP="00AC087F">
      <w:pPr>
        <w:rPr>
          <w:lang w:val="en-US"/>
        </w:rPr>
      </w:pPr>
    </w:p>
    <w:p w14:paraId="6F6F7180" w14:textId="77777777" w:rsidR="00AC087F" w:rsidRPr="00AC087F" w:rsidRDefault="00AC087F" w:rsidP="00AC087F">
      <w:pPr>
        <w:rPr>
          <w:lang w:val="en-US"/>
        </w:rPr>
      </w:pPr>
    </w:p>
    <w:p w14:paraId="21622680" w14:textId="77777777" w:rsidR="00AC087F" w:rsidRPr="00AC087F" w:rsidRDefault="00AC087F" w:rsidP="00AC087F">
      <w:pPr>
        <w:rPr>
          <w:lang w:val="en-US"/>
        </w:rPr>
      </w:pPr>
    </w:p>
    <w:p w14:paraId="4D6BBEA9" w14:textId="77777777" w:rsidR="00AC087F" w:rsidRPr="00AC087F" w:rsidRDefault="00AC087F" w:rsidP="00AC087F">
      <w:pPr>
        <w:rPr>
          <w:lang w:val="en-US"/>
        </w:rPr>
      </w:pPr>
    </w:p>
    <w:p w14:paraId="397E4225" w14:textId="77777777" w:rsidR="00AC087F" w:rsidRPr="00AC087F" w:rsidRDefault="00AC087F" w:rsidP="00AC087F">
      <w:pPr>
        <w:rPr>
          <w:lang w:val="en-US"/>
        </w:rPr>
      </w:pPr>
    </w:p>
    <w:p w14:paraId="3BBC5CBC" w14:textId="77777777" w:rsidR="00AC087F" w:rsidRPr="00AC087F" w:rsidRDefault="00AC087F" w:rsidP="00AC087F">
      <w:pPr>
        <w:rPr>
          <w:lang w:val="en-US"/>
        </w:rPr>
      </w:pPr>
    </w:p>
    <w:p w14:paraId="443E633A" w14:textId="77777777" w:rsidR="00AC087F" w:rsidRPr="00AC087F" w:rsidRDefault="00AC087F" w:rsidP="00AC087F">
      <w:pPr>
        <w:rPr>
          <w:lang w:val="en-US"/>
        </w:rPr>
      </w:pPr>
    </w:p>
    <w:p w14:paraId="28717420" w14:textId="77777777" w:rsidR="00AC087F" w:rsidRPr="00AC087F" w:rsidRDefault="00AC087F" w:rsidP="00AC087F">
      <w:pPr>
        <w:rPr>
          <w:lang w:val="en-US"/>
        </w:rPr>
      </w:pPr>
    </w:p>
    <w:p w14:paraId="2380B11D" w14:textId="77777777" w:rsidR="00AC087F" w:rsidRPr="00AC087F" w:rsidRDefault="00AC087F" w:rsidP="00AC087F">
      <w:pPr>
        <w:rPr>
          <w:lang w:val="en-US"/>
        </w:rPr>
      </w:pPr>
    </w:p>
    <w:p w14:paraId="1B1775F0" w14:textId="77777777" w:rsidR="00AC087F" w:rsidRPr="00AC087F" w:rsidRDefault="00AC087F" w:rsidP="00AC087F">
      <w:pPr>
        <w:rPr>
          <w:lang w:val="en-US"/>
        </w:rPr>
      </w:pPr>
    </w:p>
    <w:p w14:paraId="6E1427D7" w14:textId="77777777" w:rsidR="00AC087F" w:rsidRPr="00AC087F" w:rsidRDefault="00AC087F" w:rsidP="00AC087F">
      <w:pPr>
        <w:rPr>
          <w:lang w:val="en-US"/>
        </w:rPr>
      </w:pPr>
    </w:p>
    <w:p w14:paraId="16495107" w14:textId="77777777" w:rsidR="003130F2" w:rsidRDefault="003130F2" w:rsidP="00AC087F">
      <w:pPr>
        <w:rPr>
          <w:lang w:val="en-US"/>
        </w:rPr>
      </w:pPr>
    </w:p>
    <w:p w14:paraId="15B63F01" w14:textId="77777777" w:rsidR="003130F2" w:rsidRDefault="003130F2" w:rsidP="003130F2">
      <w:pPr>
        <w:rPr>
          <w:lang w:val="en-US"/>
        </w:rPr>
      </w:pPr>
    </w:p>
    <w:p w14:paraId="0B9BCB74" w14:textId="77777777" w:rsidR="003130F2" w:rsidRDefault="003130F2" w:rsidP="003130F2">
      <w:pPr>
        <w:jc w:val="center"/>
      </w:pPr>
      <w:r>
        <w:rPr>
          <w:noProof/>
          <w:lang w:eastAsia="ru-RU"/>
        </w:rPr>
        <w:lastRenderedPageBreak/>
        <mc:AlternateContent>
          <mc:Choice Requires="wps">
            <w:drawing>
              <wp:anchor distT="45720" distB="45720" distL="114300" distR="114300" simplePos="0" relativeHeight="252055552" behindDoc="0" locked="0" layoutInCell="1" allowOverlap="1" wp14:anchorId="051E39C3" wp14:editId="739AA941">
                <wp:simplePos x="0" y="0"/>
                <wp:positionH relativeFrom="margin">
                  <wp:posOffset>241300</wp:posOffset>
                </wp:positionH>
                <wp:positionV relativeFrom="topMargin">
                  <wp:posOffset>363855</wp:posOffset>
                </wp:positionV>
                <wp:extent cx="2360930" cy="1404620"/>
                <wp:effectExtent l="0" t="0" r="0" b="0"/>
                <wp:wrapSquare wrapText="bothSides"/>
                <wp:docPr id="338" name="Надпись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9F63152" w14:textId="77777777" w:rsidR="007C6C39" w:rsidRDefault="007C6C39" w:rsidP="003130F2">
                            <w:r w:rsidRPr="005768B1">
                              <w:rPr>
                                <w:vertAlign w:val="superscript"/>
                                <w:lang w:val="en-US"/>
                              </w:rPr>
                              <w:t>1</w:t>
                            </w:r>
                            <w:r>
                              <w:rPr>
                                <w:lang w:val="en-US"/>
                              </w:rPr>
                              <w:t xml:space="preserve">H NMR spectrum of </w:t>
                            </w:r>
                            <w:r w:rsidR="008D5A90" w:rsidRPr="008D5A90">
                              <w:rPr>
                                <w:b/>
                                <w:lang w:val="en-US"/>
                              </w:rPr>
                              <w:t>10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44DA939" id="Надпись 338" o:spid="_x0000_s1124" type="#_x0000_t202" style="position:absolute;left:0;text-align:left;margin-left:19pt;margin-top:28.65pt;width:185.9pt;height:110.6pt;z-index:25205555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kklKwIAAAYEAAAOAAAAZHJzL2Uyb0RvYy54bWysU82O0zAQviPxDpbvNEn/dhs1XS27FCEt&#10;P9LCA7iO01g4HmO7Tcpt77wC78CBAzdeoftGjJ22VHBD5GDZGc83833zeX7VNYpshXUSdEGzQUqJ&#10;0BxKqdcF/fB++eySEueZLpkCLQq6E45eLZ4+mbcmF0OoQZXCEgTRLm9NQWvvTZ4kjteiYW4ARmgM&#10;VmAb5vFo10lpWYvojUqGaTpNWrClscCFc/j3tg/SRcSvKsH926pywhNVUOzNx9XGdRXWZDFn+doy&#10;U0t+aIP9QxcNkxqLnqBumWdkY+VfUI3kFhxUfsChSaCqJBeRA7LJ0j/Y3NfMiMgFxXHmJJP7f7D8&#10;zfadJbIs6GiEo9KswSHtv+6/7b/vf+5/PD48fiEhgjq1xuV4/d5ggu+eQ4fzjpyduQP+0RENNzXT&#10;a3FtLbS1YCX2mYXM5Cy1x3EBZNW+hhLLsY2HCNRVtgkioiwE0XFeu9OMROcJx5/D0TSdjTDEMZaN&#10;0/F0GKeYsPyYbqzzLwU0JGwKatEEEZ5t75wP7bD8eCVU07CUSkUjKE3ags4mw0lMOIs00qNPlWwK&#10;epmGr3dOYPlClzHZM6n6PRZQ+kA7MO05+27VRaWzycVRzxWUO1TCQm9MfEi4qcF+pqRFUxbUfdow&#10;KyhRrzSqOcvG4+DieBhPLpA6seeR1XmEaY5QBfWU9NsbH50fSDtzjaovZdQjjKfv5NA0mi3KdHgY&#10;wc3n53jr9/Nd/AIAAP//AwBQSwMEFAAGAAgAAAAhANN/zKXeAAAACQEAAA8AAABkcnMvZG93bnJl&#10;di54bWxMj8tOwzAQRfdI/IM1SOyoQ5uQEOJUiIfEsg+QWLrxJI6Ix1HstuHvGVawHN3RvedU69kN&#10;4oRT6D0puF0kIJAab3rqFLzvX28KECFqMnrwhAq+McC6vryodGn8mbZ42sVOcAmFUiuwMY6llKGx&#10;6HRY+BGJs9ZPTkc+p06aSZ+53A1ymSR30umeeMHqEZ8sNl+7o1PwQZ/DW5sai3m2Sbfjy3Obxb1S&#10;11fz4wOIiHP8e4ZffEaHmpkO/kgmiEHBqmCVqCDLVyA4T5N7VjkoWOZFBrKu5H+D+gcAAP//AwBQ&#10;SwECLQAUAAYACAAAACEAtoM4kv4AAADhAQAAEwAAAAAAAAAAAAAAAAAAAAAAW0NvbnRlbnRfVHlw&#10;ZXNdLnhtbFBLAQItABQABgAIAAAAIQA4/SH/1gAAAJQBAAALAAAAAAAAAAAAAAAAAC8BAABfcmVs&#10;cy8ucmVsc1BLAQItABQABgAIAAAAIQAgZkklKwIAAAYEAAAOAAAAAAAAAAAAAAAAAC4CAABkcnMv&#10;ZTJvRG9jLnhtbFBLAQItABQABgAIAAAAIQDTf8yl3gAAAAkBAAAPAAAAAAAAAAAAAAAAAIUEAABk&#10;cnMvZG93bnJldi54bWxQSwUGAAAAAAQABADzAAAAkAUAAAAA&#10;" filled="f" stroked="f">
                <v:textbox style="mso-fit-shape-to-text:t">
                  <w:txbxContent>
                    <w:p w:rsidR="007C6C39" w:rsidRDefault="007C6C39" w:rsidP="003130F2">
                      <w:r w:rsidRPr="005768B1">
                        <w:rPr>
                          <w:vertAlign w:val="superscript"/>
                          <w:lang w:val="en-US"/>
                        </w:rPr>
                        <w:t>1</w:t>
                      </w:r>
                      <w:r>
                        <w:rPr>
                          <w:lang w:val="en-US"/>
                        </w:rPr>
                        <w:t xml:space="preserve">H NMR spectrum of </w:t>
                      </w:r>
                      <w:r w:rsidR="008D5A90" w:rsidRPr="008D5A90">
                        <w:rPr>
                          <w:b/>
                          <w:lang w:val="en-US"/>
                        </w:rPr>
                        <w:t>10a</w:t>
                      </w:r>
                    </w:p>
                  </w:txbxContent>
                </v:textbox>
                <w10:wrap type="square" anchorx="margin" anchory="margin"/>
              </v:shape>
            </w:pict>
          </mc:Fallback>
        </mc:AlternateContent>
      </w:r>
      <w:r w:rsidR="001B7E66">
        <w:object w:dxaOrig="16305" w:dyaOrig="11370" w14:anchorId="0F5C2464">
          <v:shape id="_x0000_i1181" type="#_x0000_t75" style="width:651.4pt;height:453.1pt" o:ole="">
            <v:imagedata r:id="rId345" o:title=""/>
          </v:shape>
          <o:OLEObject Type="Embed" ProgID="MestReNova.Document.1" ShapeID="_x0000_i1181" DrawAspect="Content" ObjectID="_1780169867" r:id="rId346"/>
        </w:object>
      </w:r>
    </w:p>
    <w:p w14:paraId="72D8DC8E" w14:textId="77777777" w:rsidR="003130F2" w:rsidRDefault="003130F2" w:rsidP="003130F2">
      <w:pPr>
        <w:jc w:val="center"/>
      </w:pPr>
      <w:r>
        <w:rPr>
          <w:noProof/>
          <w:lang w:eastAsia="ru-RU"/>
        </w:rPr>
        <w:lastRenderedPageBreak/>
        <mc:AlternateContent>
          <mc:Choice Requires="wps">
            <w:drawing>
              <wp:anchor distT="45720" distB="45720" distL="114300" distR="114300" simplePos="0" relativeHeight="252057600" behindDoc="0" locked="0" layoutInCell="1" allowOverlap="1" wp14:anchorId="5CECDAE1" wp14:editId="0595DFAE">
                <wp:simplePos x="0" y="0"/>
                <wp:positionH relativeFrom="margin">
                  <wp:posOffset>241300</wp:posOffset>
                </wp:positionH>
                <wp:positionV relativeFrom="topMargin">
                  <wp:posOffset>567055</wp:posOffset>
                </wp:positionV>
                <wp:extent cx="2360930" cy="1404620"/>
                <wp:effectExtent l="0" t="0" r="0" b="0"/>
                <wp:wrapSquare wrapText="bothSides"/>
                <wp:docPr id="339" name="Надпись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08AD254" w14:textId="77777777" w:rsidR="007C6C39" w:rsidRDefault="007C6C39" w:rsidP="003130F2">
                            <w:r w:rsidRPr="005768B1">
                              <w:rPr>
                                <w:vertAlign w:val="superscript"/>
                                <w:lang w:val="en-US"/>
                              </w:rPr>
                              <w:t>1</w:t>
                            </w:r>
                            <w:r>
                              <w:rPr>
                                <w:vertAlign w:val="superscript"/>
                                <w:lang w:val="en-US"/>
                              </w:rPr>
                              <w:t>3</w:t>
                            </w:r>
                            <w:r>
                              <w:rPr>
                                <w:lang w:val="en-US"/>
                              </w:rPr>
                              <w:t xml:space="preserve">C NMR spectrum of </w:t>
                            </w:r>
                            <w:r w:rsidR="008D5A90" w:rsidRPr="008D5A90">
                              <w:rPr>
                                <w:b/>
                                <w:lang w:val="en-US"/>
                              </w:rPr>
                              <w:t>10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3F71A29" id="Надпись 339" o:spid="_x0000_s1125" type="#_x0000_t202" style="position:absolute;left:0;text-align:left;margin-left:19pt;margin-top:44.65pt;width:185.9pt;height:110.6pt;z-index:25205760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E0pKwIAAAYEAAAOAAAAZHJzL2Uyb0RvYy54bWysU82O0zAQviPxDpbvNEn/aKOmq2WXIqTl&#10;R1p4ANdxGgvHY2y3Sblx5xV4Bw4cuPEK3Tdi7LSlghsiB8vOeL6Z75vPi6uuUWQnrJOgC5oNUkqE&#10;5lBKvSno+3erJzNKnGe6ZAq0KOheOHq1fPxo0ZpcDKEGVQpLEES7vDUFrb03eZI4XouGuQEYoTFY&#10;gW2Yx6PdJKVlLaI3Khmm6TRpwZbGAhfO4d/bPkiXEb+qBPdvqsoJT1RBsTcfVxvXdViT5YLlG8tM&#10;LfmxDfYPXTRMaix6hrplnpGtlX9BNZJbcFD5AYcmgaqSXEQOyCZL/2BzXzMjIhcUx5mzTO7/wfLX&#10;u7eWyLKgo9GcEs0aHNLh6+Hb4fvh5+HHw+eHLyREUKfWuByv3xtM8N0z6HDekbMzd8A/OKLhpmZ6&#10;I66thbYWrMQ+s5CZXKT2OC6ArNtXUGI5tvUQgbrKNkFElIUgOs5rf56R6Dzh+HM4mqbzEYY4xrJx&#10;Op4O4xQTlp/SjXX+hYCGhE1BLZogwrPdnfOhHZafroRqGlZSqWgEpUlb0PlkOIkJF5FGevSpkk1B&#10;Z2n4eucEls91GZM9k6rfYwGlj7QD056z79ZdVDqbzE56rqHcoxIWemPiQ8JNDfYTJS2asqDu45ZZ&#10;QYl6qVHNeTYeBxfHw3jyFKkTexlZX0aY5ghVUE9Jv73x0fmBtDPXqPpKRj3CePpOjk2j2aJMx4cR&#10;3Hx5jrd+P9/lLwAAAP//AwBQSwMEFAAGAAgAAAAhAPhGtEPeAAAACQEAAA8AAABkcnMvZG93bnJl&#10;di54bWxMj8tOwzAQRfdI/IM1SOyoU5pAGuJUiIfEsg8qdenGk4ewx1HstuHvGVawHJ3RveeWq8lZ&#10;ccYx9J4UzGcJCKTam55aBZ+797scRIiajLaeUME3BlhV11elLoy/0AbP29gKDqFQaAVdjEMhZag7&#10;dDrM/IDErPGj05HPsZVm1BcOd1beJ8mDdLonbuj0gC8d1l/bk1Owp4P9aFLT4WO2TjfD22uTxZ1S&#10;tzfT8xOIiFP8e4ZffVaHip2O/kQmCKtgkfOUqCBfLkAwT5MlTzkymCcZyKqU/xdUPwAAAP//AwBQ&#10;SwECLQAUAAYACAAAACEAtoM4kv4AAADhAQAAEwAAAAAAAAAAAAAAAAAAAAAAW0NvbnRlbnRfVHlw&#10;ZXNdLnhtbFBLAQItABQABgAIAAAAIQA4/SH/1gAAAJQBAAALAAAAAAAAAAAAAAAAAC8BAABfcmVs&#10;cy8ucmVsc1BLAQItABQABgAIAAAAIQC3aE0pKwIAAAYEAAAOAAAAAAAAAAAAAAAAAC4CAABkcnMv&#10;ZTJvRG9jLnhtbFBLAQItABQABgAIAAAAIQD4RrRD3gAAAAkBAAAPAAAAAAAAAAAAAAAAAIUEAABk&#10;cnMvZG93bnJldi54bWxQSwUGAAAAAAQABADzAAAAkAUAAAAA&#10;" filled="f" stroked="f">
                <v:textbox style="mso-fit-shape-to-text:t">
                  <w:txbxContent>
                    <w:p w:rsidR="007C6C39" w:rsidRDefault="007C6C39" w:rsidP="003130F2">
                      <w:r w:rsidRPr="005768B1">
                        <w:rPr>
                          <w:vertAlign w:val="superscript"/>
                          <w:lang w:val="en-US"/>
                        </w:rPr>
                        <w:t>1</w:t>
                      </w:r>
                      <w:r>
                        <w:rPr>
                          <w:vertAlign w:val="superscript"/>
                          <w:lang w:val="en-US"/>
                        </w:rPr>
                        <w:t>3</w:t>
                      </w:r>
                      <w:r>
                        <w:rPr>
                          <w:lang w:val="en-US"/>
                        </w:rPr>
                        <w:t xml:space="preserve">C NMR spectrum of </w:t>
                      </w:r>
                      <w:r w:rsidR="008D5A90" w:rsidRPr="008D5A90">
                        <w:rPr>
                          <w:b/>
                          <w:lang w:val="en-US"/>
                        </w:rPr>
                        <w:t>10a</w:t>
                      </w:r>
                    </w:p>
                  </w:txbxContent>
                </v:textbox>
                <w10:wrap type="square" anchorx="margin" anchory="margin"/>
              </v:shape>
            </w:pict>
          </mc:Fallback>
        </mc:AlternateContent>
      </w:r>
      <w:r w:rsidR="001B7E66">
        <w:object w:dxaOrig="16305" w:dyaOrig="11370" w14:anchorId="61B2C5F0">
          <v:shape id="_x0000_i1182" type="#_x0000_t75" style="width:648.1pt;height:452.55pt;mso-position-horizontal:absolute" o:ole="">
            <v:imagedata r:id="rId347" o:title=""/>
          </v:shape>
          <o:OLEObject Type="Embed" ProgID="MestReNova.Document.1" ShapeID="_x0000_i1182" DrawAspect="Content" ObjectID="_1780169868" r:id="rId348"/>
        </w:object>
      </w:r>
    </w:p>
    <w:p w14:paraId="0492355E" w14:textId="77777777" w:rsidR="003130F2" w:rsidRDefault="003130F2" w:rsidP="003130F2">
      <w:pPr>
        <w:jc w:val="center"/>
      </w:pPr>
      <w:r>
        <w:rPr>
          <w:noProof/>
          <w:lang w:eastAsia="ru-RU"/>
        </w:rPr>
        <w:lastRenderedPageBreak/>
        <mc:AlternateContent>
          <mc:Choice Requires="wps">
            <w:drawing>
              <wp:anchor distT="45720" distB="45720" distL="114300" distR="114300" simplePos="0" relativeHeight="252059648" behindDoc="0" locked="0" layoutInCell="1" allowOverlap="1" wp14:anchorId="22607D14" wp14:editId="6AAB2987">
                <wp:simplePos x="0" y="0"/>
                <wp:positionH relativeFrom="margin">
                  <wp:posOffset>431800</wp:posOffset>
                </wp:positionH>
                <wp:positionV relativeFrom="topMargin">
                  <wp:posOffset>630555</wp:posOffset>
                </wp:positionV>
                <wp:extent cx="2360930" cy="1404620"/>
                <wp:effectExtent l="0" t="0" r="0" b="0"/>
                <wp:wrapSquare wrapText="bothSides"/>
                <wp:docPr id="340" name="Надпись 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EA58D66" w14:textId="77777777" w:rsidR="007C6C39" w:rsidRDefault="007C6C39" w:rsidP="003130F2">
                            <w:r w:rsidRPr="005768B1">
                              <w:rPr>
                                <w:vertAlign w:val="superscript"/>
                                <w:lang w:val="en-US"/>
                              </w:rPr>
                              <w:t>1</w:t>
                            </w:r>
                            <w:r>
                              <w:rPr>
                                <w:vertAlign w:val="superscript"/>
                                <w:lang w:val="en-US"/>
                              </w:rPr>
                              <w:t>9</w:t>
                            </w:r>
                            <w:r>
                              <w:rPr>
                                <w:lang w:val="en-US"/>
                              </w:rPr>
                              <w:t xml:space="preserve">F NMR spectrum of </w:t>
                            </w:r>
                            <w:r w:rsidR="008D5A90" w:rsidRPr="008D5A90">
                              <w:rPr>
                                <w:b/>
                                <w:lang w:val="en-US"/>
                              </w:rPr>
                              <w:t>10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3F71A29" id="Надпись 340" o:spid="_x0000_s1126" type="#_x0000_t202" style="position:absolute;left:0;text-align:left;margin-left:34pt;margin-top:49.65pt;width:185.9pt;height:110.6pt;z-index:25205964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Y+oKgIAAAYEAAAOAAAAZHJzL2Uyb0RvYy54bWysU0uOEzEQ3SNxB8t70p0vk1Y6o2GGIKTh&#10;Iw0cwHG70xa2y9hOuocde67AHViwYMcVMjei7E5CBDtELyy7y/Wq3qvnxWWnFdkJ5yWYkg4HOSXC&#10;cKik2ZT0/bvVkwtKfGCmYgqMKOm98PRy+fjRorWFGEEDqhKOIIjxRWtL2oRgiyzzvBGa+QFYYTBY&#10;g9Ms4NFtssqxFtG1ykZ5PstacJV1wIX3+PemD9Jlwq9rwcObuvYiEFVS7C2k1aV1HddsuWDFxjHb&#10;SH5og/1DF5pJg0VPUDcsMLJ18i8oLbkDD3UYcNAZ1LXkInFANsP8DzZ3DbMicUFxvD3J5P8fLH+9&#10;e+uIrEo6nqA+hmkc0v7r/tv++/7n/sfD54cvJEZQp9b6Aq/fWUwI3TPocN6Js7e3wD94YuC6YWYj&#10;rpyDthGswj6HMTM7S+1xfARZt6+gwnJsGyABdbXTUUSUhSA69nN/mpHoAuH4czSe5fMxhjjGhpN8&#10;Mhul7jJWHNOt8+GFAE3ipqQOTZDg2e7Wh9gOK45XYjUDK6lUMoIypC3pfDqapoSziJYBfaqkLulF&#10;Hr/eOZHlc1Ol5MCk6vdYQJkD7ci05xy6dZeUHk7nRz3XUN2jEg56Y+JDwk0D7hMlLZqypP7jljlB&#10;iXppUM35cBKnFNJhMn2K1Ik7j6zPI8xwhCppoKTfXofk/Eja2ytUfSWTHnE8fSeHptFsSabDw4hu&#10;Pj+nW7+f7/IXAAAA//8DAFBLAwQUAAYACAAAACEAGspuJd8AAAAJAQAADwAAAGRycy9kb3ducmV2&#10;LnhtbEyPy07DMBBF90j8gzVI7KhDk5QmxKkQD4klbUFi6caTOCIeR7Hbhr9nWMFydEf3nlNtZjeI&#10;E06h96TgdpGAQGq86alT8L5/uVmDCFGT0YMnVPCNATb15UWlS+PPtMXTLnaCSyiUWoGNcSylDI1F&#10;p8PCj0ictX5yOvI5ddJM+szlbpDLJFlJp3viBatHfLTYfO2OTsEHfQ6vbWYs3uVv2XZ8fmrzuFfq&#10;+mp+uAcRcY5/z/CLz+hQM9PBH8kEMShYrVklKiiKFATnWVqwykFBukxykHUl/xvUPwAAAP//AwBQ&#10;SwECLQAUAAYACAAAACEAtoM4kv4AAADhAQAAEwAAAAAAAAAAAAAAAAAAAAAAW0NvbnRlbnRfVHlw&#10;ZXNdLnhtbFBLAQItABQABgAIAAAAIQA4/SH/1gAAAJQBAAALAAAAAAAAAAAAAAAAAC8BAABfcmVs&#10;cy8ucmVsc1BLAQItABQABgAIAAAAIQCVhY+oKgIAAAYEAAAOAAAAAAAAAAAAAAAAAC4CAABkcnMv&#10;ZTJvRG9jLnhtbFBLAQItABQABgAIAAAAIQAaym4l3wAAAAkBAAAPAAAAAAAAAAAAAAAAAIQEAABk&#10;cnMvZG93bnJldi54bWxQSwUGAAAAAAQABADzAAAAkAUAAAAA&#10;" filled="f" stroked="f">
                <v:textbox style="mso-fit-shape-to-text:t">
                  <w:txbxContent>
                    <w:p w:rsidR="007C6C39" w:rsidRDefault="007C6C39" w:rsidP="003130F2">
                      <w:r w:rsidRPr="005768B1">
                        <w:rPr>
                          <w:vertAlign w:val="superscript"/>
                          <w:lang w:val="en-US"/>
                        </w:rPr>
                        <w:t>1</w:t>
                      </w:r>
                      <w:r>
                        <w:rPr>
                          <w:vertAlign w:val="superscript"/>
                          <w:lang w:val="en-US"/>
                        </w:rPr>
                        <w:t>9</w:t>
                      </w:r>
                      <w:r>
                        <w:rPr>
                          <w:lang w:val="en-US"/>
                        </w:rPr>
                        <w:t xml:space="preserve">F NMR spectrum of </w:t>
                      </w:r>
                      <w:r w:rsidR="008D5A90" w:rsidRPr="008D5A90">
                        <w:rPr>
                          <w:b/>
                          <w:lang w:val="en-US"/>
                        </w:rPr>
                        <w:t>10a</w:t>
                      </w:r>
                    </w:p>
                  </w:txbxContent>
                </v:textbox>
                <w10:wrap type="square" anchorx="margin" anchory="margin"/>
              </v:shape>
            </w:pict>
          </mc:Fallback>
        </mc:AlternateContent>
      </w:r>
      <w:r>
        <w:object w:dxaOrig="16305" w:dyaOrig="11370" w14:anchorId="436501E6">
          <v:shape id="_x0000_i1183" type="#_x0000_t75" style="width:649.75pt;height:453.65pt" o:ole="">
            <v:imagedata r:id="rId349" o:title=""/>
          </v:shape>
          <o:OLEObject Type="Embed" ProgID="MestReNova.Document.1" ShapeID="_x0000_i1183" DrawAspect="Content" ObjectID="_1780169869" r:id="rId350"/>
        </w:object>
      </w:r>
    </w:p>
    <w:p w14:paraId="7815FB56" w14:textId="77777777" w:rsidR="003130F2" w:rsidRDefault="003130F2" w:rsidP="003130F2">
      <w:pPr>
        <w:jc w:val="center"/>
      </w:pPr>
      <w:r>
        <w:rPr>
          <w:noProof/>
          <w:lang w:eastAsia="ru-RU"/>
        </w:rPr>
        <w:lastRenderedPageBreak/>
        <mc:AlternateContent>
          <mc:Choice Requires="wps">
            <w:drawing>
              <wp:anchor distT="45720" distB="45720" distL="114300" distR="114300" simplePos="0" relativeHeight="252064768" behindDoc="0" locked="0" layoutInCell="1" allowOverlap="1" wp14:anchorId="1506B6F0" wp14:editId="3DA4DB9F">
                <wp:simplePos x="0" y="0"/>
                <wp:positionH relativeFrom="margin">
                  <wp:align>left</wp:align>
                </wp:positionH>
                <wp:positionV relativeFrom="paragraph">
                  <wp:posOffset>-635</wp:posOffset>
                </wp:positionV>
                <wp:extent cx="2222500" cy="1176655"/>
                <wp:effectExtent l="0" t="0" r="0" b="5080"/>
                <wp:wrapNone/>
                <wp:docPr id="34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1176655"/>
                        </a:xfrm>
                        <a:prstGeom prst="rect">
                          <a:avLst/>
                        </a:prstGeom>
                        <a:noFill/>
                        <a:ln w="9525">
                          <a:noFill/>
                          <a:miter lim="800000"/>
                          <a:headEnd/>
                          <a:tailEnd/>
                        </a:ln>
                      </wps:spPr>
                      <wps:txbx>
                        <w:txbxContent>
                          <w:p w14:paraId="4FDE16F6" w14:textId="77777777" w:rsidR="007C6C39" w:rsidRDefault="007C6C39" w:rsidP="003130F2">
                            <w:r>
                              <w:object w:dxaOrig="1401" w:dyaOrig="2104" w14:anchorId="72263628">
                                <v:shape id="_x0000_i1185" type="#_x0000_t75" style="width:77.95pt;height:116.25pt" o:ole="">
                                  <v:imagedata r:id="rId351" o:title=""/>
                                </v:shape>
                                <o:OLEObject Type="Embed" ProgID="ChemDraw.Document.6.0" ShapeID="_x0000_i1185" DrawAspect="Content" ObjectID="_1780170017" r:id="rId352"/>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5AA9DFA" id="_x0000_s1127" type="#_x0000_t202" style="position:absolute;left:0;text-align:left;margin-left:0;margin-top:-.05pt;width:175pt;height:92.65pt;z-index:252064768;visibility:visible;mso-wrap-style:non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B1BJgIAAAIEAAAOAAAAZHJzL2Uyb0RvYy54bWysU8tuEzEU3SPxD5b3ZB4kaTvKpCotQUjl&#10;IRU+wPF4Mha2r2W7mSk79vwC/8CCBTt+If0jrj1pGsEO4YVl+/qee8/x8eJ80IpshfMSTE2LSU6J&#10;MBwaaTY1/fhh9eyUEh+YaZgCI2p6Jzw9Xz59suhtJUroQDXCEQQxvuptTbsQbJVlnndCMz8BKwwG&#10;W3CaBdy6TdY41iO6VlmZ5/OsB9dYB1x4j6dXY5AuE37bCh7eta0XgaiaYm8hzS7N6zhnywWrNo7Z&#10;TvJ9G+wfutBMGix6gLpigZFbJ/+C0pI78NCGCQedQdtKLhIHZFPkf7C56ZgViQuK4+1BJv//YPnb&#10;7XtHZFPT59OSEsM0PtLu2+777sfu1+7n/Zf7r6SMKvXWV3j5xuL1MLyAAV87Mfb2GvgnTwxcdsxs&#10;xIVz0HeCNdhlETOzo9QRx0eQdf8GGizGbgMkoKF1OkqIohBEx9e6O7yQGALheFjimOUY4hgripP5&#10;fDZLNVj1kG6dD68EaBIXNXVogQTPttc+xHZY9XAlVjOwkkolGyhD+pqezcpZSjiKaBnQpUrqmp7m&#10;cYy+iSxfmiYlBybVuMYCyuxpR6Yj5zCsh6RzMU/ZUZQ1NHeohIPRlviNcNGB+0xJj5asqcE/Q4l6&#10;bVDLs2I6jQ5Om+nspMSNO46sjyPMcASqaaBkXF6G5PpI2dsL1HwlkxqPfexbRqMlkfafIjr5eJ9u&#10;PX7d5W8AAAD//wMAUEsDBBQABgAIAAAAIQBMOQ1d2QAAAAYBAAAPAAAAZHJzL2Rvd25yZXYueG1s&#10;TI/BTsMwEETvSPyDtUjcWjuBoBDiVKjAGSh8gBsvcUi8jmK3DXw9ywmOoxnNvKk3ix/FEefYB9KQ&#10;rRUIpDbYnjoN729PqxJETIasGQOhhi+MsGnOz2pT2XCiVzzuUie4hGJlNLiUpkrK2Dr0Jq7DhMTe&#10;R5i9SSznTtrZnLjcjzJX6kZ60xMvODPh1mE77A5eQ6n88zDc5i/RX39nhds+hMfpU+vLi+X+DkTC&#10;Jf2F4Ref0aFhpn04kI1i1MBHkoZVBoLNq0Kx3nOqLHKQTS3/4zc/AAAA//8DAFBLAQItABQABgAI&#10;AAAAIQC2gziS/gAAAOEBAAATAAAAAAAAAAAAAAAAAAAAAABbQ29udGVudF9UeXBlc10ueG1sUEsB&#10;Ai0AFAAGAAgAAAAhADj9If/WAAAAlAEAAAsAAAAAAAAAAAAAAAAALwEAAF9yZWxzLy5yZWxzUEsB&#10;Ai0AFAAGAAgAAAAhAO9wHUEmAgAAAgQAAA4AAAAAAAAAAAAAAAAALgIAAGRycy9lMm9Eb2MueG1s&#10;UEsBAi0AFAAGAAgAAAAhAEw5DV3ZAAAABgEAAA8AAAAAAAAAAAAAAAAAgAQAAGRycy9kb3ducmV2&#10;LnhtbFBLBQYAAAAABAAEAPMAAACGBQAAAAA=&#10;" filled="f" stroked="f">
                <v:textbox style="mso-fit-shape-to-text:t">
                  <w:txbxContent>
                    <w:p w:rsidR="007C6C39" w:rsidRDefault="007C6C39" w:rsidP="003130F2">
                      <w:r>
                        <w:object w:dxaOrig="1401" w:dyaOrig="2104">
                          <v:shape id="_x0000_i1226" type="#_x0000_t75" style="width:77.85pt;height:116.35pt" o:ole="">
                            <v:imagedata r:id="rId353" o:title=""/>
                          </v:shape>
                          <o:OLEObject Type="Embed" ProgID="ChemDraw.Document.6.0" ShapeID="_x0000_i1226" DrawAspect="Content" ObjectID="_1780160819" r:id="rId354"/>
                        </w:object>
                      </w:r>
                    </w:p>
                  </w:txbxContent>
                </v:textbox>
                <w10:wrap anchorx="margin"/>
              </v:shape>
            </w:pict>
          </mc:Fallback>
        </mc:AlternateContent>
      </w:r>
      <w:r>
        <w:rPr>
          <w:noProof/>
          <w:lang w:eastAsia="ru-RU"/>
        </w:rPr>
        <mc:AlternateContent>
          <mc:Choice Requires="wps">
            <w:drawing>
              <wp:anchor distT="45720" distB="45720" distL="114300" distR="114300" simplePos="0" relativeHeight="252062720" behindDoc="0" locked="0" layoutInCell="1" allowOverlap="1" wp14:anchorId="788A32B5" wp14:editId="68C842B0">
                <wp:simplePos x="0" y="0"/>
                <wp:positionH relativeFrom="margin">
                  <wp:posOffset>168910</wp:posOffset>
                </wp:positionH>
                <wp:positionV relativeFrom="topMargin">
                  <wp:align>bottom</wp:align>
                </wp:positionV>
                <wp:extent cx="2360930" cy="1404620"/>
                <wp:effectExtent l="0" t="0" r="0" b="0"/>
                <wp:wrapSquare wrapText="bothSides"/>
                <wp:docPr id="34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76A0193F" w14:textId="77777777" w:rsidR="007C6C39" w:rsidRDefault="007C6C39" w:rsidP="003130F2">
                            <w:r>
                              <w:rPr>
                                <w:lang w:val="en-US"/>
                              </w:rPr>
                              <w:t xml:space="preserve"> IR spectrum of </w:t>
                            </w:r>
                            <w:r w:rsidR="008D5A90" w:rsidRPr="008D5A90">
                              <w:rPr>
                                <w:b/>
                                <w:lang w:val="en-US"/>
                              </w:rPr>
                              <w:t>10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161932D" id="_x0000_s1128" type="#_x0000_t202" style="position:absolute;left:0;text-align:left;margin-left:13.3pt;margin-top:0;width:185.9pt;height:110.6pt;z-index:252062720;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i89KgIAAAQEAAAOAAAAZHJzL2Uyb0RvYy54bWysU82O0zAQviPxDpbvNEmblm3UdLXsUoS0&#10;/EgLD+A6TmPheIztNllue+cVeAcOHLjxCt03Yux0uxXcEDlYdsbzzXzffF6c960iO2GdBF3SbJRS&#10;IjSHSupNST9+WD07o8R5piumQIuS3gpHz5dPnyw6U4gxNKAqYQmCaFd0pqSN96ZIEscb0TI3AiM0&#10;BmuwLfN4tJuksqxD9FYl4zSdJR3Yyljgwjn8ezUE6TLi17Xg/l1dO+GJKin25uNq47oOa7JcsGJj&#10;mWkkP7TB/qGLlkmNRY9QV8wzsrXyL6hWcgsOaj/i0CZQ15KLyAHZZOkfbG4aZkTkguI4c5TJ/T9Y&#10;/nb33hJZlXSSZ5Ro1uKQ9t/23/c/9r/2P+/v7r+ScVCpM67AyzcGr/v+BfQ47cjYmWvgnxzRcNkw&#10;vREX1kLXCFZhl1nITE5SBxwXQNbdG6iwGNt6iEB9bdsgIYpCEB2ndXuckOg94fhzPJml8wmGOMay&#10;PM1n4zjDhBUP6cY6/0pAS8KmpBYtEOHZ7tr50A4rHq6EahpWUqloA6VJV9L5dDyNCSeRVnp0qZJt&#10;Sc/S8A2+CSxf6iomeybVsMcCSh9oB6YDZ9+v+6hzNouqBFHWUN2iEhYGW+Izwk0D9gslHVqypO7z&#10;lllBiXqtUc15lufBw/GQT58jdWJPI+vTCNMcoUrqKRm2lz76PpB25gJVX8mox2Mnh6bRalGmw7MI&#10;Xj49x1uPj3f5GwAA//8DAFBLAwQUAAYACAAAACEA/hI9NtwAAAAHAQAADwAAAGRycy9kb3ducmV2&#10;LnhtbEyPS0/DMBCE70j8B2uRuFGnIQ1tiFMhHhLHPkDq0Y03D2Gvo9htw79nOcFxdkYz35bryVlx&#10;xjH0nhTMZwkIpNqbnloFH/u3uyWIEDUZbT2hgm8MsK6ur0pdGH+hLZ53sRVcQqHQCroYh0LKUHfo&#10;dJj5AYm9xo9OR5ZjK82oL1zurEyTJJdO98QLnR7wucP6a3dyCj7pYN+bzHT4sNhk2+H1pVnEvVK3&#10;N9PTI4iIU/wLwy8+o0PFTEd/IhOEVZDmOScV8EPs3q+WGYgjn9N5CrIq5X/+6gcAAP//AwBQSwEC&#10;LQAUAAYACAAAACEAtoM4kv4AAADhAQAAEwAAAAAAAAAAAAAAAAAAAAAAW0NvbnRlbnRfVHlwZXNd&#10;LnhtbFBLAQItABQABgAIAAAAIQA4/SH/1gAAAJQBAAALAAAAAAAAAAAAAAAAAC8BAABfcmVscy8u&#10;cmVsc1BLAQItABQABgAIAAAAIQCVDi89KgIAAAQEAAAOAAAAAAAAAAAAAAAAAC4CAABkcnMvZTJv&#10;RG9jLnhtbFBLAQItABQABgAIAAAAIQD+Ej023AAAAAcBAAAPAAAAAAAAAAAAAAAAAIQEAABkcnMv&#10;ZG93bnJldi54bWxQSwUGAAAAAAQABADzAAAAjQUAAAAA&#10;" filled="f" stroked="f">
                <v:textbox style="mso-fit-shape-to-text:t">
                  <w:txbxContent>
                    <w:p w:rsidR="007C6C39" w:rsidRDefault="007C6C39" w:rsidP="003130F2">
                      <w:r>
                        <w:rPr>
                          <w:lang w:val="en-US"/>
                        </w:rPr>
                        <w:t xml:space="preserve"> IR spectrum of </w:t>
                      </w:r>
                      <w:r w:rsidR="008D5A90" w:rsidRPr="008D5A90">
                        <w:rPr>
                          <w:b/>
                          <w:lang w:val="en-US"/>
                        </w:rPr>
                        <w:t>10a</w:t>
                      </w:r>
                    </w:p>
                  </w:txbxContent>
                </v:textbox>
                <w10:wrap type="square" anchorx="margin" anchory="margin"/>
              </v:shape>
            </w:pict>
          </mc:Fallback>
        </mc:AlternateContent>
      </w:r>
      <w:r>
        <w:rPr>
          <w:noProof/>
          <w:lang w:eastAsia="ru-RU"/>
        </w:rPr>
        <w:drawing>
          <wp:anchor distT="0" distB="0" distL="114300" distR="114300" simplePos="0" relativeHeight="252060672" behindDoc="1" locked="0" layoutInCell="1" allowOverlap="1" wp14:anchorId="65B33A5E" wp14:editId="27D31F96">
            <wp:simplePos x="0" y="0"/>
            <wp:positionH relativeFrom="column">
              <wp:posOffset>740410</wp:posOffset>
            </wp:positionH>
            <wp:positionV relativeFrom="page">
              <wp:posOffset>1079500</wp:posOffset>
            </wp:positionV>
            <wp:extent cx="7880400" cy="5511600"/>
            <wp:effectExtent l="0" t="0" r="6350" b="0"/>
            <wp:wrapNone/>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5">
                      <a:extLst>
                        <a:ext uri="{28A0092B-C50C-407E-A947-70E740481C1C}">
                          <a14:useLocalDpi xmlns:a14="http://schemas.microsoft.com/office/drawing/2010/main" val="0"/>
                        </a:ext>
                      </a:extLst>
                    </a:blip>
                    <a:srcRect l="21002" t="13360" r="21139" b="14715"/>
                    <a:stretch/>
                  </pic:blipFill>
                  <pic:spPr bwMode="auto">
                    <a:xfrm>
                      <a:off x="0" y="0"/>
                      <a:ext cx="7880400" cy="5511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E58082D" w14:textId="77777777" w:rsidR="003130F2" w:rsidRDefault="003130F2" w:rsidP="003130F2">
      <w:pPr>
        <w:jc w:val="right"/>
        <w:rPr>
          <w:lang w:val="en-US"/>
        </w:rPr>
      </w:pPr>
    </w:p>
    <w:p w14:paraId="123EA2F5" w14:textId="77777777" w:rsidR="003130F2" w:rsidRPr="003130F2" w:rsidRDefault="003130F2" w:rsidP="003130F2">
      <w:pPr>
        <w:rPr>
          <w:lang w:val="en-US"/>
        </w:rPr>
      </w:pPr>
    </w:p>
    <w:p w14:paraId="07FE472E" w14:textId="77777777" w:rsidR="003130F2" w:rsidRPr="003130F2" w:rsidRDefault="003130F2" w:rsidP="003130F2">
      <w:pPr>
        <w:rPr>
          <w:lang w:val="en-US"/>
        </w:rPr>
      </w:pPr>
    </w:p>
    <w:p w14:paraId="40FD6FB3" w14:textId="77777777" w:rsidR="003130F2" w:rsidRPr="003130F2" w:rsidRDefault="003130F2" w:rsidP="003130F2">
      <w:pPr>
        <w:rPr>
          <w:lang w:val="en-US"/>
        </w:rPr>
      </w:pPr>
    </w:p>
    <w:p w14:paraId="55B30483" w14:textId="77777777" w:rsidR="003130F2" w:rsidRPr="003130F2" w:rsidRDefault="003130F2" w:rsidP="003130F2">
      <w:pPr>
        <w:rPr>
          <w:lang w:val="en-US"/>
        </w:rPr>
      </w:pPr>
    </w:p>
    <w:p w14:paraId="4FC0F14D" w14:textId="77777777" w:rsidR="003130F2" w:rsidRPr="003130F2" w:rsidRDefault="003130F2" w:rsidP="003130F2">
      <w:pPr>
        <w:rPr>
          <w:lang w:val="en-US"/>
        </w:rPr>
      </w:pPr>
    </w:p>
    <w:p w14:paraId="37F5FD67" w14:textId="77777777" w:rsidR="003130F2" w:rsidRPr="003130F2" w:rsidRDefault="003130F2" w:rsidP="003130F2">
      <w:pPr>
        <w:rPr>
          <w:lang w:val="en-US"/>
        </w:rPr>
      </w:pPr>
    </w:p>
    <w:p w14:paraId="73071781" w14:textId="77777777" w:rsidR="003130F2" w:rsidRPr="003130F2" w:rsidRDefault="003130F2" w:rsidP="003130F2">
      <w:pPr>
        <w:rPr>
          <w:lang w:val="en-US"/>
        </w:rPr>
      </w:pPr>
    </w:p>
    <w:p w14:paraId="721DADD1" w14:textId="77777777" w:rsidR="003130F2" w:rsidRPr="003130F2" w:rsidRDefault="003130F2" w:rsidP="003130F2">
      <w:pPr>
        <w:rPr>
          <w:lang w:val="en-US"/>
        </w:rPr>
      </w:pPr>
    </w:p>
    <w:p w14:paraId="77A211CD" w14:textId="77777777" w:rsidR="003130F2" w:rsidRPr="003130F2" w:rsidRDefault="003130F2" w:rsidP="003130F2">
      <w:pPr>
        <w:rPr>
          <w:lang w:val="en-US"/>
        </w:rPr>
      </w:pPr>
    </w:p>
    <w:p w14:paraId="1F91CE73" w14:textId="77777777" w:rsidR="003130F2" w:rsidRPr="003130F2" w:rsidRDefault="003130F2" w:rsidP="003130F2">
      <w:pPr>
        <w:rPr>
          <w:lang w:val="en-US"/>
        </w:rPr>
      </w:pPr>
    </w:p>
    <w:p w14:paraId="37A9D7B0" w14:textId="77777777" w:rsidR="003130F2" w:rsidRPr="003130F2" w:rsidRDefault="003130F2" w:rsidP="003130F2">
      <w:pPr>
        <w:rPr>
          <w:lang w:val="en-US"/>
        </w:rPr>
      </w:pPr>
    </w:p>
    <w:p w14:paraId="09C44079" w14:textId="77777777" w:rsidR="003130F2" w:rsidRPr="003130F2" w:rsidRDefault="003130F2" w:rsidP="003130F2">
      <w:pPr>
        <w:rPr>
          <w:lang w:val="en-US"/>
        </w:rPr>
      </w:pPr>
    </w:p>
    <w:p w14:paraId="48EA2B03" w14:textId="77777777" w:rsidR="003130F2" w:rsidRPr="003130F2" w:rsidRDefault="003130F2" w:rsidP="003130F2">
      <w:pPr>
        <w:rPr>
          <w:lang w:val="en-US"/>
        </w:rPr>
      </w:pPr>
    </w:p>
    <w:p w14:paraId="5A80EFC0" w14:textId="77777777" w:rsidR="003130F2" w:rsidRPr="003130F2" w:rsidRDefault="003130F2" w:rsidP="003130F2">
      <w:pPr>
        <w:rPr>
          <w:lang w:val="en-US"/>
        </w:rPr>
      </w:pPr>
    </w:p>
    <w:p w14:paraId="1F7A748A" w14:textId="77777777" w:rsidR="003130F2" w:rsidRPr="003130F2" w:rsidRDefault="003130F2" w:rsidP="003130F2">
      <w:pPr>
        <w:rPr>
          <w:lang w:val="en-US"/>
        </w:rPr>
      </w:pPr>
    </w:p>
    <w:p w14:paraId="37D5992A" w14:textId="77777777" w:rsidR="003130F2" w:rsidRPr="003130F2" w:rsidRDefault="003130F2" w:rsidP="003130F2">
      <w:pPr>
        <w:rPr>
          <w:lang w:val="en-US"/>
        </w:rPr>
      </w:pPr>
    </w:p>
    <w:p w14:paraId="1861C198" w14:textId="77777777" w:rsidR="003130F2" w:rsidRDefault="003130F2" w:rsidP="003130F2">
      <w:pPr>
        <w:rPr>
          <w:lang w:val="en-US"/>
        </w:rPr>
      </w:pPr>
    </w:p>
    <w:p w14:paraId="794C95D1" w14:textId="77777777" w:rsidR="003130F2" w:rsidRDefault="003130F2" w:rsidP="003130F2">
      <w:pPr>
        <w:jc w:val="center"/>
      </w:pPr>
      <w:r>
        <w:rPr>
          <w:noProof/>
          <w:lang w:eastAsia="ru-RU"/>
        </w:rPr>
        <w:lastRenderedPageBreak/>
        <mc:AlternateContent>
          <mc:Choice Requires="wps">
            <w:drawing>
              <wp:anchor distT="45720" distB="45720" distL="114300" distR="114300" simplePos="0" relativeHeight="252066816" behindDoc="0" locked="0" layoutInCell="1" allowOverlap="1" wp14:anchorId="696F857F" wp14:editId="76614854">
                <wp:simplePos x="0" y="0"/>
                <wp:positionH relativeFrom="margin">
                  <wp:posOffset>371475</wp:posOffset>
                </wp:positionH>
                <wp:positionV relativeFrom="topMargin">
                  <wp:align>bottom</wp:align>
                </wp:positionV>
                <wp:extent cx="2360930" cy="1404620"/>
                <wp:effectExtent l="0" t="0" r="0" b="0"/>
                <wp:wrapSquare wrapText="bothSides"/>
                <wp:docPr id="198" name="Надпись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17F90A0" w14:textId="77777777" w:rsidR="007C6C39" w:rsidRDefault="007C6C39" w:rsidP="003130F2">
                            <w:r w:rsidRPr="005768B1">
                              <w:rPr>
                                <w:vertAlign w:val="superscript"/>
                                <w:lang w:val="en-US"/>
                              </w:rPr>
                              <w:t>1</w:t>
                            </w:r>
                            <w:r>
                              <w:rPr>
                                <w:lang w:val="en-US"/>
                              </w:rPr>
                              <w:t xml:space="preserve">H NMR spectrum of </w:t>
                            </w:r>
                            <w:r w:rsidR="008D5A90" w:rsidRPr="008D5A90">
                              <w:rPr>
                                <w:b/>
                                <w:lang w:val="en-US"/>
                              </w:rPr>
                              <w:t>10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1E8DEB2" id="Надпись 198" o:spid="_x0000_s1129" type="#_x0000_t202" style="position:absolute;left:0;text-align:left;margin-left:29.25pt;margin-top:0;width:185.9pt;height:110.6pt;z-index:252066816;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KW5KQIAAAYEAAAOAAAAZHJzL2Uyb0RvYy54bWysU82O0zAQviPxDpbvNGm3Lduo6WrZpQhp&#10;+ZEWHsB1nMbC9hjbbVJu3HkF3oEDB268QveNGDttqeCGyMGyM55v5vvm8/yq04pshfMSTEmHg5wS&#10;YThU0qxL+v7d8sklJT4wUzEFRpR0Jzy9Wjx+NG9tIUbQgKqEIwhifNHakjYh2CLLPG+EZn4AVhgM&#10;1uA0C3h066xyrEV0rbJRnk+zFlxlHXDhPf697YN0kfDrWvDwpq69CESVFHsLaXVpXcU1W8xZsXbM&#10;NpIf2mD/0IVm0mDRE9QtC4xsnPwLSkvuwEMdBhx0BnUtuUgckM0w/4PNfcOsSFxQHG9PMvn/B8tf&#10;b986Iiuc3QxHZZjGIe2/7r/tv+9/7n88fH74QmIEdWqtL/D6vcWE0D2DDnMSZ2/vgH/wxMBNw8xa&#10;XDsHbSNYhX0OY2Z2ltrj+Aiyal9BheXYJkAC6mqno4goC0F0nNfuNCPRBcLx5+hims8uMMQxNhzn&#10;4+koTTFjxTHdOh9eCNAkbkrq0AQJnm3vfIjtsOJ4JVYzsJRKJSMoQ9qSziajSUo4i2gZ0KdK6pJe&#10;5vHrnRNZPjdVSg5Mqn6PBZQ50I5Me86hW3W90tPRUc8VVDtUwkFvTHxIuGnAfaKkRVOW1H/cMCco&#10;US8NqjkbjsfRxekwnjxF6sSdR1bnEWY4QpU0UNJvb0JyfiTt7TWqvpRJjzievpND02i2JNPhYUQ3&#10;n5/Trd/Pd/ELAAD//wMAUEsDBBQABgAIAAAAIQBf/ByX3AAAAAcBAAAPAAAAZHJzL2Rvd25yZXYu&#10;eG1sTI/NTsMwEITvSLyDtUjcqNM0gSpkUyF+JI60BYmjG2/iCHsdxW4b3h5zguNoRjPf1JvZWXGi&#10;KQyeEZaLDARx6/XAPcL7/uVmDSJExVpZz4TwTQE2zeVFrSrtz7yl0y72IpVwqBSCiXGspAytIafC&#10;wo/Eyev85FRMcuqlntQ5lTsr8yy7lU4NnBaMGunRUPu1OzqED/60r12hDd2Vb8V2fH7qyrhHvL6a&#10;H+5BRJrjXxh+8RM6NInp4I+sg7AI5bpMSYR0KLnFKluBOCDk+TIH2dTyP3/zAwAA//8DAFBLAQIt&#10;ABQABgAIAAAAIQC2gziS/gAAAOEBAAATAAAAAAAAAAAAAAAAAAAAAABbQ29udGVudF9UeXBlc10u&#10;eG1sUEsBAi0AFAAGAAgAAAAhADj9If/WAAAAlAEAAAsAAAAAAAAAAAAAAAAALwEAAF9yZWxzLy5y&#10;ZWxzUEsBAi0AFAAGAAgAAAAhAHakpbkpAgAABgQAAA4AAAAAAAAAAAAAAAAALgIAAGRycy9lMm9E&#10;b2MueG1sUEsBAi0AFAAGAAgAAAAhAF/8HJfcAAAABwEAAA8AAAAAAAAAAAAAAAAAgwQAAGRycy9k&#10;b3ducmV2LnhtbFBLBQYAAAAABAAEAPMAAACMBQAAAAA=&#10;" filled="f" stroked="f">
                <v:textbox style="mso-fit-shape-to-text:t">
                  <w:txbxContent>
                    <w:p w:rsidR="007C6C39" w:rsidRDefault="007C6C39" w:rsidP="003130F2">
                      <w:r w:rsidRPr="005768B1">
                        <w:rPr>
                          <w:vertAlign w:val="superscript"/>
                          <w:lang w:val="en-US"/>
                        </w:rPr>
                        <w:t>1</w:t>
                      </w:r>
                      <w:r>
                        <w:rPr>
                          <w:lang w:val="en-US"/>
                        </w:rPr>
                        <w:t xml:space="preserve">H NMR spectrum of </w:t>
                      </w:r>
                      <w:r w:rsidR="008D5A90" w:rsidRPr="008D5A90">
                        <w:rPr>
                          <w:b/>
                          <w:lang w:val="en-US"/>
                        </w:rPr>
                        <w:t>10b</w:t>
                      </w:r>
                    </w:p>
                  </w:txbxContent>
                </v:textbox>
                <w10:wrap type="square" anchorx="margin" anchory="margin"/>
              </v:shape>
            </w:pict>
          </mc:Fallback>
        </mc:AlternateContent>
      </w:r>
      <w:r>
        <w:object w:dxaOrig="16305" w:dyaOrig="11370" w14:anchorId="0D20ADA3">
          <v:shape id="_x0000_i1186" type="#_x0000_t75" style="width:650.55pt;height:453.1pt" o:ole="">
            <v:imagedata r:id="rId356" o:title=""/>
          </v:shape>
          <o:OLEObject Type="Embed" ProgID="MestReNova.Document.1" ShapeID="_x0000_i1186" DrawAspect="Content" ObjectID="_1780169870" r:id="rId357"/>
        </w:object>
      </w:r>
    </w:p>
    <w:p w14:paraId="0A1C7C93" w14:textId="77777777" w:rsidR="003130F2" w:rsidRDefault="003130F2" w:rsidP="003130F2">
      <w:pPr>
        <w:jc w:val="center"/>
      </w:pPr>
      <w:r>
        <w:rPr>
          <w:noProof/>
          <w:lang w:eastAsia="ru-RU"/>
        </w:rPr>
        <w:lastRenderedPageBreak/>
        <mc:AlternateContent>
          <mc:Choice Requires="wps">
            <w:drawing>
              <wp:anchor distT="45720" distB="45720" distL="114300" distR="114300" simplePos="0" relativeHeight="252067840" behindDoc="0" locked="0" layoutInCell="1" allowOverlap="1" wp14:anchorId="39B20814" wp14:editId="7DECB423">
                <wp:simplePos x="0" y="0"/>
                <wp:positionH relativeFrom="margin">
                  <wp:posOffset>304800</wp:posOffset>
                </wp:positionH>
                <wp:positionV relativeFrom="topMargin">
                  <wp:posOffset>611505</wp:posOffset>
                </wp:positionV>
                <wp:extent cx="2360930" cy="1404620"/>
                <wp:effectExtent l="0" t="0" r="0" b="0"/>
                <wp:wrapSquare wrapText="bothSides"/>
                <wp:docPr id="199" name="Надпись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769F2BF4" w14:textId="77777777" w:rsidR="007C6C39" w:rsidRDefault="007C6C39" w:rsidP="003130F2">
                            <w:r w:rsidRPr="005768B1">
                              <w:rPr>
                                <w:vertAlign w:val="superscript"/>
                                <w:lang w:val="en-US"/>
                              </w:rPr>
                              <w:t>1</w:t>
                            </w:r>
                            <w:r>
                              <w:rPr>
                                <w:vertAlign w:val="superscript"/>
                                <w:lang w:val="en-US"/>
                              </w:rPr>
                              <w:t>3</w:t>
                            </w:r>
                            <w:r>
                              <w:rPr>
                                <w:lang w:val="en-US"/>
                              </w:rPr>
                              <w:t xml:space="preserve">C NMR spectrum of </w:t>
                            </w:r>
                            <w:r w:rsidR="008D5A90" w:rsidRPr="008D5A90">
                              <w:rPr>
                                <w:b/>
                                <w:lang w:val="en-US"/>
                              </w:rPr>
                              <w:t>10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1A3BEFD" id="Надпись 199" o:spid="_x0000_s1130" type="#_x0000_t202" style="position:absolute;left:0;text-align:left;margin-left:24pt;margin-top:48.15pt;width:185.9pt;height:110.6pt;z-index:25206784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QzKQIAAAYEAAAOAAAAZHJzL2Uyb0RvYy54bWysU0uOEzEQ3SNxB8t70p0vk1Y6o2GGIKTh&#10;Iw0cwHG70xa2y9hOuocde67AHViwYMcVMjei7E5CBDtELyy7y/Wq3qvnxWWnFdkJ5yWYkg4HOSXC&#10;cKik2ZT0/bvVkwtKfGCmYgqMKOm98PRy+fjRorWFGEEDqhKOIIjxRWtL2oRgiyzzvBGa+QFYYTBY&#10;g9Ms4NFtssqxFtG1ykZ5PstacJV1wIX3+PemD9Jlwq9rwcObuvYiEFVS7C2k1aV1HddsuWDFxjHb&#10;SH5og/1DF5pJg0VPUDcsMLJ18i8oLbkDD3UYcNAZ1LXkInFANsP8DzZ3DbMicUFxvD3J5P8fLH+9&#10;e+uIrHB28zklhmkc0v7r/tv++/7n/sfD54cvJEZQp9b6Aq/fWUwI3TPoMCdx9vYW+AdPDFw3zGzE&#10;lXPQNoJV2OcwZmZnqT2OjyDr9hVUWI5tAySgrnY6ioiyEETHed2fZiS6QDj+HI1n+XyMIY6x4SSf&#10;zEZpihkrjunW+fBCgCZxU1KHJkjwbHfrQ2yHFccrsZqBlVQqGUEZ0pZ0Ph1NU8JZRMuAPlVSl/Qi&#10;j1/vnMjyualScmBS9XssoMyBdmTacw7duuuVno2Peq6hukclHPTGxIeEmwbcJ0paNGVJ/cctc4IS&#10;9dKgmvPhZBJdnA6T6VOkTtx5ZH0eYYYjVEkDJf32OiTnR9LeXqHqK5n0iOPpOzk0jWZLMh0eRnTz&#10;+Tnd+v18l78AAAD//wMAUEsDBBQABgAIAAAAIQAKOT603wAAAAkBAAAPAAAAZHJzL2Rvd25yZXYu&#10;eG1sTI/LTsMwEEX3SPyDNUjsqBOa9BHiVIiHxJK2ILF048lD2OModtvw9wyrshzd0b3nlJvJWXHC&#10;MfSeFKSzBARS7U1PrYKP/evdCkSImoy2nlDBDwbYVNdXpS6MP9MWT7vYCi6hUGgFXYxDIWWoO3Q6&#10;zPyAxFnjR6cjn2MrzajPXO6svE+ShXS6J17o9IBPHdbfu6NT8Elf9q3JTIfL/D3bDi/PTR73St3e&#10;TI8PICJO8fIMf/iMDhUzHfyRTBBWQbZilahgvZiD4DxL16xyUDBPlznIqpT/DapfAAAA//8DAFBL&#10;AQItABQABgAIAAAAIQC2gziS/gAAAOEBAAATAAAAAAAAAAAAAAAAAAAAAABbQ29udGVudF9UeXBl&#10;c10ueG1sUEsBAi0AFAAGAAgAAAAhADj9If/WAAAAlAEAAAsAAAAAAAAAAAAAAAAALwEAAF9yZWxz&#10;Ly5yZWxzUEsBAi0AFAAGAAgAAAAhAFq35DMpAgAABgQAAA4AAAAAAAAAAAAAAAAALgIAAGRycy9l&#10;Mm9Eb2MueG1sUEsBAi0AFAAGAAgAAAAhAAo5PrTfAAAACQEAAA8AAAAAAAAAAAAAAAAAgwQAAGRy&#10;cy9kb3ducmV2LnhtbFBLBQYAAAAABAAEAPMAAACPBQAAAAA=&#10;" filled="f" stroked="f">
                <v:textbox style="mso-fit-shape-to-text:t">
                  <w:txbxContent>
                    <w:p w:rsidR="007C6C39" w:rsidRDefault="007C6C39" w:rsidP="003130F2">
                      <w:r w:rsidRPr="005768B1">
                        <w:rPr>
                          <w:vertAlign w:val="superscript"/>
                          <w:lang w:val="en-US"/>
                        </w:rPr>
                        <w:t>1</w:t>
                      </w:r>
                      <w:r>
                        <w:rPr>
                          <w:vertAlign w:val="superscript"/>
                          <w:lang w:val="en-US"/>
                        </w:rPr>
                        <w:t>3</w:t>
                      </w:r>
                      <w:r>
                        <w:rPr>
                          <w:lang w:val="en-US"/>
                        </w:rPr>
                        <w:t xml:space="preserve">C NMR spectrum of </w:t>
                      </w:r>
                      <w:r w:rsidR="008D5A90" w:rsidRPr="008D5A90">
                        <w:rPr>
                          <w:b/>
                          <w:lang w:val="en-US"/>
                        </w:rPr>
                        <w:t>10b</w:t>
                      </w:r>
                    </w:p>
                  </w:txbxContent>
                </v:textbox>
                <w10:wrap type="square" anchorx="margin" anchory="margin"/>
              </v:shape>
            </w:pict>
          </mc:Fallback>
        </mc:AlternateContent>
      </w:r>
      <w:r>
        <w:object w:dxaOrig="16305" w:dyaOrig="11370" w14:anchorId="7CC7B0DA">
          <v:shape id="_x0000_i1187" type="#_x0000_t75" style="width:654.65pt;height:455.35pt" o:ole="">
            <v:imagedata r:id="rId358" o:title=""/>
          </v:shape>
          <o:OLEObject Type="Embed" ProgID="MestReNova.Document.1" ShapeID="_x0000_i1187" DrawAspect="Content" ObjectID="_1780169871" r:id="rId359"/>
        </w:object>
      </w:r>
    </w:p>
    <w:p w14:paraId="01E3BA72" w14:textId="77777777" w:rsidR="003130F2" w:rsidRDefault="003130F2" w:rsidP="003130F2">
      <w:pPr>
        <w:jc w:val="center"/>
      </w:pPr>
      <w:r>
        <w:rPr>
          <w:noProof/>
          <w:lang w:eastAsia="ru-RU"/>
        </w:rPr>
        <w:lastRenderedPageBreak/>
        <mc:AlternateContent>
          <mc:Choice Requires="wps">
            <w:drawing>
              <wp:anchor distT="45720" distB="45720" distL="114300" distR="114300" simplePos="0" relativeHeight="252072960" behindDoc="0" locked="0" layoutInCell="1" allowOverlap="1" wp14:anchorId="13D88B11" wp14:editId="755BC5FE">
                <wp:simplePos x="0" y="0"/>
                <wp:positionH relativeFrom="margin">
                  <wp:align>left</wp:align>
                </wp:positionH>
                <wp:positionV relativeFrom="paragraph">
                  <wp:posOffset>164465</wp:posOffset>
                </wp:positionV>
                <wp:extent cx="2222500" cy="1176655"/>
                <wp:effectExtent l="0" t="0" r="0" b="5080"/>
                <wp:wrapNone/>
                <wp:docPr id="34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1176655"/>
                        </a:xfrm>
                        <a:prstGeom prst="rect">
                          <a:avLst/>
                        </a:prstGeom>
                        <a:noFill/>
                        <a:ln w="9525">
                          <a:noFill/>
                          <a:miter lim="800000"/>
                          <a:headEnd/>
                          <a:tailEnd/>
                        </a:ln>
                      </wps:spPr>
                      <wps:txbx>
                        <w:txbxContent>
                          <w:p w14:paraId="136B7607" w14:textId="77777777" w:rsidR="007C6C39" w:rsidRDefault="007C6C39" w:rsidP="003130F2">
                            <w:r>
                              <w:object w:dxaOrig="1442" w:dyaOrig="1507" w14:anchorId="3EF88C79">
                                <v:shape id="_x0000_i1189" type="#_x0000_t75" style="width:79.55pt;height:83.25pt" o:ole="">
                                  <v:imagedata r:id="rId360" o:title=""/>
                                </v:shape>
                                <o:OLEObject Type="Embed" ProgID="ChemDraw.Document.6.0" ShapeID="_x0000_i1189" DrawAspect="Content" ObjectID="_1780170018" r:id="rId361"/>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E97C7F4" id="_x0000_s1131" type="#_x0000_t202" style="position:absolute;left:0;text-align:left;margin-left:0;margin-top:12.95pt;width:175pt;height:92.65pt;z-index:252072960;visibility:visible;mso-wrap-style:non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zuKAIAAAIEAAAOAAAAZHJzL2Uyb0RvYy54bWysU82O0zAQviPxDpbvNE1IurtR09WySxHS&#10;8iMtPIDrOI2F47Fsb5Ny476vwDtw4MCNV+i+EWOnLRXcEDlYdsbzzXzffJ5fDp0iG2GdBF3RdDKl&#10;RGgOtdTrin78sHx2TonzTNdMgRYV3QpHLxdPn8x7U4oMWlC1sARBtCt7U9HWe1MmieOt6JibgBEa&#10;gw3Yjnk82nVSW9YjeqeSbDqdJT3Y2ljgwjn8ezMG6SLiN43g/l3TOOGJqij25uNq47oKa7KYs3Jt&#10;mWkl37fB/qGLjkmNRY9QN8wzcm/lX1Cd5BYcNH7CoUugaSQXkQOySad/sLlrmRGRC4rjzFEm9/9g&#10;+dvNe0tkXdHneU6JZh0Oafd19233ffdz9+Pxy+MDyYJKvXElXr4zeN0PL2DAaUfGztwC/+SIhuuW&#10;6bW4shb6VrAau0xDZnKSOuK4ALLq30CNxdi9hwg0NLYLEqIoBNFxWtvjhMTgCcefGX7FFEMcY2l6&#10;NpsVRazBykO6sc6/EtCRsKmoRQtEeLa5dT60w8rDlVBNw1IqFW2gNOkrelFkRUw4iXTSo0uV7Cp6&#10;Pg3f6JvA8qWuY7JnUo17LKD0nnZgOnL2w2qIOqez/KDnCuotKmFhtCU+I9y0YD9T0qMlK6rxzVCi&#10;XmvU8iLN8+DgeMiLswwP9jSyOo0wzRGoop6ScXvto+sDZWeuUPOljGqE4Yx97FtGo0WR9o8iOPn0&#10;HG/9frqLXwAAAP//AwBQSwMEFAAGAAgAAAAhAB4JC9raAAAABwEAAA8AAABkcnMvZG93bnJldi54&#10;bWxMj8FOwzAQRO9I/IO1SNyonUBQm8apUIEzUPgAN97GIfE6it028PUsJzjOzGrmbbWZ/SBOOMUu&#10;kIZsoUAgNcF21Gr4eH++WYKIyZA1QyDU8IURNvXlRWVKG870hqddagWXUCyNBpfSWEoZG4fexEUY&#10;kTg7hMmbxHJqpZ3Mmcv9IHOl7qU3HfGCMyNuHTb97ug1LJV/6ftV/hr93XdWuO1jeBo/tb6+mh/W&#10;IBLO6e8YfvEZHWpm2ocj2SgGDfxI0pAXKxCc3haKjT0bWZaDrCv5n7/+AQAA//8DAFBLAQItABQA&#10;BgAIAAAAIQC2gziS/gAAAOEBAAATAAAAAAAAAAAAAAAAAAAAAABbQ29udGVudF9UeXBlc10ueG1s&#10;UEsBAi0AFAAGAAgAAAAhADj9If/WAAAAlAEAAAsAAAAAAAAAAAAAAAAALwEAAF9yZWxzLy5yZWxz&#10;UEsBAi0AFAAGAAgAAAAhAAVv/O4oAgAAAgQAAA4AAAAAAAAAAAAAAAAALgIAAGRycy9lMm9Eb2Mu&#10;eG1sUEsBAi0AFAAGAAgAAAAhAB4JC9raAAAABwEAAA8AAAAAAAAAAAAAAAAAggQAAGRycy9kb3du&#10;cmV2LnhtbFBLBQYAAAAABAAEAPMAAACJBQAAAAA=&#10;" filled="f" stroked="f">
                <v:textbox style="mso-fit-shape-to-text:t">
                  <w:txbxContent>
                    <w:p w:rsidR="007C6C39" w:rsidRDefault="007C6C39" w:rsidP="003130F2">
                      <w:r>
                        <w:object w:dxaOrig="1442" w:dyaOrig="1507">
                          <v:shape id="_x0000_i1227" type="#_x0000_t75" style="width:79.55pt;height:82.9pt" o:ole="">
                            <v:imagedata r:id="rId362" o:title=""/>
                          </v:shape>
                          <o:OLEObject Type="Embed" ProgID="ChemDraw.Document.6.0" ShapeID="_x0000_i1227" DrawAspect="Content" ObjectID="_1780160820" r:id="rId363"/>
                        </w:object>
                      </w:r>
                    </w:p>
                  </w:txbxContent>
                </v:textbox>
                <w10:wrap anchorx="margin"/>
              </v:shape>
            </w:pict>
          </mc:Fallback>
        </mc:AlternateContent>
      </w:r>
      <w:r>
        <w:rPr>
          <w:noProof/>
          <w:lang w:eastAsia="ru-RU"/>
        </w:rPr>
        <mc:AlternateContent>
          <mc:Choice Requires="wps">
            <w:drawing>
              <wp:anchor distT="45720" distB="45720" distL="114300" distR="114300" simplePos="0" relativeHeight="252069888" behindDoc="0" locked="0" layoutInCell="1" allowOverlap="1" wp14:anchorId="5CC791AA" wp14:editId="6F2C1247">
                <wp:simplePos x="0" y="0"/>
                <wp:positionH relativeFrom="margin">
                  <wp:posOffset>461010</wp:posOffset>
                </wp:positionH>
                <wp:positionV relativeFrom="topMargin">
                  <wp:align>bottom</wp:align>
                </wp:positionV>
                <wp:extent cx="2360930" cy="1404620"/>
                <wp:effectExtent l="0" t="0" r="0" b="0"/>
                <wp:wrapSquare wrapText="bothSides"/>
                <wp:docPr id="34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A434965" w14:textId="77777777" w:rsidR="007C6C39" w:rsidRDefault="007C6C39" w:rsidP="003130F2">
                            <w:r>
                              <w:rPr>
                                <w:lang w:val="en-US"/>
                              </w:rPr>
                              <w:t xml:space="preserve"> IR spectrum of </w:t>
                            </w:r>
                            <w:r w:rsidR="008D5A90" w:rsidRPr="008D5A90">
                              <w:rPr>
                                <w:b/>
                                <w:lang w:val="en-US"/>
                              </w:rPr>
                              <w:t>10b</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B7B07FB" id="_x0000_s1132" type="#_x0000_t202" style="position:absolute;left:0;text-align:left;margin-left:36.3pt;margin-top:0;width:185.9pt;height:110.6pt;z-index:252069888;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8hvKwIAAAQEAAAOAAAAZHJzL2Uyb0RvYy54bWysU82O0zAQviPxDpbvNEmblm3UdLXsUoS0&#10;/EgLD+A6TmPheIztNllu3HkF3oEDB268QveNGDttqeCGyMGyM55v5vvm8+KybxXZCesk6JJmo5QS&#10;oTlUUm9K+v7d6skFJc4zXTEFWpT0Xjh6uXz8aNGZQoyhAVUJSxBEu6IzJW28N0WSON6IlrkRGKEx&#10;WINtmcej3SSVZR2ityoZp+ks6cBWxgIXzuHfmyFIlxG/rgX3b+raCU9USbE3H1cb13VYk+WCFRvL&#10;TCP5oQ32D120TGoseoK6YZ6RrZV/QbWSW3BQ+xGHNoG6llxEDsgmS/9gc9cwIyIXFMeZk0zu/8Hy&#10;17u3lsiqpJN8QolmLQ5p/3X/bf99/3P/4+HzwxcyDip1xhV4+c7gdd8/gx6nHRk7cwv8gyMarhum&#10;N+LKWugawSrsMguZyVnqgOMCyLp7BRUWY1sPEaivbRskRFEIouO07k8TEr0nHH+OJ7N0PsEQx1iW&#10;p/lsHGeYsOKYbqzzLwS0JGxKatECEZ7tbp0P7bDieCVU07CSSkUbKE26ks6n42lMOIu00qNLlWxL&#10;epGGb/BNYPlcVzHZM6mGPRZQ+kA7MB04+37dR52z2fSo5xqqe1TCwmBLfEa4acB+oqRDS5bUfdwy&#10;KyhRLzWqOc/yPHg4HvLpU6RO7HlkfR5hmiNUST0lw/baR98H0s5coeorGfUI4xk6OTSNVosyHZ5F&#10;8PL5Od76/XiXvwAAAP//AwBQSwMEFAAGAAgAAAAhAKQ8UPrbAAAABwEAAA8AAABkcnMvZG93bnJl&#10;di54bWxMj0trwzAQhO+F/gexhd4aOcJ54FoOpQ/osUlayFGx1g8qrYylJO6/7/bUzG2ZYebbcjN5&#10;J844xj6QhvksA4FUB9tTq+Fz//awBhGTIWtcINTwgxE21e1NaQobLrTF8y61gksoFkZDl9JQSBnr&#10;Dr2JszAgsdeE0ZvE59hKO5oLl3snVZYtpTc98UJnBnzusP7enbyGLzq49ya3Ha4WH/l2eH1pFmmv&#10;9f3d9PQIIuGU/sPwh8/oUDHTMZzIRuE0rNSSkxr4IXZzFoijBqXmCmRVymv+6hcAAP//AwBQSwEC&#10;LQAUAAYACAAAACEAtoM4kv4AAADhAQAAEwAAAAAAAAAAAAAAAAAAAAAAW0NvbnRlbnRfVHlwZXNd&#10;LnhtbFBLAQItABQABgAIAAAAIQA4/SH/1gAAAJQBAAALAAAAAAAAAAAAAAAAAC8BAABfcmVscy8u&#10;cmVsc1BLAQItABQABgAIAAAAIQA3+8hvKwIAAAQEAAAOAAAAAAAAAAAAAAAAAC4CAABkcnMvZTJv&#10;RG9jLnhtbFBLAQItABQABgAIAAAAIQCkPFD62wAAAAcBAAAPAAAAAAAAAAAAAAAAAIUEAABkcnMv&#10;ZG93bnJldi54bWxQSwUGAAAAAAQABADzAAAAjQUAAAAA&#10;" filled="f" stroked="f">
                <v:textbox style="mso-fit-shape-to-text:t">
                  <w:txbxContent>
                    <w:p w:rsidR="007C6C39" w:rsidRDefault="007C6C39" w:rsidP="003130F2">
                      <w:r>
                        <w:rPr>
                          <w:lang w:val="en-US"/>
                        </w:rPr>
                        <w:t xml:space="preserve"> IR spectrum of </w:t>
                      </w:r>
                      <w:r w:rsidR="008D5A90" w:rsidRPr="008D5A90">
                        <w:rPr>
                          <w:b/>
                          <w:lang w:val="en-US"/>
                        </w:rPr>
                        <w:t>10b</w:t>
                      </w:r>
                    </w:p>
                  </w:txbxContent>
                </v:textbox>
                <w10:wrap type="square" anchorx="margin" anchory="margin"/>
              </v:shape>
            </w:pict>
          </mc:Fallback>
        </mc:AlternateContent>
      </w:r>
      <w:r>
        <w:rPr>
          <w:noProof/>
          <w:lang w:eastAsia="ru-RU"/>
        </w:rPr>
        <w:drawing>
          <wp:anchor distT="0" distB="0" distL="114300" distR="114300" simplePos="0" relativeHeight="252070912" behindDoc="1" locked="0" layoutInCell="1" allowOverlap="1" wp14:anchorId="08C620BD" wp14:editId="33E2985A">
            <wp:simplePos x="0" y="0"/>
            <wp:positionH relativeFrom="column">
              <wp:posOffset>676910</wp:posOffset>
            </wp:positionH>
            <wp:positionV relativeFrom="paragraph">
              <wp:posOffset>50165</wp:posOffset>
            </wp:positionV>
            <wp:extent cx="7908925" cy="5615940"/>
            <wp:effectExtent l="0" t="0" r="0" b="3810"/>
            <wp:wrapNone/>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4">
                      <a:extLst>
                        <a:ext uri="{28A0092B-C50C-407E-A947-70E740481C1C}">
                          <a14:useLocalDpi xmlns:a14="http://schemas.microsoft.com/office/drawing/2010/main" val="0"/>
                        </a:ext>
                      </a:extLst>
                    </a:blip>
                    <a:srcRect l="21311" t="13177" r="21139" b="14166"/>
                    <a:stretch/>
                  </pic:blipFill>
                  <pic:spPr bwMode="auto">
                    <a:xfrm>
                      <a:off x="0" y="0"/>
                      <a:ext cx="7908925" cy="56159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8744CE2" w14:textId="77777777" w:rsidR="00AC087F" w:rsidRPr="003130F2" w:rsidRDefault="00AC087F" w:rsidP="003130F2">
      <w:pPr>
        <w:jc w:val="right"/>
        <w:rPr>
          <w:lang w:val="en-US"/>
        </w:rPr>
      </w:pPr>
    </w:p>
    <w:p w14:paraId="40B626B0" w14:textId="77777777" w:rsidR="00AC087F" w:rsidRDefault="00AC087F" w:rsidP="00AC087F">
      <w:pPr>
        <w:jc w:val="center"/>
      </w:pPr>
      <w:r>
        <w:rPr>
          <w:noProof/>
          <w:lang w:eastAsia="ru-RU"/>
        </w:rPr>
        <w:lastRenderedPageBreak/>
        <mc:AlternateContent>
          <mc:Choice Requires="wps">
            <w:drawing>
              <wp:anchor distT="45720" distB="45720" distL="114300" distR="114300" simplePos="0" relativeHeight="252053504" behindDoc="0" locked="0" layoutInCell="1" allowOverlap="1" wp14:anchorId="16FB762F" wp14:editId="47F1B979">
                <wp:simplePos x="0" y="0"/>
                <wp:positionH relativeFrom="margin">
                  <wp:align>left</wp:align>
                </wp:positionH>
                <wp:positionV relativeFrom="topMargin">
                  <wp:posOffset>516255</wp:posOffset>
                </wp:positionV>
                <wp:extent cx="2360930" cy="1404620"/>
                <wp:effectExtent l="0" t="0" r="0" b="0"/>
                <wp:wrapSquare wrapText="bothSides"/>
                <wp:docPr id="337" name="Надпись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A485FCC" w14:textId="77777777" w:rsidR="007C6C39" w:rsidRDefault="007C6C39" w:rsidP="00AC087F">
                            <w:r w:rsidRPr="005768B1">
                              <w:rPr>
                                <w:vertAlign w:val="superscript"/>
                                <w:lang w:val="en-US"/>
                              </w:rPr>
                              <w:t>1</w:t>
                            </w:r>
                            <w:r>
                              <w:rPr>
                                <w:lang w:val="en-US"/>
                              </w:rPr>
                              <w:t xml:space="preserve">H NMR spectrum of </w:t>
                            </w:r>
                            <w:r w:rsidR="008D5A90" w:rsidRPr="008D5A90">
                              <w:rPr>
                                <w:b/>
                                <w:lang w:val="en-US"/>
                              </w:rPr>
                              <w:t>10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A3C95FD" id="Надпись 337" o:spid="_x0000_s1133" type="#_x0000_t202" style="position:absolute;left:0;text-align:left;margin-left:0;margin-top:40.65pt;width:185.9pt;height:110.6pt;z-index:252053504;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XuTKwIAAAYEAAAOAAAAZHJzL2Uyb0RvYy54bWysU82O0zAQviPxDpbvNEn/dhs1XS27FCEt&#10;P9LCA7iO01g4HmO7Tcpt77wC78CBAzdeoftGjJ22VHBD5GDZGc83833zeX7VNYpshXUSdEGzQUqJ&#10;0BxKqdcF/fB++eySEueZLpkCLQq6E45eLZ4+mbcmF0OoQZXCEgTRLm9NQWvvTZ4kjteiYW4ARmgM&#10;VmAb5vFo10lpWYvojUqGaTpNWrClscCFc/j3tg/SRcSvKsH926pywhNVUOzNx9XGdRXWZDFn+doy&#10;U0t+aIP9QxcNkxqLnqBumWdkY+VfUI3kFhxUfsChSaCqJBeRA7LJ0j/Y3NfMiMgFxXHmJJP7f7D8&#10;zfadJbIs6Gh0QYlmDQ5p/3X/bf99/3P/4/Hh8QsJEdSpNS7H6/cGE3z3HDqcd+TszB3wj45ouKmZ&#10;Xotra6GtBSuxzyxkJmepPY4LIKv2NZRYjm08RKCusk0QEWUhiI7z2p1mJDpPOP4cjqbpbIQhjrFs&#10;nI6nwzjFhOXHdGOdfymgIWFTUIsmiPBse+d8aIflxyuhmoalVCoaQWnSFnQ2GU5iwlmkkR59qmRT&#10;0Ms0fL1zAssXuozJnknV77GA0gfagWnP2XerLiqdTadHPVdQ7lAJC70x8SHhpgb7mZIWTVlQ92nD&#10;rKBEvdKo5iwbj4OL42E8uUDqxJ5HVucRpjlCFdRT0m9vfHR+IO3MNaq+lFGPMJ6+k0PTaLYo0+Fh&#10;BDefn+Ot38938QsAAP//AwBQSwMEFAAGAAgAAAAhAAe6gSDdAAAABwEAAA8AAABkcnMvZG93bnJl&#10;di54bWxMj81OwzAQhO9IvIO1SNyok7ahVYhTIX4kjrQFiaMbb+IIex3FbhvenuVEb7Oa1cw31Wby&#10;TpxwjH0gBfksA4HUBNNTp+Bj/3q3BhGTJqNdIFTwgxE29fVVpUsTzrTF0y51gkMollqBTWkopYyN&#10;Ra/jLAxI7LVh9DrxOXbSjPrM4d7JeZbdS6974garB3yy2Hzvjl7BJ325t3ZpLK6K9+V2eHlui7RX&#10;6vZmenwAkXBK/8/wh8/oUDPTIRzJROEU8JCkYJ0vQLC7WOU85MAimxcg60pe8te/AAAA//8DAFBL&#10;AQItABQABgAIAAAAIQC2gziS/gAAAOEBAAATAAAAAAAAAAAAAAAAAAAAAABbQ29udGVudF9UeXBl&#10;c10ueG1sUEsBAi0AFAAGAAgAAAAhADj9If/WAAAAlAEAAAsAAAAAAAAAAAAAAAAALwEAAF9yZWxz&#10;Ly5yZWxzUEsBAi0AFAAGAAgAAAAhAOrle5MrAgAABgQAAA4AAAAAAAAAAAAAAAAALgIAAGRycy9l&#10;Mm9Eb2MueG1sUEsBAi0AFAAGAAgAAAAhAAe6gSDdAAAABwEAAA8AAAAAAAAAAAAAAAAAhQQAAGRy&#10;cy9kb3ducmV2LnhtbFBLBQYAAAAABAAEAPMAAACPBQAAAAA=&#10;" filled="f" stroked="f">
                <v:textbox style="mso-fit-shape-to-text:t">
                  <w:txbxContent>
                    <w:p w:rsidR="007C6C39" w:rsidRDefault="007C6C39" w:rsidP="00AC087F">
                      <w:r w:rsidRPr="005768B1">
                        <w:rPr>
                          <w:vertAlign w:val="superscript"/>
                          <w:lang w:val="en-US"/>
                        </w:rPr>
                        <w:t>1</w:t>
                      </w:r>
                      <w:r>
                        <w:rPr>
                          <w:lang w:val="en-US"/>
                        </w:rPr>
                        <w:t xml:space="preserve">H NMR spectrum of </w:t>
                      </w:r>
                      <w:r w:rsidR="008D5A90" w:rsidRPr="008D5A90">
                        <w:rPr>
                          <w:b/>
                          <w:lang w:val="en-US"/>
                        </w:rPr>
                        <w:t>10c</w:t>
                      </w:r>
                    </w:p>
                  </w:txbxContent>
                </v:textbox>
                <w10:wrap type="square" anchorx="margin" anchory="margin"/>
              </v:shape>
            </w:pict>
          </mc:Fallback>
        </mc:AlternateContent>
      </w:r>
      <w:r w:rsidR="003130F2">
        <w:object w:dxaOrig="16305" w:dyaOrig="11370" w14:anchorId="1F652CFA">
          <v:shape id="_x0000_i1190" type="#_x0000_t75" style="width:653.85pt;height:455.35pt" o:ole="">
            <v:imagedata r:id="rId365" o:title=""/>
          </v:shape>
          <o:OLEObject Type="Embed" ProgID="MestReNova.Document.1" ShapeID="_x0000_i1190" DrawAspect="Content" ObjectID="_1780169872" r:id="rId366"/>
        </w:object>
      </w:r>
    </w:p>
    <w:p w14:paraId="26F6FB57" w14:textId="77777777" w:rsidR="00AC087F" w:rsidRDefault="00AC087F" w:rsidP="00AC087F">
      <w:pPr>
        <w:jc w:val="center"/>
      </w:pPr>
      <w:r>
        <w:rPr>
          <w:noProof/>
          <w:lang w:eastAsia="ru-RU"/>
        </w:rPr>
        <w:lastRenderedPageBreak/>
        <mc:AlternateContent>
          <mc:Choice Requires="wps">
            <w:drawing>
              <wp:anchor distT="45720" distB="45720" distL="114300" distR="114300" simplePos="0" relativeHeight="252049408" behindDoc="0" locked="0" layoutInCell="1" allowOverlap="1" wp14:anchorId="077B3A61" wp14:editId="1D7B60A0">
                <wp:simplePos x="0" y="0"/>
                <wp:positionH relativeFrom="margin">
                  <wp:posOffset>25400</wp:posOffset>
                </wp:positionH>
                <wp:positionV relativeFrom="topMargin">
                  <wp:posOffset>465455</wp:posOffset>
                </wp:positionV>
                <wp:extent cx="2360930" cy="1404620"/>
                <wp:effectExtent l="0" t="0" r="0" b="0"/>
                <wp:wrapSquare wrapText="bothSides"/>
                <wp:docPr id="335" name="Надпись 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1696870" w14:textId="77777777" w:rsidR="007C6C39" w:rsidRDefault="007C6C39" w:rsidP="00AC087F">
                            <w:r w:rsidRPr="005768B1">
                              <w:rPr>
                                <w:vertAlign w:val="superscript"/>
                                <w:lang w:val="en-US"/>
                              </w:rPr>
                              <w:t>1</w:t>
                            </w:r>
                            <w:r>
                              <w:rPr>
                                <w:vertAlign w:val="superscript"/>
                                <w:lang w:val="en-US"/>
                              </w:rPr>
                              <w:t>3</w:t>
                            </w:r>
                            <w:r>
                              <w:rPr>
                                <w:lang w:val="en-US"/>
                              </w:rPr>
                              <w:t xml:space="preserve">C NMR spectrum of </w:t>
                            </w:r>
                            <w:r w:rsidR="008D5A90" w:rsidRPr="008D5A90">
                              <w:rPr>
                                <w:b/>
                                <w:lang w:val="en-US"/>
                              </w:rPr>
                              <w:t>10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2A2EB8C" id="Надпись 335" o:spid="_x0000_s1134" type="#_x0000_t202" style="position:absolute;left:0;text-align:left;margin-left:2pt;margin-top:36.65pt;width:185.9pt;height:110.6pt;z-index:25204940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0qdKwIAAAYEAAAOAAAAZHJzL2Uyb0RvYy54bWysU82O0zAQviPxDpbvNEn/dhs1XS27FCEt&#10;P9LCA7iO01g4HmO7Tcpt77wC78CBAzdeoftGjJ22VHBD5GDZGc83833zeX7VNYpshXUSdEGzQUqJ&#10;0BxKqdcF/fB++eySEueZLpkCLQq6E45eLZ4+mbcmF0OoQZXCEgTRLm9NQWvvTZ4kjteiYW4ARmgM&#10;VmAb5vFo10lpWYvojUqGaTpNWrClscCFc/j3tg/SRcSvKsH926pywhNVUOzNx9XGdRXWZDFn+doy&#10;U0t+aIP9QxcNkxqLnqBumWdkY+VfUI3kFhxUfsChSaCqJBeRA7LJ0j/Y3NfMiMgFxXHmJJP7f7D8&#10;zfadJbIs6Gg0oUSzBoe0/7r/tv++/7n/8fjw+IWECOrUGpfj9XuDCb57Dh3OO3J25g74R0c03NRM&#10;r8W1tdDWgpXYZxYyk7PUHscFkFX7GkosxzYeIlBX2SaIiLIQRMd57U4zEp0nHH8OR9N0NsIQx1g2&#10;TsfTYZxiwvJjurHOvxTQkLApqEUTRHi2vXM+tMPy45VQTcNSKhWNoDRpCzqbDCcx4SzSSI8+VbIp&#10;6GUavt45geULXcZkz6Tq91hA6QPtwLTn7LtVF5XOphdHPVdQ7lAJC70x8SHhpgb7mZIWTVlQ92nD&#10;rKBEvdKo5iwbj4OL42E8uUDqxJ5HVucRpjlCFdRT0m9vfHR+IO3MNaq+lFGPMJ6+k0PTaLYo0+Fh&#10;BDefn+Ot38938QsAAP//AwBQSwMEFAAGAAgAAAAhAL8zc0TeAAAACAEAAA8AAABkcnMvZG93bnJl&#10;di54bWxMj8tOwzAQRfdI/IM1SOyoQ5OQEuJUiIfEkrZUYunGk4ewx1HstuHvGVawHN3RvedU69lZ&#10;ccIpDJ4U3C4SEEiNNwN1Cj52rzcrECFqMtp6QgXfGGBdX15UujT+TBs8bWMnuIRCqRX0MY6llKHp&#10;0emw8CMSZ62fnI58Tp00kz5zubNymSR30umBeKHXIz712Hxtj07Bnj7tW5uZHov8PduML89tHndK&#10;XV/Njw8gIs7x7xl+8RkdamY6+COZIKyCjE2igiJNQXCcFjmbHBQs77McZF3J/wL1DwAAAP//AwBQ&#10;SwECLQAUAAYACAAAACEAtoM4kv4AAADhAQAAEwAAAAAAAAAAAAAAAAAAAAAAW0NvbnRlbnRfVHlw&#10;ZXNdLnhtbFBLAQItABQABgAIAAAAIQA4/SH/1gAAAJQBAAALAAAAAAAAAAAAAAAAAC8BAABfcmVs&#10;cy8ucmVsc1BLAQItABQABgAIAAAAIQDEG0qdKwIAAAYEAAAOAAAAAAAAAAAAAAAAAC4CAABkcnMv&#10;ZTJvRG9jLnhtbFBLAQItABQABgAIAAAAIQC/M3NE3gAAAAgBAAAPAAAAAAAAAAAAAAAAAIUEAABk&#10;cnMvZG93bnJldi54bWxQSwUGAAAAAAQABADzAAAAkAUAAAAA&#10;" filled="f" stroked="f">
                <v:textbox style="mso-fit-shape-to-text:t">
                  <w:txbxContent>
                    <w:p w:rsidR="007C6C39" w:rsidRDefault="007C6C39" w:rsidP="00AC087F">
                      <w:r w:rsidRPr="005768B1">
                        <w:rPr>
                          <w:vertAlign w:val="superscript"/>
                          <w:lang w:val="en-US"/>
                        </w:rPr>
                        <w:t>1</w:t>
                      </w:r>
                      <w:r>
                        <w:rPr>
                          <w:vertAlign w:val="superscript"/>
                          <w:lang w:val="en-US"/>
                        </w:rPr>
                        <w:t>3</w:t>
                      </w:r>
                      <w:r>
                        <w:rPr>
                          <w:lang w:val="en-US"/>
                        </w:rPr>
                        <w:t xml:space="preserve">C NMR spectrum of </w:t>
                      </w:r>
                      <w:r w:rsidR="008D5A90" w:rsidRPr="008D5A90">
                        <w:rPr>
                          <w:b/>
                          <w:lang w:val="en-US"/>
                        </w:rPr>
                        <w:t>10c</w:t>
                      </w:r>
                    </w:p>
                  </w:txbxContent>
                </v:textbox>
                <w10:wrap type="square" anchorx="margin" anchory="margin"/>
              </v:shape>
            </w:pict>
          </mc:Fallback>
        </mc:AlternateContent>
      </w:r>
      <w:r w:rsidR="0099707C">
        <w:object w:dxaOrig="16305" w:dyaOrig="11370" w14:anchorId="2136953F">
          <v:shape id="_x0000_i1191" type="#_x0000_t75" style="width:652.2pt;height:454.25pt" o:ole="">
            <v:imagedata r:id="rId367" o:title=""/>
          </v:shape>
          <o:OLEObject Type="Embed" ProgID="MestReNova.Document.1" ShapeID="_x0000_i1191" DrawAspect="Content" ObjectID="_1780169873" r:id="rId368"/>
        </w:object>
      </w:r>
    </w:p>
    <w:p w14:paraId="6C15046E" w14:textId="77777777" w:rsidR="00AC087F" w:rsidRDefault="00AC087F" w:rsidP="00AC087F">
      <w:pPr>
        <w:jc w:val="center"/>
      </w:pPr>
      <w:r>
        <w:rPr>
          <w:noProof/>
          <w:lang w:eastAsia="ru-RU"/>
        </w:rPr>
        <w:lastRenderedPageBreak/>
        <mc:AlternateContent>
          <mc:Choice Requires="wps">
            <w:drawing>
              <wp:anchor distT="45720" distB="45720" distL="114300" distR="114300" simplePos="0" relativeHeight="252051456" behindDoc="0" locked="0" layoutInCell="1" allowOverlap="1" wp14:anchorId="4608516D" wp14:editId="48289DA3">
                <wp:simplePos x="0" y="0"/>
                <wp:positionH relativeFrom="margin">
                  <wp:posOffset>-25400</wp:posOffset>
                </wp:positionH>
                <wp:positionV relativeFrom="topMargin">
                  <wp:posOffset>389255</wp:posOffset>
                </wp:positionV>
                <wp:extent cx="2360930" cy="1404620"/>
                <wp:effectExtent l="0" t="0" r="0" b="0"/>
                <wp:wrapSquare wrapText="bothSides"/>
                <wp:docPr id="336" name="Надпись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7DA44F6E" w14:textId="77777777" w:rsidR="007C6C39" w:rsidRDefault="007C6C39" w:rsidP="00AC087F">
                            <w:r w:rsidRPr="005768B1">
                              <w:rPr>
                                <w:vertAlign w:val="superscript"/>
                                <w:lang w:val="en-US"/>
                              </w:rPr>
                              <w:t>1</w:t>
                            </w:r>
                            <w:r>
                              <w:rPr>
                                <w:vertAlign w:val="superscript"/>
                                <w:lang w:val="en-US"/>
                              </w:rPr>
                              <w:t>9</w:t>
                            </w:r>
                            <w:r>
                              <w:rPr>
                                <w:lang w:val="en-US"/>
                              </w:rPr>
                              <w:t xml:space="preserve">F NMR spectrum of </w:t>
                            </w:r>
                            <w:r w:rsidR="008D5A90" w:rsidRPr="008D5A90">
                              <w:rPr>
                                <w:b/>
                                <w:lang w:val="en-US"/>
                              </w:rPr>
                              <w:t>10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2A2EB8C" id="Надпись 336" o:spid="_x0000_s1135" type="#_x0000_t202" style="position:absolute;left:0;text-align:left;margin-left:-2pt;margin-top:30.65pt;width:185.9pt;height:110.6pt;z-index:25205145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BFpKwIAAAYEAAAOAAAAZHJzL2Uyb0RvYy54bWysU82O0zAQviPxDpbvNEn/aKOmq2WXIqTl&#10;R1p4ANdxGgvHY2y3Sblx5xV4Bw4cuPEK3Tdi7LSlghsiB8vOeL6Z75vPi6uuUWQnrJOgC5oNUkqE&#10;5lBKvSno+3erJzNKnGe6ZAq0KOheOHq1fPxo0ZpcDKEGVQpLEES7vDUFrb03eZI4XouGuQEYoTFY&#10;gW2Yx6PdJKVlLaI3Khmm6TRpwZbGAhfO4d/bPkiXEb+qBPdvqsoJT1RBsTcfVxvXdViT5YLlG8tM&#10;LfmxDfYPXTRMaix6hrplnpGtlX9BNZJbcFD5AYcmgaqSXEQOyCZL/2BzXzMjIhcUx5mzTO7/wfLX&#10;u7eWyLKgo9GUEs0aHNLh6+Hb4fvh5+HHw+eHLyREUKfWuByv3xtM8N0z6HDekbMzd8A/OKLhpmZ6&#10;I66thbYWrMQ+s5CZXKT2OC6ArNtXUGI5tvUQgbrKNkFElIUgOs5rf56R6Dzh+HM4mqbzEYY4xrJx&#10;Op4O4xQTlp/SjXX+hYCGhE1BLZogwrPdnfOhHZafroRqGlZSqWgEpUlb0PlkOIkJF5FGevSpkk1B&#10;Z2n4eucEls91GZM9k6rfYwGlj7QD056z79ZdVDqbzk56rqHcoxIWemPiQ8JNDfYTJS2asqDu45ZZ&#10;QYl6qVHNeTYeBxfHw3jyFKkTexlZX0aY5ghVUE9Jv73x0fmBtDPXqPpKRj3CePpOjk2j2aJMx4cR&#10;3Hx5jrd+P9/lLwAAAP//AwBQSwMEFAAGAAgAAAAhAH3yXnTfAAAACQEAAA8AAABkcnMvZG93bnJl&#10;di54bWxMj8tuwjAQRfeV+g/WVOoOHEISUIiDqj6kLgu0UpcmnsQR9jiKDaR/X3dFl6M7uvecajtZ&#10;wy44+t6RgMU8AYbUONVTJ+Dz8DZbA/NBkpLGEQr4QQ/b+v6ukqVyV9rhZR86FkvIl1KADmEoOfeN&#10;Riv93A1IMWvdaGWI59hxNcprLLeGp0lScCt7igtaDvissTntz1bAF32b9zZTGlf5R7YbXl/aPByE&#10;eHyYnjbAAk7h9gx/+BEd6sh0dGdSnhkBsyyqBAHFYgks5stiFVWOAtJ1mgOvK/7foP4FAAD//wMA&#10;UEsBAi0AFAAGAAgAAAAhALaDOJL+AAAA4QEAABMAAAAAAAAAAAAAAAAAAAAAAFtDb250ZW50X1R5&#10;cGVzXS54bWxQSwECLQAUAAYACAAAACEAOP0h/9YAAACUAQAACwAAAAAAAAAAAAAAAAAvAQAAX3Jl&#10;bHMvLnJlbHNQSwECLQAUAAYACAAAACEAr1wRaSsCAAAGBAAADgAAAAAAAAAAAAAAAAAuAgAAZHJz&#10;L2Uyb0RvYy54bWxQSwECLQAUAAYACAAAACEAffJedN8AAAAJAQAADwAAAAAAAAAAAAAAAACFBAAA&#10;ZHJzL2Rvd25yZXYueG1sUEsFBgAAAAAEAAQA8wAAAJEFAAAAAA==&#10;" filled="f" stroked="f">
                <v:textbox style="mso-fit-shape-to-text:t">
                  <w:txbxContent>
                    <w:p w:rsidR="007C6C39" w:rsidRDefault="007C6C39" w:rsidP="00AC087F">
                      <w:r w:rsidRPr="005768B1">
                        <w:rPr>
                          <w:vertAlign w:val="superscript"/>
                          <w:lang w:val="en-US"/>
                        </w:rPr>
                        <w:t>1</w:t>
                      </w:r>
                      <w:r>
                        <w:rPr>
                          <w:vertAlign w:val="superscript"/>
                          <w:lang w:val="en-US"/>
                        </w:rPr>
                        <w:t>9</w:t>
                      </w:r>
                      <w:r>
                        <w:rPr>
                          <w:lang w:val="en-US"/>
                        </w:rPr>
                        <w:t xml:space="preserve">F NMR spectrum of </w:t>
                      </w:r>
                      <w:r w:rsidR="008D5A90" w:rsidRPr="008D5A90">
                        <w:rPr>
                          <w:b/>
                          <w:lang w:val="en-US"/>
                        </w:rPr>
                        <w:t>10c</w:t>
                      </w:r>
                    </w:p>
                  </w:txbxContent>
                </v:textbox>
                <w10:wrap type="square" anchorx="margin" anchory="margin"/>
              </v:shape>
            </w:pict>
          </mc:Fallback>
        </mc:AlternateContent>
      </w:r>
      <w:r w:rsidR="003130F2">
        <w:object w:dxaOrig="16305" w:dyaOrig="11370" w14:anchorId="5934444A">
          <v:shape id="_x0000_i1192" type="#_x0000_t75" style="width:651.4pt;height:453.1pt" o:ole="">
            <v:imagedata r:id="rId369" o:title=""/>
          </v:shape>
          <o:OLEObject Type="Embed" ProgID="MestReNova.Document.1" ShapeID="_x0000_i1192" DrawAspect="Content" ObjectID="_1780169874" r:id="rId370"/>
        </w:object>
      </w:r>
    </w:p>
    <w:p w14:paraId="7D57E944" w14:textId="77777777" w:rsidR="00AC087F" w:rsidRDefault="00AC087F" w:rsidP="00AC087F">
      <w:pPr>
        <w:jc w:val="center"/>
      </w:pPr>
      <w:r>
        <w:rPr>
          <w:noProof/>
          <w:lang w:eastAsia="ru-RU"/>
        </w:rPr>
        <w:lastRenderedPageBreak/>
        <w:drawing>
          <wp:anchor distT="0" distB="0" distL="114300" distR="114300" simplePos="0" relativeHeight="252043264" behindDoc="1" locked="0" layoutInCell="1" allowOverlap="1" wp14:anchorId="452CAF10" wp14:editId="5E44CD08">
            <wp:simplePos x="0" y="0"/>
            <wp:positionH relativeFrom="column">
              <wp:posOffset>943610</wp:posOffset>
            </wp:positionH>
            <wp:positionV relativeFrom="page">
              <wp:posOffset>1079500</wp:posOffset>
            </wp:positionV>
            <wp:extent cx="7977600" cy="5626800"/>
            <wp:effectExtent l="0" t="0" r="4445" b="0"/>
            <wp:wrapNone/>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1">
                      <a:extLst>
                        <a:ext uri="{28A0092B-C50C-407E-A947-70E740481C1C}">
                          <a14:useLocalDpi xmlns:a14="http://schemas.microsoft.com/office/drawing/2010/main" val="0"/>
                        </a:ext>
                      </a:extLst>
                    </a:blip>
                    <a:srcRect l="20899" t="13360" r="21140" b="13982"/>
                    <a:stretch/>
                  </pic:blipFill>
                  <pic:spPr bwMode="auto">
                    <a:xfrm>
                      <a:off x="0" y="0"/>
                      <a:ext cx="7977600" cy="5626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45720" distB="45720" distL="114300" distR="114300" simplePos="0" relativeHeight="252047360" behindDoc="0" locked="0" layoutInCell="1" allowOverlap="1" wp14:anchorId="107A8C0B" wp14:editId="485B3732">
                <wp:simplePos x="0" y="0"/>
                <wp:positionH relativeFrom="margin">
                  <wp:align>left</wp:align>
                </wp:positionH>
                <wp:positionV relativeFrom="paragraph">
                  <wp:posOffset>-635</wp:posOffset>
                </wp:positionV>
                <wp:extent cx="2222500" cy="1176655"/>
                <wp:effectExtent l="0" t="0" r="0" b="5715"/>
                <wp:wrapNone/>
                <wp:docPr id="33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1176655"/>
                        </a:xfrm>
                        <a:prstGeom prst="rect">
                          <a:avLst/>
                        </a:prstGeom>
                        <a:noFill/>
                        <a:ln w="9525">
                          <a:noFill/>
                          <a:miter lim="800000"/>
                          <a:headEnd/>
                          <a:tailEnd/>
                        </a:ln>
                      </wps:spPr>
                      <wps:txbx>
                        <w:txbxContent>
                          <w:p w14:paraId="3B7A84F0" w14:textId="77777777" w:rsidR="007C6C39" w:rsidRDefault="007C6C39" w:rsidP="00AC087F">
                            <w:r>
                              <w:object w:dxaOrig="1701" w:dyaOrig="2704" w14:anchorId="6031E62E">
                                <v:shape id="_x0000_i1194" type="#_x0000_t75" style="width:87.75pt;height:139.55pt" o:ole="">
                                  <v:imagedata r:id="rId372" o:title=""/>
                                </v:shape>
                                <o:OLEObject Type="Embed" ProgID="ChemDraw.Document.6.0" ShapeID="_x0000_i1194" DrawAspect="Content" ObjectID="_1780170019" r:id="rId37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736D047" id="_x0000_s1136" type="#_x0000_t202" style="position:absolute;left:0;text-align:left;margin-left:0;margin-top:-.05pt;width:175pt;height:92.65pt;z-index:252047360;visibility:visible;mso-wrap-style:non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hIhKAIAAAIEAAAOAAAAZHJzL2Uyb0RvYy54bWysU82O0zAQviPxDpbvND/bdLdR09WySxHS&#10;8iMtPIDrOI2F47Fsb5Plxp1X4B04cODGK3TfiLHTlgpuiBwsO+P5Zr5vPi8uh06RrbBOgq5oNkkp&#10;EZpDLfWmoh/er55dUOI80zVToEVFH4Sjl8unTxa9KUUOLahaWIIg2pW9qWjrvSmTxPFWdMxNwAiN&#10;wQZsxzwe7SapLesRvVNJnqazpAdbGwtcOId/b8YgXUb8phHcv20aJzxRFcXefFxtXNdhTZYLVm4s&#10;M63k+zbYP3TRMamx6BHqhnlG7q38C6qT3IKDxk84dAk0jeQickA2WfoHm7uWGRG5oDjOHGVy/w+W&#10;v9m+s0TWFT07m1KiWYdD2n3dfdt93/3c/Xj8/PiF5EGl3rgSL98ZvO6H5zDgtCNjZ26Bf3REw3XL&#10;9EZcWQt9K1iNXWYhMzlJHXFcAFn3r6HGYuzeQwQaGtsFCVEUgug4rYfjhMTgCcefOX5FiiGOsSw7&#10;n82KItZg5SHdWOdfCuhI2FTUogUiPNveOh/aYeXhSqimYSWVijZQmvQVnRd5ERNOIp306FIlu4pe&#10;pOEbfRNYvtB1TPZMqnGPBZTe0w5MR85+WA9R52w2P+i5hvoBlbAw2hKfEW5asJ8o6dGSFdX4ZihR&#10;rzRqOc+m0+DgeJgW5zke7GlkfRphmiNQRT0l4/baR9cHys5coeYrGdUIwxn72LeMRosi7R9FcPLp&#10;Od76/XSXvwAAAP//AwBQSwMEFAAGAAgAAAAhAEw5DV3ZAAAABgEAAA8AAABkcnMvZG93bnJldi54&#10;bWxMj8FOwzAQRO9I/IO1SNxaO4GgEOJUqMAZKHyAGy9xSLyOYrcNfD3LCY6jGc28qTeLH8UR59gH&#10;0pCtFQikNtieOg3vb0+rEkRMhqwZA6GGL4ywac7PalPZcKJXPO5SJ7iEYmU0uJSmSsrYOvQmrsOE&#10;xN5HmL1JLOdO2tmcuNyPMlfqRnrTEy84M+HWYTvsDl5DqfzzMNzmL9Fff2eF2z6Ex+lT68uL5f4O&#10;RMIl/YXhF5/RoWGmfTiQjWLUwEeShlUGgs2rQrHec6oscpBNLf/jNz8AAAD//wMAUEsBAi0AFAAG&#10;AAgAAAAhALaDOJL+AAAA4QEAABMAAAAAAAAAAAAAAAAAAAAAAFtDb250ZW50X1R5cGVzXS54bWxQ&#10;SwECLQAUAAYACAAAACEAOP0h/9YAAACUAQAACwAAAAAAAAAAAAAAAAAvAQAAX3JlbHMvLnJlbHNQ&#10;SwECLQAUAAYACAAAACEAEOYSISgCAAACBAAADgAAAAAAAAAAAAAAAAAuAgAAZHJzL2Uyb0RvYy54&#10;bWxQSwECLQAUAAYACAAAACEATDkNXdkAAAAGAQAADwAAAAAAAAAAAAAAAACCBAAAZHJzL2Rvd25y&#10;ZXYueG1sUEsFBgAAAAAEAAQA8wAAAIgFAAAAAA==&#10;" filled="f" stroked="f">
                <v:textbox style="mso-fit-shape-to-text:t">
                  <w:txbxContent>
                    <w:p w:rsidR="007C6C39" w:rsidRDefault="007C6C39" w:rsidP="00AC087F">
                      <w:r>
                        <w:object w:dxaOrig="1701" w:dyaOrig="2704">
                          <v:shape id="_x0000_i1228" type="#_x0000_t75" style="width:87.9pt;height:139.8pt" o:ole="">
                            <v:imagedata r:id="rId374" o:title=""/>
                          </v:shape>
                          <o:OLEObject Type="Embed" ProgID="ChemDraw.Document.6.0" ShapeID="_x0000_i1228" DrawAspect="Content" ObjectID="_1780160821" r:id="rId375"/>
                        </w:object>
                      </w:r>
                    </w:p>
                  </w:txbxContent>
                </v:textbox>
                <w10:wrap anchorx="margin"/>
              </v:shape>
            </w:pict>
          </mc:Fallback>
        </mc:AlternateContent>
      </w:r>
      <w:r>
        <w:rPr>
          <w:noProof/>
          <w:lang w:eastAsia="ru-RU"/>
        </w:rPr>
        <mc:AlternateContent>
          <mc:Choice Requires="wps">
            <w:drawing>
              <wp:anchor distT="45720" distB="45720" distL="114300" distR="114300" simplePos="0" relativeHeight="252045312" behindDoc="0" locked="0" layoutInCell="1" allowOverlap="1" wp14:anchorId="6E6151A7" wp14:editId="2686615D">
                <wp:simplePos x="0" y="0"/>
                <wp:positionH relativeFrom="margin">
                  <wp:posOffset>422910</wp:posOffset>
                </wp:positionH>
                <wp:positionV relativeFrom="topMargin">
                  <wp:align>bottom</wp:align>
                </wp:positionV>
                <wp:extent cx="2360930" cy="1404620"/>
                <wp:effectExtent l="0" t="0" r="0" b="0"/>
                <wp:wrapSquare wrapText="bothSides"/>
                <wp:docPr id="3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CA398A7" w14:textId="77777777" w:rsidR="007C6C39" w:rsidRDefault="007C6C39" w:rsidP="00AC087F">
                            <w:r>
                              <w:rPr>
                                <w:lang w:val="en-US"/>
                              </w:rPr>
                              <w:t xml:space="preserve"> IR spectrum of </w:t>
                            </w:r>
                            <w:r w:rsidR="008D5A90" w:rsidRPr="008D5A90">
                              <w:rPr>
                                <w:b/>
                                <w:lang w:val="en-US"/>
                              </w:rPr>
                              <w:t>10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2C0D92E" id="_x0000_s1137" type="#_x0000_t202" style="position:absolute;left:0;text-align:left;margin-left:33.3pt;margin-top:0;width:185.9pt;height:110.6pt;z-index:252045312;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4N6KgIAAAQEAAAOAAAAZHJzL2Uyb0RvYy54bWysU0uOEzEQ3SNxB8t70p98ZtJKZzTMEIQ0&#10;fKSBAzhud9qi7TK2k+5hx54rcAcWLNhxhcyNKLszmQh2iF5YdpfrVb1Xz4uLXrVkJ6yToEuajVJK&#10;hOZQSb0p6Yf3q2fnlDjPdMVa0KKkd8LRi+XTJ4vOFCKHBtpKWIIg2hWdKWnjvSmSxPFGKOZGYITG&#10;YA1WMY9Hu0kqyzpEV22Sp+ks6cBWxgIXzuHf6yFIlxG/rgX3b+vaCU/akmJvPq42ruuwJssFKzaW&#10;mUbyQxvsH7pQTGoseoS6Zp6RrZV/QSnJLTio/YiDSqCuJReRA7LJ0j/Y3DbMiMgFxXHmKJP7f7D8&#10;ze6dJbIq6Xg8pkQzhUPaf9t/3//Y/9r/vP9y/5XkQaXOuAIv3xq87vvn0OO0I2NnboB/dETDVcP0&#10;RlxaC10jWIVdZiEzOUkdcFwAWXevocJibOshAvW1VUFCFIUgOk7r7jgh0XvC8Wc+nqXzMYY4xrJJ&#10;OpnlcYYJKx7SjXX+pQBFwqakFi0Q4dnuxvnQDiseroRqGlaybaMNWk26ks6n+TQmnESU9OjSVqqS&#10;nqfhG3wTWL7QVUz2TLbDHgu0+kA7MB04+37dR52zs5gdRFlDdYdKWBhsic8INw3Yz5R0aMmSuk9b&#10;ZgUl7SuNas6zySR4OB4m0zOkTuxpZH0aYZojVEk9JcP2ykffB9LOXKLqKxn1eOzk0DRaLcp0eBbB&#10;y6fneOvx8S5/AwAA//8DAFBLAwQUAAYACAAAACEAK/v2vdwAAAAHAQAADwAAAGRycy9kb3ducmV2&#10;LnhtbEyPzU7DMBCE70i8g7VI3KjTkIYqZFMhfiSOtAWJoxtv4gh7HcVuG94ec4LjaEYz39Sb2Vlx&#10;oikMnhGWiwwEcev1wD3C+/7lZg0iRMVaWc+E8E0BNs3lRa0q7c+8pdMu9iKVcKgUgolxrKQMrSGn&#10;wsKPxMnr/ORUTHLqpZ7UOZU7K/MsK6VTA6cFo0Z6NNR+7Y4O4YM/7WtXaEN3q7diOz4/dau4R7y+&#10;mh/uQUSa418YfvETOjSJ6eCPrIOwCGVZpiRCOpTc4nZdgDgg5PkyB9nU8j9/8wMAAP//AwBQSwEC&#10;LQAUAAYACAAAACEAtoM4kv4AAADhAQAAEwAAAAAAAAAAAAAAAAAAAAAAW0NvbnRlbnRfVHlwZXNd&#10;LnhtbFBLAQItABQABgAIAAAAIQA4/SH/1gAAAJQBAAALAAAAAAAAAAAAAAAAAC8BAABfcmVscy8u&#10;cmVsc1BLAQItABQABgAIAAAAIQCSk4N6KgIAAAQEAAAOAAAAAAAAAAAAAAAAAC4CAABkcnMvZTJv&#10;RG9jLnhtbFBLAQItABQABgAIAAAAIQAr+/a93AAAAAcBAAAPAAAAAAAAAAAAAAAAAIQEAABkcnMv&#10;ZG93bnJldi54bWxQSwUGAAAAAAQABADzAAAAjQUAAAAA&#10;" filled="f" stroked="f">
                <v:textbox style="mso-fit-shape-to-text:t">
                  <w:txbxContent>
                    <w:p w:rsidR="007C6C39" w:rsidRDefault="007C6C39" w:rsidP="00AC087F">
                      <w:r>
                        <w:rPr>
                          <w:lang w:val="en-US"/>
                        </w:rPr>
                        <w:t xml:space="preserve"> IR spectrum of </w:t>
                      </w:r>
                      <w:r w:rsidR="008D5A90" w:rsidRPr="008D5A90">
                        <w:rPr>
                          <w:b/>
                          <w:lang w:val="en-US"/>
                        </w:rPr>
                        <w:t>10c</w:t>
                      </w:r>
                    </w:p>
                  </w:txbxContent>
                </v:textbox>
                <w10:wrap type="square" anchorx="margin" anchory="margin"/>
              </v:shape>
            </w:pict>
          </mc:Fallback>
        </mc:AlternateContent>
      </w:r>
    </w:p>
    <w:p w14:paraId="309CD8E7" w14:textId="77777777" w:rsidR="00AC087F" w:rsidRPr="00AC087F" w:rsidRDefault="00AC087F" w:rsidP="00AC087F">
      <w:pPr>
        <w:jc w:val="right"/>
        <w:rPr>
          <w:lang w:val="en-US"/>
        </w:rPr>
      </w:pPr>
    </w:p>
    <w:p w14:paraId="0C39F1DC" w14:textId="77777777" w:rsidR="005768B1" w:rsidRDefault="005768B1" w:rsidP="005768B1">
      <w:pPr>
        <w:jc w:val="center"/>
        <w:rPr>
          <w:lang w:val="en-US"/>
        </w:rPr>
      </w:pPr>
      <w:r>
        <w:rPr>
          <w:noProof/>
          <w:lang w:eastAsia="ru-RU"/>
        </w:rPr>
        <w:lastRenderedPageBreak/>
        <mc:AlternateContent>
          <mc:Choice Requires="wps">
            <w:drawing>
              <wp:anchor distT="45720" distB="45720" distL="114300" distR="114300" simplePos="0" relativeHeight="251661312" behindDoc="0" locked="0" layoutInCell="1" allowOverlap="1" wp14:anchorId="0C5203A1" wp14:editId="4161FEF8">
                <wp:simplePos x="0" y="0"/>
                <wp:positionH relativeFrom="margin">
                  <wp:posOffset>-43815</wp:posOffset>
                </wp:positionH>
                <wp:positionV relativeFrom="topMargin">
                  <wp:posOffset>497205</wp:posOffset>
                </wp:positionV>
                <wp:extent cx="2360930" cy="1404620"/>
                <wp:effectExtent l="0" t="0" r="0" b="0"/>
                <wp:wrapSquare wrapText="bothSides"/>
                <wp:docPr id="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792ADF0" w14:textId="77777777" w:rsidR="007C6C39" w:rsidRPr="008D5A90" w:rsidRDefault="007C6C39" w:rsidP="005768B1">
                            <w:pPr>
                              <w:rPr>
                                <w:b/>
                              </w:rPr>
                            </w:pPr>
                            <w:r w:rsidRPr="005768B1">
                              <w:rPr>
                                <w:vertAlign w:val="superscript"/>
                                <w:lang w:val="en-US"/>
                              </w:rPr>
                              <w:t>1</w:t>
                            </w:r>
                            <w:r>
                              <w:rPr>
                                <w:lang w:val="en-US"/>
                              </w:rPr>
                              <w:t xml:space="preserve">H NMR spectrum of </w:t>
                            </w:r>
                            <w:r w:rsidR="008D5A90" w:rsidRPr="008D5A90">
                              <w:rPr>
                                <w:b/>
                                <w:lang w:val="en-US"/>
                              </w:rPr>
                              <w:t>6g</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44A5DDB" id="_x0000_s1138" type="#_x0000_t202" style="position:absolute;left:0;text-align:left;margin-left:-3.45pt;margin-top:39.15pt;width:185.9pt;height:110.6pt;z-index:25166131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ECQJgIAAAIEAAAOAAAAZHJzL2Uyb0RvYy54bWysU82O0zAQviPxDpbvNGm37W6jpqtllyKk&#10;5UdaeADXcRoL22Nst0m5cecVeAcOHLjxCt03Yux0uxXcEDlYdmbm83zffJ5fdlqRrXBeginpcJBT&#10;IgyHSpp1ST+8Xz67oMQHZiqmwIiS7oSnl4unT+atLcQIGlCVcARBjC9aW9ImBFtkmeeN0MwPwAqD&#10;wRqcZgGPbp1VjrWIrlU2yvNp1oKrrAMuvMe/N32QLhJ+XQse3ta1F4GokmJvIa0urau4Zos5K9aO&#10;2UbyQxvsH7rQTBq89Ah1wwIjGyf/gtKSO/BQhwEHnUFdSy4SB2QzzP9gc9cwKxIXFMfbo0z+/8Hy&#10;N9t3jsgKZ0eJYRpHtP+2/77/sf+1/3n/5f4rGUWNWusLTL2zmBy659DF/MjX21vgHz0xcN0wsxZX&#10;zkHbCFZhj8NYmZ2U9jg+gqza11DhZWwTIAF1tdMRECUhiI6z2h3nI7pAOP4cnU3z2RmGOMaG43w8&#10;HaUJZqx4KLfOh5cCNImbkjo0QIJn21sfYjuseEiJtxlYSqWSCZQhbUlnk9EkFZxEtAzoUSV1SS/y&#10;+PWuiSxfmCoVByZVv8cLlDnQjkx7zqFbdb3K50mVKMoKqh0q4aA3JT4i3DTgPlPSoiFL6j9tmBOU&#10;qFcG1ZwNx+Po4HQYT86ROnGnkdVphBmOUCUNlPTb65Bc38/sClVfyqTHYyeHptFoSabDo4hOPj2n&#10;rMenu/gNAAD//wMAUEsDBBQABgAIAAAAIQD6PshJ3wAAAAkBAAAPAAAAZHJzL2Rvd25yZXYueG1s&#10;TI/NTsMwEITvSLyDtUjcWoc2SZsQp0L8SBxpS6Ue3XgTR9jrKHbb8PaYExxnZzTzbbWZrGEXHH3v&#10;SMDDPAGG1DjVUyfgc/82WwPzQZKSxhEK+EYPm/r2ppKlclfa4mUXOhZLyJdSgA5hKDn3jUYr/dwN&#10;SNFr3WhliHLsuBrlNZZbwxdJknMre4oLWg74rLH52p2tgAMdzXubKo2r7CPdDq8vbRb2QtzfTU+P&#10;wAJO4S8Mv/gRHerIdHJnUp4ZAbO8iEkBq/USWPSXeRoPJwGLosiA1xX//0H9AwAA//8DAFBLAQIt&#10;ABQABgAIAAAAIQC2gziS/gAAAOEBAAATAAAAAAAAAAAAAAAAAAAAAABbQ29udGVudF9UeXBlc10u&#10;eG1sUEsBAi0AFAAGAAgAAAAhADj9If/WAAAAlAEAAAsAAAAAAAAAAAAAAAAALwEAAF9yZWxzLy5y&#10;ZWxzUEsBAi0AFAAGAAgAAAAhAG8gQJAmAgAAAgQAAA4AAAAAAAAAAAAAAAAALgIAAGRycy9lMm9E&#10;b2MueG1sUEsBAi0AFAAGAAgAAAAhAPo+yEnfAAAACQEAAA8AAAAAAAAAAAAAAAAAgAQAAGRycy9k&#10;b3ducmV2LnhtbFBLBQYAAAAABAAEAPMAAACMBQAAAAA=&#10;" filled="f" stroked="f">
                <v:textbox style="mso-fit-shape-to-text:t">
                  <w:txbxContent>
                    <w:p w:rsidR="007C6C39" w:rsidRPr="008D5A90" w:rsidRDefault="007C6C39" w:rsidP="005768B1">
                      <w:pPr>
                        <w:rPr>
                          <w:b/>
                        </w:rPr>
                      </w:pPr>
                      <w:r w:rsidRPr="005768B1">
                        <w:rPr>
                          <w:vertAlign w:val="superscript"/>
                          <w:lang w:val="en-US"/>
                        </w:rPr>
                        <w:t>1</w:t>
                      </w:r>
                      <w:r>
                        <w:rPr>
                          <w:lang w:val="en-US"/>
                        </w:rPr>
                        <w:t xml:space="preserve">H NMR spectrum of </w:t>
                      </w:r>
                      <w:r w:rsidR="008D5A90" w:rsidRPr="008D5A90">
                        <w:rPr>
                          <w:b/>
                          <w:lang w:val="en-US"/>
                        </w:rPr>
                        <w:t>6g</w:t>
                      </w:r>
                    </w:p>
                  </w:txbxContent>
                </v:textbox>
                <w10:wrap type="square" anchorx="margin" anchory="margin"/>
              </v:shape>
            </w:pict>
          </mc:Fallback>
        </mc:AlternateContent>
      </w:r>
      <w:r w:rsidR="00424A4A">
        <w:object w:dxaOrig="16305" w:dyaOrig="11370" w14:anchorId="677F54DF">
          <v:shape id="_x0000_i1195" type="#_x0000_t75" style="width:657.1pt;height:456.5pt" o:ole="">
            <v:imagedata r:id="rId376" o:title=""/>
          </v:shape>
          <o:OLEObject Type="Embed" ProgID="MestReNova.Document.1" ShapeID="_x0000_i1195" DrawAspect="Content" ObjectID="_1780169875" r:id="rId377"/>
        </w:object>
      </w:r>
    </w:p>
    <w:p w14:paraId="26003387" w14:textId="77777777" w:rsidR="005768B1" w:rsidRDefault="005768B1" w:rsidP="005768B1">
      <w:pPr>
        <w:jc w:val="center"/>
      </w:pPr>
      <w:r>
        <w:rPr>
          <w:noProof/>
          <w:lang w:eastAsia="ru-RU"/>
        </w:rPr>
        <w:lastRenderedPageBreak/>
        <mc:AlternateContent>
          <mc:Choice Requires="wps">
            <w:drawing>
              <wp:anchor distT="45720" distB="45720" distL="114300" distR="114300" simplePos="0" relativeHeight="251659264" behindDoc="0" locked="0" layoutInCell="1" allowOverlap="1" wp14:anchorId="1AE7D49E" wp14:editId="4AD47090">
                <wp:simplePos x="0" y="0"/>
                <wp:positionH relativeFrom="margin">
                  <wp:align>left</wp:align>
                </wp:positionH>
                <wp:positionV relativeFrom="topMargin">
                  <wp:align>bottom</wp:align>
                </wp:positionV>
                <wp:extent cx="2360930" cy="1404620"/>
                <wp:effectExtent l="0" t="0" r="0" b="0"/>
                <wp:wrapSquare wrapText="bothSides"/>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5DE6C52" w14:textId="77777777" w:rsidR="007C6C39" w:rsidRPr="008D5A90" w:rsidRDefault="007C6C39">
                            <w:pPr>
                              <w:rPr>
                                <w:b/>
                              </w:rPr>
                            </w:pPr>
                            <w:r w:rsidRPr="005768B1">
                              <w:rPr>
                                <w:vertAlign w:val="superscript"/>
                                <w:lang w:val="en-US"/>
                              </w:rPr>
                              <w:t>1</w:t>
                            </w:r>
                            <w:r>
                              <w:rPr>
                                <w:vertAlign w:val="superscript"/>
                                <w:lang w:val="en-US"/>
                              </w:rPr>
                              <w:t>3</w:t>
                            </w:r>
                            <w:r>
                              <w:rPr>
                                <w:lang w:val="en-US"/>
                              </w:rPr>
                              <w:t xml:space="preserve">C NMR spectrum of </w:t>
                            </w:r>
                            <w:r w:rsidR="008D5A90" w:rsidRPr="008D5A90">
                              <w:rPr>
                                <w:b/>
                                <w:lang w:val="en-US"/>
                              </w:rPr>
                              <w:t>6g</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139" type="#_x0000_t202" style="position:absolute;left:0;text-align:left;margin-left:0;margin-top:0;width:185.9pt;height:110.6pt;z-index:251659264;visibility:visible;mso-wrap-style:square;mso-width-percent:400;mso-height-percent:200;mso-wrap-distance-left:9pt;mso-wrap-distance-top:3.6pt;mso-wrap-distance-right:9pt;mso-wrap-distance-bottom:3.6pt;mso-position-horizontal:left;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ymnKgIAAAQEAAAOAAAAZHJzL2Uyb0RvYy54bWysU0uOEzEQ3SNxB8t70p9JMpNWOqNhhiCk&#10;4SMNHMBxu9MWbpexnXSH3ey5AndgwYIdV8jciLI7EyLYIXph2V2uV/VePc8v+1aRrbBOgi5pNkop&#10;EZpDJfW6pB/eL59dUOI80xVToEVJd8LRy8XTJ/POFCKHBlQlLEEQ7YrOlLTx3hRJ4ngjWuZGYITG&#10;YA22ZR6Pdp1UlnWI3qokT9Np0oGtjAUunMO/N0OQLiJ+XQvu39a1E56okmJvPq42rquwJos5K9aW&#10;mUbyQxvsH7pomdRY9Ah1wzwjGyv/gmolt+Cg9iMObQJ1LbmIHJBNlv7B5q5hRkQuKI4zR5nc/4Pl&#10;b7bvLJFVSfPsnBLNWhzS/uv+2/77/uf+x8P9wxeSB5U64wq8fGfwuu+fQ4/TjoyduQX+0REN1w3T&#10;a3FlLXSNYBV2mYXM5CR1wHEBZNW9hgqLsY2HCNTXtg0SoigE0XFau+OERO8Jx5/52TSdnWGIYywb&#10;p+NpHmeYsOIx3VjnXwpoSdiU1KIFIjzb3jof2mHF45VQTcNSKhVtoDTpSjqb5JOYcBJppUeXKtmW&#10;9CIN3+CbwPKFrmKyZ1INeyyg9IF2YDpw9v2qjzpn50c9V1DtUAkLgy3xGeGmAfuZkg4tWVL3acOs&#10;oES90qjmLBuPg4fjYTw5R+rEnkZWpxGmOUKV1FMybK999H0g7cwVqr6UUY8wnqGTQ9NotSjT4VkE&#10;L5+e463fj3fxCwAA//8DAFBLAwQUAAYACAAAACEAI4Sl2NsAAAAFAQAADwAAAGRycy9kb3ducmV2&#10;LnhtbEyPzU7DMBCE70i8g7VI3KiT0FIU4lSIH4kjbanUoxtv4gh7HcVuG96ehQtcRlrNauabajV5&#10;J044xj6QgnyWgUBqgumpU/Cxfb25BxGTJqNdIFTwhRFW9eVFpUsTzrTG0yZ1gkMollqBTWkopYyN&#10;Ra/jLAxI7LVh9DrxOXbSjPrM4d7JIsvupNc9cYPVAz5ZbD43R69gR3v31s6NxeXifb4eXp7bRdoq&#10;dX01PT6ASDilv2f4wWd0qJnpEI5konAKeEj6VfZulznPOCgoirwAWVfyP339DQAA//8DAFBLAQIt&#10;ABQABgAIAAAAIQC2gziS/gAAAOEBAAATAAAAAAAAAAAAAAAAAAAAAABbQ29udGVudF9UeXBlc10u&#10;eG1sUEsBAi0AFAAGAAgAAAAhADj9If/WAAAAlAEAAAsAAAAAAAAAAAAAAAAALwEAAF9yZWxzLy5y&#10;ZWxzUEsBAi0AFAAGAAgAAAAhAD3PKacqAgAABAQAAA4AAAAAAAAAAAAAAAAALgIAAGRycy9lMm9E&#10;b2MueG1sUEsBAi0AFAAGAAgAAAAhACOEpdjbAAAABQEAAA8AAAAAAAAAAAAAAAAAhAQAAGRycy9k&#10;b3ducmV2LnhtbFBLBQYAAAAABAAEAPMAAACMBQAAAAA=&#10;" filled="f" stroked="f">
                <v:textbox style="mso-fit-shape-to-text:t">
                  <w:txbxContent>
                    <w:p w:rsidR="007C6C39" w:rsidRPr="008D5A90" w:rsidRDefault="007C6C39">
                      <w:pPr>
                        <w:rPr>
                          <w:b/>
                        </w:rPr>
                      </w:pPr>
                      <w:r w:rsidRPr="005768B1">
                        <w:rPr>
                          <w:vertAlign w:val="superscript"/>
                          <w:lang w:val="en-US"/>
                        </w:rPr>
                        <w:t>1</w:t>
                      </w:r>
                      <w:r>
                        <w:rPr>
                          <w:vertAlign w:val="superscript"/>
                          <w:lang w:val="en-US"/>
                        </w:rPr>
                        <w:t>3</w:t>
                      </w:r>
                      <w:r>
                        <w:rPr>
                          <w:lang w:val="en-US"/>
                        </w:rPr>
                        <w:t xml:space="preserve">C NMR spectrum of </w:t>
                      </w:r>
                      <w:r w:rsidR="008D5A90" w:rsidRPr="008D5A90">
                        <w:rPr>
                          <w:b/>
                          <w:lang w:val="en-US"/>
                        </w:rPr>
                        <w:t>6g</w:t>
                      </w:r>
                    </w:p>
                  </w:txbxContent>
                </v:textbox>
                <w10:wrap type="square" anchorx="margin" anchory="margin"/>
              </v:shape>
            </w:pict>
          </mc:Fallback>
        </mc:AlternateContent>
      </w:r>
      <w:r w:rsidR="0099707C">
        <w:object w:dxaOrig="16305" w:dyaOrig="11370" w14:anchorId="52EF22DF">
          <v:shape id="_x0000_i1196" type="#_x0000_t75" style="width:650.55pt;height:453.1pt" o:ole="">
            <v:imagedata r:id="rId378" o:title=""/>
          </v:shape>
          <o:OLEObject Type="Embed" ProgID="MestReNova.Document.1" ShapeID="_x0000_i1196" DrawAspect="Content" ObjectID="_1780169876" r:id="rId379"/>
        </w:object>
      </w:r>
    </w:p>
    <w:p w14:paraId="70C59B21" w14:textId="77777777" w:rsidR="00ED5AFC" w:rsidRDefault="000D328B" w:rsidP="00ED5AFC">
      <w:pPr>
        <w:jc w:val="center"/>
      </w:pPr>
      <w:r>
        <w:rPr>
          <w:noProof/>
          <w:lang w:eastAsia="ru-RU"/>
        </w:rPr>
        <w:lastRenderedPageBreak/>
        <mc:AlternateContent>
          <mc:Choice Requires="wps">
            <w:drawing>
              <wp:anchor distT="45720" distB="45720" distL="114300" distR="114300" simplePos="0" relativeHeight="251801600" behindDoc="0" locked="0" layoutInCell="1" allowOverlap="1" wp14:anchorId="3B19A7B1" wp14:editId="6243139B">
                <wp:simplePos x="0" y="0"/>
                <wp:positionH relativeFrom="margin">
                  <wp:align>left</wp:align>
                </wp:positionH>
                <wp:positionV relativeFrom="topMargin">
                  <wp:align>bottom</wp:align>
                </wp:positionV>
                <wp:extent cx="2360930" cy="1404620"/>
                <wp:effectExtent l="0" t="0" r="0" b="0"/>
                <wp:wrapSquare wrapText="bothSides"/>
                <wp:docPr id="22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BE73099" w14:textId="77777777" w:rsidR="007C6C39" w:rsidRPr="008D5A90" w:rsidRDefault="007C6C39" w:rsidP="000D328B">
                            <w:pPr>
                              <w:rPr>
                                <w:b/>
                              </w:rPr>
                            </w:pPr>
                            <w:r>
                              <w:rPr>
                                <w:lang w:val="en-US"/>
                              </w:rPr>
                              <w:t xml:space="preserve"> IR spectrum of </w:t>
                            </w:r>
                            <w:r w:rsidR="008D5A90" w:rsidRPr="008D5A90">
                              <w:rPr>
                                <w:b/>
                                <w:lang w:val="en-US"/>
                              </w:rPr>
                              <w:t>6g</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3740FAD" id="_x0000_s1140" type="#_x0000_t202" style="position:absolute;left:0;text-align:left;margin-left:0;margin-top:0;width:185.9pt;height:110.6pt;z-index:251801600;visibility:visible;mso-wrap-style:square;mso-width-percent:400;mso-height-percent:200;mso-wrap-distance-left:9pt;mso-wrap-distance-top:3.6pt;mso-wrap-distance-right:9pt;mso-wrap-distance-bottom:3.6pt;mso-position-horizontal:left;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mYtKwIAAAQEAAAOAAAAZHJzL2Uyb0RvYy54bWysU82O0zAQviPxDpbvNGn6s9uo6WrZpQhp&#10;+ZEWHsB1nMbC8RjbbVJue+cVeAcOHLjxCt03Yuy0pYIbIgfLzni+me+bz/OrrlFkK6yToAs6HKSU&#10;CM2hlHpd0A/vl88uKXGe6ZIp0KKgO+Ho1eLpk3lrcpFBDaoUliCIdnlrClp7b/IkcbwWDXMDMEJj&#10;sALbMI9Hu05Ky1pEb1SSpek0acGWxgIXzuHf2z5IFxG/qgT3b6vKCU9UQbE3H1cb11VYk8Wc5WvL&#10;TC35oQ32D100TGoseoK6ZZ6RjZV/QTWSW3BQ+QGHJoGqklxEDshmmP7B5r5mRkQuKI4zJ5nc/4Pl&#10;b7bvLJFlQbNsSolmDQ5p/3X/bf99/3P/4/Hh8QvJgkqtcTlevjd43XfPocNpR8bO3AH/6IiGm5rp&#10;tbi2FtpasBK7HIbM5Cy1x3EBZNW+hhKLsY2HCNRVtgkSoigE0XFau9OEROcJx5/ZaJrORhjiGBuO&#10;0/E0izNMWH5MN9b5lwIaEjYFtWiBCM+2d86Hdlh+vBKqaVhKpaINlCZtQWeTbBITziKN9OhSJZuC&#10;Xqbh630TWL7QZUz2TKp+jwWUPtAOTHvOvlt1Uefhxeio5wrKHSphobclPiPc1GA/U9KiJQvqPm2Y&#10;FZSoVxrVnA3H4+DheBhPLpA6seeR1XmEaY5QBfWU9NsbH30fSDtzjaovZdQjjKfv5NA0Wi3KdHgW&#10;wcvn53jr9+Nd/AIAAP//AwBQSwMEFAAGAAgAAAAhACOEpdjbAAAABQEAAA8AAABkcnMvZG93bnJl&#10;di54bWxMj81OwzAQhO9IvIO1SNyok9BSFOJUiB+JI22p1KMbb+IIex3FbhvenoULXEZazWrmm2o1&#10;eSdOOMY+kIJ8loFAaoLpqVPwsX29uQcRkyajXSBU8IURVvXlRaVLE860xtMmdYJDKJZagU1pKKWM&#10;jUWv4ywMSOy1YfQ68Tl20oz6zOHeySLL7qTXPXGD1QM+WWw+N0evYEd799bOjcXl4n2+Hl6e20Xa&#10;KnV9NT0+gEg4pb9n+MFndKiZ6RCOZKJwCnhI+lX2bpc5zzgoKIq8AFlX8j99/Q0AAP//AwBQSwEC&#10;LQAUAAYACAAAACEAtoM4kv4AAADhAQAAEwAAAAAAAAAAAAAAAAAAAAAAW0NvbnRlbnRfVHlwZXNd&#10;LnhtbFBLAQItABQABgAIAAAAIQA4/SH/1gAAAJQBAAALAAAAAAAAAAAAAAAAAC8BAABfcmVscy8u&#10;cmVsc1BLAQItABQABgAIAAAAIQCxlmYtKwIAAAQEAAAOAAAAAAAAAAAAAAAAAC4CAABkcnMvZTJv&#10;RG9jLnhtbFBLAQItABQABgAIAAAAIQAjhKXY2wAAAAUBAAAPAAAAAAAAAAAAAAAAAIUEAABkcnMv&#10;ZG93bnJldi54bWxQSwUGAAAAAAQABADzAAAAjQUAAAAA&#10;" filled="f" stroked="f">
                <v:textbox style="mso-fit-shape-to-text:t">
                  <w:txbxContent>
                    <w:p w:rsidR="007C6C39" w:rsidRPr="008D5A90" w:rsidRDefault="007C6C39" w:rsidP="000D328B">
                      <w:pPr>
                        <w:rPr>
                          <w:b/>
                        </w:rPr>
                      </w:pPr>
                      <w:r>
                        <w:rPr>
                          <w:lang w:val="en-US"/>
                        </w:rPr>
                        <w:t xml:space="preserve"> IR spectrum of </w:t>
                      </w:r>
                      <w:r w:rsidR="008D5A90" w:rsidRPr="008D5A90">
                        <w:rPr>
                          <w:b/>
                          <w:lang w:val="en-US"/>
                        </w:rPr>
                        <w:t>6g</w:t>
                      </w:r>
                    </w:p>
                  </w:txbxContent>
                </v:textbox>
                <w10:wrap type="square" anchorx="margin" anchory="margin"/>
              </v:shape>
            </w:pict>
          </mc:Fallback>
        </mc:AlternateContent>
      </w:r>
      <w:r>
        <w:rPr>
          <w:noProof/>
          <w:lang w:eastAsia="ru-RU"/>
        </w:rPr>
        <mc:AlternateContent>
          <mc:Choice Requires="wps">
            <w:drawing>
              <wp:anchor distT="45720" distB="45720" distL="114300" distR="114300" simplePos="0" relativeHeight="251803648" behindDoc="0" locked="0" layoutInCell="1" allowOverlap="1" wp14:anchorId="42540723" wp14:editId="2CA29DC9">
                <wp:simplePos x="0" y="0"/>
                <wp:positionH relativeFrom="margin">
                  <wp:align>left</wp:align>
                </wp:positionH>
                <wp:positionV relativeFrom="paragraph">
                  <wp:posOffset>-175260</wp:posOffset>
                </wp:positionV>
                <wp:extent cx="1943100" cy="1404620"/>
                <wp:effectExtent l="0" t="0" r="0" b="0"/>
                <wp:wrapNone/>
                <wp:docPr id="22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404620"/>
                        </a:xfrm>
                        <a:prstGeom prst="rect">
                          <a:avLst/>
                        </a:prstGeom>
                        <a:noFill/>
                        <a:ln w="9525">
                          <a:noFill/>
                          <a:miter lim="800000"/>
                          <a:headEnd/>
                          <a:tailEnd/>
                        </a:ln>
                      </wps:spPr>
                      <wps:txbx>
                        <w:txbxContent>
                          <w:p w14:paraId="177C6264" w14:textId="77777777" w:rsidR="007C6C39" w:rsidRDefault="007C6C39">
                            <w:r>
                              <w:object w:dxaOrig="2519" w:dyaOrig="1433" w14:anchorId="755865F3">
                                <v:shape id="_x0000_i1198" type="#_x0000_t75" style="width:125.2pt;height:1in" o:ole="">
                                  <v:imagedata r:id="rId380" o:title=""/>
                                </v:shape>
                                <o:OLEObject Type="Embed" ProgID="ChemDraw.Document.6.0" ShapeID="_x0000_i1198" DrawAspect="Content" ObjectID="_1780170020" r:id="rId381"/>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41" type="#_x0000_t202" style="position:absolute;left:0;text-align:left;margin-left:0;margin-top:-13.8pt;width:153pt;height:110.6pt;z-index:25180364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cDEKgIAAAQEAAAOAAAAZHJzL2Uyb0RvYy54bWysU82O0zAQviPxDpbvND+ku9uo6WrZpQhp&#10;+ZEWHsB1nMYi9hjbbbLcuPMKvAMHDtx4he4bMXbaUsENkYNlZzzfzPfN5/nloDqyFdZJ0BXNJikl&#10;QnOopV5X9P275ZMLSpxnumYdaFHRe+Ho5eLxo3lvSpFDC10tLEEQ7creVLT13pRJ4ngrFHMTMEJj&#10;sAGrmMejXSe1ZT2iqy7J0/Qs6cHWxgIXzuHfmzFIFxG/aQT3b5rGCU+6imJvPq42rquwJos5K9eW&#10;mVbyfRvsH7pQTGoseoS6YZ6RjZV/QSnJLTho/ISDSqBpJBeRA7LJ0j/Y3LXMiMgFxXHmKJP7f7D8&#10;9fatJbKuaJ6fU6KZwiHtvu6+7b7vfu5+PHx++ELyoFJvXImX7wxe98MzGHDakbEzt8A/OKLhumV6&#10;La6shb4VrMYus5CZnKSOOC6ArPpXUGMxtvEQgYbGqiAhikIQHad1f5yQGDzhoeSseJqlGOIYy4q0&#10;OMvjDBNWHtKNdf6FAEXCpqIWLRDh2fbW+dAOKw9XQjUNS9l10QadJn1FZ9N8GhNOIkp6dGknVUUv&#10;0vCNvgksn+s6Jnsmu3GPBTq9px2Yjpz9sBqiztl5cdBzBfU9KmFhtCU+I9y0YD9R0qMlK+o+bpgV&#10;lHQvNao5y4oieDgeiuk5Uif2NLI6jTDNEaqinpJxe+2j7wNpZ65Q9aWMeoTxjJ3sm0arRZn2zyJ4&#10;+fQcb/1+vItfAAAA//8DAFBLAwQUAAYACAAAACEArKDycNwAAAAIAQAADwAAAGRycy9kb3ducmV2&#10;LnhtbEyPwU7DMBBE70j8g7VI3FqbVEohxKkq1JYjUCLObrwkEfHait00/D3LCY47M5p9U25mN4gJ&#10;x9h70nC3VCCQGm97ajXU7/vFPYiYDFkzeEIN3xhhU11flaaw/kJvOB1TK7iEYmE0dCmFQsrYdOhM&#10;XPqAxN6nH51JfI6ttKO5cLkbZKZULp3piT90JuBTh83X8ew0hBQO6+fx5XW720+q/jjUWd/utL69&#10;mbePIBLO6S8Mv/iMDhUznfyZbBSDBh6SNCyydQ6C7ZXKWTlx7mGVg6xK+X9A9QMAAP//AwBQSwEC&#10;LQAUAAYACAAAACEAtoM4kv4AAADhAQAAEwAAAAAAAAAAAAAAAAAAAAAAW0NvbnRlbnRfVHlwZXNd&#10;LnhtbFBLAQItABQABgAIAAAAIQA4/SH/1gAAAJQBAAALAAAAAAAAAAAAAAAAAC8BAABfcmVscy8u&#10;cmVsc1BLAQItABQABgAIAAAAIQAxXcDEKgIAAAQEAAAOAAAAAAAAAAAAAAAAAC4CAABkcnMvZTJv&#10;RG9jLnhtbFBLAQItABQABgAIAAAAIQCsoPJw3AAAAAgBAAAPAAAAAAAAAAAAAAAAAIQEAABkcnMv&#10;ZG93bnJldi54bWxQSwUGAAAAAAQABADzAAAAjQUAAAAA&#10;" filled="f" stroked="f">
                <v:textbox style="mso-fit-shape-to-text:t">
                  <w:txbxContent>
                    <w:p w:rsidR="007C6C39" w:rsidRDefault="007C6C39">
                      <w:r>
                        <w:object w:dxaOrig="2519" w:dyaOrig="1433">
                          <v:shape id="_x0000_i1229" type="#_x0000_t75" style="width:125.6pt;height:1in" o:ole="">
                            <v:imagedata r:id="rId382" o:title=""/>
                          </v:shape>
                          <o:OLEObject Type="Embed" ProgID="ChemDraw.Document.6.0" ShapeID="_x0000_i1229" DrawAspect="Content" ObjectID="_1780160822" r:id="rId383"/>
                        </w:object>
                      </w:r>
                    </w:p>
                  </w:txbxContent>
                </v:textbox>
                <w10:wrap anchorx="margin"/>
              </v:shape>
            </w:pict>
          </mc:Fallback>
        </mc:AlternateContent>
      </w:r>
      <w:r>
        <w:rPr>
          <w:noProof/>
          <w:lang w:eastAsia="ru-RU"/>
        </w:rPr>
        <w:drawing>
          <wp:inline distT="0" distB="0" distL="0" distR="0" wp14:anchorId="758BFA37" wp14:editId="160AF3CA">
            <wp:extent cx="7927200" cy="5576400"/>
            <wp:effectExtent l="0" t="0" r="0" b="5715"/>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4"/>
                    <a:srcRect l="21105" t="13360" r="21243" b="14531"/>
                    <a:stretch/>
                  </pic:blipFill>
                  <pic:spPr bwMode="auto">
                    <a:xfrm>
                      <a:off x="0" y="0"/>
                      <a:ext cx="7927200" cy="5576400"/>
                    </a:xfrm>
                    <a:prstGeom prst="rect">
                      <a:avLst/>
                    </a:prstGeom>
                    <a:ln>
                      <a:noFill/>
                    </a:ln>
                    <a:extLst>
                      <a:ext uri="{53640926-AAD7-44D8-BBD7-CCE9431645EC}">
                        <a14:shadowObscured xmlns:a14="http://schemas.microsoft.com/office/drawing/2010/main"/>
                      </a:ext>
                    </a:extLst>
                  </pic:spPr>
                </pic:pic>
              </a:graphicData>
            </a:graphic>
          </wp:inline>
        </w:drawing>
      </w:r>
      <w:r w:rsidR="00ED5AFC">
        <w:rPr>
          <w:noProof/>
          <w:lang w:eastAsia="ru-RU"/>
        </w:rPr>
        <w:lastRenderedPageBreak/>
        <mc:AlternateContent>
          <mc:Choice Requires="wps">
            <w:drawing>
              <wp:anchor distT="45720" distB="45720" distL="114300" distR="114300" simplePos="0" relativeHeight="252076032" behindDoc="0" locked="0" layoutInCell="1" allowOverlap="1" wp14:anchorId="3D373DC3" wp14:editId="0B493038">
                <wp:simplePos x="0" y="0"/>
                <wp:positionH relativeFrom="margin">
                  <wp:posOffset>428625</wp:posOffset>
                </wp:positionH>
                <wp:positionV relativeFrom="topMargin">
                  <wp:align>bottom</wp:align>
                </wp:positionV>
                <wp:extent cx="2360930" cy="1404620"/>
                <wp:effectExtent l="0" t="0" r="0" b="0"/>
                <wp:wrapSquare wrapText="bothSides"/>
                <wp:docPr id="13" name="Надпись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7647F233" w14:textId="77777777" w:rsidR="007C6C39" w:rsidRDefault="007C6C39" w:rsidP="00ED5AFC">
                            <w:r w:rsidRPr="005768B1">
                              <w:rPr>
                                <w:vertAlign w:val="superscript"/>
                                <w:lang w:val="en-US"/>
                              </w:rPr>
                              <w:t>1</w:t>
                            </w:r>
                            <w:r>
                              <w:rPr>
                                <w:lang w:val="en-US"/>
                              </w:rPr>
                              <w:t xml:space="preserve">H NMR spectrum of </w:t>
                            </w:r>
                            <w:r w:rsidR="008D5A90" w:rsidRPr="008D5A90">
                              <w:rPr>
                                <w:b/>
                                <w:lang w:val="en-US"/>
                              </w:rPr>
                              <w:t>6h</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9DE6584" id="Надпись 13" o:spid="_x0000_s1142" type="#_x0000_t202" style="position:absolute;left:0;text-align:left;margin-left:33.75pt;margin-top:0;width:185.9pt;height:110.6pt;z-index:252076032;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3LiKQIAAAQEAAAOAAAAZHJzL2Uyb0RvYy54bWysU0uOEzEQ3SNxB8t70p3fzKSVzmiYIQhp&#10;+EgDB3Dc7rSF7TK2k+5hN3uuwB1YsGDHFTI3ouxOQgQ7RC8su8v1qt6r5/llpxXZCuclmJIOBzkl&#10;wnCopFmX9MP75bMLSnxgpmIKjCjpvfD0cvH0yby1hRhBA6oSjiCI8UVrS9qEYIss87wRmvkBWGEw&#10;WIPTLODRrbPKsRbRtcpGeX6WteAq64AL7/HvTR+ki4Rf14KHt3XtRSCqpNhbSKtL6yqu2WLOirVj&#10;tpF83wb7hy40kwaLHqFuWGBk4+RfUFpyBx7qMOCgM6hryUXigGyG+R9s7hpmReKC4nh7lMn/P1j+&#10;ZvvOEVnh7MaUGKZxRruvu2+777ufux+PD49fCAZQpdb6Ai/fWbweuufQYUZi7O0t8I+eGLhumFmL&#10;K+egbQSrsMthzMxOUnscH0FW7WuosBrbBEhAXe10lBBFIYiO07o/Tkh0gXD8ORqf5bMxhjjGhpN8&#10;cjZKM8xYcUi3zoeXAjSJm5I6tECCZ9tbH2I7rDhcidUMLKVSyQbKkLaks+lomhJOIloGdKmSuqQX&#10;efx630SWL0yVkgOTqt9jAWX2tCPTnnPoVl2v8/n0oOcKqntUwkFvS3xGuGnAfaakRUuW1H/aMCco&#10;Ua8MqjkbTibRw+kwmZ4jdeJOI6vTCDMcoUoaKOm31yH5PpL29gpVX8qkRxxP38m+abRakmn/LKKX&#10;T8/p1u/Hu/gFAAD//wMAUEsDBBQABgAIAAAAIQAz8uQ53QAAAAcBAAAPAAAAZHJzL2Rvd25yZXYu&#10;eG1sTI9LT8MwEITvSPwHa5G4Uadp0kKIUyEeUo+0BYmjG28ewl5HsduGf9/lBMfRjGa+KdeTs+KE&#10;Y+g9KZjPEhBItTc9tQo+9m939yBC1GS09YQKfjDAurq+KnVh/Jm2eNrFVnAJhUIr6GIcCilD3aHT&#10;YeYHJPYaPzodWY6tNKM+c7mzMk2SpXS6J17o9IDPHdbfu6NT8ElfdtNkpsNV/p5th9eXJo97pW5v&#10;pqdHEBGn+BeGX3xGh4qZDv5IJgirYLnKOamAD7GbLR4WIA4K0nSegqxK+Z+/ugAAAP//AwBQSwEC&#10;LQAUAAYACAAAACEAtoM4kv4AAADhAQAAEwAAAAAAAAAAAAAAAAAAAAAAW0NvbnRlbnRfVHlwZXNd&#10;LnhtbFBLAQItABQABgAIAAAAIQA4/SH/1gAAAJQBAAALAAAAAAAAAAAAAAAAAC8BAABfcmVscy8u&#10;cmVsc1BLAQItABQABgAIAAAAIQDzY3LiKQIAAAQEAAAOAAAAAAAAAAAAAAAAAC4CAABkcnMvZTJv&#10;RG9jLnhtbFBLAQItABQABgAIAAAAIQAz8uQ53QAAAAcBAAAPAAAAAAAAAAAAAAAAAIMEAABkcnMv&#10;ZG93bnJldi54bWxQSwUGAAAAAAQABADzAAAAjQUAAAAA&#10;" filled="f" stroked="f">
                <v:textbox style="mso-fit-shape-to-text:t">
                  <w:txbxContent>
                    <w:p w:rsidR="007C6C39" w:rsidRDefault="007C6C39" w:rsidP="00ED5AFC">
                      <w:r w:rsidRPr="005768B1">
                        <w:rPr>
                          <w:vertAlign w:val="superscript"/>
                          <w:lang w:val="en-US"/>
                        </w:rPr>
                        <w:t>1</w:t>
                      </w:r>
                      <w:r>
                        <w:rPr>
                          <w:lang w:val="en-US"/>
                        </w:rPr>
                        <w:t xml:space="preserve">H NMR spectrum of </w:t>
                      </w:r>
                      <w:r w:rsidR="008D5A90" w:rsidRPr="008D5A90">
                        <w:rPr>
                          <w:b/>
                          <w:lang w:val="en-US"/>
                        </w:rPr>
                        <w:t>6h</w:t>
                      </w:r>
                    </w:p>
                  </w:txbxContent>
                </v:textbox>
                <w10:wrap type="square" anchorx="margin" anchory="margin"/>
              </v:shape>
            </w:pict>
          </mc:Fallback>
        </mc:AlternateContent>
      </w:r>
      <w:r w:rsidR="00ED5AFC" w:rsidRPr="00D2574D">
        <w:rPr>
          <w:rFonts w:ascii="Calibri" w:eastAsia="Times New Roman" w:hAnsi="Calibri" w:cs="Times New Roman"/>
          <w:lang w:eastAsia="ru-RU"/>
        </w:rPr>
        <w:object w:dxaOrig="16305" w:dyaOrig="11370" w14:anchorId="11CB87AC">
          <v:shape id="_x0000_i1199" type="#_x0000_t75" style="width:648.95pt;height:453.1pt" o:ole="">
            <v:imagedata r:id="rId385" o:title=""/>
          </v:shape>
          <o:OLEObject Type="Embed" ProgID="MestReNova.Document.1" ShapeID="_x0000_i1199" DrawAspect="Content" ObjectID="_1780169877" r:id="rId386"/>
        </w:object>
      </w:r>
    </w:p>
    <w:p w14:paraId="67DD4011" w14:textId="77777777" w:rsidR="00ED5AFC" w:rsidRDefault="00ED5AFC" w:rsidP="00ED5AFC">
      <w:pPr>
        <w:jc w:val="center"/>
      </w:pPr>
      <w:r>
        <w:rPr>
          <w:noProof/>
          <w:lang w:eastAsia="ru-RU"/>
        </w:rPr>
        <w:lastRenderedPageBreak/>
        <mc:AlternateContent>
          <mc:Choice Requires="wps">
            <w:drawing>
              <wp:anchor distT="45720" distB="45720" distL="114300" distR="114300" simplePos="0" relativeHeight="252075008" behindDoc="0" locked="0" layoutInCell="1" allowOverlap="1" wp14:anchorId="48209538" wp14:editId="250966FA">
                <wp:simplePos x="0" y="0"/>
                <wp:positionH relativeFrom="margin">
                  <wp:posOffset>314325</wp:posOffset>
                </wp:positionH>
                <wp:positionV relativeFrom="topMargin">
                  <wp:posOffset>659130</wp:posOffset>
                </wp:positionV>
                <wp:extent cx="2360930" cy="1404620"/>
                <wp:effectExtent l="0" t="0" r="0" b="0"/>
                <wp:wrapSquare wrapText="bothSides"/>
                <wp:docPr id="1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A362422" w14:textId="77777777" w:rsidR="007C6C39" w:rsidRDefault="007C6C39" w:rsidP="00ED5AFC">
                            <w:r w:rsidRPr="005768B1">
                              <w:rPr>
                                <w:vertAlign w:val="superscript"/>
                                <w:lang w:val="en-US"/>
                              </w:rPr>
                              <w:t>1</w:t>
                            </w:r>
                            <w:r>
                              <w:rPr>
                                <w:vertAlign w:val="superscript"/>
                                <w:lang w:val="en-US"/>
                              </w:rPr>
                              <w:t>3</w:t>
                            </w:r>
                            <w:r>
                              <w:rPr>
                                <w:lang w:val="en-US"/>
                              </w:rPr>
                              <w:t xml:space="preserve">C NMR spectrum of </w:t>
                            </w:r>
                            <w:r w:rsidR="008D5A90" w:rsidRPr="008D5A90">
                              <w:rPr>
                                <w:b/>
                                <w:lang w:val="en-US"/>
                              </w:rPr>
                              <w:t>6h</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D21F8FD" id="_x0000_s1143" type="#_x0000_t202" style="position:absolute;left:0;text-align:left;margin-left:24.75pt;margin-top:51.9pt;width:185.9pt;height:110.6pt;z-index:25207500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XLaKQIAAAMEAAAOAAAAZHJzL2Uyb0RvYy54bWysU81uEzEQviPxDpbvdDfbJG1W2VSlpQip&#10;/EiFB3C83qyF7TG2k91y651X4B04cODGK6RvxNibhAhuiD1Y9o7nm/m++Ty/6LUiG+G8BFPR0UlO&#10;iTAcamlWFf3w/ubZOSU+MFMzBUZU9F54erF4+mTe2VIU0IKqhSMIYnzZ2Yq2IdgyyzxvhWb+BKww&#10;GGzAaRbw6FZZ7ViH6FplRZ5Psw5cbR1w4T3+vR6CdJHwm0bw8LZpvAhEVRR7C2l1aV3GNVvMWbly&#10;zLaS79pg/9CFZtJg0QPUNQuMrJ38C0pL7sBDE0446AyaRnKROCCbUf4Hm7uWWZG4oDjeHmTy/w+W&#10;v9m8c0TWOLuCEsM0zmj7dftt+337c/vj8eHxCymiSJ31Jd69s3g79M+hx4RE2Ntb4B89MXDVMrMS&#10;l85B1wpWY5OjmJkdpQ44PoIsu9dQYzG2DpCA+sbpqCBqQhAdh3V/GJDoA+H4szid5rNTDHGMjcb5&#10;eFqkEWas3Kdb58NLAZrETUUdOiDBs82tD7EdVu6vxGoGbqRSyQXKkK6is0kxSQlHES0DmlRJXdHz&#10;PH6DbSLLF6ZOyYFJNeyxgDI72pHpwDn0y36Q+Wy613MJ9T0q4WBwJb4i3LTgPlPSoSMr6j+tmROU&#10;qFcG1ZyNxuNo4XQYT86QOnHHkeVxhBmOUBUNlAzbq5BsH0l7e4mq38ikRxzP0MmuaXRakmn3KqKV&#10;j8/p1u+3u/gFAAD//wMAUEsDBBQABgAIAAAAIQDl5/N33gAAAAoBAAAPAAAAZHJzL2Rvd25yZXYu&#10;eG1sTI/LTsMwEEX3SPyDNUjsqNM8oIQ4FeIhsaQtSF268eQh7HEUu234e4YVLGfm6M651Xp2Vpxw&#10;CoMnBctFAgKp8WagTsHH7vVmBSJETUZbT6jgGwOs68uLSpfGn2mDp23sBIdQKLWCPsaxlDI0PTod&#10;Fn5E4lvrJ6cjj1MnzaTPHO6sTJPkVjo9EH/o9YhPPTZf26NT8El7+9bmpse74j3fjC/PbRF3Sl1f&#10;zY8PICLO8Q+GX31Wh5qdDv5IJgirIL8vmOR9knEFBvJ0mYE4KMjSIgFZV/J/hfoHAAD//wMAUEsB&#10;Ai0AFAAGAAgAAAAhALaDOJL+AAAA4QEAABMAAAAAAAAAAAAAAAAAAAAAAFtDb250ZW50X1R5cGVz&#10;XS54bWxQSwECLQAUAAYACAAAACEAOP0h/9YAAACUAQAACwAAAAAAAAAAAAAAAAAvAQAAX3JlbHMv&#10;LnJlbHNQSwECLQAUAAYACAAAACEApcVy2ikCAAADBAAADgAAAAAAAAAAAAAAAAAuAgAAZHJzL2Uy&#10;b0RvYy54bWxQSwECLQAUAAYACAAAACEA5efzd94AAAAKAQAADwAAAAAAAAAAAAAAAACDBAAAZHJz&#10;L2Rvd25yZXYueG1sUEsFBgAAAAAEAAQA8wAAAI4FAAAAAA==&#10;" filled="f" stroked="f">
                <v:textbox style="mso-fit-shape-to-text:t">
                  <w:txbxContent>
                    <w:p w:rsidR="007C6C39" w:rsidRDefault="007C6C39" w:rsidP="00ED5AFC">
                      <w:r w:rsidRPr="005768B1">
                        <w:rPr>
                          <w:vertAlign w:val="superscript"/>
                          <w:lang w:val="en-US"/>
                        </w:rPr>
                        <w:t>1</w:t>
                      </w:r>
                      <w:r>
                        <w:rPr>
                          <w:vertAlign w:val="superscript"/>
                          <w:lang w:val="en-US"/>
                        </w:rPr>
                        <w:t>3</w:t>
                      </w:r>
                      <w:r>
                        <w:rPr>
                          <w:lang w:val="en-US"/>
                        </w:rPr>
                        <w:t xml:space="preserve">C NMR spectrum of </w:t>
                      </w:r>
                      <w:r w:rsidR="008D5A90" w:rsidRPr="008D5A90">
                        <w:rPr>
                          <w:b/>
                          <w:lang w:val="en-US"/>
                        </w:rPr>
                        <w:t>6h</w:t>
                      </w:r>
                    </w:p>
                  </w:txbxContent>
                </v:textbox>
                <w10:wrap type="square" anchorx="margin" anchory="margin"/>
              </v:shape>
            </w:pict>
          </mc:Fallback>
        </mc:AlternateContent>
      </w:r>
      <w:r>
        <w:object w:dxaOrig="16305" w:dyaOrig="11370" w14:anchorId="74C0524B">
          <v:shape id="_x0000_i1200" type="#_x0000_t75" style="width:651.4pt;height:453.1pt;mso-position-vertical:absolute" o:ole="">
            <v:imagedata r:id="rId387" o:title=""/>
          </v:shape>
          <o:OLEObject Type="Embed" ProgID="MestReNova.Document.1" ShapeID="_x0000_i1200" DrawAspect="Content" ObjectID="_1780169878" r:id="rId388"/>
        </w:object>
      </w:r>
    </w:p>
    <w:p w14:paraId="2DEFA86A" w14:textId="77777777" w:rsidR="00212657" w:rsidRDefault="00ED5AFC" w:rsidP="005768B1">
      <w:pPr>
        <w:jc w:val="center"/>
      </w:pPr>
      <w:r>
        <w:rPr>
          <w:noProof/>
          <w:lang w:eastAsia="ru-RU"/>
        </w:rPr>
        <w:lastRenderedPageBreak/>
        <mc:AlternateContent>
          <mc:Choice Requires="wps">
            <w:drawing>
              <wp:anchor distT="45720" distB="45720" distL="114300" distR="114300" simplePos="0" relativeHeight="252081152" behindDoc="0" locked="0" layoutInCell="1" allowOverlap="1" wp14:anchorId="11220069" wp14:editId="607664AE">
                <wp:simplePos x="0" y="0"/>
                <wp:positionH relativeFrom="margin">
                  <wp:posOffset>-364490</wp:posOffset>
                </wp:positionH>
                <wp:positionV relativeFrom="paragraph">
                  <wp:posOffset>-635</wp:posOffset>
                </wp:positionV>
                <wp:extent cx="1943100" cy="1404620"/>
                <wp:effectExtent l="0" t="0" r="0" b="0"/>
                <wp:wrapNone/>
                <wp:docPr id="34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404620"/>
                        </a:xfrm>
                        <a:prstGeom prst="rect">
                          <a:avLst/>
                        </a:prstGeom>
                        <a:noFill/>
                        <a:ln w="9525">
                          <a:noFill/>
                          <a:miter lim="800000"/>
                          <a:headEnd/>
                          <a:tailEnd/>
                        </a:ln>
                      </wps:spPr>
                      <wps:txbx>
                        <w:txbxContent>
                          <w:p w14:paraId="6D7CBDF4" w14:textId="77777777" w:rsidR="007C6C39" w:rsidRDefault="007C6C39" w:rsidP="00ED5AFC">
                            <w:r>
                              <w:object w:dxaOrig="2073" w:dyaOrig="1433" w14:anchorId="5B4C030D">
                                <v:shape id="_x0000_i1202" type="#_x0000_t75" style="width:103.55pt;height:1in" o:ole="">
                                  <v:imagedata r:id="rId389" o:title=""/>
                                </v:shape>
                                <o:OLEObject Type="Embed" ProgID="ChemDraw.Document.6.0" ShapeID="_x0000_i1202" DrawAspect="Content" ObjectID="_1780170021" r:id="rId390"/>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B302D1" id="_x0000_s1144" type="#_x0000_t202" style="position:absolute;left:0;text-align:left;margin-left:-28.7pt;margin-top:-.05pt;width:153pt;height:110.6pt;z-index:252081152;visibility:visible;mso-wrap-style:non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raAKQIAAAIEAAAOAAAAZHJzL2Uyb0RvYy54bWysU0tu2zAQ3RfoHQjua0mOHCdC5CBN6qJA&#10;+gHSHoCmKIsoySFIxlK6675X6B266KK7XsG5UYeU7RrtrqgWBKnhvJn35vHictCKbITzEkxNi0lO&#10;iTAcGmnWNf3wfvnsjBIfmGmYAiNq+iA8vVw8fXLR20pMoQPVCEcQxPiqtzXtQrBVlnneCc38BKww&#10;GGzBaRbw6NZZ41iP6Fpl0zw/zXpwjXXAhff492YM0kXCb1vBw9u29SIQVVPsLaTVpXUV12xxwaq1&#10;Y7aTfNcG+4cuNJMGix6gblhg5N7Jv6C05A48tGHCQWfQtpKLxAHZFPkfbO46ZkXiguJ4e5DJ/z9Y&#10;/mbzzhHZ1PSknFNimMYhbb9uv22/b39ufzx+fvxCplGl3voKL99ZvB6G5zDgtBNjb2+Bf/TEwHXH&#10;zFpcOQd9J1iDXRYxMztKHXF8BFn1r6HBYuw+QAIaWqejhCgKQXSc1sNhQmIIhMeS5+VJkWOIY6wo&#10;8/J0mmaYsWqfbp0PLwVoEjc1dWiBBM82tz7Edli1vxKrGVhKpZINlCF9Tc9n01lKOIpoGdClSuqa&#10;nuXxG30TWb4wTUoOTKpxjwWU2dGOTEfOYVgNSediPt/ruYLmAZVwMNoSnxFuOnCfKOnRkjU1+GYo&#10;Ua8ManlelGV0cDqUszkSJ+44sjqOMMMRqKaBknF7HZLrI2Vvr1DzpUxqxOGMfexaRqMlkXaPIjr5&#10;+Jxu/X66i18AAAD//wMAUEsDBBQABgAIAAAAIQCQlfPf3QAAAAkBAAAPAAAAZHJzL2Rvd25yZXYu&#10;eG1sTI/BTsMwEETvSPyDtUjcWsehLVUap0JIldoTovABbryNA/E6ip028PUsJ7jNakazb8rt5Dtx&#10;wSG2gTSoeQYCqQ62pUbD+9tutgYRkyFrukCo4QsjbKvbm9IUNlzpFS/H1AguoVgYDS6lvpAy1g69&#10;ifPQI7F3DoM3ic+hkXYwVy73ncyzbCW9aYk/ONPjs8P68zh6DR/LQ+9fDu5hGvdK7kna72lntb6/&#10;m542IBJO6S8Mv/iMDhUzncJINopOw2z5uOAoCwWC/XyxXoE4sciVAlmV8v+C6gcAAP//AwBQSwEC&#10;LQAUAAYACAAAACEAtoM4kv4AAADhAQAAEwAAAAAAAAAAAAAAAAAAAAAAW0NvbnRlbnRfVHlwZXNd&#10;LnhtbFBLAQItABQABgAIAAAAIQA4/SH/1gAAAJQBAAALAAAAAAAAAAAAAAAAAC8BAABfcmVscy8u&#10;cmVsc1BLAQItABQABgAIAAAAIQA7praAKQIAAAIEAAAOAAAAAAAAAAAAAAAAAC4CAABkcnMvZTJv&#10;RG9jLnhtbFBLAQItABQABgAIAAAAIQCQlfPf3QAAAAkBAAAPAAAAAAAAAAAAAAAAAIMEAABkcnMv&#10;ZG93bnJldi54bWxQSwUGAAAAAAQABADzAAAAjQUAAAAA&#10;" filled="f" stroked="f">
                <v:textbox style="mso-fit-shape-to-text:t">
                  <w:txbxContent>
                    <w:p w:rsidR="007C6C39" w:rsidRDefault="007C6C39" w:rsidP="00ED5AFC">
                      <w:r>
                        <w:object w:dxaOrig="2073" w:dyaOrig="1433">
                          <v:shape id="_x0000_i1230" type="#_x0000_t75" style="width:103.8pt;height:1in" o:ole="">
                            <v:imagedata r:id="rId391" o:title=""/>
                          </v:shape>
                          <o:OLEObject Type="Embed" ProgID="ChemDraw.Document.6.0" ShapeID="_x0000_i1230" DrawAspect="Content" ObjectID="_1780160823" r:id="rId392"/>
                        </w:object>
                      </w:r>
                    </w:p>
                  </w:txbxContent>
                </v:textbox>
                <w10:wrap anchorx="margin"/>
              </v:shape>
            </w:pict>
          </mc:Fallback>
        </mc:AlternateContent>
      </w:r>
      <w:r>
        <w:rPr>
          <w:noProof/>
          <w:lang w:eastAsia="ru-RU"/>
        </w:rPr>
        <mc:AlternateContent>
          <mc:Choice Requires="wps">
            <w:drawing>
              <wp:anchor distT="45720" distB="45720" distL="114300" distR="114300" simplePos="0" relativeHeight="252078080" behindDoc="0" locked="0" layoutInCell="1" allowOverlap="1" wp14:anchorId="39014B51" wp14:editId="01B32FAE">
                <wp:simplePos x="0" y="0"/>
                <wp:positionH relativeFrom="margin">
                  <wp:align>left</wp:align>
                </wp:positionH>
                <wp:positionV relativeFrom="topMargin">
                  <wp:align>bottom</wp:align>
                </wp:positionV>
                <wp:extent cx="2360930" cy="1404620"/>
                <wp:effectExtent l="0" t="0" r="0" b="0"/>
                <wp:wrapSquare wrapText="bothSides"/>
                <wp:docPr id="34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658E40C" w14:textId="77777777" w:rsidR="007C6C39" w:rsidRDefault="007C6C39" w:rsidP="00ED5AFC">
                            <w:r>
                              <w:rPr>
                                <w:lang w:val="en-US"/>
                              </w:rPr>
                              <w:t xml:space="preserve"> IR spectrum of </w:t>
                            </w:r>
                            <w:r w:rsidR="008D5A90" w:rsidRPr="008D5A90">
                              <w:rPr>
                                <w:b/>
                                <w:lang w:val="en-US"/>
                              </w:rPr>
                              <w:t>6h</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49C1F00" id="_x0000_s1145" type="#_x0000_t202" style="position:absolute;left:0;text-align:left;margin-left:0;margin-top:0;width:185.9pt;height:110.6pt;z-index:252078080;visibility:visible;mso-wrap-style:square;mso-width-percent:400;mso-height-percent:200;mso-wrap-distance-left:9pt;mso-wrap-distance-top:3.6pt;mso-wrap-distance-right:9pt;mso-wrap-distance-bottom:3.6pt;mso-position-horizontal:left;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sUlKwIAAAQEAAAOAAAAZHJzL2Uyb0RvYy54bWysU0uOEzEQ3SNxB8t70p90MkkrndEwQxDS&#10;8JEGDuC43WkL/7CddA+72XMF7sCCBTuukLkRZXcSItghemHZXa5X9V49Ly57KdCOWce1qnA2SjFi&#10;iuqaq02FP7xfPZth5DxRNRFasQrfM4cvl0+fLDpTsly3WtTMIgBRruxMhVvvTZkkjrZMEjfShikI&#10;NtpK4uFoN0ltSQfoUiR5mk6TTtvaWE2Zc/D3ZgjiZcRvGkb926ZxzCNRYejNx9XGdR3WZLkg5cYS&#10;03J6aIP8QxeScAVFT1A3xBO0tfwvKMmp1U43fkS1THTTcMoiB2CTpX+wuWuJYZELiOPMSSb3/2Dp&#10;m907i3hd4XExxUgRCUPaf91/23/f/9z/eHx4/ILyoFJnXAmX7wxc9/1z3cO0I2NnbjX96JDS1y1R&#10;G3Zlre5aRmroMguZyVnqgOMCyLp7rWsoRrZeR6C+sTJICKIgQIdp3Z8mxHqPKPzMx9N0PoYQhVhW&#10;pMU0jzNMSHlMN9b5l0xLFDYVtmCBCE92t86Hdkh5vBKqKb3iQkQbCIW6Cs8n+SQmnEUk9+BSwWWF&#10;Z2n4Bt8Eli9UHZM94WLYQwGhDrQD04Gz79d91Dm7mB31XOv6HpSwerAlPCPYtNp+xqgDS1bYfdoS&#10;yzASrxSoOc+KIng4HorJBVBH9jyyPo8QRQGqwh6jYXvto+8DaWeuQPUVj3qE8QydHJoGq0WZDs8i&#10;ePn8HG/9frzLXwAAAP//AwBQSwMEFAAGAAgAAAAhACOEpdjbAAAABQEAAA8AAABkcnMvZG93bnJl&#10;di54bWxMj81OwzAQhO9IvIO1SNyok9BSFOJUiB+JI22p1KMbb+IIex3FbhvenoULXEZazWrmm2o1&#10;eSdOOMY+kIJ8loFAaoLpqVPwsX29uQcRkyajXSBU8IURVvXlRaVLE860xtMmdYJDKJZagU1pKKWM&#10;jUWv4ywMSOy1YfQ68Tl20oz6zOHeySLL7qTXPXGD1QM+WWw+N0evYEd799bOjcXl4n2+Hl6e20Xa&#10;KnV9NT0+gEg4pb9n+MFndKiZ6RCOZKJwCnhI+lX2bpc5zzgoKIq8AFlX8j99/Q0AAP//AwBQSwEC&#10;LQAUAAYACAAAACEAtoM4kv4AAADhAQAAEwAAAAAAAAAAAAAAAAAAAAAAW0NvbnRlbnRfVHlwZXNd&#10;LnhtbFBLAQItABQABgAIAAAAIQA4/SH/1gAAAJQBAAALAAAAAAAAAAAAAAAAAC8BAABfcmVscy8u&#10;cmVsc1BLAQItABQABgAIAAAAIQAQOsUlKwIAAAQEAAAOAAAAAAAAAAAAAAAAAC4CAABkcnMvZTJv&#10;RG9jLnhtbFBLAQItABQABgAIAAAAIQAjhKXY2wAAAAUBAAAPAAAAAAAAAAAAAAAAAIUEAABkcnMv&#10;ZG93bnJldi54bWxQSwUGAAAAAAQABADzAAAAjQUAAAAA&#10;" filled="f" stroked="f">
                <v:textbox style="mso-fit-shape-to-text:t">
                  <w:txbxContent>
                    <w:p w:rsidR="007C6C39" w:rsidRDefault="007C6C39" w:rsidP="00ED5AFC">
                      <w:r>
                        <w:rPr>
                          <w:lang w:val="en-US"/>
                        </w:rPr>
                        <w:t xml:space="preserve"> IR spectrum of </w:t>
                      </w:r>
                      <w:r w:rsidR="008D5A90" w:rsidRPr="008D5A90">
                        <w:rPr>
                          <w:b/>
                          <w:lang w:val="en-US"/>
                        </w:rPr>
                        <w:t>6h</w:t>
                      </w:r>
                    </w:p>
                  </w:txbxContent>
                </v:textbox>
                <w10:wrap type="square" anchorx="margin" anchory="margin"/>
              </v:shape>
            </w:pict>
          </mc:Fallback>
        </mc:AlternateContent>
      </w:r>
      <w:r>
        <w:rPr>
          <w:noProof/>
          <w:lang w:eastAsia="ru-RU"/>
        </w:rPr>
        <w:drawing>
          <wp:anchor distT="0" distB="0" distL="114300" distR="114300" simplePos="0" relativeHeight="252079104" behindDoc="1" locked="0" layoutInCell="1" allowOverlap="1" wp14:anchorId="5238E41A" wp14:editId="6B9394A2">
            <wp:simplePos x="0" y="0"/>
            <wp:positionH relativeFrom="column">
              <wp:posOffset>676910</wp:posOffset>
            </wp:positionH>
            <wp:positionV relativeFrom="paragraph">
              <wp:posOffset>50165</wp:posOffset>
            </wp:positionV>
            <wp:extent cx="7992000" cy="5623200"/>
            <wp:effectExtent l="0" t="0" r="9525" b="0"/>
            <wp:wrapNone/>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3">
                      <a:extLst>
                        <a:ext uri="{28A0092B-C50C-407E-A947-70E740481C1C}">
                          <a14:useLocalDpi xmlns:a14="http://schemas.microsoft.com/office/drawing/2010/main" val="0"/>
                        </a:ext>
                      </a:extLst>
                    </a:blip>
                    <a:srcRect l="20865" t="13421" r="21208" b="14104"/>
                    <a:stretch/>
                  </pic:blipFill>
                  <pic:spPr bwMode="auto">
                    <a:xfrm>
                      <a:off x="0" y="0"/>
                      <a:ext cx="7992000" cy="5623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E1CB4FC" w14:textId="77777777" w:rsidR="00212657" w:rsidRPr="00212657" w:rsidRDefault="00212657" w:rsidP="00212657"/>
    <w:p w14:paraId="0E581685" w14:textId="77777777" w:rsidR="00212657" w:rsidRPr="00212657" w:rsidRDefault="00212657" w:rsidP="00212657"/>
    <w:p w14:paraId="6464A02A" w14:textId="77777777" w:rsidR="00212657" w:rsidRPr="00212657" w:rsidRDefault="00212657" w:rsidP="00212657"/>
    <w:p w14:paraId="03615FC6" w14:textId="77777777" w:rsidR="00212657" w:rsidRPr="00212657" w:rsidRDefault="00212657" w:rsidP="00212657"/>
    <w:p w14:paraId="49A3F3B7" w14:textId="77777777" w:rsidR="00212657" w:rsidRPr="00212657" w:rsidRDefault="00212657" w:rsidP="00212657"/>
    <w:p w14:paraId="31C98394" w14:textId="77777777" w:rsidR="00212657" w:rsidRPr="00212657" w:rsidRDefault="00212657" w:rsidP="00212657"/>
    <w:p w14:paraId="1AC9A547" w14:textId="77777777" w:rsidR="00212657" w:rsidRPr="00212657" w:rsidRDefault="00212657" w:rsidP="00212657"/>
    <w:p w14:paraId="44D64678" w14:textId="77777777" w:rsidR="00212657" w:rsidRPr="00212657" w:rsidRDefault="00212657" w:rsidP="00212657"/>
    <w:p w14:paraId="6B5A53D7" w14:textId="77777777" w:rsidR="00212657" w:rsidRPr="00212657" w:rsidRDefault="00212657" w:rsidP="00212657"/>
    <w:p w14:paraId="034F4EAD" w14:textId="77777777" w:rsidR="00212657" w:rsidRPr="00212657" w:rsidRDefault="00212657" w:rsidP="00212657"/>
    <w:p w14:paraId="148A0829" w14:textId="77777777" w:rsidR="00212657" w:rsidRPr="00212657" w:rsidRDefault="00212657" w:rsidP="00212657"/>
    <w:p w14:paraId="0E67C10D" w14:textId="77777777" w:rsidR="00212657" w:rsidRPr="00212657" w:rsidRDefault="00212657" w:rsidP="00212657"/>
    <w:p w14:paraId="3D65C406" w14:textId="77777777" w:rsidR="00212657" w:rsidRPr="00212657" w:rsidRDefault="00212657" w:rsidP="00212657"/>
    <w:p w14:paraId="041DEBC8" w14:textId="77777777" w:rsidR="00212657" w:rsidRPr="00212657" w:rsidRDefault="00212657" w:rsidP="00212657"/>
    <w:p w14:paraId="0AEB03B8" w14:textId="77777777" w:rsidR="00212657" w:rsidRPr="00212657" w:rsidRDefault="00212657" w:rsidP="00212657"/>
    <w:p w14:paraId="74FA55D3" w14:textId="77777777" w:rsidR="00212657" w:rsidRPr="00212657" w:rsidRDefault="00212657" w:rsidP="00212657"/>
    <w:p w14:paraId="42BB7165" w14:textId="77777777" w:rsidR="000D328B" w:rsidRDefault="000D328B" w:rsidP="00212657">
      <w:pPr>
        <w:jc w:val="right"/>
      </w:pPr>
    </w:p>
    <w:p w14:paraId="2BF9FF57" w14:textId="77777777" w:rsidR="00212657" w:rsidRDefault="00212657" w:rsidP="00212657">
      <w:pPr>
        <w:jc w:val="center"/>
      </w:pPr>
      <w:r>
        <w:rPr>
          <w:noProof/>
          <w:lang w:eastAsia="ru-RU"/>
        </w:rPr>
        <w:lastRenderedPageBreak/>
        <mc:AlternateContent>
          <mc:Choice Requires="wps">
            <w:drawing>
              <wp:anchor distT="45720" distB="45720" distL="114300" distR="114300" simplePos="0" relativeHeight="252105728" behindDoc="0" locked="0" layoutInCell="1" allowOverlap="1" wp14:anchorId="17B9FDDF" wp14:editId="554D0098">
                <wp:simplePos x="0" y="0"/>
                <wp:positionH relativeFrom="margin">
                  <wp:posOffset>200025</wp:posOffset>
                </wp:positionH>
                <wp:positionV relativeFrom="topMargin">
                  <wp:posOffset>573405</wp:posOffset>
                </wp:positionV>
                <wp:extent cx="2360930" cy="1404620"/>
                <wp:effectExtent l="0" t="0" r="0" b="0"/>
                <wp:wrapSquare wrapText="bothSides"/>
                <wp:docPr id="50" name="Надпись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7F83C5C" w14:textId="77777777" w:rsidR="007C6C39" w:rsidRDefault="007C6C39" w:rsidP="00212657">
                            <w:r w:rsidRPr="005768B1">
                              <w:rPr>
                                <w:vertAlign w:val="superscript"/>
                                <w:lang w:val="en-US"/>
                              </w:rPr>
                              <w:t>1</w:t>
                            </w:r>
                            <w:r>
                              <w:rPr>
                                <w:lang w:val="en-US"/>
                              </w:rPr>
                              <w:t xml:space="preserve">H NMR spectrum of </w:t>
                            </w:r>
                            <w:r w:rsidR="0017076D" w:rsidRPr="0017076D">
                              <w:rPr>
                                <w:b/>
                                <w:lang w:val="en-US"/>
                              </w:rPr>
                              <w:t>6i</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E630FEF" id="Надпись 50" o:spid="_x0000_s1146" type="#_x0000_t202" style="position:absolute;left:0;text-align:left;margin-left:15.75pt;margin-top:45.15pt;width:185.9pt;height:110.6pt;z-index:25210572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ywyKgIAAAQEAAAOAAAAZHJzL2Uyb0RvYy54bWysU01uEzEY3SNxB8t7MpM0SZtRJlVpCUIq&#10;P1LhAI7Hk7Gw/RnbyUzZdc8VuAMLFuy4QnojPnuSEMEOMQvLns/f83vPz/PLTiuyFc5LMCUdDnJK&#10;hOFQSbMu6Yf3y2cXlPjATMUUGFHSe+Hp5eLpk3lrCzGCBlQlHEEQ44vWlrQJwRZZ5nkjNPMDsMJg&#10;sQanWcClW2eVYy2ia5WN8nyateAq64AL7/HvTV+ki4Rf14KHt3XtRSCqpMgtpNGlcRXHbDFnxdox&#10;20i+p8H+gYVm0uChR6gbFhjZOPkXlJbcgYc6DDjoDOpacpE0oJph/oeau4ZZkbSgOd4ebfL/D5a/&#10;2b5zRFYlnaA9hmm8o93X3bfd993P3Y/Hh8cvBAvoUmt9gZvvLG4P3XPo8LaTYm9vgX/0xMB1w8xa&#10;XDkHbSNYhSyHsTM7ae1xfARZta+hwtPYJkAC6mqno4VoCkF0pHN/vCHRBcLx5+hsms/OsMSxNhzn&#10;4+kosctYcWi3zoeXAjSJk5I6jECCZ9tbHyIdVhy2xNMMLKVSKQbKkLaks8lokhpOKloGTKmSuqQX&#10;efz63ESVL0yVmgOTqp/jAcrsZUelvebQrbrk8/B8dvBzBdU9OuGgjyU+I5w04D5T0mIkS+o/bZgT&#10;lKhXBt2cDcfjmOG0GE/OUTpxp5XVaYUZjlAlDZT00+uQch9Fe3uFri9l8iNeT89kTxqjlmzaP4uY&#10;5dN12vX78S5+AQAA//8DAFBLAwQUAAYACAAAACEAcCErQtwAAAAJAQAADwAAAGRycy9kb3ducmV2&#10;LnhtbEyPy07DMBBF90j8gzVI7KhdkvAIcSrEQ2JJW5BYuvHkIexxFLtt+HumK9jN6FzdOVOtZu/E&#10;Aac4BNKwXCgQSE2wA3UaPravV3cgYjJkjQuEGn4wwqo+P6tMacOR1njYpE5wCcXSaOhTGkspY9Oj&#10;N3ERRiRmbZi8SbxOnbSTOXK5d/JaqRvpzUB8oTcjPvXYfG/2XsMnfbm3Nrc93hbv+Xp8eW6LtNX6&#10;8mJ+fACRcE5/YTjpszrU7LQLe7JROA3ZsuCkhnuVgWCeq4yH3QkwkXUl/39Q/wIAAP//AwBQSwEC&#10;LQAUAAYACAAAACEAtoM4kv4AAADhAQAAEwAAAAAAAAAAAAAAAAAAAAAAW0NvbnRlbnRfVHlwZXNd&#10;LnhtbFBLAQItABQABgAIAAAAIQA4/SH/1gAAAJQBAAALAAAAAAAAAAAAAAAAAC8BAABfcmVscy8u&#10;cmVsc1BLAQItABQABgAIAAAAIQDg7ywyKgIAAAQEAAAOAAAAAAAAAAAAAAAAAC4CAABkcnMvZTJv&#10;RG9jLnhtbFBLAQItABQABgAIAAAAIQBwIStC3AAAAAkBAAAPAAAAAAAAAAAAAAAAAIQEAABkcnMv&#10;ZG93bnJldi54bWxQSwUGAAAAAAQABADzAAAAjQUAAAAA&#10;" filled="f" stroked="f">
                <v:textbox style="mso-fit-shape-to-text:t">
                  <w:txbxContent>
                    <w:p w:rsidR="007C6C39" w:rsidRDefault="007C6C39" w:rsidP="00212657">
                      <w:r w:rsidRPr="005768B1">
                        <w:rPr>
                          <w:vertAlign w:val="superscript"/>
                          <w:lang w:val="en-US"/>
                        </w:rPr>
                        <w:t>1</w:t>
                      </w:r>
                      <w:r>
                        <w:rPr>
                          <w:lang w:val="en-US"/>
                        </w:rPr>
                        <w:t xml:space="preserve">H NMR spectrum of </w:t>
                      </w:r>
                      <w:r w:rsidR="0017076D" w:rsidRPr="0017076D">
                        <w:rPr>
                          <w:b/>
                          <w:lang w:val="en-US"/>
                        </w:rPr>
                        <w:t>6i</w:t>
                      </w:r>
                    </w:p>
                  </w:txbxContent>
                </v:textbox>
                <w10:wrap type="square" anchorx="margin" anchory="margin"/>
              </v:shape>
            </w:pict>
          </mc:Fallback>
        </mc:AlternateContent>
      </w:r>
      <w:r>
        <w:object w:dxaOrig="16305" w:dyaOrig="11370" w14:anchorId="061CA3FC">
          <v:shape id="_x0000_i1203" type="#_x0000_t75" style="width:650.55pt;height:453.1pt" o:ole="">
            <v:imagedata r:id="rId394" o:title=""/>
          </v:shape>
          <o:OLEObject Type="Embed" ProgID="MestReNova.Document.1" ShapeID="_x0000_i1203" DrawAspect="Content" ObjectID="_1780169879" r:id="rId395"/>
        </w:object>
      </w:r>
    </w:p>
    <w:p w14:paraId="30C589AB" w14:textId="77777777" w:rsidR="00212657" w:rsidRDefault="00212657" w:rsidP="00212657">
      <w:pPr>
        <w:jc w:val="center"/>
      </w:pPr>
      <w:r>
        <w:rPr>
          <w:noProof/>
          <w:lang w:eastAsia="ru-RU"/>
        </w:rPr>
        <w:lastRenderedPageBreak/>
        <mc:AlternateContent>
          <mc:Choice Requires="wps">
            <w:drawing>
              <wp:anchor distT="45720" distB="45720" distL="114300" distR="114300" simplePos="0" relativeHeight="252104704" behindDoc="0" locked="0" layoutInCell="1" allowOverlap="1" wp14:anchorId="13CBA915" wp14:editId="07223664">
                <wp:simplePos x="0" y="0"/>
                <wp:positionH relativeFrom="margin">
                  <wp:align>left</wp:align>
                </wp:positionH>
                <wp:positionV relativeFrom="topMargin">
                  <wp:posOffset>573405</wp:posOffset>
                </wp:positionV>
                <wp:extent cx="2360930" cy="1404620"/>
                <wp:effectExtent l="0" t="0" r="0" b="0"/>
                <wp:wrapSquare wrapText="bothSides"/>
                <wp:docPr id="47" name="Надпись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FB68B34" w14:textId="77777777" w:rsidR="007C6C39" w:rsidRDefault="007C6C39" w:rsidP="00212657">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i</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916F8CF" id="Надпись 47" o:spid="_x0000_s1147" type="#_x0000_t202" style="position:absolute;left:0;text-align:left;margin-left:0;margin-top:45.15pt;width:185.9pt;height:110.6pt;z-index:252104704;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TRKgIAAAQEAAAOAAAAZHJzL2Uyb0RvYy54bWysU82O0zAQviPxDpbvNEk37W6jpqtllyKk&#10;5UdaeADXcRoLx2Nst0m5cecVeAcOHLjxCt03Yux0uxXcEDlYdsbzzXzffJ5f9q0iW2GdBF3SbJRS&#10;IjSHSup1ST+8Xz67oMR5piumQIuS7oSjl4unT+adKcQYGlCVsARBtCs6U9LGe1MkieONaJkbgREa&#10;gzXYlnk82nVSWdYhequScZpOkw5sZSxw4Rz+vRmCdBHx61pw/7aunfBElRR783G1cV2FNVnMWbG2&#10;zDSSH9pg/9BFy6TGokeoG+YZ2Vj5F1QruQUHtR9xaBOoa8lF5IBssvQPNncNMyJyQXGcOcrk/h8s&#10;f7N9Z4msSpqfU6JZizPaf9t/3//Y/9r/vP9y/5VgAFXqjCvw8p3B675/Dj1OOzJ25hb4R0c0XDdM&#10;r8WVtdA1glXYZRYyk5PUAccFkFX3GiqsxjYeIlBf2zZIiKIQRMdp7Y4TEr0nHH+Oz6bp7AxDHGNZ&#10;nubTcZxhwoqHdGOdfymgJWFTUosWiPBse+t8aIcVD1dCNQ1LqVS0gdKkK+lsMp7EhJNIKz26VMm2&#10;pBdp+AbfBJYvdBWTPZNq2GMBpQ+0A9OBs+9XfdQ5u4jZQZQVVDtUwsJgS3xGuGnAfqakQ0uW1H3a&#10;MCsoUa80qjnL8jx4OB7yyTlSJ/Y0sjqNMM0RqqSekmF77aPvA2lnrlD1pYx6PHZyaBqtFmU6PIvg&#10;5dNzvPX4eBe/AQAA//8DAFBLAwQUAAYACAAAACEAGILz090AAAAHAQAADwAAAGRycy9kb3ducmV2&#10;LnhtbEyPzU7DMBCE70i8g7VI3KgT2tAS4lSIH4kjbanE0Y03cYS9jmK3DW/PcoLbrGY18021nrwT&#10;JxxjH0hBPstAIDXB9NQp+Ni93qxAxKTJaBcIFXxjhHV9eVHp0oQzbfC0TZ3gEIqlVmBTGkopY2PR&#10;6zgLAxJ7bRi9TnyOnTSjPnO4d/I2y+6k1z1xg9UDPllsvrZHr2BPn+6tXRiLy+J9sRlentsi7ZS6&#10;vpoeH0AknNLfM/ziMzrUzHQIRzJROAU8JCm4z+Yg2J0vcx5yYJHnBci6kv/56x8AAAD//wMAUEsB&#10;Ai0AFAAGAAgAAAAhALaDOJL+AAAA4QEAABMAAAAAAAAAAAAAAAAAAAAAAFtDb250ZW50X1R5cGVz&#10;XS54bWxQSwECLQAUAAYACAAAACEAOP0h/9YAAACUAQAACwAAAAAAAAAAAAAAAAAvAQAAX3JlbHMv&#10;LnJlbHNQSwECLQAUAAYACAAAACEA/+Vk0SoCAAAEBAAADgAAAAAAAAAAAAAAAAAuAgAAZHJzL2Uy&#10;b0RvYy54bWxQSwECLQAUAAYACAAAACEAGILz090AAAAHAQAADwAAAAAAAAAAAAAAAACEBAAAZHJz&#10;L2Rvd25yZXYueG1sUEsFBgAAAAAEAAQA8wAAAI4FAAAAAA==&#10;" filled="f" stroked="f">
                <v:textbox style="mso-fit-shape-to-text:t">
                  <w:txbxContent>
                    <w:p w:rsidR="007C6C39" w:rsidRDefault="007C6C39" w:rsidP="00212657">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i</w:t>
                      </w:r>
                    </w:p>
                  </w:txbxContent>
                </v:textbox>
                <w10:wrap type="square" anchorx="margin" anchory="margin"/>
              </v:shape>
            </w:pict>
          </mc:Fallback>
        </mc:AlternateContent>
      </w:r>
      <w:r>
        <w:object w:dxaOrig="16305" w:dyaOrig="11370" w14:anchorId="468D50CD">
          <v:shape id="_x0000_i1204" type="#_x0000_t75" style="width:652.2pt;height:454.25pt" o:ole="">
            <v:imagedata r:id="rId396" o:title=""/>
          </v:shape>
          <o:OLEObject Type="Embed" ProgID="MestReNova.Document.1" ShapeID="_x0000_i1204" DrawAspect="Content" ObjectID="_1780169880" r:id="rId397"/>
        </w:object>
      </w:r>
    </w:p>
    <w:p w14:paraId="253F2F87" w14:textId="77777777" w:rsidR="00212657" w:rsidRDefault="00212657" w:rsidP="00212657">
      <w:pPr>
        <w:jc w:val="center"/>
      </w:pPr>
      <w:r>
        <w:rPr>
          <w:noProof/>
          <w:lang w:eastAsia="ru-RU"/>
        </w:rPr>
        <w:lastRenderedPageBreak/>
        <mc:AlternateContent>
          <mc:Choice Requires="wps">
            <w:drawing>
              <wp:anchor distT="45720" distB="45720" distL="114300" distR="114300" simplePos="0" relativeHeight="252107776" behindDoc="0" locked="0" layoutInCell="1" allowOverlap="1" wp14:anchorId="3661A456" wp14:editId="5AEA453E">
                <wp:simplePos x="0" y="0"/>
                <wp:positionH relativeFrom="margin">
                  <wp:align>left</wp:align>
                </wp:positionH>
                <wp:positionV relativeFrom="paragraph">
                  <wp:posOffset>-3810</wp:posOffset>
                </wp:positionV>
                <wp:extent cx="1638300" cy="1404620"/>
                <wp:effectExtent l="0" t="0" r="0" b="0"/>
                <wp:wrapNone/>
                <wp:docPr id="2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300" cy="1404620"/>
                        </a:xfrm>
                        <a:prstGeom prst="rect">
                          <a:avLst/>
                        </a:prstGeom>
                        <a:noFill/>
                        <a:ln w="9525">
                          <a:noFill/>
                          <a:miter lim="800000"/>
                          <a:headEnd/>
                          <a:tailEnd/>
                        </a:ln>
                      </wps:spPr>
                      <wps:txbx>
                        <w:txbxContent>
                          <w:p w14:paraId="244873B5" w14:textId="77777777" w:rsidR="007C6C39" w:rsidRDefault="007C6C39" w:rsidP="00212657">
                            <w:r>
                              <w:object w:dxaOrig="2071" w:dyaOrig="1433" w14:anchorId="0E1DF998">
                                <v:shape id="_x0000_i1206" type="#_x0000_t75" style="width:103.55pt;height:1in" o:ole="">
                                  <v:imagedata r:id="rId398" o:title=""/>
                                </v:shape>
                                <o:OLEObject Type="Embed" ProgID="ChemDraw.Document.6.0" ShapeID="_x0000_i1206" DrawAspect="Content" ObjectID="_1780170022" r:id="rId399"/>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FE80D65" id="_x0000_s1148" type="#_x0000_t202" style="position:absolute;left:0;text-align:left;margin-left:0;margin-top:-.3pt;width:129pt;height:110.6pt;z-index:25210777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1dKQIAAAQEAAAOAAAAZHJzL2Uyb0RvYy54bWysU0uOEzEQ3SNxB8t70p98yLTSGQ0zBCEN&#10;H2ngAI7bnbZwu4ztpHvYzZ4rcAcWLNhxhcyNKLszmQh2iF5YdpfrVb1Xz4vzvlVkJ6yToEuajVJK&#10;hOZQSb0p6ccPq2dzSpxnumIKtCjprXD0fPn0yaIzhcihAVUJSxBEu6IzJW28N0WSON6IlrkRGKEx&#10;WINtmcej3SSVZR2ityrJ03SWdGArY4EL5/Dv1RCky4hf14L7d3XthCeqpNibj6uN6zqsyXLBio1l&#10;ppH80Ab7hy5aJjUWPUJdMc/I1sq/oFrJLTio/YhDm0BdSy4iB2STpX+wuWmYEZELiuPMUSb3/2D5&#10;2917S2RV0nw8pkSzFoe0/7b/vv+x/7X/eX93/5XkQaXOuAIv3xi87vsX0OO0I2NnroF/ckTDZcP0&#10;RlxYC10jWIVdZiEzOUkdcFwAWXdvoMJibOshAvW1bYOEKApBdJzW7XFCoveEh5Kz8XycYohjLJuk&#10;k1keZ5iw4iHdWOdfCWhJ2JTUogUiPNtdOx/aYcXDlVBNw0oqFW2gNOlKejbNpzHhJNJKjy5Vsi3p&#10;PA3f4JvA8qWuYrJnUg17LKD0gXZgOnD2/bqPOmfzqEoQZQ3VLSphYbAlPiPcNGC/UNKhJUvqPm+Z&#10;FZSo1xrVPMsmk+DheJhMnyN1Yk8j69MI0xyhSuopGbaXPvo+kHbmAlVfyajHYyeHptFqUabDswhe&#10;Pj3HW4+Pd/kbAAD//wMAUEsDBBQABgAIAAAAIQBiXq9C2gAAAAYBAAAPAAAAZHJzL2Rvd25yZXYu&#10;eG1sTI/BTsMwEETvSPyDtUjcWruRCFWIU1WoLUegRJzdeEmixuvIdtPw9ywnuM1oVjNvy83sBjFh&#10;iL0nDaulAoHUeNtTq6H+2C/WIGIyZM3gCTV8Y4RNdXtTmsL6K73jdEyt4BKKhdHQpTQWUsamQ2fi&#10;0o9InH354ExiG1ppg7lyuRtkplQunemJFzoz4nOHzfl4cRrGNB4eX8Lr23a3n1T9eaizvt1pfX83&#10;b59AJJzT3zH84jM6VMx08heyUQwa+JGkYZGD4DB7WLM/schUDrIq5X/86gcAAP//AwBQSwECLQAU&#10;AAYACAAAACEAtoM4kv4AAADhAQAAEwAAAAAAAAAAAAAAAAAAAAAAW0NvbnRlbnRfVHlwZXNdLnht&#10;bFBLAQItABQABgAIAAAAIQA4/SH/1gAAAJQBAAALAAAAAAAAAAAAAAAAAC8BAABfcmVscy8ucmVs&#10;c1BLAQItABQABgAIAAAAIQD/jn1dKQIAAAQEAAAOAAAAAAAAAAAAAAAAAC4CAABkcnMvZTJvRG9j&#10;LnhtbFBLAQItABQABgAIAAAAIQBiXq9C2gAAAAYBAAAPAAAAAAAAAAAAAAAAAIMEAABkcnMvZG93&#10;bnJldi54bWxQSwUGAAAAAAQABADzAAAAigUAAAAA&#10;" filled="f" stroked="f">
                <v:textbox style="mso-fit-shape-to-text:t">
                  <w:txbxContent>
                    <w:p w:rsidR="007C6C39" w:rsidRDefault="007C6C39" w:rsidP="00212657">
                      <w:r>
                        <w:object w:dxaOrig="2071" w:dyaOrig="1433">
                          <v:shape id="_x0000_i1231" type="#_x0000_t75" style="width:103.8pt;height:1in" o:ole="">
                            <v:imagedata r:id="rId400" o:title=""/>
                          </v:shape>
                          <o:OLEObject Type="Embed" ProgID="ChemDraw.Document.6.0" ShapeID="_x0000_i1231" DrawAspect="Content" ObjectID="_1780160824" r:id="rId401"/>
                        </w:object>
                      </w:r>
                    </w:p>
                  </w:txbxContent>
                </v:textbox>
                <w10:wrap anchorx="margin"/>
              </v:shape>
            </w:pict>
          </mc:Fallback>
        </mc:AlternateContent>
      </w:r>
      <w:r>
        <w:rPr>
          <w:noProof/>
          <w:lang w:eastAsia="ru-RU"/>
        </w:rPr>
        <mc:AlternateContent>
          <mc:Choice Requires="wps">
            <w:drawing>
              <wp:anchor distT="45720" distB="45720" distL="114300" distR="114300" simplePos="0" relativeHeight="252106752" behindDoc="0" locked="0" layoutInCell="1" allowOverlap="1" wp14:anchorId="686F38BB" wp14:editId="0DE05CA4">
                <wp:simplePos x="0" y="0"/>
                <wp:positionH relativeFrom="margin">
                  <wp:posOffset>184785</wp:posOffset>
                </wp:positionH>
                <wp:positionV relativeFrom="topMargin">
                  <wp:posOffset>400050</wp:posOffset>
                </wp:positionV>
                <wp:extent cx="2360930" cy="1404620"/>
                <wp:effectExtent l="0" t="0" r="0" b="0"/>
                <wp:wrapSquare wrapText="bothSides"/>
                <wp:docPr id="232" name="Надпись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C62F02C" w14:textId="77777777" w:rsidR="007C6C39" w:rsidRDefault="007C6C39" w:rsidP="00212657">
                            <w:r>
                              <w:rPr>
                                <w:lang w:val="en-US"/>
                              </w:rPr>
                              <w:t xml:space="preserve"> IR spectrum of </w:t>
                            </w:r>
                            <w:r w:rsidR="0017076D">
                              <w:rPr>
                                <w:b/>
                                <w:lang w:val="en-US"/>
                              </w:rPr>
                              <w:t>6i</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F4DBF41" id="Надпись 232" o:spid="_x0000_s1149" type="#_x0000_t202" style="position:absolute;left:0;text-align:left;margin-left:14.55pt;margin-top:31.5pt;width:185.9pt;height:110.6pt;z-index:25210675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KsKgIAAAYEAAAOAAAAZHJzL2Uyb0RvYy54bWysU0uOEzEQ3SNxB8t70p98SFrpjIYZgpCG&#10;jzRwAMftTlu4XcZ20j3s2HMF7sCCBTuukLkRZXcmRLBD9MKyu1yv6r16Xl70rSJ7YZ0EXdJslFIi&#10;NIdK6m1J379bP5lT4jzTFVOgRUnvhKMXq8ePlp0pRA4NqEpYgiDaFZ0paeO9KZLE8Ua0zI3ACI3B&#10;GmzLPB7tNqks6xC9VUmeprOkA1sZC1w4h3+vhyBdRfy6Fty/qWsnPFElxd58XG1cN2FNVktWbC0z&#10;jeTHNtg/dNEyqbHoCeqaeUZ2Vv4F1UpuwUHtRxzaBOpachE5IJss/YPNbcOMiFxQHGdOMrn/B8tf&#10;799aIquS5uOcEs1aHNLh6+Hb4fvh5+HH/ef7LyREUKfOuAKv3xpM8P0z6HHekbMzN8A/OKLhqmF6&#10;Ky6tha4RrMI+s5CZnKUOOC6AbLpXUGE5tvMQgfratkFElIUgOs7r7jQj0XvC8Wc+nqWLMYY4xrJJ&#10;OpnlcYoJKx7SjXX+hYCWhE1JLZogwrP9jfOhHVY8XAnVNKylUtEISpOupItpPo0JZ5FWevSpkm1J&#10;52n4BucEls91FZM9k2rYYwGlj7QD04Gz7zd9VDqbn/TcQHWHSlgYjIkPCTcN2E+UdGjKkrqPO2YF&#10;JeqlRjUX2WQSXBwPk+lTpE7seWRzHmGaI1RJPSXD9spH5wfSzlyi6msZ9QjjGTo5No1mizIdH0Zw&#10;8/k53vr9fFe/AAAA//8DAFBLAwQUAAYACAAAACEArMHT294AAAAJAQAADwAAAGRycy9kb3ducmV2&#10;LnhtbEyPy07DMBBF90j8gzVI7KjdkJY2xKkQD4klbUFi6caTh7DHUey24e8ZVrAcnas755abyTtx&#10;wjH2gTTMZwoEUh1sT62G9/3LzQpETIascYFQwzdG2FSXF6UpbDjTFk+71AouoVgYDV1KQyFlrDv0&#10;Js7CgMSsCaM3ic+xlXY0Zy73TmZKLaU3PfGHzgz42GH9tTt6DR/06V6b3HZ4t3jLt8PzU7NIe62v&#10;r6aHexAJp/QXhl99VoeKnQ7hSDYKpyFbzzmpYXnLk5jnSq1BHBis8gxkVcr/C6ofAAAA//8DAFBL&#10;AQItABQABgAIAAAAIQC2gziS/gAAAOEBAAATAAAAAAAAAAAAAAAAAAAAAABbQ29udGVudF9UeXBl&#10;c10ueG1sUEsBAi0AFAAGAAgAAAAhADj9If/WAAAAlAEAAAsAAAAAAAAAAAAAAAAALwEAAF9yZWxz&#10;Ly5yZWxzUEsBAi0AFAAGAAgAAAAhAJP/cqwqAgAABgQAAA4AAAAAAAAAAAAAAAAALgIAAGRycy9l&#10;Mm9Eb2MueG1sUEsBAi0AFAAGAAgAAAAhAKzB09veAAAACQEAAA8AAAAAAAAAAAAAAAAAhAQAAGRy&#10;cy9kb3ducmV2LnhtbFBLBQYAAAAABAAEAPMAAACPBQAAAAA=&#10;" filled="f" stroked="f">
                <v:textbox style="mso-fit-shape-to-text:t">
                  <w:txbxContent>
                    <w:p w:rsidR="007C6C39" w:rsidRDefault="007C6C39" w:rsidP="00212657">
                      <w:r>
                        <w:rPr>
                          <w:lang w:val="en-US"/>
                        </w:rPr>
                        <w:t xml:space="preserve"> IR spectrum of </w:t>
                      </w:r>
                      <w:r w:rsidR="0017076D">
                        <w:rPr>
                          <w:b/>
                          <w:lang w:val="en-US"/>
                        </w:rPr>
                        <w:t>6i</w:t>
                      </w:r>
                    </w:p>
                  </w:txbxContent>
                </v:textbox>
                <w10:wrap type="square" anchorx="margin" anchory="margin"/>
              </v:shape>
            </w:pict>
          </mc:Fallback>
        </mc:AlternateContent>
      </w:r>
      <w:r>
        <w:rPr>
          <w:noProof/>
          <w:lang w:eastAsia="ru-RU"/>
        </w:rPr>
        <w:drawing>
          <wp:inline distT="0" distB="0" distL="0" distR="0" wp14:anchorId="734EB8F8" wp14:editId="2E1B078B">
            <wp:extent cx="7963200" cy="5558400"/>
            <wp:effectExtent l="0" t="0" r="0" b="444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2"/>
                    <a:srcRect l="20899" t="13018" r="21140" b="14925"/>
                    <a:stretch/>
                  </pic:blipFill>
                  <pic:spPr bwMode="auto">
                    <a:xfrm>
                      <a:off x="0" y="0"/>
                      <a:ext cx="7963200" cy="5558400"/>
                    </a:xfrm>
                    <a:prstGeom prst="rect">
                      <a:avLst/>
                    </a:prstGeom>
                    <a:ln>
                      <a:noFill/>
                    </a:ln>
                    <a:extLst>
                      <a:ext uri="{53640926-AAD7-44D8-BBD7-CCE9431645EC}">
                        <a14:shadowObscured xmlns:a14="http://schemas.microsoft.com/office/drawing/2010/main"/>
                      </a:ext>
                    </a:extLst>
                  </pic:spPr>
                </pic:pic>
              </a:graphicData>
            </a:graphic>
          </wp:inline>
        </w:drawing>
      </w:r>
    </w:p>
    <w:p w14:paraId="040F0FAF" w14:textId="77777777" w:rsidR="00E65A2D" w:rsidRDefault="00E65A2D" w:rsidP="00761C1A">
      <w:pPr>
        <w:jc w:val="center"/>
      </w:pPr>
      <w:r>
        <w:rPr>
          <w:noProof/>
          <w:lang w:eastAsia="ru-RU"/>
        </w:rPr>
        <w:lastRenderedPageBreak/>
        <mc:AlternateContent>
          <mc:Choice Requires="wps">
            <w:drawing>
              <wp:anchor distT="45720" distB="45720" distL="114300" distR="114300" simplePos="0" relativeHeight="251669504" behindDoc="0" locked="0" layoutInCell="1" allowOverlap="1" wp14:anchorId="5DFD264D" wp14:editId="53B34AC3">
                <wp:simplePos x="0" y="0"/>
                <wp:positionH relativeFrom="margin">
                  <wp:align>left</wp:align>
                </wp:positionH>
                <wp:positionV relativeFrom="topMargin">
                  <wp:posOffset>621030</wp:posOffset>
                </wp:positionV>
                <wp:extent cx="2360930" cy="1404620"/>
                <wp:effectExtent l="0" t="0" r="0" b="0"/>
                <wp:wrapSquare wrapText="bothSides"/>
                <wp:docPr id="5" name="Надпись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4FE5A12" w14:textId="77777777" w:rsidR="007C6C39" w:rsidRDefault="007C6C39" w:rsidP="00E65A2D">
                            <w:r w:rsidRPr="005768B1">
                              <w:rPr>
                                <w:vertAlign w:val="superscript"/>
                                <w:lang w:val="en-US"/>
                              </w:rPr>
                              <w:t>1</w:t>
                            </w:r>
                            <w:r>
                              <w:rPr>
                                <w:lang w:val="en-US"/>
                              </w:rPr>
                              <w:t xml:space="preserve">H NMR spectrum of </w:t>
                            </w:r>
                            <w:r w:rsidR="0017076D" w:rsidRPr="0017076D">
                              <w:rPr>
                                <w:b/>
                                <w:lang w:val="en-US"/>
                              </w:rPr>
                              <w:t>6j</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558C9AB" id="Надпись 5" o:spid="_x0000_s1150" type="#_x0000_t202" style="position:absolute;left:0;text-align:left;margin-left:0;margin-top:48.9pt;width:185.9pt;height:110.6pt;z-index:251669504;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mQUKQIAAAIEAAAOAAAAZHJzL2Uyb0RvYy54bWysU82O0zAQviPxDpbvNEn/aKOmq2WXIqTl&#10;R1p4ANdxGgvHY2y3Sblx5xV4Bw4cuPEK3Tdi7LSlghsiB8vOeL6Z75vPi6uuUWQnrJOgC5oNUkqE&#10;5lBKvSno+3erJzNKnGe6ZAq0KOheOHq1fPxo0ZpcDKEGVQpLEES7vDUFrb03eZI4XouGuQEYoTFY&#10;gW2Yx6PdJKVlLaI3Khmm6TRpwZbGAhfO4d/bPkiXEb+qBPdvqsoJT1RBsTcfVxvXdViT5YLlG8tM&#10;LfmxDfYPXTRMaix6hrplnpGtlX9BNZJbcFD5AYcmgaqSXEQOyCZL/2BzXzMjIhcUx5mzTO7/wfLX&#10;u7eWyLKgE0o0a3BEh6+Hb4fvh5+HHw+fH76QSdCoNS7Hq/cGL/vuGXQ468jXmTvgHxzRcFMzvRHX&#10;1kJbC1Zij1nITC5SexwXQNbtKyixGNt6iEBdZZsgIEpCEB1ntT/PR3SecPw5HE3T+QhDHGPZOB1P&#10;h3GCCctP6cY6/0JAQ8KmoBYNEOHZ7s750A7LT1dCNQ0rqVQ0gdKkLeh8MpzEhItIIz16VMmmoLM0&#10;fL1rAsvnuozJnknV77GA0kfagWnP2XfrLqqczUYnPddQ7lEJC70p8RHhpgb7iZIWDVlQ93HLrKBE&#10;vdSo5jwbj4OD42E8eYrUib2MrC8jTHOEKqinpN/e+Oj6QNqZa1R9JaMeYTx9J8em0WhRpuOjCE6+&#10;PMdbv5/u8hcAAAD//wMAUEsDBBQABgAIAAAAIQAitj3g3AAAAAcBAAAPAAAAZHJzL2Rvd25yZXYu&#10;eG1sTI/NTsMwEITvSLyDtUjcqBNoSRviVIgfiSNtqcTRjTdxhL2OYrcNb89ygtusZjXzTbWevBMn&#10;HGMfSEE+y0AgNcH01Cn42L3eLEHEpMloFwgVfGOEdX15UenShDNt8LRNneAQiqVWYFMaSiljY9Hr&#10;OAsDEnttGL1OfI6dNKM+c7h38jbL7qXXPXGD1QM+WWy+tkevYE+f7q2dG4vF4n2+GV6e20XaKXV9&#10;NT0+gEg4pb9n+MVndKiZ6RCOZKJwCnhIUrAqmJ/duyJncWCRrzKQdSX/89c/AAAA//8DAFBLAQIt&#10;ABQABgAIAAAAIQC2gziS/gAAAOEBAAATAAAAAAAAAAAAAAAAAAAAAABbQ29udGVudF9UeXBlc10u&#10;eG1sUEsBAi0AFAAGAAgAAAAhADj9If/WAAAAlAEAAAsAAAAAAAAAAAAAAAAALwEAAF9yZWxzLy5y&#10;ZWxzUEsBAi0AFAAGAAgAAAAhAFZKZBQpAgAAAgQAAA4AAAAAAAAAAAAAAAAALgIAAGRycy9lMm9E&#10;b2MueG1sUEsBAi0AFAAGAAgAAAAhACK2PeDcAAAABwEAAA8AAAAAAAAAAAAAAAAAgwQAAGRycy9k&#10;b3ducmV2LnhtbFBLBQYAAAAABAAEAPMAAACMBQAAAAA=&#10;" filled="f" stroked="f">
                <v:textbox style="mso-fit-shape-to-text:t">
                  <w:txbxContent>
                    <w:p w:rsidR="007C6C39" w:rsidRDefault="007C6C39" w:rsidP="00E65A2D">
                      <w:r w:rsidRPr="005768B1">
                        <w:rPr>
                          <w:vertAlign w:val="superscript"/>
                          <w:lang w:val="en-US"/>
                        </w:rPr>
                        <w:t>1</w:t>
                      </w:r>
                      <w:r>
                        <w:rPr>
                          <w:lang w:val="en-US"/>
                        </w:rPr>
                        <w:t xml:space="preserve">H NMR spectrum of </w:t>
                      </w:r>
                      <w:r w:rsidR="0017076D" w:rsidRPr="0017076D">
                        <w:rPr>
                          <w:b/>
                          <w:lang w:val="en-US"/>
                        </w:rPr>
                        <w:t>6j</w:t>
                      </w:r>
                    </w:p>
                  </w:txbxContent>
                </v:textbox>
                <w10:wrap type="square" anchorx="margin" anchory="margin"/>
              </v:shape>
            </w:pict>
          </mc:Fallback>
        </mc:AlternateContent>
      </w:r>
      <w:r w:rsidR="00424A4A" w:rsidRPr="00E65A2D">
        <w:rPr>
          <w:rFonts w:ascii="Calibri" w:eastAsia="Times New Roman" w:hAnsi="Calibri" w:cs="Times New Roman"/>
          <w:lang w:eastAsia="ru-RU"/>
        </w:rPr>
        <w:object w:dxaOrig="16305" w:dyaOrig="11370" w14:anchorId="2047FF2C">
          <v:shape id="_x0000_i1207" type="#_x0000_t75" style="width:648.95pt;height:452.55pt;mso-position-horizontal:absolute" o:ole="">
            <v:imagedata r:id="rId403" o:title=""/>
          </v:shape>
          <o:OLEObject Type="Embed" ProgID="MestReNova.Document.1" ShapeID="_x0000_i1207" DrawAspect="Content" ObjectID="_1780169881" r:id="rId404"/>
        </w:object>
      </w:r>
    </w:p>
    <w:p w14:paraId="50D9648C" w14:textId="77777777" w:rsidR="00E65A2D" w:rsidRDefault="00E65A2D" w:rsidP="00761C1A">
      <w:pPr>
        <w:jc w:val="center"/>
      </w:pPr>
      <w:r>
        <w:rPr>
          <w:noProof/>
          <w:lang w:eastAsia="ru-RU"/>
        </w:rPr>
        <w:lastRenderedPageBreak/>
        <mc:AlternateContent>
          <mc:Choice Requires="wps">
            <w:drawing>
              <wp:anchor distT="45720" distB="45720" distL="114300" distR="114300" simplePos="0" relativeHeight="251667456" behindDoc="0" locked="0" layoutInCell="1" allowOverlap="1" wp14:anchorId="0514F6C8" wp14:editId="104C0830">
                <wp:simplePos x="0" y="0"/>
                <wp:positionH relativeFrom="margin">
                  <wp:posOffset>57150</wp:posOffset>
                </wp:positionH>
                <wp:positionV relativeFrom="topMargin">
                  <wp:align>bottom</wp:align>
                </wp:positionV>
                <wp:extent cx="2360930" cy="1404620"/>
                <wp:effectExtent l="0" t="0" r="0" b="0"/>
                <wp:wrapSquare wrapText="bothSides"/>
                <wp:docPr id="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995D690" w14:textId="77777777" w:rsidR="007C6C39" w:rsidRDefault="007C6C39" w:rsidP="00E65A2D">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j</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23863D4" id="_x0000_s1151" type="#_x0000_t202" style="position:absolute;left:0;text-align:left;margin-left:4.5pt;margin-top:0;width:185.9pt;height:110.6pt;z-index:251667456;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clYKQIAAAIEAAAOAAAAZHJzL2Uyb0RvYy54bWysU82O0zAQviPxDpbvNEk3LW3UdLXsUoS0&#10;/EgLD+A6TmPheIztNllu3HkF3oEDB268QveNGDttqeCGyMGyM55v5vvm8+KybxXZCesk6JJmo5QS&#10;oTlUUm9K+v7d6smMEueZrpgCLUp6Lxy9XD5+tOhMIcbQgKqEJQiiXdGZkjbemyJJHG9Ey9wIjNAY&#10;rMG2zOPRbpLKsg7RW5WM03SadGArY4EL5/DvzRCky4hf14L7N3XthCeqpNibj6uN6zqsyXLBio1l&#10;ppH80Ab7hy5aJjUWPUHdMM/I1sq/oFrJLTio/YhDm0BdSy4iB2STpX+wuWuYEZELiuPMSSb3/2D5&#10;691bS2RV0pwSzVoc0f7r/tv++/7n/sfD54cvZBw06owr8Oqdwcu+fwY9zjrydeYW+AdHNFw3TG/E&#10;lbXQNYJV2GMWMpOz1AHHBZB19woqLMa2HiJQX9s2CIiSEETHWd2f5iN6Tzj+HF9M0/kFhjjGsjzN&#10;p+M4wYQVx3RjnX8hoCVhU1KLBojwbHfrfGiHFccroZqGlVQqmkBp0pV0PhlPYsJZpJUePapkW9JZ&#10;Gr7BNYHlc13FZM+kGvZYQOkD7cB04Oz7dR9Vzmb5Uc81VPeohIXBlPiIcNOA/URJh4Ysqfu4ZVZQ&#10;ol5qVHOe5XlwcDzkk6dIndjzyPo8wjRHqJJ6SobttY+uD6SduULVVzLqEcYzdHJoGo0WZTo8iuDk&#10;83O89fvpLn8BAAD//wMAUEsDBBQABgAIAAAAIQAXT3rb3AAAAAYBAAAPAAAAZHJzL2Rvd25yZXYu&#10;eG1sTI9LT8MwEITvSPwHa5G4UaehhRKyqRAPiSNtQeLoxpuHsNdR7Lbh37Oc4DLSalYz35TryTt1&#10;pDH2gRHmswwUcR1szy3C++7lagUqJsPWuMCE8E0R1tX5WWkKG068oeM2tUpCOBYGoUtpKLSOdUfe&#10;xFkYiMVrwuhNknNstR3NScK903mW3WhvepaGzgz02FH9tT14hA/+dK/NwnZ0u3xbbIbnp2aZdoiX&#10;F9PDPahEU/p7hl98QYdKmPbhwDYqh3AnSxKCqJjXq0x27BHyfJ6Drkr9H7/6AQAA//8DAFBLAQIt&#10;ABQABgAIAAAAIQC2gziS/gAAAOEBAAATAAAAAAAAAAAAAAAAAAAAAABbQ29udGVudF9UeXBlc10u&#10;eG1sUEsBAi0AFAAGAAgAAAAhADj9If/WAAAAlAEAAAsAAAAAAAAAAAAAAAAALwEAAF9yZWxzLy5y&#10;ZWxzUEsBAi0AFAAGAAgAAAAhAMVpyVgpAgAAAgQAAA4AAAAAAAAAAAAAAAAALgIAAGRycy9lMm9E&#10;b2MueG1sUEsBAi0AFAAGAAgAAAAhABdPetvcAAAABgEAAA8AAAAAAAAAAAAAAAAAgwQAAGRycy9k&#10;b3ducmV2LnhtbFBLBQYAAAAABAAEAPMAAACMBQAAAAA=&#10;" filled="f" stroked="f">
                <v:textbox style="mso-fit-shape-to-text:t">
                  <w:txbxContent>
                    <w:p w:rsidR="007C6C39" w:rsidRDefault="007C6C39" w:rsidP="00E65A2D">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j</w:t>
                      </w:r>
                    </w:p>
                  </w:txbxContent>
                </v:textbox>
                <w10:wrap type="square" anchorx="margin" anchory="margin"/>
              </v:shape>
            </w:pict>
          </mc:Fallback>
        </mc:AlternateContent>
      </w:r>
      <w:r w:rsidR="00424A4A">
        <w:object w:dxaOrig="16305" w:dyaOrig="11370" w14:anchorId="4FE2CF63">
          <v:shape id="_x0000_i1208" type="#_x0000_t75" style="width:650.55pt;height:454.25pt" o:ole="">
            <v:imagedata r:id="rId405" o:title=""/>
          </v:shape>
          <o:OLEObject Type="Embed" ProgID="MestReNova.Document.1" ShapeID="_x0000_i1208" DrawAspect="Content" ObjectID="_1780169882" r:id="rId406"/>
        </w:object>
      </w:r>
    </w:p>
    <w:p w14:paraId="3EF31CA3" w14:textId="77777777" w:rsidR="00ED5AFC" w:rsidRDefault="004615AF" w:rsidP="004615AF">
      <w:r>
        <w:rPr>
          <w:noProof/>
          <w:lang w:eastAsia="ru-RU"/>
        </w:rPr>
        <w:lastRenderedPageBreak/>
        <mc:AlternateContent>
          <mc:Choice Requires="wps">
            <w:drawing>
              <wp:anchor distT="45720" distB="45720" distL="114300" distR="114300" simplePos="0" relativeHeight="251721728" behindDoc="0" locked="0" layoutInCell="1" allowOverlap="1" wp14:anchorId="4B3ADA69" wp14:editId="2BD9D8FE">
                <wp:simplePos x="0" y="0"/>
                <wp:positionH relativeFrom="column">
                  <wp:posOffset>184785</wp:posOffset>
                </wp:positionH>
                <wp:positionV relativeFrom="paragraph">
                  <wp:posOffset>15240</wp:posOffset>
                </wp:positionV>
                <wp:extent cx="1524000" cy="1404620"/>
                <wp:effectExtent l="0" t="0" r="0" b="0"/>
                <wp:wrapSquare wrapText="bothSides"/>
                <wp:docPr id="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1404620"/>
                        </a:xfrm>
                        <a:prstGeom prst="rect">
                          <a:avLst/>
                        </a:prstGeom>
                        <a:noFill/>
                        <a:ln w="9525">
                          <a:noFill/>
                          <a:miter lim="800000"/>
                          <a:headEnd/>
                          <a:tailEnd/>
                        </a:ln>
                      </wps:spPr>
                      <wps:txbx>
                        <w:txbxContent>
                          <w:p w14:paraId="34D60B75" w14:textId="77777777" w:rsidR="007C6C39" w:rsidRDefault="007C6C39">
                            <w:r w:rsidRPr="004615AF">
                              <w:object w:dxaOrig="1822" w:dyaOrig="1435" w14:anchorId="2EFCF6F7">
                                <v:shape id="_x0000_i1210" type="#_x0000_t75" style="width:90pt;height:71.95pt" o:ole="">
                                  <v:imagedata r:id="rId407" o:title=""/>
                                </v:shape>
                                <o:OLEObject Type="Embed" ProgID="ChemDraw.Document.6.0" ShapeID="_x0000_i1210" DrawAspect="Content" ObjectID="_1780170023" r:id="rId408"/>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52" type="#_x0000_t202" style="position:absolute;margin-left:14.55pt;margin-top:1.2pt;width:120pt;height:110.6pt;z-index:2517217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VvgKQIAAAMEAAAOAAAAZHJzL2Uyb0RvYy54bWysU82O0zAQviPxDpbvND+bLt2o6WrZpQhp&#10;+ZEWHsB1nMbC8RjbbbLcuPMKvAMHDtx4he4bMXbaUsENcbEmGc83833zeX45dIpshXUSdEWzSUqJ&#10;0BxqqdcVff9u+WRGifNM10yBFhW9F45eLh4/mvemFDm0oGphCYJoV/amoq33pkwSx1vRMTcBIzQm&#10;G7Ad8/hp10ltWY/onUryND1PerC1scCFc/j3ZkzSRcRvGsH9m6ZxwhNVUZzNx9PGcxXOZDFn5doy&#10;00q+H4P9wxQdkxqbHqFumGdkY+VfUJ3kFhw0fsKhS6BpJBeRA7LJ0j/Y3LXMiMgFxXHmKJP7f7D8&#10;9fatJbKu6NkZJZp1uKPd19233ffdz92Ph88PX0geROqNK/HuncHbfngGAy47EnbmFvgHRzRct0yv&#10;xZW10LeC1ThkFiqTk9IRxwWQVf8KamzGNh4i0NDYLiiImhBEx2XdHxckBk94aDnNizTFFMdcVqTF&#10;eR5XmLDyUG6s8y8EdCQEFbXogAjPtrfOh3FYebgSumlYSqWiC5QmfUUvpvk0FpxkOunRpEp2FZ1h&#10;exwgFgSWz3UdY8+kGmNsoPSedmA6cvbDaogyZ7PpQc8V1PeohIXRlfiKMGjBfqKkR0dW1H3cMCso&#10;US81qnmRFUWwcPwopk+ROrGnmdVphmmOUBX1lIzhtY+2D6SduULVlzLqEdYzTrIfGp0WZdq/imDl&#10;0+946/fbXfwCAAD//wMAUEsDBBQABgAIAAAAIQB5Qc+F2wAAAAgBAAAPAAAAZHJzL2Rvd25yZXYu&#10;eG1sTI9BT8MwDIXvSPyHyEjcWLqACpSm04S2cQRGxTlrTFvROFGTdeXf453gZD+9p+fP5Wp2g5hw&#10;jL0nDctFBgKp8banVkP9sb15ABGTIWsGT6jhByOsqsuL0hTWn+gdp31qBZdQLIyGLqVQSBmbDp2J&#10;Cx+Q2PvyozOJ5dhKO5oTl7tBqizLpTM98YXOBHzusPneH52GkMLu/mV8fVtvtlNWf+5q1bcbra+v&#10;5vUTiIRz+gvDGZ/RoWKmgz+SjWLQoB6XnOR5B4JtlZ/1gRd1m4OsSvn/geoXAAD//wMAUEsBAi0A&#10;FAAGAAgAAAAhALaDOJL+AAAA4QEAABMAAAAAAAAAAAAAAAAAAAAAAFtDb250ZW50X1R5cGVzXS54&#10;bWxQSwECLQAUAAYACAAAACEAOP0h/9YAAACUAQAACwAAAAAAAAAAAAAAAAAvAQAAX3JlbHMvLnJl&#10;bHNQSwECLQAUAAYACAAAACEAKHFb4CkCAAADBAAADgAAAAAAAAAAAAAAAAAuAgAAZHJzL2Uyb0Rv&#10;Yy54bWxQSwECLQAUAAYACAAAACEAeUHPhdsAAAAIAQAADwAAAAAAAAAAAAAAAACDBAAAZHJzL2Rv&#10;d25yZXYueG1sUEsFBgAAAAAEAAQA8wAAAIsFAAAAAA==&#10;" filled="f" stroked="f">
                <v:textbox style="mso-fit-shape-to-text:t">
                  <w:txbxContent>
                    <w:p w:rsidR="007C6C39" w:rsidRDefault="007C6C39">
                      <w:r w:rsidRPr="004615AF">
                        <w:object w:dxaOrig="1822" w:dyaOrig="1435">
                          <v:shape id="_x0000_i1232" type="#_x0000_t75" style="width:90.4pt;height:1in" o:ole="">
                            <v:imagedata r:id="rId409" o:title=""/>
                          </v:shape>
                          <o:OLEObject Type="Embed" ProgID="ChemDraw.Document.6.0" ShapeID="_x0000_i1232" DrawAspect="Content" ObjectID="_1780160825" r:id="rId410"/>
                        </w:object>
                      </w:r>
                    </w:p>
                  </w:txbxContent>
                </v:textbox>
                <w10:wrap type="square"/>
              </v:shape>
            </w:pict>
          </mc:Fallback>
        </mc:AlternateContent>
      </w:r>
      <w:r>
        <w:rPr>
          <w:noProof/>
          <w:lang w:eastAsia="ru-RU"/>
        </w:rPr>
        <mc:AlternateContent>
          <mc:Choice Requires="wps">
            <w:drawing>
              <wp:anchor distT="45720" distB="45720" distL="114300" distR="114300" simplePos="0" relativeHeight="251718656" behindDoc="0" locked="0" layoutInCell="1" allowOverlap="1" wp14:anchorId="5F6662DC" wp14:editId="75EB82E9">
                <wp:simplePos x="0" y="0"/>
                <wp:positionH relativeFrom="margin">
                  <wp:posOffset>99060</wp:posOffset>
                </wp:positionH>
                <wp:positionV relativeFrom="topMargin">
                  <wp:align>bottom</wp:align>
                </wp:positionV>
                <wp:extent cx="2360930" cy="1404620"/>
                <wp:effectExtent l="0" t="0" r="0" b="0"/>
                <wp:wrapSquare wrapText="bothSides"/>
                <wp:docPr id="3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F4A79BA" w14:textId="77777777" w:rsidR="007C6C39" w:rsidRDefault="007C6C39" w:rsidP="004615AF">
                            <w:r>
                              <w:rPr>
                                <w:lang w:val="en-US"/>
                              </w:rPr>
                              <w:t xml:space="preserve"> IR spectrum of </w:t>
                            </w:r>
                            <w:r w:rsidR="0017076D" w:rsidRPr="0017076D">
                              <w:rPr>
                                <w:b/>
                                <w:lang w:val="en-US"/>
                              </w:rPr>
                              <w:t>6j</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6B11C6A" id="_x0000_s1153" type="#_x0000_t202" style="position:absolute;margin-left:7.8pt;margin-top:0;width:185.9pt;height:110.6pt;z-index:251718656;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itKgIAAAMEAAAOAAAAZHJzL2Uyb0RvYy54bWysU82O0zAQviPxDpbvNGn6Qxs1XS27FCEt&#10;P9LCA7iO01g4HmO7TcqNO6/AO3DgwI1X6L4RY6ctFdwQOVh2xvPNfN98Xlx1jSI7YZ0EXdDhIKVE&#10;aA6l1JuCvn+3ejKjxHmmS6ZAi4LuhaNXy8ePFq3JRQY1qFJYgiDa5a0paO29yZPE8Vo0zA3ACI3B&#10;CmzDPB7tJiktaxG9UUmWptOkBVsaC1w4h39v+yBdRvyqEty/qSonPFEFxd58XG1c12FNlguWbywz&#10;teTHNtg/dNEwqbHoGeqWeUa2Vv4F1UhuwUHlBxyaBKpKchE5IJth+geb+5oZEbmgOM6cZXL/D5a/&#10;3r21RJYFHWWUaNbgjA5fD98O3w8/Dz8ePj98IVkQqTUux7v3Bm/77hl0OOxI2Jk74B8c0XBTM70R&#10;19ZCWwtWYpPDkJlcpPY4LoCs21dQYjG29RCBuso2QUHUhCA6Dmt/HpDoPOH4MxtN0/kIQxxjw3E6&#10;nmZxhAnLT+nGOv9CQEPCpqAWHRDh2e7O+dAOy09XQjUNK6lUdIHSpC3ofJJNYsJFpJEeTapkU9BZ&#10;Gr7eNoHlc13GZM+k6vdYQOkj7cC05+y7dRdlHs6mJz3XUO5RCQu9K/EV4aYG+4mSFh1ZUPdxy6yg&#10;RL3UqOZ8OB4HC8fDePIUqRN7GVlfRpjmCFVQT0m/vfHR9oG0M9eo+kpGPcJ4+k6OTaPTokzHVxGs&#10;fHmOt36/3eUvAAAA//8DAFBLAwQUAAYACAAAACEA2gtUF9wAAAAHAQAADwAAAGRycy9kb3ducmV2&#10;LnhtbEyPS0/DMBCE70j8B2uRuFGnIWmrNE6FeEgcaQsSRzfePFR7HcVuG/49y6kcRzOa+abcTM6K&#10;M46h96RgPktAINXe9NQq+Ny/PaxAhKjJaOsJFfxggE11e1PqwvgLbfG8i63gEgqFVtDFOBRShrpD&#10;p8PMD0jsNX50OrIcW2lGfeFyZ2WaJAvpdE+80OkBnzusj7uTU/BF3/a9yUyHy/wj2w6vL00e90rd&#10;301PaxARp3gNwx8+o0PFTAd/IhOEZZ0vOKmAD7H7uFpmIA4K0nSegqxK+Z+/+gUAAP//AwBQSwEC&#10;LQAUAAYACAAAACEAtoM4kv4AAADhAQAAEwAAAAAAAAAAAAAAAAAAAAAAW0NvbnRlbnRfVHlwZXNd&#10;LnhtbFBLAQItABQABgAIAAAAIQA4/SH/1gAAAJQBAAALAAAAAAAAAAAAAAAAAC8BAABfcmVscy8u&#10;cmVsc1BLAQItABQABgAIAAAAIQC/YTitKgIAAAMEAAAOAAAAAAAAAAAAAAAAAC4CAABkcnMvZTJv&#10;RG9jLnhtbFBLAQItABQABgAIAAAAIQDaC1QX3AAAAAcBAAAPAAAAAAAAAAAAAAAAAIQEAABkcnMv&#10;ZG93bnJldi54bWxQSwUGAAAAAAQABADzAAAAjQUAAAAA&#10;" filled="f" stroked="f">
                <v:textbox style="mso-fit-shape-to-text:t">
                  <w:txbxContent>
                    <w:p w:rsidR="007C6C39" w:rsidRDefault="007C6C39" w:rsidP="004615AF">
                      <w:r>
                        <w:rPr>
                          <w:lang w:val="en-US"/>
                        </w:rPr>
                        <w:t xml:space="preserve"> IR spectrum of </w:t>
                      </w:r>
                      <w:r w:rsidR="0017076D" w:rsidRPr="0017076D">
                        <w:rPr>
                          <w:b/>
                          <w:lang w:val="en-US"/>
                        </w:rPr>
                        <w:t>6j</w:t>
                      </w:r>
                    </w:p>
                  </w:txbxContent>
                </v:textbox>
                <w10:wrap type="square" anchorx="margin" anchory="margin"/>
              </v:shape>
            </w:pict>
          </mc:Fallback>
        </mc:AlternateContent>
      </w:r>
      <w:r>
        <w:rPr>
          <w:noProof/>
          <w:lang w:eastAsia="ru-RU"/>
        </w:rPr>
        <w:drawing>
          <wp:anchor distT="0" distB="0" distL="114300" distR="114300" simplePos="0" relativeHeight="251719680" behindDoc="1" locked="0" layoutInCell="1" allowOverlap="1" wp14:anchorId="670A218C" wp14:editId="0AB5F046">
            <wp:simplePos x="0" y="0"/>
            <wp:positionH relativeFrom="column">
              <wp:posOffset>1051560</wp:posOffset>
            </wp:positionH>
            <wp:positionV relativeFrom="paragraph">
              <wp:posOffset>43815</wp:posOffset>
            </wp:positionV>
            <wp:extent cx="7887600" cy="5493600"/>
            <wp:effectExtent l="0" t="0" r="0" b="0"/>
            <wp:wrapNone/>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1">
                      <a:extLst>
                        <a:ext uri="{28A0092B-C50C-407E-A947-70E740481C1C}">
                          <a14:useLocalDpi xmlns:a14="http://schemas.microsoft.com/office/drawing/2010/main" val="0"/>
                        </a:ext>
                      </a:extLst>
                    </a:blip>
                    <a:srcRect l="21105" t="13726" r="21243" b="14898"/>
                    <a:stretch/>
                  </pic:blipFill>
                  <pic:spPr bwMode="auto">
                    <a:xfrm>
                      <a:off x="0" y="0"/>
                      <a:ext cx="7887600" cy="549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F9E6186" w14:textId="77777777" w:rsidR="00ED5AFC" w:rsidRPr="00ED5AFC" w:rsidRDefault="00ED5AFC" w:rsidP="00ED5AFC"/>
    <w:p w14:paraId="4A101005" w14:textId="77777777" w:rsidR="00ED5AFC" w:rsidRPr="00ED5AFC" w:rsidRDefault="00ED5AFC" w:rsidP="00ED5AFC"/>
    <w:p w14:paraId="65436E73" w14:textId="77777777" w:rsidR="00ED5AFC" w:rsidRPr="00ED5AFC" w:rsidRDefault="00ED5AFC" w:rsidP="00ED5AFC"/>
    <w:p w14:paraId="66F11B6D" w14:textId="77777777" w:rsidR="00ED5AFC" w:rsidRPr="00ED5AFC" w:rsidRDefault="00ED5AFC" w:rsidP="00ED5AFC"/>
    <w:p w14:paraId="4AB602C8" w14:textId="77777777" w:rsidR="00ED5AFC" w:rsidRPr="00ED5AFC" w:rsidRDefault="00ED5AFC" w:rsidP="00ED5AFC"/>
    <w:p w14:paraId="439598DC" w14:textId="77777777" w:rsidR="00ED5AFC" w:rsidRPr="00ED5AFC" w:rsidRDefault="00ED5AFC" w:rsidP="00ED5AFC"/>
    <w:p w14:paraId="5D160078" w14:textId="77777777" w:rsidR="00ED5AFC" w:rsidRPr="00ED5AFC" w:rsidRDefault="00ED5AFC" w:rsidP="00ED5AFC"/>
    <w:p w14:paraId="301CDF8D" w14:textId="77777777" w:rsidR="00ED5AFC" w:rsidRPr="00ED5AFC" w:rsidRDefault="00ED5AFC" w:rsidP="00ED5AFC"/>
    <w:p w14:paraId="5EB8E389" w14:textId="77777777" w:rsidR="00ED5AFC" w:rsidRPr="00ED5AFC" w:rsidRDefault="00ED5AFC" w:rsidP="00ED5AFC"/>
    <w:p w14:paraId="75FDEB43" w14:textId="77777777" w:rsidR="00ED5AFC" w:rsidRPr="00ED5AFC" w:rsidRDefault="00ED5AFC" w:rsidP="00ED5AFC"/>
    <w:p w14:paraId="29376A25" w14:textId="77777777" w:rsidR="00ED5AFC" w:rsidRPr="00ED5AFC" w:rsidRDefault="00ED5AFC" w:rsidP="00ED5AFC"/>
    <w:p w14:paraId="4DEFCA35" w14:textId="77777777" w:rsidR="00ED5AFC" w:rsidRPr="00ED5AFC" w:rsidRDefault="00ED5AFC" w:rsidP="00ED5AFC"/>
    <w:p w14:paraId="032D3903" w14:textId="77777777" w:rsidR="00ED5AFC" w:rsidRPr="00ED5AFC" w:rsidRDefault="00ED5AFC" w:rsidP="00ED5AFC"/>
    <w:p w14:paraId="78F0CED3" w14:textId="77777777" w:rsidR="00ED5AFC" w:rsidRPr="00ED5AFC" w:rsidRDefault="00ED5AFC" w:rsidP="00ED5AFC"/>
    <w:p w14:paraId="493B7156" w14:textId="77777777" w:rsidR="00ED5AFC" w:rsidRPr="00ED5AFC" w:rsidRDefault="00ED5AFC" w:rsidP="00ED5AFC"/>
    <w:p w14:paraId="0877C464" w14:textId="77777777" w:rsidR="00ED5AFC" w:rsidRPr="00ED5AFC" w:rsidRDefault="00ED5AFC" w:rsidP="00ED5AFC"/>
    <w:p w14:paraId="75B5E320" w14:textId="77777777" w:rsidR="004615AF" w:rsidRDefault="004615AF" w:rsidP="00ED5AFC">
      <w:pPr>
        <w:jc w:val="right"/>
      </w:pPr>
    </w:p>
    <w:p w14:paraId="5DD748AC" w14:textId="77777777" w:rsidR="00ED5AFC" w:rsidRDefault="00ED5AFC" w:rsidP="00ED5AFC">
      <w:pPr>
        <w:jc w:val="center"/>
      </w:pPr>
      <w:r>
        <w:rPr>
          <w:noProof/>
          <w:lang w:eastAsia="ru-RU"/>
        </w:rPr>
        <w:lastRenderedPageBreak/>
        <mc:AlternateContent>
          <mc:Choice Requires="wps">
            <w:drawing>
              <wp:anchor distT="45720" distB="45720" distL="114300" distR="114300" simplePos="0" relativeHeight="252084224" behindDoc="0" locked="0" layoutInCell="1" allowOverlap="1" wp14:anchorId="00CF5CF0" wp14:editId="2E2D1CCF">
                <wp:simplePos x="0" y="0"/>
                <wp:positionH relativeFrom="margin">
                  <wp:posOffset>228600</wp:posOffset>
                </wp:positionH>
                <wp:positionV relativeFrom="topMargin">
                  <wp:posOffset>630555</wp:posOffset>
                </wp:positionV>
                <wp:extent cx="2360930" cy="1404620"/>
                <wp:effectExtent l="0" t="0" r="0" b="0"/>
                <wp:wrapSquare wrapText="bothSides"/>
                <wp:docPr id="46" name="Надпись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7A1CA06" w14:textId="77777777" w:rsidR="007C6C39" w:rsidRPr="0017076D" w:rsidRDefault="007C6C39" w:rsidP="00ED5AFC">
                            <w:pPr>
                              <w:rPr>
                                <w:b/>
                              </w:rPr>
                            </w:pPr>
                            <w:r w:rsidRPr="005768B1">
                              <w:rPr>
                                <w:vertAlign w:val="superscript"/>
                                <w:lang w:val="en-US"/>
                              </w:rPr>
                              <w:t>1</w:t>
                            </w:r>
                            <w:r>
                              <w:rPr>
                                <w:lang w:val="en-US"/>
                              </w:rPr>
                              <w:t xml:space="preserve">H NMR spectrum of </w:t>
                            </w:r>
                            <w:r w:rsidR="0017076D" w:rsidRPr="0017076D">
                              <w:rPr>
                                <w:b/>
                                <w:lang w:val="en-US"/>
                              </w:rPr>
                              <w:t>6k</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E66D157" id="Надпись 46" o:spid="_x0000_s1154" type="#_x0000_t202" style="position:absolute;left:0;text-align:left;margin-left:18pt;margin-top:49.65pt;width:185.9pt;height:110.6pt;z-index:25208422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FfwKwIAAAQEAAAOAAAAZHJzL2Uyb0RvYy54bWysU82O0zAQviPxDpbvNEm37bZR09WySxHS&#10;8iMtPIDrOI2F4zG226Tc9s4r8A4cOHDjFbpvxNhpSwU3RA6WnfF8M983n+dXXaPIVlgnQRc0G6SU&#10;CM2hlHpd0A/vl8+mlDjPdMkUaFHQnXD0avH0ybw1uRhCDaoUliCIdnlrClp7b/IkcbwWDXMDMEJj&#10;sALbMI9Hu05Ky1pEb1QyTNNJ0oItjQUunMO/t32QLiJ+VQnu31aVE56ogmJvPq42rquwJos5y9eW&#10;mVryQxvsH7pomNRY9AR1yzwjGyv/gmokt+Cg8gMOTQJVJbmIHJBNlv7B5r5mRkQuKI4zJ5nc/4Pl&#10;b7bvLJFlQUcTSjRrcEb7r/tv++/7n/sfjw+PXwgGUKXWuBwv3xu87rvn0OG0I2Nn7oB/dETDTc30&#10;WlxbC20tWIldZiEzOUvtcVwAWbWvocRqbOMhAnWVbYKEKApBdJzW7jQh0XnC8efwYpLOLjDEMZaN&#10;0tFkGGeYsPyYbqzzLwU0JGwKatECEZ5t75wP7bD8eCVU07CUSkUbKE3ags7Gw3FMOIs00qNLlWwK&#10;Ok3D1/smsHyhy5jsmVT9HgsofaAdmPacfbfqos7Z9PKo5wrKHSphobclPiPc1GA/U9KiJQvqPm2Y&#10;FZSoVxrVnGWjUfBwPIzGl0id2PPI6jzCNEeognpK+u2Nj74PpJ25RtWXMuoRxtN3cmgarRZlOjyL&#10;4OXzc7z1+/EufgEAAP//AwBQSwMEFAAGAAgAAAAhALhV9NreAAAACQEAAA8AAABkcnMvZG93bnJl&#10;di54bWxMj8tOwzAQRfdI/IM1SOyoTZu0NMSpEA+JJW1BYunGk4ewx1HstuHvGVawHJ3RveeWm8k7&#10;ccIx9oE03M4UCKQ62J5aDe/7l5s7EDEZssYFQg3fGGFTXV6UprDhTFs87VIrOIRiYTR0KQ2FlLHu&#10;0Js4CwMSsyaM3iQ+x1ba0Zw53Ds5V2opvemJGzoz4GOH9dfu6DV80Kd7bTLb4Sp/y7bD81OTp73W&#10;11fTwz2IhFP6e4ZffVaHip0O4Ug2CqdhseQpScN6vQDBPFMrnnJgMFc5yKqU/xdUPwAAAP//AwBQ&#10;SwECLQAUAAYACAAAACEAtoM4kv4AAADhAQAAEwAAAAAAAAAAAAAAAAAAAAAAW0NvbnRlbnRfVHlw&#10;ZXNdLnhtbFBLAQItABQABgAIAAAAIQA4/SH/1gAAAJQBAAALAAAAAAAAAAAAAAAAAC8BAABfcmVs&#10;cy8ucmVsc1BLAQItABQABgAIAAAAIQAMSFfwKwIAAAQEAAAOAAAAAAAAAAAAAAAAAC4CAABkcnMv&#10;ZTJvRG9jLnhtbFBLAQItABQABgAIAAAAIQC4VfTa3gAAAAkBAAAPAAAAAAAAAAAAAAAAAIUEAABk&#10;cnMvZG93bnJldi54bWxQSwUGAAAAAAQABADzAAAAkAUAAAAA&#10;" filled="f" stroked="f">
                <v:textbox style="mso-fit-shape-to-text:t">
                  <w:txbxContent>
                    <w:p w:rsidR="007C6C39" w:rsidRPr="0017076D" w:rsidRDefault="007C6C39" w:rsidP="00ED5AFC">
                      <w:pPr>
                        <w:rPr>
                          <w:b/>
                        </w:rPr>
                      </w:pPr>
                      <w:r w:rsidRPr="005768B1">
                        <w:rPr>
                          <w:vertAlign w:val="superscript"/>
                          <w:lang w:val="en-US"/>
                        </w:rPr>
                        <w:t>1</w:t>
                      </w:r>
                      <w:r>
                        <w:rPr>
                          <w:lang w:val="en-US"/>
                        </w:rPr>
                        <w:t xml:space="preserve">H NMR spectrum of </w:t>
                      </w:r>
                      <w:r w:rsidR="0017076D" w:rsidRPr="0017076D">
                        <w:rPr>
                          <w:b/>
                          <w:lang w:val="en-US"/>
                        </w:rPr>
                        <w:t>6k</w:t>
                      </w:r>
                    </w:p>
                  </w:txbxContent>
                </v:textbox>
                <w10:wrap type="square" anchorx="margin" anchory="margin"/>
              </v:shape>
            </w:pict>
          </mc:Fallback>
        </mc:AlternateContent>
      </w:r>
      <w:r>
        <w:object w:dxaOrig="16305" w:dyaOrig="11370" w14:anchorId="13B6FED4">
          <v:shape id="_x0000_i1211" type="#_x0000_t75" style="width:651.4pt;height:453.1pt" o:ole="">
            <v:imagedata r:id="rId412" o:title=""/>
          </v:shape>
          <o:OLEObject Type="Embed" ProgID="MestReNova.Document.1" ShapeID="_x0000_i1211" DrawAspect="Content" ObjectID="_1780169883" r:id="rId413"/>
        </w:object>
      </w:r>
    </w:p>
    <w:p w14:paraId="270BC6AD" w14:textId="77777777" w:rsidR="00ED5AFC" w:rsidRDefault="00ED5AFC" w:rsidP="00ED5AFC">
      <w:pPr>
        <w:jc w:val="center"/>
        <w:rPr>
          <w:rFonts w:ascii="Calibri" w:eastAsia="Times New Roman" w:hAnsi="Calibri" w:cs="Times New Roman"/>
          <w:lang w:eastAsia="ru-RU"/>
        </w:rPr>
      </w:pPr>
      <w:r>
        <w:rPr>
          <w:noProof/>
          <w:lang w:eastAsia="ru-RU"/>
        </w:rPr>
        <w:lastRenderedPageBreak/>
        <mc:AlternateContent>
          <mc:Choice Requires="wps">
            <w:drawing>
              <wp:anchor distT="45720" distB="45720" distL="114300" distR="114300" simplePos="0" relativeHeight="252083200" behindDoc="0" locked="0" layoutInCell="1" allowOverlap="1" wp14:anchorId="6E5AD0E2" wp14:editId="2D0C69B2">
                <wp:simplePos x="0" y="0"/>
                <wp:positionH relativeFrom="margin">
                  <wp:posOffset>76200</wp:posOffset>
                </wp:positionH>
                <wp:positionV relativeFrom="topMargin">
                  <wp:posOffset>335280</wp:posOffset>
                </wp:positionV>
                <wp:extent cx="2360930" cy="1404620"/>
                <wp:effectExtent l="0" t="0" r="0" b="0"/>
                <wp:wrapSquare wrapText="bothSides"/>
                <wp:docPr id="44" name="Надпись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08AA1EC" w14:textId="77777777" w:rsidR="007C6C39" w:rsidRPr="0017076D" w:rsidRDefault="007C6C39" w:rsidP="00ED5AFC">
                            <w:pPr>
                              <w:rPr>
                                <w:b/>
                              </w:rPr>
                            </w:pPr>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k</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A1A4956" id="Надпись 44" o:spid="_x0000_s1155" type="#_x0000_t202" style="position:absolute;left:0;text-align:left;margin-left:6pt;margin-top:26.4pt;width:185.9pt;height:110.6pt;z-index:25208320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F5EKgIAAAQEAAAOAAAAZHJzL2Uyb0RvYy54bWysU82O0zAQviPxDpbvNEk3LW3UdLXsUoS0&#10;/EgLD+A6TmPheIztNllu3HkF3oEDB268QveNGDttqeCGyMGyM55v5vvm8+KybxXZCesk6JJmo5QS&#10;oTlUUm9K+v7d6smMEueZrpgCLUp6Lxy9XD5+tOhMIcbQgKqEJQiiXdGZkjbemyJJHG9Ey9wIjNAY&#10;rMG2zOPRbpLKsg7RW5WM03SadGArY4EL5/DvzRCky4hf14L7N3XthCeqpNibj6uN6zqsyXLBio1l&#10;ppH80Ab7hy5aJjUWPUHdMM/I1sq/oFrJLTio/YhDm0BdSy4iB2STpX+wuWuYEZELiuPMSSb3/2D5&#10;691bS2RV0jynRLMWZ7T/uv+2/77/uf/x8PnhC8EAqtQZV+DlO4PXff8Mepx2ZOzMLfAPjmi4bpje&#10;iCtroWsEq7DLLGQmZ6kDjgsg6+4VVFiNbT1EoL62bZAQRSGIjtO6P01I9J5w/Dm+mKbzCwxxjGV5&#10;mk/HcYYJK47pxjr/QkBLwqakFi0Q4dnu1vnQDiuOV0I1DSupVLSB0qQr6XwynsSEs0grPbpUybak&#10;szR8g28Cy+e6ismeSTXssYDSB9qB6cDZ9+s+6pzNZkc911DdoxIWBlviM8JNA/YTJR1asqTu45ZZ&#10;QYl6qVHNeZbnwcPxkE+eInVizyPr8wjTHKFK6ikZttc++j6QduYKVV/JqEcYz9DJoWm0WpTp8CyC&#10;l8/P8dbvx7v8BQAA//8DAFBLAwQUAAYACAAAACEAH19SBd0AAAAJAQAADwAAAGRycy9kb3ducmV2&#10;LnhtbEyPzU7DMBCE70i8g7VI3KhDmtAqxKkQPxJH2oLE0Y03cYS9jmK3DW/PcoLbjmY0O1+9mb0T&#10;J5ziEEjB7SIDgdQGM1Cv4H3/crMGEZMmo10gVPCNETbN5UWtKxPOtMXTLvWCSyhWWoFNaaykjK1F&#10;r+MijEjsdWHyOrGcemkmfeZy72SeZXfS64H4g9UjPlpsv3ZHr+CDPt1rVxiLq/Kt2I7PT12Z9kpd&#10;X80P9yASzukvDL/zeTo0vOkQjmSicKxzRkkKypwJ2F+ul3wcFOSrIgPZ1PI/QfMDAAD//wMAUEsB&#10;Ai0AFAAGAAgAAAAhALaDOJL+AAAA4QEAABMAAAAAAAAAAAAAAAAAAAAAAFtDb250ZW50X1R5cGVz&#10;XS54bWxQSwECLQAUAAYACAAAACEAOP0h/9YAAACUAQAACwAAAAAAAAAAAAAAAAAvAQAAX3JlbHMv&#10;LnJlbHNQSwECLQAUAAYACAAAACEAOKReRCoCAAAEBAAADgAAAAAAAAAAAAAAAAAuAgAAZHJzL2Uy&#10;b0RvYy54bWxQSwECLQAUAAYACAAAACEAH19SBd0AAAAJAQAADwAAAAAAAAAAAAAAAACEBAAAZHJz&#10;L2Rvd25yZXYueG1sUEsFBgAAAAAEAAQA8wAAAI4FAAAAAA==&#10;" filled="f" stroked="f">
                <v:textbox style="mso-fit-shape-to-text:t">
                  <w:txbxContent>
                    <w:p w:rsidR="007C6C39" w:rsidRPr="0017076D" w:rsidRDefault="007C6C39" w:rsidP="00ED5AFC">
                      <w:pPr>
                        <w:rPr>
                          <w:b/>
                        </w:rPr>
                      </w:pPr>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k</w:t>
                      </w:r>
                    </w:p>
                  </w:txbxContent>
                </v:textbox>
                <w10:wrap type="square" anchorx="margin" anchory="margin"/>
              </v:shape>
            </w:pict>
          </mc:Fallback>
        </mc:AlternateContent>
      </w:r>
      <w:r w:rsidRPr="005E078E">
        <w:rPr>
          <w:rFonts w:ascii="Calibri" w:eastAsia="Times New Roman" w:hAnsi="Calibri" w:cs="Times New Roman"/>
          <w:lang w:eastAsia="ru-RU"/>
        </w:rPr>
        <w:object w:dxaOrig="16305" w:dyaOrig="11370" w14:anchorId="503FB000">
          <v:shape id="_x0000_i1212" type="#_x0000_t75" style="width:652.2pt;height:454.25pt" o:ole="">
            <v:imagedata r:id="rId414" o:title=""/>
          </v:shape>
          <o:OLEObject Type="Embed" ProgID="MestReNova.Document.1" ShapeID="_x0000_i1212" DrawAspect="Content" ObjectID="_1780169884" r:id="rId415"/>
        </w:object>
      </w:r>
    </w:p>
    <w:p w14:paraId="09D1ACAC" w14:textId="77777777" w:rsidR="00552A7B" w:rsidRDefault="00ED5AFC" w:rsidP="00552A7B">
      <w:pPr>
        <w:jc w:val="center"/>
      </w:pPr>
      <w:r w:rsidRPr="0050235F">
        <w:rPr>
          <w:rFonts w:ascii="Calibri" w:eastAsia="Times New Roman" w:hAnsi="Calibri" w:cs="Times New Roman"/>
          <w:noProof/>
          <w:lang w:eastAsia="ru-RU"/>
        </w:rPr>
        <w:lastRenderedPageBreak/>
        <mc:AlternateContent>
          <mc:Choice Requires="wps">
            <w:drawing>
              <wp:anchor distT="45720" distB="45720" distL="114300" distR="114300" simplePos="0" relativeHeight="252085248" behindDoc="0" locked="0" layoutInCell="1" allowOverlap="1" wp14:anchorId="364FBDC7" wp14:editId="2C30439A">
                <wp:simplePos x="0" y="0"/>
                <wp:positionH relativeFrom="column">
                  <wp:posOffset>-199390</wp:posOffset>
                </wp:positionH>
                <wp:positionV relativeFrom="paragraph">
                  <wp:posOffset>-6985</wp:posOffset>
                </wp:positionV>
                <wp:extent cx="1619250" cy="1404620"/>
                <wp:effectExtent l="0" t="0" r="0" b="0"/>
                <wp:wrapNone/>
                <wp:docPr id="22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0" cy="1404620"/>
                        </a:xfrm>
                        <a:prstGeom prst="rect">
                          <a:avLst/>
                        </a:prstGeom>
                        <a:noFill/>
                        <a:ln w="9525">
                          <a:noFill/>
                          <a:miter lim="800000"/>
                          <a:headEnd/>
                          <a:tailEnd/>
                        </a:ln>
                      </wps:spPr>
                      <wps:txbx>
                        <w:txbxContent>
                          <w:p w14:paraId="02FFFCB5" w14:textId="77777777" w:rsidR="007C6C39" w:rsidRDefault="007C6C39" w:rsidP="00ED5AFC">
                            <w:r>
                              <w:object w:dxaOrig="2032" w:dyaOrig="1433" w14:anchorId="399B24CB">
                                <v:shape id="_x0000_i1214" type="#_x0000_t75" style="width:101.3pt;height:1in" o:ole="">
                                  <v:imagedata r:id="rId416" o:title=""/>
                                </v:shape>
                                <o:OLEObject Type="Embed" ProgID="ChemDraw.Document.6.0" ShapeID="_x0000_i1214" DrawAspect="Content" ObjectID="_1780170024" r:id="rId417"/>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A36E20" id="_x0000_s1156" type="#_x0000_t202" style="position:absolute;left:0;text-align:left;margin-left:-15.7pt;margin-top:-.55pt;width:127.5pt;height:110.6pt;z-index:2520852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VXNKQIAAAQEAAAOAAAAZHJzL2Uyb0RvYy54bWysU0uOEzEQ3SNxB8t70h8lIWmlMxpmCEIa&#10;PtLAARy3O23hdhnbSXfYsecK3IEFC3ZcIXMjyu4kRLBD9MKyu1yv6r16Xlz1rSI7YZ0EXdJslFIi&#10;NIdK6k1J379bPZlR4jzTFVOgRUn3wtGr5eNHi84UIocGVCUsQRDtis6UtPHeFEnieCNa5kZghMZg&#10;DbZlHo92k1SWdYjeqiRP02nSga2MBS6cw7+3Q5AuI35dC+7f1LUTnqiSYm8+rjau67AmywUrNpaZ&#10;RvJjG+wfumiZ1Fj0DHXLPCNbK/+CaiW34KD2Iw5tAnUtuYgckE2W/sHmvmFGRC4ojjNnmdz/g+Wv&#10;d28tkVVJ8xxHpVmLQzp8PXw7fD/8PPx4+PzwheRBpc64Ai/fG7zu+2fQ47QjY2fugH9wRMNNw/RG&#10;XFsLXSNYhV1mITO5SB1wXABZd6+gwmJs6yEC9bVtg4QoCkF0nNb+PCHRe8JDyWk2zycY4hjLxul4&#10;mscZJqw4pRvr/AsBLQmbklq0QIRnuzvnQzusOF0J1TSspFLRBkqTrqTzST6JCReRVnp0qZJtSWdp&#10;+AbfBJbPdRWTPZNq2GMBpY+0A9OBs+/XfdQ5m81Peq6h2qMSFgZb4jPCTQP2EyUdWrKk7uOWWUGJ&#10;eqlRzXk2HgcPx8N48hSpE3sZWV9GmOYIVVJPybC98dH3gbQz16j6SkY9wniGTo5No9WiTMdnEbx8&#10;eY63fj/e5S8AAAD//wMAUEsDBBQABgAIAAAAIQBzgHuV3gAAAAoBAAAPAAAAZHJzL2Rvd25yZXYu&#10;eG1sTI/LTsMwEEX3SPyDNUjsWtspKiiNU1WoLUtoiVi78TSJiB+K3TT8PdMV7O5oju6cKdaT7dmI&#10;Q+y8UyDnAhi62pvONQqqz93sBVhM2hnde4cKfjDCury/K3Ru/NUdcDymhlGJi7lW0KYUcs5j3aLV&#10;ce4DOtqd/WB1onFouBn0lcptzzMhltzqztGFVgd8bbH+Pl6sgpDC/vlteP/YbHejqL72VdY1W6Ue&#10;H6bNCljCKf3BcNMndSjJ6eQvzkTWK5gt5BOhFKQERkCWLZbATrcgJPCy4P9fKH8BAAD//wMAUEsB&#10;Ai0AFAAGAAgAAAAhALaDOJL+AAAA4QEAABMAAAAAAAAAAAAAAAAAAAAAAFtDb250ZW50X1R5cGVz&#10;XS54bWxQSwECLQAUAAYACAAAACEAOP0h/9YAAACUAQAACwAAAAAAAAAAAAAAAAAvAQAAX3JlbHMv&#10;LnJlbHNQSwECLQAUAAYACAAAACEArqlVzSkCAAAEBAAADgAAAAAAAAAAAAAAAAAuAgAAZHJzL2Uy&#10;b0RvYy54bWxQSwECLQAUAAYACAAAACEAc4B7ld4AAAAKAQAADwAAAAAAAAAAAAAAAACDBAAAZHJz&#10;L2Rvd25yZXYueG1sUEsFBgAAAAAEAAQA8wAAAI4FAAAAAA==&#10;" filled="f" stroked="f">
                <v:textbox style="mso-fit-shape-to-text:t">
                  <w:txbxContent>
                    <w:p w:rsidR="007C6C39" w:rsidRDefault="007C6C39" w:rsidP="00ED5AFC">
                      <w:r>
                        <w:object w:dxaOrig="2032" w:dyaOrig="1433">
                          <v:shape id="_x0000_i1233" type="#_x0000_t75" style="width:101.3pt;height:1in" o:ole="">
                            <v:imagedata r:id="rId418" o:title=""/>
                          </v:shape>
                          <o:OLEObject Type="Embed" ProgID="ChemDraw.Document.6.0" ShapeID="_x0000_i1233" DrawAspect="Content" ObjectID="_1780160826" r:id="rId419"/>
                        </w:object>
                      </w:r>
                    </w:p>
                  </w:txbxContent>
                </v:textbox>
              </v:shape>
            </w:pict>
          </mc:Fallback>
        </mc:AlternateContent>
      </w:r>
      <w:r>
        <w:rPr>
          <w:noProof/>
          <w:lang w:eastAsia="ru-RU"/>
        </w:rPr>
        <mc:AlternateContent>
          <mc:Choice Requires="wps">
            <w:drawing>
              <wp:anchor distT="45720" distB="45720" distL="114300" distR="114300" simplePos="0" relativeHeight="252086272" behindDoc="0" locked="0" layoutInCell="1" allowOverlap="1" wp14:anchorId="529E2949" wp14:editId="18A2B428">
                <wp:simplePos x="0" y="0"/>
                <wp:positionH relativeFrom="margin">
                  <wp:posOffset>60960</wp:posOffset>
                </wp:positionH>
                <wp:positionV relativeFrom="topMargin">
                  <wp:posOffset>495300</wp:posOffset>
                </wp:positionV>
                <wp:extent cx="2360930" cy="1404620"/>
                <wp:effectExtent l="0" t="0" r="0" b="0"/>
                <wp:wrapSquare wrapText="bothSides"/>
                <wp:docPr id="229" name="Надпись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EB442ED" w14:textId="77777777" w:rsidR="007C6C39" w:rsidRPr="0017076D" w:rsidRDefault="007C6C39" w:rsidP="00ED5AFC">
                            <w:pPr>
                              <w:rPr>
                                <w:b/>
                              </w:rPr>
                            </w:pPr>
                            <w:r>
                              <w:rPr>
                                <w:lang w:val="en-US"/>
                              </w:rPr>
                              <w:t xml:space="preserve"> IR spectrum of </w:t>
                            </w:r>
                            <w:r w:rsidR="0017076D" w:rsidRPr="0017076D">
                              <w:rPr>
                                <w:b/>
                                <w:lang w:val="en-US"/>
                              </w:rPr>
                              <w:t>6k</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4C61CDD" id="Надпись 229" o:spid="_x0000_s1157" type="#_x0000_t202" style="position:absolute;left:0;text-align:left;margin-left:4.8pt;margin-top:39pt;width:185.9pt;height:110.6pt;z-index:25208627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WN6KgIAAAYEAAAOAAAAZHJzL2Uyb0RvYy54bWysU0uOEzEQ3SNxB8t70p9JwqSVzmiYIQhp&#10;+EgDB3Dc7rSF22VsJ91hN3uuwB1YsGDHFTI3ouzOZCLYIXph2V2uV/VePc8v+laRrbBOgi5pNkop&#10;EZpDJfW6pB8/LJ+dU+I80xVToEVJd8LRi8XTJ/POFCKHBlQlLEEQ7YrOlLTx3hRJ4ngjWuZGYITG&#10;YA22ZR6Pdp1UlnWI3qokT9Np0oGtjAUunMO/10OQLiJ+XQvu39W1E56okmJvPq42rquwJos5K9aW&#10;mUbyQxvsH7pomdRY9Ah1zTwjGyv/gmolt+Cg9iMObQJ1LbmIHJBNlv7B5rZhRkQuKI4zR5nc/4Pl&#10;b7fvLZFVSfN8RolmLQ5p/23/ff9j/2v/8/7u/isJEdSpM67A67cGE3z/Anqcd+TszA3wT45ouGqY&#10;XotLa6FrBKuwzyxkJiepA44LIKvuDVRYjm08RKC+tm0QEWUhiI7z2h1nJHpPOP7Mz6bp7AxDHGPZ&#10;OB1P8zjFhBUP6cY6/0pAS8KmpBZNEOHZ9sb50A4rHq6EahqWUqloBKVJV9LZJJ/EhJNIKz36VMm2&#10;pOdp+AbnBJYvdRWTPZNq2GMBpQ+0A9OBs+9XfVQ6m8XsIMoKqh0qYWEwJj4k3DRgv1DSoSlL6j5v&#10;mBWUqNca1Zxl43FwcTyMJ8+ROrGnkdVphGmOUCX1lAzbKx+dH0g7c4mqL2XU47GTQ9NotijT4WEE&#10;N5+e463H57v4DQAA//8DAFBLAwQUAAYACAAAACEAEmwQpd4AAAAIAQAADwAAAGRycy9kb3ducmV2&#10;LnhtbEyPzU7DMBCE70i8g7VI3KjTkLZJGqdC/EgcaQtSj268iSPsdRS7bXh7zKkcRzOa+abaTNaw&#10;M46+dyRgPkuAITVO9dQJ+Ny/PeTAfJCkpHGEAn7Qw6a+valkqdyFtnjehY7FEvKlFKBDGErOfaPR&#10;Sj9zA1L0WjdaGaIcO65GeYnl1vA0SZbcyp7igpYDPmtsvncnK+CLDua9zZTG1eIj2w6vL+0i7IW4&#10;v5ue1sACTuEahj/8iA51ZDq6EynPjIBiGYMCVnl8FO3HfJ4BOwpIiyIFXlf8/4H6FwAA//8DAFBL&#10;AQItABQABgAIAAAAIQC2gziS/gAAAOEBAAATAAAAAAAAAAAAAAAAAAAAAABbQ29udGVudF9UeXBl&#10;c10ueG1sUEsBAi0AFAAGAAgAAAAhADj9If/WAAAAlAEAAAsAAAAAAAAAAAAAAAAALwEAAF9yZWxz&#10;Ly5yZWxzUEsBAi0AFAAGAAgAAAAhAPZ9Y3oqAgAABgQAAA4AAAAAAAAAAAAAAAAALgIAAGRycy9l&#10;Mm9Eb2MueG1sUEsBAi0AFAAGAAgAAAAhABJsEKXeAAAACAEAAA8AAAAAAAAAAAAAAAAAhAQAAGRy&#10;cy9kb3ducmV2LnhtbFBLBQYAAAAABAAEAPMAAACPBQAAAAA=&#10;" filled="f" stroked="f">
                <v:textbox style="mso-fit-shape-to-text:t">
                  <w:txbxContent>
                    <w:p w:rsidR="007C6C39" w:rsidRPr="0017076D" w:rsidRDefault="007C6C39" w:rsidP="00ED5AFC">
                      <w:pPr>
                        <w:rPr>
                          <w:b/>
                        </w:rPr>
                      </w:pPr>
                      <w:r>
                        <w:rPr>
                          <w:lang w:val="en-US"/>
                        </w:rPr>
                        <w:t xml:space="preserve"> IR spectrum of </w:t>
                      </w:r>
                      <w:r w:rsidR="0017076D" w:rsidRPr="0017076D">
                        <w:rPr>
                          <w:b/>
                          <w:lang w:val="en-US"/>
                        </w:rPr>
                        <w:t>6k</w:t>
                      </w:r>
                    </w:p>
                  </w:txbxContent>
                </v:textbox>
                <w10:wrap type="square" anchorx="margin" anchory="margin"/>
              </v:shape>
            </w:pict>
          </mc:Fallback>
        </mc:AlternateContent>
      </w:r>
      <w:r>
        <w:rPr>
          <w:noProof/>
          <w:lang w:eastAsia="ru-RU"/>
        </w:rPr>
        <w:drawing>
          <wp:inline distT="0" distB="0" distL="0" distR="0" wp14:anchorId="34E625D1" wp14:editId="7C45A11B">
            <wp:extent cx="7974000" cy="5608800"/>
            <wp:effectExtent l="0" t="0" r="825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0"/>
                    <a:srcRect l="21105" t="13178" r="20933" b="14349"/>
                    <a:stretch/>
                  </pic:blipFill>
                  <pic:spPr bwMode="auto">
                    <a:xfrm>
                      <a:off x="0" y="0"/>
                      <a:ext cx="7974000" cy="5608800"/>
                    </a:xfrm>
                    <a:prstGeom prst="rect">
                      <a:avLst/>
                    </a:prstGeom>
                    <a:ln>
                      <a:noFill/>
                    </a:ln>
                    <a:extLst>
                      <a:ext uri="{53640926-AAD7-44D8-BBD7-CCE9431645EC}">
                        <a14:shadowObscured xmlns:a14="http://schemas.microsoft.com/office/drawing/2010/main"/>
                      </a:ext>
                    </a:extLst>
                  </pic:spPr>
                </pic:pic>
              </a:graphicData>
            </a:graphic>
          </wp:inline>
        </w:drawing>
      </w:r>
      <w:r w:rsidR="00552A7B">
        <w:rPr>
          <w:noProof/>
          <w:lang w:eastAsia="ru-RU"/>
        </w:rPr>
        <w:lastRenderedPageBreak/>
        <mc:AlternateContent>
          <mc:Choice Requires="wps">
            <w:drawing>
              <wp:anchor distT="45720" distB="45720" distL="114300" distR="114300" simplePos="0" relativeHeight="252110848" behindDoc="0" locked="0" layoutInCell="1" allowOverlap="1" wp14:anchorId="16429560" wp14:editId="1369546D">
                <wp:simplePos x="0" y="0"/>
                <wp:positionH relativeFrom="margin">
                  <wp:posOffset>209550</wp:posOffset>
                </wp:positionH>
                <wp:positionV relativeFrom="topMargin">
                  <wp:posOffset>563880</wp:posOffset>
                </wp:positionV>
                <wp:extent cx="2360930" cy="1404620"/>
                <wp:effectExtent l="0" t="0" r="0" b="0"/>
                <wp:wrapSquare wrapText="bothSides"/>
                <wp:docPr id="51" name="Надпись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798E672" w14:textId="77777777" w:rsidR="007C6C39" w:rsidRDefault="007C6C39" w:rsidP="00552A7B">
                            <w:r w:rsidRPr="005768B1">
                              <w:rPr>
                                <w:vertAlign w:val="superscript"/>
                                <w:lang w:val="en-US"/>
                              </w:rPr>
                              <w:t>1</w:t>
                            </w:r>
                            <w:r>
                              <w:rPr>
                                <w:lang w:val="en-US"/>
                              </w:rPr>
                              <w:t xml:space="preserve">H NMR spectrum of </w:t>
                            </w:r>
                            <w:r w:rsidR="0017076D" w:rsidRPr="0017076D">
                              <w:rPr>
                                <w:b/>
                                <w:lang w:val="en-US"/>
                              </w:rPr>
                              <w:t>6l</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3028FE6" id="Надпись 51" o:spid="_x0000_s1158" type="#_x0000_t202" style="position:absolute;left:0;text-align:left;margin-left:16.5pt;margin-top:44.4pt;width:185.9pt;height:110.6pt;z-index:25211084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wE/KgIAAAQEAAAOAAAAZHJzL2Uyb0RvYy54bWysU82O0zAQviPxDpbvNEm3Lduo6WrZpQhp&#10;+ZEWHsB1nMbC9hjbbbLcuPMKvAMHDtx4he4bMXa6pYIbIgfLzni+me+bz4uLXiuyE85LMBUtRjkl&#10;wnCopdlU9P271ZNzSnxgpmYKjKjonfD0Yvn40aKzpRhDC6oWjiCI8WVnK9qGYMss87wVmvkRWGEw&#10;2IDTLODRbbLasQ7RtcrGeT7LOnC1dcCF9/j3egjSZcJvGsHDm6bxIhBVUewtpNWldR3XbLlg5cYx&#10;20p+aIP9QxeaSYNFj1DXLDCydfIvKC25Aw9NGHHQGTSN5CJxQDZF/geb25ZZkbigON4eZfL/D5a/&#10;3r11RNYVnRaUGKZxRvuv+2/77/uf+x/3n++/EAygSp31JV6+tXg99M+gx2knxt7eAP/giYGrlpmN&#10;uHQOulawGrtMmdlJ6oDjI8i6ewU1VmPbAAmob5yOEqIoBNFxWnfHCYk+EI4/x2ezfH6GIY6xYpJP&#10;ZuM0w4yVD+nW+fBCgCZxU1GHFkjwbHfjAxLBqw9XYjUDK6lUsoEypKvofDqepoSTiJYBXaqkruh5&#10;Hr/BN5Hlc1On5MCkGvZYQBmsE2lHpgPn0K/7pHMxP+q5hvoOlXAw2BKfEW5acJ8o6dCSFfUft8wJ&#10;StRLg2rOi8kkejgdJtOnSJ2408j6NMIMR6iKBkqG7VVIvo+kvb1E1Vcy6RH7HDo5NI1WSzIdnkX0&#10;8uk53fr9eJe/AAAA//8DAFBLAwQUAAYACAAAACEARqYwJN0AAAAJAQAADwAAAGRycy9kb3ducmV2&#10;LnhtbEyPy07DMBBF90j8gzVI7KhdmkKUxqkQD4klbUHq0o0nD2GPo9htw98zrOhuRmd059xyPXkn&#10;TjjGPpCG+UyBQKqD7anV8Ll7u8tBxGTIGhcINfxghHV1fVWawoYzbfC0Ta3gEIqF0dClNBRSxrpD&#10;b+IsDEjMmjB6k3gdW2lHc+Zw7+S9Ug/Sm574Q2cGfO6w/t4evYYv2rv3JrMdPi4/ss3w+tIs007r&#10;25vpaQUi4ZT+j+FPn9WhYqdDOJKNwmlYLLhK0pDn3IB5pjIeDgzmSoGsSnnZoPoFAAD//wMAUEsB&#10;Ai0AFAAGAAgAAAAhALaDOJL+AAAA4QEAABMAAAAAAAAAAAAAAAAAAAAAAFtDb250ZW50X1R5cGVz&#10;XS54bWxQSwECLQAUAAYACAAAACEAOP0h/9YAAACUAQAACwAAAAAAAAAAAAAAAAAvAQAAX3JlbHMv&#10;LnJlbHNQSwECLQAUAAYACAAAACEAY8cBPyoCAAAEBAAADgAAAAAAAAAAAAAAAAAuAgAAZHJzL2Uy&#10;b0RvYy54bWxQSwECLQAUAAYACAAAACEARqYwJN0AAAAJAQAADwAAAAAAAAAAAAAAAACEBAAAZHJz&#10;L2Rvd25yZXYueG1sUEsFBgAAAAAEAAQA8wAAAI4FAAAAAA==&#10;" filled="f" stroked="f">
                <v:textbox style="mso-fit-shape-to-text:t">
                  <w:txbxContent>
                    <w:p w:rsidR="007C6C39" w:rsidRDefault="007C6C39" w:rsidP="00552A7B">
                      <w:r w:rsidRPr="005768B1">
                        <w:rPr>
                          <w:vertAlign w:val="superscript"/>
                          <w:lang w:val="en-US"/>
                        </w:rPr>
                        <w:t>1</w:t>
                      </w:r>
                      <w:r>
                        <w:rPr>
                          <w:lang w:val="en-US"/>
                        </w:rPr>
                        <w:t xml:space="preserve">H NMR spectrum of </w:t>
                      </w:r>
                      <w:r w:rsidR="0017076D" w:rsidRPr="0017076D">
                        <w:rPr>
                          <w:b/>
                          <w:lang w:val="en-US"/>
                        </w:rPr>
                        <w:t>6l</w:t>
                      </w:r>
                    </w:p>
                  </w:txbxContent>
                </v:textbox>
                <w10:wrap type="square" anchorx="margin" anchory="margin"/>
              </v:shape>
            </w:pict>
          </mc:Fallback>
        </mc:AlternateContent>
      </w:r>
      <w:r w:rsidR="00552A7B">
        <w:object w:dxaOrig="16305" w:dyaOrig="11370" w14:anchorId="4AD89730">
          <v:shape id="_x0000_i1215" type="#_x0000_t75" style="width:656.3pt;height:456.5pt" o:ole="">
            <v:imagedata r:id="rId421" o:title=""/>
          </v:shape>
          <o:OLEObject Type="Embed" ProgID="MestReNova.Document.1" ShapeID="_x0000_i1215" DrawAspect="Content" ObjectID="_1780169885" r:id="rId422"/>
        </w:object>
      </w:r>
    </w:p>
    <w:p w14:paraId="4BDA0372" w14:textId="77777777" w:rsidR="00552A7B" w:rsidRDefault="00552A7B" w:rsidP="00552A7B">
      <w:pPr>
        <w:jc w:val="center"/>
      </w:pPr>
      <w:r>
        <w:rPr>
          <w:noProof/>
          <w:lang w:eastAsia="ru-RU"/>
        </w:rPr>
        <w:lastRenderedPageBreak/>
        <mc:AlternateContent>
          <mc:Choice Requires="wps">
            <w:drawing>
              <wp:anchor distT="45720" distB="45720" distL="114300" distR="114300" simplePos="0" relativeHeight="252109824" behindDoc="0" locked="0" layoutInCell="1" allowOverlap="1" wp14:anchorId="722CF21D" wp14:editId="41512F08">
                <wp:simplePos x="0" y="0"/>
                <wp:positionH relativeFrom="margin">
                  <wp:align>left</wp:align>
                </wp:positionH>
                <wp:positionV relativeFrom="topMargin">
                  <wp:align>bottom</wp:align>
                </wp:positionV>
                <wp:extent cx="2360930" cy="1404620"/>
                <wp:effectExtent l="0" t="0" r="0" b="0"/>
                <wp:wrapSquare wrapText="bothSides"/>
                <wp:docPr id="48" name="Надпись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A142F3C" w14:textId="77777777" w:rsidR="007C6C39" w:rsidRDefault="007C6C39" w:rsidP="00552A7B">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l</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61243F7" id="Надпись 48" o:spid="_x0000_s1159" type="#_x0000_t202" style="position:absolute;left:0;text-align:left;margin-left:0;margin-top:0;width:185.9pt;height:110.6pt;z-index:252109824;visibility:visible;mso-wrap-style:square;mso-width-percent:400;mso-height-percent:200;mso-wrap-distance-left:9pt;mso-wrap-distance-top:3.6pt;mso-wrap-distance-right:9pt;mso-wrap-distance-bottom:3.6pt;mso-position-horizontal:left;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DYwKgIAAAQEAAAOAAAAZHJzL2Uyb0RvYy54bWysU82O0zAQviPxDpbvNEk3Lduo6WrZpQhp&#10;+ZEWHsB1nMbC8RjbbVJu3HkF3oEDB268QveNGDttqeCGyMGyM55v5vvm8/yqbxXZCusk6JJmo5QS&#10;oTlUUq9L+v7d8sklJc4zXTEFWpR0Jxy9Wjx+NO9MIcbQgKqEJQiiXdGZkjbemyJJHG9Ey9wIjNAY&#10;rMG2zOPRrpPKsg7RW5WM03SadGArY4EL5/Dv7RCki4hf14L7N3XthCeqpNibj6uN6yqsyWLOirVl&#10;ppH80Ab7hy5aJjUWPUHdMs/Ixsq/oFrJLTio/YhDm0BdSy4iB2STpX+wuW+YEZELiuPMSSb3/2D5&#10;6+1bS2RV0hwnpVmLM9p/3X/bf9//3P94+PzwhWAAVeqMK/DyvcHrvn8GPU47MnbmDvgHRzTcNEyv&#10;xbW10DWCVdhlFjKTs9QBxwWQVfcKKqzGNh4iUF/bNkiIohBEx2ntThMSvSccf44vpunsAkMcY1me&#10;5tNxnGHCimO6sc6/ENCSsCmpRQtEeLa9cz60w4rjlVBNw1IqFW2gNOlKOpuMJzHhLNJKjy5Vsi3p&#10;ZRq+wTeB5XNdxWTPpBr2WEDpA+3AdODs+1Ufdc5m46OeK6h2qISFwZb4jHDTgP1ESYeWLKn7uGFW&#10;UKJealRzluV58HA85JOnSJ3Y88jqPMI0R6iSekqG7Y2Pvg+knblG1Zcy6hHGM3RyaBqtFmU6PIvg&#10;5fNzvPX78S5+AQAA//8DAFBLAwQUAAYACAAAACEAI4Sl2NsAAAAFAQAADwAAAGRycy9kb3ducmV2&#10;LnhtbEyPzU7DMBCE70i8g7VI3KiT0FIU4lSIH4kjbanUoxtv4gh7HcVuG96ehQtcRlrNauabajV5&#10;J044xj6QgnyWgUBqgumpU/Cxfb25BxGTJqNdIFTwhRFW9eVFpUsTzrTG0yZ1gkMollqBTWkopYyN&#10;Ra/jLAxI7LVh9DrxOXbSjPrM4d7JIsvupNc9cYPVAz5ZbD43R69gR3v31s6NxeXifb4eXp7bRdoq&#10;dX01PT6ASDilv2f4wWd0qJnpEI5konAKeEj6VfZulznPOCgoirwAWVfyP339DQAA//8DAFBLAQIt&#10;ABQABgAIAAAAIQC2gziS/gAAAOEBAAATAAAAAAAAAAAAAAAAAAAAAABbQ29udGVudF9UeXBlc10u&#10;eG1sUEsBAi0AFAAGAAgAAAAhADj9If/WAAAAlAEAAAsAAAAAAAAAAAAAAAAALwEAAF9yZWxzLy5y&#10;ZWxzUEsBAi0AFAAGAAgAAAAhAAsoNjAqAgAABAQAAA4AAAAAAAAAAAAAAAAALgIAAGRycy9lMm9E&#10;b2MueG1sUEsBAi0AFAAGAAgAAAAhACOEpdjbAAAABQEAAA8AAAAAAAAAAAAAAAAAhAQAAGRycy9k&#10;b3ducmV2LnhtbFBLBQYAAAAABAAEAPMAAACMBQAAAAA=&#10;" filled="f" stroked="f">
                <v:textbox style="mso-fit-shape-to-text:t">
                  <w:txbxContent>
                    <w:p w:rsidR="007C6C39" w:rsidRDefault="007C6C39" w:rsidP="00552A7B">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l</w:t>
                      </w:r>
                    </w:p>
                  </w:txbxContent>
                </v:textbox>
                <w10:wrap type="square" anchorx="margin" anchory="margin"/>
              </v:shape>
            </w:pict>
          </mc:Fallback>
        </mc:AlternateContent>
      </w:r>
      <w:r w:rsidR="0099707C">
        <w:object w:dxaOrig="16305" w:dyaOrig="11370" w14:anchorId="62862058">
          <v:shape id="_x0000_i1216" type="#_x0000_t75" style="width:648.95pt;height:452.55pt" o:ole="">
            <v:imagedata r:id="rId423" o:title=""/>
          </v:shape>
          <o:OLEObject Type="Embed" ProgID="MestReNova.Document.1" ShapeID="_x0000_i1216" DrawAspect="Content" ObjectID="_1780169886" r:id="rId424"/>
        </w:object>
      </w:r>
    </w:p>
    <w:p w14:paraId="05C318C4" w14:textId="77777777" w:rsidR="00552A7B" w:rsidRDefault="00552A7B" w:rsidP="00552A7B">
      <w:pPr>
        <w:jc w:val="center"/>
        <w:rPr>
          <w:rFonts w:ascii="Calibri" w:eastAsia="Times New Roman" w:hAnsi="Calibri" w:cs="Times New Roman"/>
          <w:lang w:eastAsia="ru-RU"/>
        </w:rPr>
      </w:pPr>
      <w:r>
        <w:rPr>
          <w:noProof/>
          <w:lang w:eastAsia="ru-RU"/>
        </w:rPr>
        <w:lastRenderedPageBreak/>
        <mc:AlternateContent>
          <mc:Choice Requires="wps">
            <w:drawing>
              <wp:anchor distT="45720" distB="45720" distL="114300" distR="114300" simplePos="0" relativeHeight="252112896" behindDoc="0" locked="0" layoutInCell="1" allowOverlap="1" wp14:anchorId="4E93B306" wp14:editId="1347CBF8">
                <wp:simplePos x="0" y="0"/>
                <wp:positionH relativeFrom="column">
                  <wp:posOffset>289560</wp:posOffset>
                </wp:positionH>
                <wp:positionV relativeFrom="paragraph">
                  <wp:posOffset>53340</wp:posOffset>
                </wp:positionV>
                <wp:extent cx="1676400" cy="1404620"/>
                <wp:effectExtent l="0" t="0" r="0" b="0"/>
                <wp:wrapNone/>
                <wp:docPr id="2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1404620"/>
                        </a:xfrm>
                        <a:prstGeom prst="rect">
                          <a:avLst/>
                        </a:prstGeom>
                        <a:noFill/>
                        <a:ln w="9525">
                          <a:noFill/>
                          <a:miter lim="800000"/>
                          <a:headEnd/>
                          <a:tailEnd/>
                        </a:ln>
                      </wps:spPr>
                      <wps:txbx>
                        <w:txbxContent>
                          <w:p w14:paraId="0E7C6411" w14:textId="77777777" w:rsidR="007C6C39" w:rsidRDefault="007C6C39" w:rsidP="00552A7B">
                            <w:r>
                              <w:object w:dxaOrig="2176" w:dyaOrig="1433" w14:anchorId="0FDF4907">
                                <v:shape id="_x0000_i1218" type="#_x0000_t75" style="width:108.8pt;height:1in" o:ole="">
                                  <v:imagedata r:id="rId425" o:title=""/>
                                </v:shape>
                                <o:OLEObject Type="Embed" ProgID="ChemDraw.Document.6.0" ShapeID="_x0000_i1218" DrawAspect="Content" ObjectID="_1780170025" r:id="rId426"/>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E63CA6" id="_x0000_s1160" type="#_x0000_t202" style="position:absolute;left:0;text-align:left;margin-left:22.8pt;margin-top:4.2pt;width:132pt;height:110.6pt;z-index:2521128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dkvKwIAAAQEAAAOAAAAZHJzL2Uyb0RvYy54bWysU82O0zAQviPxDpbvNEk37W6jpqtllyKk&#10;5UdaeADXcRoLx2Nst8ly2zuvwDtw4MCNV+i+EWOnLRXcEDlYdsbzzXzffJ5f9q0iW2GdBF3SbJRS&#10;IjSHSup1ST+8Xz67oMR5piumQIuS3gtHLxdPn8w7U4gxNKAqYQmCaFd0pqSN96ZIEscb0TI3AiM0&#10;BmuwLfN4tOuksqxD9FYl4zSdJh3Yyljgwjn8ezME6SLi17Xg/m1dO+GJKin25uNq47oKa7KYs2Jt&#10;mWkk37fB/qGLlkmNRY9QN8wzsrHyL6hWcgsOaj/i0CZQ15KLyAHZZOkfbO4aZkTkguI4c5TJ/T9Y&#10;/mb7zhJZlXR8NqFEsxaHtPu6+7b7vvu5+/H48PiFjINKnXEFXr4zeN33z6HHaUfGztwC/+iIhuuG&#10;6bW4sha6RrAKu8xCZnKSOuC4ALLqXkOFxdjGQwTqa9sGCVEUgug4rfvjhETvCQ8lp+fTPMUQx1iW&#10;p/l0HGeYsOKQbqzzLwW0JGxKatECEZ5tb50P7bDicCVU07CUSkUbKE26ks4m40lMOIm00qNLlWxL&#10;epGGb/BNYPlCVzHZM6mGPRZQek87MB04+37VR52z2dlBzxVU96iEhcGW+Ixw04D9TEmHliyp+7Rh&#10;VlCiXmlUc5blefBwPOSTc6RO7GlkdRphmiNUST0lw/baR98H0s5coepLGfUI4xk62TeNVosy7Z9F&#10;8PLpOd76/XgXvwAAAP//AwBQSwMEFAAGAAgAAAAhALe7RtTcAAAACAEAAA8AAABkcnMvZG93bnJl&#10;di54bWxMj8FOwzAQRO9I/IO1SNyoTSilhGyqCrXlWCgRZzc2SUS8jmw3DX/PcoLbjmY0+6ZYTa4X&#10;ow2x84RwO1MgLNXedNQgVO/bmyWImDQZ3XuyCN82wqq8vCh0bvyZ3ux4SI3gEoq5RmhTGnIpY91a&#10;p+PMD5bY+/TB6cQyNNIEfeZy18tMqYV0uiP+0OrBPre2/jqcHMKQht3DS9i/rjfbUVUfuyrrmg3i&#10;9dW0fgKR7JT+wvCLz+hQMtPRn8hE0SPM7xecRFjOQbB9px5ZHxGyjA9ZFvL/gPIHAAD//wMAUEsB&#10;Ai0AFAAGAAgAAAAhALaDOJL+AAAA4QEAABMAAAAAAAAAAAAAAAAAAAAAAFtDb250ZW50X1R5cGVz&#10;XS54bWxQSwECLQAUAAYACAAAACEAOP0h/9YAAACUAQAACwAAAAAAAAAAAAAAAAAvAQAAX3JlbHMv&#10;LnJlbHNQSwECLQAUAAYACAAAACEAicnZLysCAAAEBAAADgAAAAAAAAAAAAAAAAAuAgAAZHJzL2Uy&#10;b0RvYy54bWxQSwECLQAUAAYACAAAACEAt7tG1NwAAAAIAQAADwAAAAAAAAAAAAAAAACFBAAAZHJz&#10;L2Rvd25yZXYueG1sUEsFBgAAAAAEAAQA8wAAAI4FAAAAAA==&#10;" filled="f" stroked="f">
                <v:textbox style="mso-fit-shape-to-text:t">
                  <w:txbxContent>
                    <w:p w:rsidR="007C6C39" w:rsidRDefault="007C6C39" w:rsidP="00552A7B">
                      <w:r>
                        <w:object w:dxaOrig="2176" w:dyaOrig="1433">
                          <v:shape id="_x0000_i1234" type="#_x0000_t75" style="width:108.85pt;height:1in" o:ole="">
                            <v:imagedata r:id="rId427" o:title=""/>
                          </v:shape>
                          <o:OLEObject Type="Embed" ProgID="ChemDraw.Document.6.0" ShapeID="_x0000_i1234" DrawAspect="Content" ObjectID="_1780160827" r:id="rId428"/>
                        </w:object>
                      </w:r>
                    </w:p>
                  </w:txbxContent>
                </v:textbox>
              </v:shape>
            </w:pict>
          </mc:Fallback>
        </mc:AlternateContent>
      </w:r>
      <w:r>
        <w:rPr>
          <w:noProof/>
          <w:lang w:eastAsia="ru-RU"/>
        </w:rPr>
        <mc:AlternateContent>
          <mc:Choice Requires="wps">
            <w:drawing>
              <wp:anchor distT="45720" distB="45720" distL="114300" distR="114300" simplePos="0" relativeHeight="252111872" behindDoc="0" locked="0" layoutInCell="1" allowOverlap="1" wp14:anchorId="446893F4" wp14:editId="7B00CD95">
                <wp:simplePos x="0" y="0"/>
                <wp:positionH relativeFrom="margin">
                  <wp:posOffset>575310</wp:posOffset>
                </wp:positionH>
                <wp:positionV relativeFrom="topMargin">
                  <wp:align>bottom</wp:align>
                </wp:positionV>
                <wp:extent cx="2360930" cy="1404620"/>
                <wp:effectExtent l="0" t="0" r="0" b="0"/>
                <wp:wrapSquare wrapText="bothSides"/>
                <wp:docPr id="234" name="Надпись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5B8F1A3" w14:textId="77777777" w:rsidR="007C6C39" w:rsidRDefault="007C6C39" w:rsidP="00552A7B">
                            <w:r>
                              <w:rPr>
                                <w:lang w:val="en-US"/>
                              </w:rPr>
                              <w:t xml:space="preserve"> IR spectrum of </w:t>
                            </w:r>
                            <w:r w:rsidR="0017076D" w:rsidRPr="0017076D">
                              <w:rPr>
                                <w:b/>
                                <w:lang w:val="en-US"/>
                              </w:rPr>
                              <w:t>6l</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14CFD7F" id="Надпись 234" o:spid="_x0000_s1161" type="#_x0000_t202" style="position:absolute;left:0;text-align:left;margin-left:45.3pt;margin-top:0;width:185.9pt;height:110.6pt;z-index:252111872;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D1PKgIAAAYEAAAOAAAAZHJzL2Uyb0RvYy54bWysU82O0zAQviPxDpbvNEmblm3UdLXsUoS0&#10;/EgLD+A6TmPheIztNik37rwC78CBAzdeoftGjJ1uqeCGyMGyM55v5vvm8+KybxXZCesk6JJmo5QS&#10;oTlUUm9K+v7d6skFJc4zXTEFWpR0Lxy9XD5+tOhMIcbQgKqEJQiiXdGZkjbemyJJHG9Ey9wIjNAY&#10;rMG2zOPRbpLKsg7RW5WM03SWdGArY4EL5/DvzRCky4hf14L7N3XthCeqpNibj6uN6zqsyXLBio1l&#10;ppH82Ab7hy5aJjUWPUHdMM/I1sq/oFrJLTio/YhDm0BdSy4iB2STpX+wuWuYEZELiuPMSSb3/2D5&#10;691bS2RV0vEkp0SzFod0+Hr4dvh++Hn4cf/5/gsJEdSpM67A63cGE3z/DHqcd+TszC3wD45ouG6Y&#10;3ogra6FrBKuwzyxkJmepA44LIOvuFVRYjm09RKC+tm0QEWUhiI7z2p9mJHpPOP4cT2bpfIIhjrEs&#10;T/PZOE4xYcVDurHOvxDQkrApqUUTRHi2u3U+tMOKhyuhmoaVVCoaQWnSlXQ+HU9jwlmklR59qmRb&#10;0os0fINzAsvnuorJnkk17LGA0kfagenA2ffrPiqdzU96rqHaoxIWBmPiQ8JNA/YTJR2asqTu45ZZ&#10;QYl6qVHNeZbnwcXxkE+fInVizyPr8wjTHKFK6ikZttc+Oj+QduYKVV/JqEcYz9DJsWk0W5Tp+DCC&#10;m8/P8dbv57v8BQAA//8DAFBLAwQUAAYACAAAACEAZPbQJNwAAAAHAQAADwAAAGRycy9kb3ducmV2&#10;LnhtbEyPzU7DMBCE70i8g7VI3KhTKw0Q4lSIH4kjbUHi6MabOCJeR7HbhrdnOdHjaEYz31Tr2Q/i&#10;iFPsA2lYLjIQSE2wPXUaPnavN3cgYjJkzRAINfxghHV9eVGZ0oYTbfC4TZ3gEoql0eBSGkspY+PQ&#10;m7gIIxJ7bZi8SSynTtrJnLjcD1JlWSG96YkXnBnxyWHzvT14DZ/0Nby1uXV4u3rPN+PLc7tKO62v&#10;r+bHBxAJ5/Qfhj98RoeamfbhQDaKQcN9VnBSAx9iNy9UDmKvQamlAllX8py//gUAAP//AwBQSwEC&#10;LQAUAAYACAAAACEAtoM4kv4AAADhAQAAEwAAAAAAAAAAAAAAAAAAAAAAW0NvbnRlbnRfVHlwZXNd&#10;LnhtbFBLAQItABQABgAIAAAAIQA4/SH/1gAAAJQBAAALAAAAAAAAAAAAAAAAAC8BAABfcmVscy8u&#10;cmVsc1BLAQItABQABgAIAAAAIQC2RD1PKgIAAAYEAAAOAAAAAAAAAAAAAAAAAC4CAABkcnMvZTJv&#10;RG9jLnhtbFBLAQItABQABgAIAAAAIQBk9tAk3AAAAAcBAAAPAAAAAAAAAAAAAAAAAIQEAABkcnMv&#10;ZG93bnJldi54bWxQSwUGAAAAAAQABADzAAAAjQUAAAAA&#10;" filled="f" stroked="f">
                <v:textbox style="mso-fit-shape-to-text:t">
                  <w:txbxContent>
                    <w:p w:rsidR="007C6C39" w:rsidRDefault="007C6C39" w:rsidP="00552A7B">
                      <w:r>
                        <w:rPr>
                          <w:lang w:val="en-US"/>
                        </w:rPr>
                        <w:t xml:space="preserve"> IR spectrum of </w:t>
                      </w:r>
                      <w:r w:rsidR="0017076D" w:rsidRPr="0017076D">
                        <w:rPr>
                          <w:b/>
                          <w:lang w:val="en-US"/>
                        </w:rPr>
                        <w:t>6l</w:t>
                      </w:r>
                    </w:p>
                  </w:txbxContent>
                </v:textbox>
                <w10:wrap type="square" anchorx="margin" anchory="margin"/>
              </v:shape>
            </w:pict>
          </mc:Fallback>
        </mc:AlternateContent>
      </w:r>
      <w:r>
        <w:rPr>
          <w:noProof/>
          <w:lang w:eastAsia="ru-RU"/>
        </w:rPr>
        <w:drawing>
          <wp:inline distT="0" distB="0" distL="0" distR="0" wp14:anchorId="68DBB414" wp14:editId="4F985348">
            <wp:extent cx="7963200" cy="558720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9"/>
                    <a:srcRect l="21002" t="12994" r="21036" b="14715"/>
                    <a:stretch/>
                  </pic:blipFill>
                  <pic:spPr bwMode="auto">
                    <a:xfrm>
                      <a:off x="0" y="0"/>
                      <a:ext cx="7963200" cy="5587200"/>
                    </a:xfrm>
                    <a:prstGeom prst="rect">
                      <a:avLst/>
                    </a:prstGeom>
                    <a:ln>
                      <a:noFill/>
                    </a:ln>
                    <a:extLst>
                      <a:ext uri="{53640926-AAD7-44D8-BBD7-CCE9431645EC}">
                        <a14:shadowObscured xmlns:a14="http://schemas.microsoft.com/office/drawing/2010/main"/>
                      </a:ext>
                    </a:extLst>
                  </pic:spPr>
                </pic:pic>
              </a:graphicData>
            </a:graphic>
          </wp:inline>
        </w:drawing>
      </w:r>
    </w:p>
    <w:p w14:paraId="2899BD58" w14:textId="77777777" w:rsidR="005B121C" w:rsidRDefault="005B121C" w:rsidP="00761C1A">
      <w:pPr>
        <w:jc w:val="center"/>
      </w:pPr>
      <w:r>
        <w:rPr>
          <w:noProof/>
          <w:lang w:eastAsia="ru-RU"/>
        </w:rPr>
        <w:lastRenderedPageBreak/>
        <mc:AlternateContent>
          <mc:Choice Requires="wps">
            <w:drawing>
              <wp:anchor distT="45720" distB="45720" distL="114300" distR="114300" simplePos="0" relativeHeight="251677696" behindDoc="0" locked="0" layoutInCell="1" allowOverlap="1" wp14:anchorId="21BFE034" wp14:editId="5908E5B5">
                <wp:simplePos x="0" y="0"/>
                <wp:positionH relativeFrom="margin">
                  <wp:posOffset>323850</wp:posOffset>
                </wp:positionH>
                <wp:positionV relativeFrom="topMargin">
                  <wp:posOffset>535305</wp:posOffset>
                </wp:positionV>
                <wp:extent cx="2360930" cy="1404620"/>
                <wp:effectExtent l="0" t="0" r="0" b="0"/>
                <wp:wrapSquare wrapText="bothSides"/>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F3BCB5B" w14:textId="77777777" w:rsidR="007C6C39" w:rsidRDefault="007C6C39" w:rsidP="005B121C">
                            <w:r w:rsidRPr="005768B1">
                              <w:rPr>
                                <w:vertAlign w:val="superscript"/>
                                <w:lang w:val="en-US"/>
                              </w:rPr>
                              <w:t>1</w:t>
                            </w:r>
                            <w:r>
                              <w:rPr>
                                <w:lang w:val="en-US"/>
                              </w:rPr>
                              <w:t xml:space="preserve">H NMR spectrum of </w:t>
                            </w:r>
                            <w:r w:rsidR="0017076D" w:rsidRPr="0017076D">
                              <w:rPr>
                                <w:b/>
                                <w:lang w:val="en-US"/>
                              </w:rPr>
                              <w:t>6m</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5B65BE2" id="Надпись 9" o:spid="_x0000_s1162" type="#_x0000_t202" style="position:absolute;left:0;text-align:left;margin-left:25.5pt;margin-top:42.15pt;width:185.9pt;height:110.6pt;z-index:25167769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O8MKQIAAAIEAAAOAAAAZHJzL2Uyb0RvYy54bWysU82O0zAQviPxDpbvNGm3Lduo6WrZpQhp&#10;+ZEWHsB1nMbC9hjbbVJu3HkF3oEDB268QveNGDttqeCGyMGyM55v5vvm8/yq04pshfMSTEmHg5wS&#10;YThU0qxL+v7d8sklJT4wUzEFRpR0Jzy9Wjx+NG9tIUbQgKqEIwhifNHakjYh2CLLPG+EZn4AVhgM&#10;1uA0C3h066xyrEV0rbJRnk+zFlxlHXDhPf697YN0kfDrWvDwpq69CESVFHsLaXVpXcU1W8xZsXbM&#10;NpIf2mD/0IVm0mDRE9QtC4xsnPwLSkvuwEMdBhx0BnUtuUgckM0w/4PNfcOsSFxQHG9PMvn/B8tf&#10;b986IquSzigxTOOI9l/33/bf9z/3Px4+P3whs6hRa32BV+8tXg7dM+hw1omvt3fAP3hi4KZhZi2u&#10;nYO2EazCHocxMztL7XF8BFm1r6DCYmwTIAF1tdNRQJSEIDrOaneaj+gC4fhzdDHNZxcY4hgbjvPx&#10;dJQmmLHimG6dDy8EaBI3JXVogATPtnc+xHZYcbwSqxlYSqWSCZQhLaowGU1SwllEy4AeVVKX9DKP&#10;X++ayPK5qVJyYFL1eyygzIF2ZNpzDt2qSyoPZ5OjniuodqiEg96U+Ihw04D7REmLhiyp/7hhTlCi&#10;XhpUczYcj6OD02E8eYrUiTuPrM4jzHCEKmmgpN/ehOT6SNrba1R9KZMecTx9J4em0WhJpsOjiE4+&#10;P6dbv5/u4hcAAAD//wMAUEsDBBQABgAIAAAAIQAO8ah+3gAAAAkBAAAPAAAAZHJzL2Rvd25yZXYu&#10;eG1sTI/LTsMwEEX3SPyDNUjsqNM0hipkUiEeEkvagsTSjScPYY+j2G3D32NWsBzd0b3nVJvZWXGi&#10;KQyeEZaLDARx483AHcL7/uVmDSJEzUZbz4TwTQE29eVFpUvjz7yl0y52IpVwKDVCH+NYShmanpwO&#10;Cz8Sp6z1k9MxnVMnzaTPqdxZmWfZrXR64LTQ65Eee2q+dkeH8MGf9rUtTE936q3Yjs9PrYp7xOur&#10;+eEeRKQ5/j3DL35ChzoxHfyRTRAWQS2TSkRYFysQKS/yPKkcEFaZUiDrSv43qH8AAAD//wMAUEsB&#10;Ai0AFAAGAAgAAAAhALaDOJL+AAAA4QEAABMAAAAAAAAAAAAAAAAAAAAAAFtDb250ZW50X1R5cGVz&#10;XS54bWxQSwECLQAUAAYACAAAACEAOP0h/9YAAACUAQAACwAAAAAAAAAAAAAAAAAvAQAAX3JlbHMv&#10;LnJlbHNQSwECLQAUAAYACAAAACEAopTvDCkCAAACBAAADgAAAAAAAAAAAAAAAAAuAgAAZHJzL2Uy&#10;b0RvYy54bWxQSwECLQAUAAYACAAAACEADvGoft4AAAAJAQAADwAAAAAAAAAAAAAAAACDBAAAZHJz&#10;L2Rvd25yZXYueG1sUEsFBgAAAAAEAAQA8wAAAI4FAAAAAA==&#10;" filled="f" stroked="f">
                <v:textbox style="mso-fit-shape-to-text:t">
                  <w:txbxContent>
                    <w:p w:rsidR="007C6C39" w:rsidRDefault="007C6C39" w:rsidP="005B121C">
                      <w:r w:rsidRPr="005768B1">
                        <w:rPr>
                          <w:vertAlign w:val="superscript"/>
                          <w:lang w:val="en-US"/>
                        </w:rPr>
                        <w:t>1</w:t>
                      </w:r>
                      <w:r>
                        <w:rPr>
                          <w:lang w:val="en-US"/>
                        </w:rPr>
                        <w:t xml:space="preserve">H NMR spectrum of </w:t>
                      </w:r>
                      <w:r w:rsidR="0017076D" w:rsidRPr="0017076D">
                        <w:rPr>
                          <w:b/>
                          <w:lang w:val="en-US"/>
                        </w:rPr>
                        <w:t>6m</w:t>
                      </w:r>
                    </w:p>
                  </w:txbxContent>
                </v:textbox>
                <w10:wrap type="square" anchorx="margin" anchory="margin"/>
              </v:shape>
            </w:pict>
          </mc:Fallback>
        </mc:AlternateContent>
      </w:r>
      <w:r w:rsidR="00ED5AFC">
        <w:object w:dxaOrig="16305" w:dyaOrig="11370" w14:anchorId="45614125">
          <v:shape id="_x0000_i1219" type="#_x0000_t75" style="width:648.1pt;height:452.55pt;mso-position-horizontal:absolute" o:ole="">
            <v:imagedata r:id="rId430" o:title=""/>
          </v:shape>
          <o:OLEObject Type="Embed" ProgID="MestReNova.Document.1" ShapeID="_x0000_i1219" DrawAspect="Content" ObjectID="_1780169887" r:id="rId431"/>
        </w:object>
      </w:r>
    </w:p>
    <w:p w14:paraId="2D019DE7" w14:textId="77777777" w:rsidR="005B121C" w:rsidRDefault="005B121C" w:rsidP="00761C1A">
      <w:pPr>
        <w:jc w:val="center"/>
      </w:pPr>
      <w:r>
        <w:rPr>
          <w:noProof/>
          <w:lang w:eastAsia="ru-RU"/>
        </w:rPr>
        <w:lastRenderedPageBreak/>
        <mc:AlternateContent>
          <mc:Choice Requires="wps">
            <w:drawing>
              <wp:anchor distT="45720" distB="45720" distL="114300" distR="114300" simplePos="0" relativeHeight="251675648" behindDoc="0" locked="0" layoutInCell="1" allowOverlap="1" wp14:anchorId="3F0D13F7" wp14:editId="73C3B74E">
                <wp:simplePos x="0" y="0"/>
                <wp:positionH relativeFrom="margin">
                  <wp:posOffset>57150</wp:posOffset>
                </wp:positionH>
                <wp:positionV relativeFrom="topMargin">
                  <wp:posOffset>554355</wp:posOffset>
                </wp:positionV>
                <wp:extent cx="2360930" cy="1404620"/>
                <wp:effectExtent l="0" t="0" r="0" b="0"/>
                <wp:wrapSquare wrapText="bothSides"/>
                <wp:docPr id="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177FEB2" w14:textId="77777777" w:rsidR="007C6C39" w:rsidRDefault="007C6C39" w:rsidP="005B121C">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m</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DFE6727" id="_x0000_s1163" type="#_x0000_t202" style="position:absolute;left:0;text-align:left;margin-left:4.5pt;margin-top:43.65pt;width:185.9pt;height:110.6pt;z-index:25167564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MyKKAIAAAIEAAAOAAAAZHJzL2Uyb0RvYy54bWysU0uOEzEQ3SNxB8t70p9JAmmlMxpmCEIa&#10;PtLAARy3O23hdhnbSXfYzZ4rcAcWLNhxhcyNKLuTEMEO0QvL7nK9qvfqeX7Zt4pshXUSdEmzUUqJ&#10;0Bwqqdcl/fB++eQZJc4zXTEFWpR0Jxy9XDx+NO9MIXJoQFXCEgTRruhMSRvvTZEkjjeiZW4ERmgM&#10;1mBb5vFo10llWYforUryNJ0mHdjKWODCOfx7MwTpIuLXteD+bV074YkqKfbm42rjugprspizYm2Z&#10;aSQ/tMH+oYuWSY1FT1A3zDOysfIvqFZyCw5qP+LQJlDXkovIAdlk6R9s7hpmROSC4jhzksn9P1j+&#10;ZvvOElmVFAelWYsj2n/df9t/3//c/3i4f/hC8qBRZ1yBV+8MXvb9c+hx1pGvM7fAPzqi4bphei2u&#10;rIWuEazCHrOQmZylDjgugKy611BhMbbxEIH62rZBQJSEIDrOaneaj+g94fgzv5imswsMcYxl43Q8&#10;zeMEE1Yc0411/qWAloRNSS0aIMKz7a3zoR1WHK+EahqWUqloAqVJV9LZJJ/EhLNIKz16VMkWRUrD&#10;N7gmsHyhq5jsmVTDHgsofaAdmA6cfb/qo8rZbHrUcwXVDpWwMJgSHxFuGrCfKenQkCV1nzbMCkrU&#10;K41qzrLxODg4HsaTp0id2PPI6jzCNEeoknpKhu21j64PpJ25QtWXMuoRxjN0cmgajRZlOjyK4OTz&#10;c7z1++kufgEAAP//AwBQSwMEFAAGAAgAAAAhAOpR7eDdAAAACAEAAA8AAABkcnMvZG93bnJldi54&#10;bWxMj8tOwzAQRfdI/IM1SOyoDW1oCHEqxENiSVsqdenGk4ewx1HstuHvGVawm9Ed3TmnXE3eiROO&#10;sQ+k4XamQCDVwfbUavjcvt3kIGIyZI0LhBq+McKqurwoTWHDmdZ42qRWcAnFwmjoUhoKKWPdoTdx&#10;FgYkzpowepN4HVtpR3Pmcu/knVL30pue+ENnBnzusP7aHL2GHe3de7OwHS6zj8V6eH1psrTV+vpq&#10;enoEkXBKf8fwi8/oUDHTIRzJRuE0PLBJ0pAv5yA4nueKTQ48qDwDWZXyv0D1AwAA//8DAFBLAQIt&#10;ABQABgAIAAAAIQC2gziS/gAAAOEBAAATAAAAAAAAAAAAAAAAAAAAAABbQ29udGVudF9UeXBlc10u&#10;eG1sUEsBAi0AFAAGAAgAAAAhADj9If/WAAAAlAEAAAsAAAAAAAAAAAAAAAAALwEAAF9yZWxzLy5y&#10;ZWxzUEsBAi0AFAAGAAgAAAAhAB8IzIooAgAAAgQAAA4AAAAAAAAAAAAAAAAALgIAAGRycy9lMm9E&#10;b2MueG1sUEsBAi0AFAAGAAgAAAAhAOpR7eDdAAAACAEAAA8AAAAAAAAAAAAAAAAAggQAAGRycy9k&#10;b3ducmV2LnhtbFBLBQYAAAAABAAEAPMAAACMBQAAAAA=&#10;" filled="f" stroked="f">
                <v:textbox style="mso-fit-shape-to-text:t">
                  <w:txbxContent>
                    <w:p w:rsidR="007C6C39" w:rsidRDefault="007C6C39" w:rsidP="005B121C">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m</w:t>
                      </w:r>
                    </w:p>
                  </w:txbxContent>
                </v:textbox>
                <w10:wrap type="square" anchorx="margin" anchory="margin"/>
              </v:shape>
            </w:pict>
          </mc:Fallback>
        </mc:AlternateContent>
      </w:r>
      <w:r w:rsidR="00ED5AFC">
        <w:object w:dxaOrig="16305" w:dyaOrig="11370" w14:anchorId="365C1D9A">
          <v:shape id="_x0000_i1220" type="#_x0000_t75" style="width:656.3pt;height:456.5pt" o:ole="">
            <v:imagedata r:id="rId432" o:title=""/>
          </v:shape>
          <o:OLEObject Type="Embed" ProgID="MestReNova.Document.1" ShapeID="_x0000_i1220" DrawAspect="Content" ObjectID="_1780169888" r:id="rId433"/>
        </w:object>
      </w:r>
    </w:p>
    <w:p w14:paraId="321384F4" w14:textId="77777777" w:rsidR="00ED5AFC" w:rsidRDefault="00ED5AFC" w:rsidP="00076ABF">
      <w:pPr>
        <w:jc w:val="both"/>
      </w:pPr>
      <w:r>
        <w:rPr>
          <w:noProof/>
          <w:lang w:eastAsia="ru-RU"/>
        </w:rPr>
        <w:lastRenderedPageBreak/>
        <w:drawing>
          <wp:anchor distT="0" distB="0" distL="114300" distR="114300" simplePos="0" relativeHeight="251701248" behindDoc="1" locked="0" layoutInCell="1" allowOverlap="1" wp14:anchorId="06E876F0" wp14:editId="1F278E6F">
            <wp:simplePos x="0" y="0"/>
            <wp:positionH relativeFrom="column">
              <wp:posOffset>775335</wp:posOffset>
            </wp:positionH>
            <wp:positionV relativeFrom="paragraph">
              <wp:posOffset>43814</wp:posOffset>
            </wp:positionV>
            <wp:extent cx="7915910" cy="5578827"/>
            <wp:effectExtent l="0" t="0" r="8890" b="3175"/>
            <wp:wrapNone/>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4">
                      <a:extLst>
                        <a:ext uri="{28A0092B-C50C-407E-A947-70E740481C1C}">
                          <a14:useLocalDpi xmlns:a14="http://schemas.microsoft.com/office/drawing/2010/main" val="0"/>
                        </a:ext>
                      </a:extLst>
                    </a:blip>
                    <a:srcRect l="20899" t="13428" r="21449" b="14348"/>
                    <a:stretch/>
                  </pic:blipFill>
                  <pic:spPr bwMode="auto">
                    <a:xfrm>
                      <a:off x="0" y="0"/>
                      <a:ext cx="7916400" cy="557917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F483B">
        <w:rPr>
          <w:noProof/>
          <w:lang w:eastAsia="ru-RU"/>
        </w:rPr>
        <mc:AlternateContent>
          <mc:Choice Requires="wps">
            <w:drawing>
              <wp:anchor distT="45720" distB="45720" distL="114300" distR="114300" simplePos="0" relativeHeight="251703296" behindDoc="0" locked="0" layoutInCell="1" allowOverlap="1" wp14:anchorId="4B900979" wp14:editId="6FC835EE">
                <wp:simplePos x="0" y="0"/>
                <wp:positionH relativeFrom="margin">
                  <wp:align>left</wp:align>
                </wp:positionH>
                <wp:positionV relativeFrom="topMargin">
                  <wp:posOffset>703580</wp:posOffset>
                </wp:positionV>
                <wp:extent cx="2360930" cy="1404620"/>
                <wp:effectExtent l="0" t="0" r="0" b="0"/>
                <wp:wrapSquare wrapText="bothSides"/>
                <wp:docPr id="2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26D6CF4" w14:textId="77777777" w:rsidR="007C6C39" w:rsidRDefault="007C6C39" w:rsidP="00076ABF">
                            <w:r w:rsidRPr="00076ABF">
                              <w:rPr>
                                <w:lang w:val="en-US"/>
                              </w:rPr>
                              <w:t>I</w:t>
                            </w:r>
                            <w:r>
                              <w:rPr>
                                <w:lang w:val="en-US"/>
                              </w:rPr>
                              <w:t xml:space="preserve">R spectrum of </w:t>
                            </w:r>
                            <w:r w:rsidR="0017076D" w:rsidRPr="0017076D">
                              <w:rPr>
                                <w:b/>
                                <w:lang w:val="en-US"/>
                              </w:rPr>
                              <w:t>6m</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67AA5B2" id="_x0000_s1164" type="#_x0000_t202" style="position:absolute;left:0;text-align:left;margin-left:0;margin-top:55.4pt;width:185.9pt;height:110.6pt;z-index:251703296;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NcSKgIAAAMEAAAOAAAAZHJzL2Uyb0RvYy54bWysU0uOEzEQ3SNxB8t70p9JMpNWOqNhhiCk&#10;4SMNHMBxu9MWbpexnXQPu9lzBe7AggU7rpC5EWV3EiLYIXph2V2uV/VePc8v+1aRrbBOgi5pNkop&#10;EZpDJfW6pB/eL59dUOI80xVToEVJ74Wjl4unT+adKUQODahKWIIg2hWdKWnjvSmSxPFGtMyNwAiN&#10;wRpsyzwe7TqpLOsQvVVJnqbTpANbGQtcOId/b4YgXUT8uhbcv61rJzxRJcXefFxtXFdhTRZzVqwt&#10;M43k+zbYP3TRMqmx6BHqhnlGNlb+BdVKbsFB7Ucc2gTqWnIROSCbLP2DzV3DjIhcUBxnjjK5/wfL&#10;32zfWSKrkuY5JZq1OKPd19233ffdz92Px4fHLyQPInXGFXj3zuBt3z+HHocdCTtzC/yjIxquG6bX&#10;4spa6BrBKmwyC5nJSeqA4wLIqnsNFRZjGw8RqK9tGxRETQii47DujwMSvSccf+Zn03R2hiGOsWyc&#10;jqd5HGHCikO6sc6/FNCSsCmpRQdEeLa9dT60w4rDlVBNw1IqFV2gNOlKOpvkk5hwEmmlR5Mq2Zb0&#10;Ig3fYJvA8oWuYrJnUg17LKD0nnZgOnD2/aqPMmez84OeK6juUQkLgyvxFeGmAfuZkg4dWVL3acOs&#10;oES90qjmLBuPg4XjYTw5R+rEnkZWpxGmOUKV1FMybK99tH0g7cwVqr6UUY8wnqGTfdPotCjT/lUE&#10;K5+e463fb3fxCwAA//8DAFBLAwQUAAYACAAAACEA/dPZDdwAAAAIAQAADwAAAGRycy9kb3ducmV2&#10;LnhtbEyPS0/DMBCE70j8B2uRuFE7fVAU4lSIh8SRtiBxdONNHGGvo9htw79nOcFtdmc1+021mYIX&#10;JxxTH0lDMVMgkJpoe+o0vO9fbu5ApGzIGh8JNXxjgk19eVGZ0sYzbfG0y53gEEql0eByHkopU+Mw&#10;mDSLAxJ7bRyDyTyOnbSjOXN48HKu1K0Mpif+4MyAjw6br90xaPigT//aLq3D9eptuR2en9pV3mt9&#10;fTU93IPIOOW/Y/jFZ3SomekQj2ST8Bq4SOZtobgA24t1weLAYjFXIOtK/i9Q/wAAAP//AwBQSwEC&#10;LQAUAAYACAAAACEAtoM4kv4AAADhAQAAEwAAAAAAAAAAAAAAAAAAAAAAW0NvbnRlbnRfVHlwZXNd&#10;LnhtbFBLAQItABQABgAIAAAAIQA4/SH/1gAAAJQBAAALAAAAAAAAAAAAAAAAAC8BAABfcmVscy8u&#10;cmVsc1BLAQItABQABgAIAAAAIQAEINcSKgIAAAMEAAAOAAAAAAAAAAAAAAAAAC4CAABkcnMvZTJv&#10;RG9jLnhtbFBLAQItABQABgAIAAAAIQD909kN3AAAAAgBAAAPAAAAAAAAAAAAAAAAAIQEAABkcnMv&#10;ZG93bnJldi54bWxQSwUGAAAAAAQABADzAAAAjQUAAAAA&#10;" filled="f" stroked="f">
                <v:textbox style="mso-fit-shape-to-text:t">
                  <w:txbxContent>
                    <w:p w:rsidR="007C6C39" w:rsidRDefault="007C6C39" w:rsidP="00076ABF">
                      <w:r w:rsidRPr="00076ABF">
                        <w:rPr>
                          <w:lang w:val="en-US"/>
                        </w:rPr>
                        <w:t>I</w:t>
                      </w:r>
                      <w:r>
                        <w:rPr>
                          <w:lang w:val="en-US"/>
                        </w:rPr>
                        <w:t xml:space="preserve">R spectrum of </w:t>
                      </w:r>
                      <w:r w:rsidR="0017076D" w:rsidRPr="0017076D">
                        <w:rPr>
                          <w:b/>
                          <w:lang w:val="en-US"/>
                        </w:rPr>
                        <w:t>6m</w:t>
                      </w:r>
                    </w:p>
                  </w:txbxContent>
                </v:textbox>
                <w10:wrap type="square" anchorx="margin" anchory="margin"/>
              </v:shape>
            </w:pict>
          </mc:Fallback>
        </mc:AlternateContent>
      </w:r>
      <w:r w:rsidR="00076ABF">
        <w:rPr>
          <w:noProof/>
          <w:lang w:eastAsia="ru-RU"/>
        </w:rPr>
        <mc:AlternateContent>
          <mc:Choice Requires="wps">
            <w:drawing>
              <wp:anchor distT="45720" distB="45720" distL="114300" distR="114300" simplePos="0" relativeHeight="251705344" behindDoc="0" locked="0" layoutInCell="1" allowOverlap="1" wp14:anchorId="6EC9D688" wp14:editId="50380EF9">
                <wp:simplePos x="0" y="0"/>
                <wp:positionH relativeFrom="margin">
                  <wp:align>left</wp:align>
                </wp:positionH>
                <wp:positionV relativeFrom="paragraph">
                  <wp:posOffset>24765</wp:posOffset>
                </wp:positionV>
                <wp:extent cx="1504950" cy="1404620"/>
                <wp:effectExtent l="0" t="0" r="0" b="0"/>
                <wp:wrapSquare wrapText="bothSides"/>
                <wp:docPr id="2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1404620"/>
                        </a:xfrm>
                        <a:prstGeom prst="rect">
                          <a:avLst/>
                        </a:prstGeom>
                        <a:solidFill>
                          <a:schemeClr val="bg1"/>
                        </a:solidFill>
                        <a:ln w="9525">
                          <a:noFill/>
                          <a:miter lim="800000"/>
                          <a:headEnd/>
                          <a:tailEnd/>
                        </a:ln>
                      </wps:spPr>
                      <wps:txbx>
                        <w:txbxContent>
                          <w:p w14:paraId="57BC3F9C" w14:textId="77777777" w:rsidR="007C6C39" w:rsidRDefault="007C6C39">
                            <w:r w:rsidRPr="00076ABF">
                              <w:object w:dxaOrig="1937" w:dyaOrig="1435" w14:anchorId="04015DC0">
                                <v:shape id="_x0000_i1222" type="#_x0000_t75" style="width:97.55pt;height:71.95pt" o:ole="">
                                  <v:imagedata r:id="rId435" o:title=""/>
                                </v:shape>
                                <o:OLEObject Type="Embed" ProgID="ChemDraw.Document.6.0" ShapeID="_x0000_i1222" DrawAspect="Content" ObjectID="_1780170026" r:id="rId436"/>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65" type="#_x0000_t202" style="position:absolute;left:0;text-align:left;margin-left:0;margin-top:1.95pt;width:118.5pt;height:110.6pt;z-index:25170534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eyKPQIAACsEAAAOAAAAZHJzL2Uyb0RvYy54bWysU82O0zAQviPxDpbvNGlIl23UdLV0KUJa&#10;fqSFB3Adp7FwPMZ2m5Qbd16Bd+DAgRuv0H0jxk5bquWGyMEaZ2Y+z3zzzeyqbxXZCusk6JKORykl&#10;QnOopF6X9MP75ZNLSpxnumIKtCjpTjh6NX/8aNaZQmTQgKqEJQiiXdGZkjbemyJJHG9Ey9wIjNDo&#10;rMG2zOPVrpPKsg7RW5VkaXqRdGArY4EL5/DvzeCk84hf14L7t3XthCeqpFibj6eN5yqcyXzGirVl&#10;ppH8UAb7hypaJjU+eoK6YZ6RjZV/QbWSW3BQ+xGHNoG6llzEHrCbcfqgm7uGGRF7QXKcOdHk/h8s&#10;f7N9Z4msSpo9pUSzFme0/7b/vv+x/7X/ef/l/ivJAkmdcQXG3hmM9v1z6HHYsWFnboF/dETDomF6&#10;La6tha4RrMIixyEzOUsdcFwAWXWvocLH2MZDBOpr2wYGkROC6Dis3WlAoveEhycnaT6doIujb5yn&#10;+UUWR5iw4phurPMvBbQkGCW1qIAIz7a3zodyWHEMCa85ULJaSqXiJahOLJQlW4Z6Wa2HBh5EKU26&#10;kk4n2SQCawjpUUet9ChmJduSXqbhG+QV2HihqxjimVSDjYUofaAnMDJw4/tVH8cxnl4eeV9BtUPG&#10;LAzqxW1DowH7mZIOlVtS92nDrKBEvdLI+nSc50Hq8ZJPniFFxJ57VucepjlCldRTMpgLH9cj8mGu&#10;cTpLGXkLYxwqORSNiox0HrYnSP78HqP+7Pj8NwAAAP//AwBQSwMEFAAGAAgAAAAhAL+BBrbbAAAA&#10;BgEAAA8AAABkcnMvZG93bnJldi54bWxMj8FuwjAQRO+V+AdrkXorDoloIcRBqBLiwqGl9G7iJYmI&#10;18E2EP6+21N7m9GsZt4Wq8F24oY+tI4UTCcJCKTKmZZqBYevzcscRIiajO4coYIHBliVo6dC58bd&#10;6RNv+1gLLqGQawVNjH0uZagatDpMXI/E2cl5qyNbX0vj9Z3LbSfTJHmVVrfEC43u8b3B6ry/WgWb&#10;+WXrd7Uc8JTstofvyyL7WEelnsfDegki4hD/juEXn9GhZKaju5IJolPAj0QF2QIEh2n2xv7IIp1N&#10;QZaF/I9f/gAAAP//AwBQSwECLQAUAAYACAAAACEAtoM4kv4AAADhAQAAEwAAAAAAAAAAAAAAAAAA&#10;AAAAW0NvbnRlbnRfVHlwZXNdLnhtbFBLAQItABQABgAIAAAAIQA4/SH/1gAAAJQBAAALAAAAAAAA&#10;AAAAAAAAAC8BAABfcmVscy8ucmVsc1BLAQItABQABgAIAAAAIQDbceyKPQIAACsEAAAOAAAAAAAA&#10;AAAAAAAAAC4CAABkcnMvZTJvRG9jLnhtbFBLAQItABQABgAIAAAAIQC/gQa22wAAAAYBAAAPAAAA&#10;AAAAAAAAAAAAAJcEAABkcnMvZG93bnJldi54bWxQSwUGAAAAAAQABADzAAAAnwUAAAAA&#10;" fillcolor="white [3212]" stroked="f">
                <v:textbox style="mso-fit-shape-to-text:t">
                  <w:txbxContent>
                    <w:p w:rsidR="007C6C39" w:rsidRDefault="007C6C39">
                      <w:r w:rsidRPr="00076ABF">
                        <w:object w:dxaOrig="1937" w:dyaOrig="1435">
                          <v:shape id="_x0000_i1235" type="#_x0000_t75" style="width:97.1pt;height:1in" o:ole="">
                            <v:imagedata r:id="rId437" o:title=""/>
                          </v:shape>
                          <o:OLEObject Type="Embed" ProgID="ChemDraw.Document.6.0" ShapeID="_x0000_i1235" DrawAspect="Content" ObjectID="_1780160828" r:id="rId438"/>
                        </w:object>
                      </w:r>
                    </w:p>
                  </w:txbxContent>
                </v:textbox>
                <w10:wrap type="square" anchorx="margin"/>
              </v:shape>
            </w:pict>
          </mc:Fallback>
        </mc:AlternateContent>
      </w:r>
    </w:p>
    <w:p w14:paraId="31E05CE8" w14:textId="77777777" w:rsidR="00ED5AFC" w:rsidRPr="00ED5AFC" w:rsidRDefault="00ED5AFC" w:rsidP="00ED5AFC"/>
    <w:p w14:paraId="07590913" w14:textId="77777777" w:rsidR="00ED5AFC" w:rsidRPr="00ED5AFC" w:rsidRDefault="00ED5AFC" w:rsidP="00ED5AFC"/>
    <w:p w14:paraId="7DBDDABE" w14:textId="77777777" w:rsidR="00ED5AFC" w:rsidRPr="00ED5AFC" w:rsidRDefault="00ED5AFC" w:rsidP="00ED5AFC"/>
    <w:p w14:paraId="777D97BE" w14:textId="77777777" w:rsidR="00ED5AFC" w:rsidRPr="00ED5AFC" w:rsidRDefault="00ED5AFC" w:rsidP="00ED5AFC"/>
    <w:p w14:paraId="28334372" w14:textId="77777777" w:rsidR="00ED5AFC" w:rsidRPr="00ED5AFC" w:rsidRDefault="00ED5AFC" w:rsidP="00ED5AFC"/>
    <w:p w14:paraId="51AF23C9" w14:textId="77777777" w:rsidR="00ED5AFC" w:rsidRPr="00ED5AFC" w:rsidRDefault="00ED5AFC" w:rsidP="00ED5AFC"/>
    <w:p w14:paraId="46FCB8C6" w14:textId="77777777" w:rsidR="00ED5AFC" w:rsidRPr="00ED5AFC" w:rsidRDefault="00ED5AFC" w:rsidP="00ED5AFC"/>
    <w:p w14:paraId="68496D34" w14:textId="77777777" w:rsidR="00ED5AFC" w:rsidRPr="00ED5AFC" w:rsidRDefault="00ED5AFC" w:rsidP="00ED5AFC"/>
    <w:p w14:paraId="63EF4598" w14:textId="77777777" w:rsidR="00ED5AFC" w:rsidRPr="00ED5AFC" w:rsidRDefault="00ED5AFC" w:rsidP="00ED5AFC"/>
    <w:p w14:paraId="6D4DD306" w14:textId="77777777" w:rsidR="00ED5AFC" w:rsidRPr="00ED5AFC" w:rsidRDefault="00ED5AFC" w:rsidP="00ED5AFC"/>
    <w:p w14:paraId="5DA58237" w14:textId="77777777" w:rsidR="00ED5AFC" w:rsidRPr="00ED5AFC" w:rsidRDefault="00ED5AFC" w:rsidP="00ED5AFC"/>
    <w:p w14:paraId="31816DB2" w14:textId="77777777" w:rsidR="00ED5AFC" w:rsidRPr="00ED5AFC" w:rsidRDefault="00ED5AFC" w:rsidP="00ED5AFC"/>
    <w:p w14:paraId="4D5A06DA" w14:textId="77777777" w:rsidR="00ED5AFC" w:rsidRPr="00ED5AFC" w:rsidRDefault="00ED5AFC" w:rsidP="00ED5AFC"/>
    <w:p w14:paraId="11C5B416" w14:textId="77777777" w:rsidR="00ED5AFC" w:rsidRPr="00ED5AFC" w:rsidRDefault="00ED5AFC" w:rsidP="00ED5AFC"/>
    <w:p w14:paraId="689A7021" w14:textId="77777777" w:rsidR="00ED5AFC" w:rsidRPr="00ED5AFC" w:rsidRDefault="00ED5AFC" w:rsidP="00ED5AFC"/>
    <w:p w14:paraId="07CC8E6A" w14:textId="77777777" w:rsidR="00ED5AFC" w:rsidRPr="00ED5AFC" w:rsidRDefault="00ED5AFC" w:rsidP="00ED5AFC"/>
    <w:p w14:paraId="4D80259D" w14:textId="77777777" w:rsidR="00ED5AFC" w:rsidRPr="00ED5AFC" w:rsidRDefault="00ED5AFC" w:rsidP="00ED5AFC"/>
    <w:p w14:paraId="482FDF36" w14:textId="77777777" w:rsidR="00076ABF" w:rsidRDefault="00076ABF" w:rsidP="00ED5AFC">
      <w:pPr>
        <w:jc w:val="right"/>
      </w:pPr>
    </w:p>
    <w:p w14:paraId="6F92F906" w14:textId="77777777" w:rsidR="00ED5AFC" w:rsidRDefault="00ED5AFC" w:rsidP="00ED5AFC">
      <w:pPr>
        <w:jc w:val="center"/>
        <w:rPr>
          <w:rFonts w:ascii="Calibri" w:eastAsia="Times New Roman" w:hAnsi="Calibri" w:cs="Times New Roman"/>
          <w:lang w:eastAsia="ru-RU"/>
        </w:rPr>
      </w:pPr>
      <w:r>
        <w:rPr>
          <w:noProof/>
          <w:lang w:eastAsia="ru-RU"/>
        </w:rPr>
        <w:lastRenderedPageBreak/>
        <mc:AlternateContent>
          <mc:Choice Requires="wps">
            <w:drawing>
              <wp:anchor distT="45720" distB="45720" distL="114300" distR="114300" simplePos="0" relativeHeight="252094464" behindDoc="0" locked="0" layoutInCell="1" allowOverlap="1" wp14:anchorId="11A35222" wp14:editId="41929680">
                <wp:simplePos x="0" y="0"/>
                <wp:positionH relativeFrom="margin">
                  <wp:posOffset>447675</wp:posOffset>
                </wp:positionH>
                <wp:positionV relativeFrom="topMargin">
                  <wp:align>bottom</wp:align>
                </wp:positionV>
                <wp:extent cx="2360930" cy="1404620"/>
                <wp:effectExtent l="0" t="0" r="0" b="0"/>
                <wp:wrapSquare wrapText="bothSides"/>
                <wp:docPr id="43" name="Надпись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A7A4B1E" w14:textId="77777777" w:rsidR="007C6C39" w:rsidRDefault="007C6C39" w:rsidP="00ED5AFC">
                            <w:r w:rsidRPr="005768B1">
                              <w:rPr>
                                <w:vertAlign w:val="superscript"/>
                                <w:lang w:val="en-US"/>
                              </w:rPr>
                              <w:t>1</w:t>
                            </w:r>
                            <w:r>
                              <w:rPr>
                                <w:lang w:val="en-US"/>
                              </w:rPr>
                              <w:t xml:space="preserve">H NMR spectrum of </w:t>
                            </w:r>
                            <w:r w:rsidR="0017076D" w:rsidRPr="0017076D">
                              <w:rPr>
                                <w:b/>
                                <w:lang w:val="en-US"/>
                              </w:rPr>
                              <w:t>6n</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FA2236A" id="Надпись 43" o:spid="_x0000_s1166" type="#_x0000_t202" style="position:absolute;left:0;text-align:left;margin-left:35.25pt;margin-top:0;width:185.9pt;height:110.6pt;z-index:252094464;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qXCKgIAAAQEAAAOAAAAZHJzL2Uyb0RvYy54bWysU82O0zAQviPxDpbvNEmblm3UdLXsUoS0&#10;/EgLD+A6TmPheIztNllu3HkF3oEDB268QveNGDttqeCGyMGyM55v5vvm8+KybxXZCesk6JJmo5QS&#10;oTlUUm9K+v7d6skFJc4zXTEFWpT0Xjh6uXz8aNGZQoyhAVUJSxBEu6IzJW28N0WSON6IlrkRGKEx&#10;WINtmcej3SSVZR2ityoZp+ks6cBWxgIXzuHfmyFIlxG/rgX3b+raCU9USbE3H1cb13VYk+WCFRvL&#10;TCP5oQ32D120TGoseoK6YZ6RrZV/QbWSW3BQ+xGHNoG6llxEDsgmS/9gc9cwIyIXFMeZk0zu/8Hy&#10;17u3lsiqpPmEEs1anNH+6/7b/vv+5/7Hw+eHLwQDqFJnXIGX7wxe9/0z6HHakbEzt8A/OKLhumF6&#10;I66sha4RrMIus5CZnKUOOC6ArLtXUGE1tvUQgfratkFCFIUgOk7r/jQh0XvC8ed4MkvnEwxxjGV5&#10;ms/GcYYJK47pxjr/QkBLwqakFi0Q4dnu1vnQDiuOV0I1DSupVLSB0qQr6Xw6nsaEs0grPbpUybak&#10;F2n4Bt8Els91FZM9k2rYYwGlD7QD04Gz79d91Dmbz496rqG6RyUsDLbEZ4SbBuwnSjq0ZEndxy2z&#10;ghL1UqOa8yzPg4fjIZ8+RerEnkfW5xGmOUKV1FMybK999H0g7cwVqr6SUY8wnqGTQ9NotSjT4VkE&#10;L5+f463fj3f5CwAA//8DAFBLAwQUAAYACAAAACEAp3Rc8twAAAAHAQAADwAAAGRycy9kb3ducmV2&#10;LnhtbEyPzU7DMBCE70i8g7VI3KjTkFAUsqkQPxJH2oLE0Y03cYS9jmK3DW+POdHjaEYz39Tr2Vlx&#10;pCkMnhGWiwwEcev1wD3Cx+715h5EiIq1sp4J4YcCrJvLi1pV2p94Q8dt7EUq4VApBBPjWEkZWkNO&#10;hYUfiZPX+cmpmOTUSz2pUyp3VuZZdiedGjgtGDXSk6H2e3twCJ/8Zd+6Qhtale/FZnx57sq4Q7y+&#10;mh8fQESa438Y/vATOjSJae8PrIOwCKusTEmEdCi5RZHfgtgj5PkyB9nU8py/+QUAAP//AwBQSwEC&#10;LQAUAAYACAAAACEAtoM4kv4AAADhAQAAEwAAAAAAAAAAAAAAAAAAAAAAW0NvbnRlbnRfVHlwZXNd&#10;LnhtbFBLAQItABQABgAIAAAAIQA4/SH/1gAAAJQBAAALAAAAAAAAAAAAAAAAAC8BAABfcmVscy8u&#10;cmVsc1BLAQItABQABgAIAAAAIQANoqXCKgIAAAQEAAAOAAAAAAAAAAAAAAAAAC4CAABkcnMvZTJv&#10;RG9jLnhtbFBLAQItABQABgAIAAAAIQCndFzy3AAAAAcBAAAPAAAAAAAAAAAAAAAAAIQEAABkcnMv&#10;ZG93bnJldi54bWxQSwUGAAAAAAQABADzAAAAjQUAAAAA&#10;" filled="f" stroked="f">
                <v:textbox style="mso-fit-shape-to-text:t">
                  <w:txbxContent>
                    <w:p w:rsidR="007C6C39" w:rsidRDefault="007C6C39" w:rsidP="00ED5AFC">
                      <w:r w:rsidRPr="005768B1">
                        <w:rPr>
                          <w:vertAlign w:val="superscript"/>
                          <w:lang w:val="en-US"/>
                        </w:rPr>
                        <w:t>1</w:t>
                      </w:r>
                      <w:r>
                        <w:rPr>
                          <w:lang w:val="en-US"/>
                        </w:rPr>
                        <w:t xml:space="preserve">H NMR spectrum of </w:t>
                      </w:r>
                      <w:r w:rsidR="0017076D" w:rsidRPr="0017076D">
                        <w:rPr>
                          <w:b/>
                          <w:lang w:val="en-US"/>
                        </w:rPr>
                        <w:t>6n</w:t>
                      </w:r>
                    </w:p>
                  </w:txbxContent>
                </v:textbox>
                <w10:wrap type="square" anchorx="margin" anchory="margin"/>
              </v:shape>
            </w:pict>
          </mc:Fallback>
        </mc:AlternateContent>
      </w:r>
      <w:r>
        <w:object w:dxaOrig="16305" w:dyaOrig="11370" w14:anchorId="2FA49686">
          <v:shape id="_x0000_i1223" type="#_x0000_t75" style="width:649.75pt;height:453.65pt" o:ole="">
            <v:imagedata r:id="rId439" o:title=""/>
          </v:shape>
          <o:OLEObject Type="Embed" ProgID="MestReNova.Document.1" ShapeID="_x0000_i1223" DrawAspect="Content" ObjectID="_1780169889" r:id="rId440"/>
        </w:object>
      </w:r>
    </w:p>
    <w:p w14:paraId="74685649" w14:textId="77777777" w:rsidR="00ED5AFC" w:rsidRDefault="00ED5AFC" w:rsidP="00ED5AFC">
      <w:pPr>
        <w:jc w:val="center"/>
      </w:pPr>
      <w:r>
        <w:rPr>
          <w:noProof/>
          <w:lang w:eastAsia="ru-RU"/>
        </w:rPr>
        <w:lastRenderedPageBreak/>
        <mc:AlternateContent>
          <mc:Choice Requires="wps">
            <w:drawing>
              <wp:anchor distT="45720" distB="45720" distL="114300" distR="114300" simplePos="0" relativeHeight="252095488" behindDoc="0" locked="0" layoutInCell="1" allowOverlap="1" wp14:anchorId="582F6D57" wp14:editId="2E829A91">
                <wp:simplePos x="0" y="0"/>
                <wp:positionH relativeFrom="margin">
                  <wp:posOffset>219075</wp:posOffset>
                </wp:positionH>
                <wp:positionV relativeFrom="topMargin">
                  <wp:posOffset>459105</wp:posOffset>
                </wp:positionV>
                <wp:extent cx="2360930" cy="1404620"/>
                <wp:effectExtent l="0" t="0" r="0" b="0"/>
                <wp:wrapSquare wrapText="bothSides"/>
                <wp:docPr id="45" name="Надпись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CE6F3F4" w14:textId="77777777" w:rsidR="007C6C39" w:rsidRDefault="007C6C39" w:rsidP="00ED5AFC">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n</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1D01567" id="Надпись 45" o:spid="_x0000_s1167" type="#_x0000_t202" style="position:absolute;left:0;text-align:left;margin-left:17.25pt;margin-top:36.15pt;width:185.9pt;height:110.6pt;z-index:25209548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5YTKgIAAAQEAAAOAAAAZHJzL2Uyb0RvYy54bWysU82O0zAQviPxDpbvNGm3Lduo6WrZpQhp&#10;+ZEWHsB1nMbC9hjbbVJu3HkF3oEDB268QveNGDttqeCGyMGyM55v5vvm8/yq04pshfMSTEmHg5wS&#10;YThU0qxL+v7d8sklJT4wUzEFRpR0Jzy9Wjx+NG9tIUbQgKqEIwhifNHakjYh2CLLPG+EZn4AVhgM&#10;1uA0C3h066xyrEV0rbJRnk+zFlxlHXDhPf697YN0kfDrWvDwpq69CESVFHsLaXVpXcU1W8xZsXbM&#10;NpIf2mD/0IVm0mDRE9QtC4xsnPwLSkvuwEMdBhx0BnUtuUgckM0w/4PNfcOsSFxQHG9PMvn/B8tf&#10;b986IquSjieUGKZxRvuv+2/77/uf+x8Pnx++EAygSq31BV6+t3g9dM+gw2knxt7eAf/giYGbhpm1&#10;uHYO2kawCrscxszsLLXH8RFk1b6CCquxTYAE1NVORwlRFILoOK3daUKiC4Tjz9HFNJ9dYIhjbDjO&#10;x9NRmmHGimO6dT68EKBJ3JTUoQUSPNve+RDbYcXxSqxmYCmVSjZQhrQlnU1Gk5RwFtEyoEuV1CW9&#10;zOPX+yayfG6qlByYVP0eCyhzoB2Z9pxDt+qSzujao54rqHaohIPelviMcNOA+0RJi5Ysqf+4YU5Q&#10;ol4aVHM2HI+jh9NhPHmK1Ik7j6zOI8xwhCppoKTf3oTk+0ja22tUfSmTHnE8fSeHptFqSabDs4he&#10;Pj+nW78f7+IXAAAA//8DAFBLAwQUAAYACAAAACEAmOc0cN4AAAAJAQAADwAAAGRycy9kb3ducmV2&#10;LnhtbEyPS0/DMBCE70j8B2uRuFGHPFoIcSrEQ+JIW5A4uvHmIex1FLtt+Pcsp3Kb1Yxmvq3Ws7Pi&#10;iFMYPCm4XSQgkBpvBuoUfOxeb+5AhKjJaOsJFfxggHV9eVHp0vgTbfC4jZ3gEgqlVtDHOJZShqZH&#10;p8PCj0jstX5yOvI5ddJM+sTlzso0SZbS6YF4odcjPvXYfG8PTsEnfdm3Njc9ror3fDO+PLdF3Cl1&#10;fTU/PoCIOMdzGP7wGR1qZtr7A5kgrIIsLzipYJVmINjPkyWLvYL0PitA1pX8/0H9CwAA//8DAFBL&#10;AQItABQABgAIAAAAIQC2gziS/gAAAOEBAAATAAAAAAAAAAAAAAAAAAAAAABbQ29udGVudF9UeXBl&#10;c10ueG1sUEsBAi0AFAAGAAgAAAAhADj9If/WAAAAlAEAAAsAAAAAAAAAAAAAAAAALwEAAF9yZWxz&#10;Ly5yZWxzUEsBAi0AFAAGAAgAAAAhAH3blhMqAgAABAQAAA4AAAAAAAAAAAAAAAAALgIAAGRycy9l&#10;Mm9Eb2MueG1sUEsBAi0AFAAGAAgAAAAhAJjnNHDeAAAACQEAAA8AAAAAAAAAAAAAAAAAhAQAAGRy&#10;cy9kb3ducmV2LnhtbFBLBQYAAAAABAAEAPMAAACPBQAAAAA=&#10;" filled="f" stroked="f">
                <v:textbox style="mso-fit-shape-to-text:t">
                  <w:txbxContent>
                    <w:p w:rsidR="007C6C39" w:rsidRDefault="007C6C39" w:rsidP="00ED5AFC">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n</w:t>
                      </w:r>
                    </w:p>
                  </w:txbxContent>
                </v:textbox>
                <w10:wrap type="square" anchorx="margin" anchory="margin"/>
              </v:shape>
            </w:pict>
          </mc:Fallback>
        </mc:AlternateContent>
      </w:r>
      <w:r w:rsidR="0099707C">
        <w:object w:dxaOrig="16305" w:dyaOrig="11370" w14:anchorId="63707F18">
          <v:shape id="_x0000_i1224" type="#_x0000_t75" style="width:656.3pt;height:456.5pt" o:ole="">
            <v:imagedata r:id="rId441" o:title=""/>
          </v:shape>
          <o:OLEObject Type="Embed" ProgID="MestReNova.Document.1" ShapeID="_x0000_i1224" DrawAspect="Content" ObjectID="_1780169890" r:id="rId442"/>
        </w:object>
      </w:r>
      <w:r w:rsidRPr="003E1364">
        <w:rPr>
          <w:noProof/>
          <w:lang w:eastAsia="ru-RU"/>
        </w:rPr>
        <w:t xml:space="preserve"> </w:t>
      </w:r>
      <w:r>
        <w:rPr>
          <w:noProof/>
          <w:lang w:eastAsia="ru-RU"/>
        </w:rPr>
        <w:lastRenderedPageBreak/>
        <mc:AlternateContent>
          <mc:Choice Requires="wps">
            <w:drawing>
              <wp:anchor distT="45720" distB="45720" distL="114300" distR="114300" simplePos="0" relativeHeight="252097536" behindDoc="0" locked="0" layoutInCell="1" allowOverlap="1" wp14:anchorId="6DC8B46D" wp14:editId="47BEAB57">
                <wp:simplePos x="0" y="0"/>
                <wp:positionH relativeFrom="margin">
                  <wp:align>left</wp:align>
                </wp:positionH>
                <wp:positionV relativeFrom="paragraph">
                  <wp:posOffset>1270</wp:posOffset>
                </wp:positionV>
                <wp:extent cx="1533525" cy="1404620"/>
                <wp:effectExtent l="0" t="0" r="0" b="0"/>
                <wp:wrapNone/>
                <wp:docPr id="23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1404620"/>
                        </a:xfrm>
                        <a:prstGeom prst="rect">
                          <a:avLst/>
                        </a:prstGeom>
                        <a:noFill/>
                        <a:ln w="9525">
                          <a:noFill/>
                          <a:miter lim="800000"/>
                          <a:headEnd/>
                          <a:tailEnd/>
                        </a:ln>
                      </wps:spPr>
                      <wps:txbx>
                        <w:txbxContent>
                          <w:p w14:paraId="5EDE77A3" w14:textId="77777777" w:rsidR="007C6C39" w:rsidRDefault="007C6C39" w:rsidP="00ED5AFC">
                            <w:r>
                              <w:object w:dxaOrig="1968" w:dyaOrig="1433" w14:anchorId="437637D0">
                                <v:shape id="_x0000_i1226" type="#_x0000_t75" style="width:99pt;height:1in" o:ole="">
                                  <v:imagedata r:id="rId443" o:title=""/>
                                </v:shape>
                                <o:OLEObject Type="Embed" ProgID="ChemDraw.Document.6.0" ShapeID="_x0000_i1226" DrawAspect="Content" ObjectID="_1780170027" r:id="rId444"/>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6B70C7C" id="_x0000_s1168" type="#_x0000_t202" style="position:absolute;left:0;text-align:left;margin-left:0;margin-top:.1pt;width:120.75pt;height:110.6pt;z-index:25209753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oU9JwIAAAQEAAAOAAAAZHJzL2Uyb0RvYy54bWysU0tu2zAQ3RfoHQjua0n+pIlgOUiTuiiQ&#10;foC0B6ApyiJKcliStpTuuu8VeocuuuiuV3Bu1CHlOEa6K6oFQWo4b+a9eZyf91qRrXBegqloMcop&#10;EYZDLc26oh8/LJ+dUuIDMzVTYERFb4Wn54unT+adLcUYWlC1cARBjC87W9E2BFtmmeet0MyPwAqD&#10;wQacZgGPbp3VjnWIrlU2zvOTrANXWwdceI9/r4YgXST8phE8vGsaLwJRFcXeQlpdWldxzRZzVq4d&#10;s63k+zbYP3ShmTRY9AB1xQIjGyf/gtKSO/DQhBEHnUHTSC4SB2RT5I/Y3LTMisQFxfH2IJP/f7D8&#10;7fa9I7Ku6HhSUGKYxiHtvu9+7H7ufu9+3X29+0bGUaXO+hIv31i8HvoX0OO0E2Nvr4F/8sTAZcvM&#10;Wlw4B10rWI1dFjEzO0odcHwEWXVvoMZibBMgAfWN01FCFIUgOk7r9jAh0QfCY8nZZDIbzyjhGCum&#10;+fRknGaYsfI+3TofXgnQJG4q6tACCZ5tr32I7bDy/kqsZmAplUo2UIZ0FT2L+I8iWgZ0qZK6oqd5&#10;/AbfRJYvTZ2SA5Nq2GMBZfa0I9OBc+hX/aBznlSJoqygvkUlHAy2xGeEmxbcF0o6tGRF/ecNc4IS&#10;9dqgmmfFdBo9nA7T2XOkTtxxZHUcYYYjVEUDJcP2MiTfR2reXqDqS5n0eOhk3zRaLcm0fxbRy8fn&#10;dOvh8S7+AAAA//8DAFBLAwQUAAYACAAAACEA3N6ryNsAAAAFAQAADwAAAGRycy9kb3ducmV2Lnht&#10;bEyPS0/DMBCE70j8B2uRuFEnVnkoxKkq1McRKBFnN16SiHhtxW6a/nuWE9x2NKOZb8vV7AYx4Rh7&#10;TxryRQYCqfG2p1ZD/bG9ewIRkyFrBk+o4YIRVtX1VWkK68/0jtMhtYJLKBZGQ5dSKKSMTYfOxIUP&#10;SOx9+dGZxHJspR3NmcvdIFWWPUhneuKFzgR86bD5PpychpDC7nE/vr6tN9spqz93terbjda3N/P6&#10;GUTCOf2F4Ref0aFipqM/kY1i0MCPJA0KBHtqmd+DOPKh8iXIqpT/6asfAAAA//8DAFBLAQItABQA&#10;BgAIAAAAIQC2gziS/gAAAOEBAAATAAAAAAAAAAAAAAAAAAAAAABbQ29udGVudF9UeXBlc10ueG1s&#10;UEsBAi0AFAAGAAgAAAAhADj9If/WAAAAlAEAAAsAAAAAAAAAAAAAAAAALwEAAF9yZWxzLy5yZWxz&#10;UEsBAi0AFAAGAAgAAAAhAAvOhT0nAgAABAQAAA4AAAAAAAAAAAAAAAAALgIAAGRycy9lMm9Eb2Mu&#10;eG1sUEsBAi0AFAAGAAgAAAAhANzeq8jbAAAABQEAAA8AAAAAAAAAAAAAAAAAgQQAAGRycy9kb3du&#10;cmV2LnhtbFBLBQYAAAAABAAEAPMAAACJBQAAAAA=&#10;" filled="f" stroked="f">
                <v:textbox style="mso-fit-shape-to-text:t">
                  <w:txbxContent>
                    <w:p w:rsidR="007C6C39" w:rsidRDefault="007C6C39" w:rsidP="00ED5AFC">
                      <w:r>
                        <w:object w:dxaOrig="1968" w:dyaOrig="1433">
                          <v:shape id="_x0000_i1236" type="#_x0000_t75" style="width:98.8pt;height:1in" o:ole="">
                            <v:imagedata r:id="rId445" o:title=""/>
                          </v:shape>
                          <o:OLEObject Type="Embed" ProgID="ChemDraw.Document.6.0" ShapeID="_x0000_i1236" DrawAspect="Content" ObjectID="_1780160829" r:id="rId446"/>
                        </w:object>
                      </w:r>
                    </w:p>
                  </w:txbxContent>
                </v:textbox>
                <w10:wrap anchorx="margin"/>
              </v:shape>
            </w:pict>
          </mc:Fallback>
        </mc:AlternateContent>
      </w:r>
      <w:r>
        <w:rPr>
          <w:noProof/>
          <w:lang w:eastAsia="ru-RU"/>
        </w:rPr>
        <mc:AlternateContent>
          <mc:Choice Requires="wps">
            <w:drawing>
              <wp:anchor distT="45720" distB="45720" distL="114300" distR="114300" simplePos="0" relativeHeight="252096512" behindDoc="0" locked="0" layoutInCell="1" allowOverlap="1" wp14:anchorId="78BFF840" wp14:editId="77A3B2AC">
                <wp:simplePos x="0" y="0"/>
                <wp:positionH relativeFrom="margin">
                  <wp:posOffset>13335</wp:posOffset>
                </wp:positionH>
                <wp:positionV relativeFrom="topMargin">
                  <wp:align>bottom</wp:align>
                </wp:positionV>
                <wp:extent cx="2360930" cy="1404620"/>
                <wp:effectExtent l="0" t="0" r="0" b="0"/>
                <wp:wrapSquare wrapText="bothSides"/>
                <wp:docPr id="230" name="Надпись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34CB901" w14:textId="77777777" w:rsidR="007C6C39" w:rsidRDefault="007C6C39" w:rsidP="00ED5AFC">
                            <w:r>
                              <w:rPr>
                                <w:lang w:val="en-US"/>
                              </w:rPr>
                              <w:t xml:space="preserve"> IR spectrum of </w:t>
                            </w:r>
                            <w:r w:rsidR="0017076D" w:rsidRPr="0017076D">
                              <w:rPr>
                                <w:b/>
                                <w:lang w:val="en-US"/>
                              </w:rPr>
                              <w:t>6n</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028999D" id="Надпись 230" o:spid="_x0000_s1169" type="#_x0000_t202" style="position:absolute;left:0;text-align:left;margin-left:1.05pt;margin-top:0;width:185.9pt;height:110.6pt;z-index:252096512;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v1SKQIAAAYEAAAOAAAAZHJzL2Uyb0RvYy54bWysU02O0zAY3SNxB8t7JmmmLdOo6WiYYRDS&#10;8CMNHMB1nMbC9mdst0nZsecK3IEFC3ZcoXMjPjttqWCHyMKy8/l7fu/5eX7Za0U2wnkJpqKjs5wS&#10;YTjU0qwq+v7d7ZMLSnxgpmYKjKjoVnh6uXj8aN7ZUhTQgqqFIwhifNnZirYh2DLLPG+FZv4MrDBY&#10;bMBpFnDpVlntWIfoWmVFnk+zDlxtHXDhPf69GYp0kfCbRvDwpmm8CERVFLmFNLo0LuOYLeasXDlm&#10;W8n3NNg/sNBMGjz0CHXDAiNrJ/+C0pI78NCEMw46g6aRXCQNqGaU/6HmvmVWJC1ojrdHm/z/g+Wv&#10;N28dkXVFi3P0xzCNl7T7uvu2+777ufvx8PnhC4kV9KmzvsTt9xYbQv8MerzvpNnbO+AfPDFw3TKz&#10;ElfOQdcKViPPUezMTloHHB9Blt0rqPE4tg6QgPrG6Wgi2kIQHflsj3ck+kA4/izOp/ksUuVYG43z&#10;8bRI7DJWHtqt8+GFAE3ipKIOQ5Dg2ebOh0iHlYct8TQDt1KpFARlSFfR2aSYpIaTipYBc6qkruhF&#10;Hr8hOVHlc1On5sCkGuZ4gDJ72VHpoDn0y35wOi8Ofi6h3qITDoZg4kPCSQvuEyUdhrKi/uOaOUGJ&#10;emnQzdloPI4pTovx5ClKJ+60sjytMMMRqqKBkmF6HVLyo2hvr9D1W5n8iNczMNmTxrAlm/YPI6b5&#10;dJ12/X6+i18AAAD//wMAUEsDBBQABgAIAAAAIQBTFchB3AAAAAYBAAAPAAAAZHJzL2Rvd25yZXYu&#10;eG1sTI9LT8MwEITvSPwHa5G4USdpSyHEqRAPiWMfIHF0400cYa+j2G3Dv2c5wXF2RjPfVuvJO3HC&#10;MfaBFOSzDARSE0xPnYL3/evNHYiYNBntAqGCb4ywri8vKl2acKYtnnapE1xCsdQKbEpDKWVsLHod&#10;Z2FAYq8No9eJ5dhJM+ozl3sniyy7lV73xAtWD/hksfnaHb2CD/p0b+3CWFwtN4vt8PLcLtNeqeur&#10;6fEBRMIp/YXhF5/RoWamQziSicIpKHIOKuB/2Jyv5vcgDnwt8gJkXcn/+PUPAAAA//8DAFBLAQIt&#10;ABQABgAIAAAAIQC2gziS/gAAAOEBAAATAAAAAAAAAAAAAAAAAAAAAABbQ29udGVudF9UeXBlc10u&#10;eG1sUEsBAi0AFAAGAAgAAAAhADj9If/WAAAAlAEAAAsAAAAAAAAAAAAAAAAALwEAAF9yZWxzLy5y&#10;ZWxzUEsBAi0AFAAGAAgAAAAhALDO/VIpAgAABgQAAA4AAAAAAAAAAAAAAAAALgIAAGRycy9lMm9E&#10;b2MueG1sUEsBAi0AFAAGAAgAAAAhAFMVyEHcAAAABgEAAA8AAAAAAAAAAAAAAAAAgwQAAGRycy9k&#10;b3ducmV2LnhtbFBLBQYAAAAABAAEAPMAAACMBQAAAAA=&#10;" filled="f" stroked="f">
                <v:textbox style="mso-fit-shape-to-text:t">
                  <w:txbxContent>
                    <w:p w:rsidR="007C6C39" w:rsidRDefault="007C6C39" w:rsidP="00ED5AFC">
                      <w:r>
                        <w:rPr>
                          <w:lang w:val="en-US"/>
                        </w:rPr>
                        <w:t xml:space="preserve"> IR spectrum of </w:t>
                      </w:r>
                      <w:r w:rsidR="0017076D" w:rsidRPr="0017076D">
                        <w:rPr>
                          <w:b/>
                          <w:lang w:val="en-US"/>
                        </w:rPr>
                        <w:t>6n</w:t>
                      </w:r>
                    </w:p>
                  </w:txbxContent>
                </v:textbox>
                <w10:wrap type="square" anchorx="margin" anchory="margin"/>
              </v:shape>
            </w:pict>
          </mc:Fallback>
        </mc:AlternateContent>
      </w:r>
      <w:r>
        <w:rPr>
          <w:noProof/>
          <w:lang w:eastAsia="ru-RU"/>
        </w:rPr>
        <w:drawing>
          <wp:inline distT="0" distB="0" distL="0" distR="0" wp14:anchorId="5E0A6166" wp14:editId="4F477C11">
            <wp:extent cx="7941600" cy="5554800"/>
            <wp:effectExtent l="0" t="0" r="2540" b="825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7"/>
                    <a:srcRect l="21208" t="13542" r="21242" b="14898"/>
                    <a:stretch/>
                  </pic:blipFill>
                  <pic:spPr bwMode="auto">
                    <a:xfrm>
                      <a:off x="0" y="0"/>
                      <a:ext cx="7941600" cy="5554800"/>
                    </a:xfrm>
                    <a:prstGeom prst="rect">
                      <a:avLst/>
                    </a:prstGeom>
                    <a:ln>
                      <a:noFill/>
                    </a:ln>
                    <a:extLst>
                      <a:ext uri="{53640926-AAD7-44D8-BBD7-CCE9431645EC}">
                        <a14:shadowObscured xmlns:a14="http://schemas.microsoft.com/office/drawing/2010/main"/>
                      </a:ext>
                    </a:extLst>
                  </pic:spPr>
                </pic:pic>
              </a:graphicData>
            </a:graphic>
          </wp:inline>
        </w:drawing>
      </w:r>
    </w:p>
    <w:p w14:paraId="61C31924" w14:textId="77777777" w:rsidR="003C1811" w:rsidRDefault="003C1811" w:rsidP="003C1811">
      <w:pPr>
        <w:jc w:val="center"/>
      </w:pPr>
      <w:r>
        <w:rPr>
          <w:noProof/>
          <w:lang w:eastAsia="ru-RU"/>
        </w:rPr>
        <w:lastRenderedPageBreak/>
        <mc:AlternateContent>
          <mc:Choice Requires="wps">
            <w:drawing>
              <wp:anchor distT="45720" distB="45720" distL="114300" distR="114300" simplePos="0" relativeHeight="252100608" behindDoc="0" locked="0" layoutInCell="1" allowOverlap="1" wp14:anchorId="046F753E" wp14:editId="42F16F90">
                <wp:simplePos x="0" y="0"/>
                <wp:positionH relativeFrom="margin">
                  <wp:align>left</wp:align>
                </wp:positionH>
                <wp:positionV relativeFrom="topMargin">
                  <wp:align>bottom</wp:align>
                </wp:positionV>
                <wp:extent cx="2360930" cy="1404620"/>
                <wp:effectExtent l="0" t="0" r="0" b="0"/>
                <wp:wrapSquare wrapText="bothSides"/>
                <wp:docPr id="19" name="Надпись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767BC3C" w14:textId="77777777" w:rsidR="007C6C39" w:rsidRDefault="007C6C39" w:rsidP="003C1811">
                            <w:r w:rsidRPr="005768B1">
                              <w:rPr>
                                <w:vertAlign w:val="superscript"/>
                                <w:lang w:val="en-US"/>
                              </w:rPr>
                              <w:t>1</w:t>
                            </w:r>
                            <w:r>
                              <w:rPr>
                                <w:lang w:val="en-US"/>
                              </w:rPr>
                              <w:t xml:space="preserve">H NMR spectrum of </w:t>
                            </w:r>
                            <w:r w:rsidR="0017076D" w:rsidRPr="0017076D">
                              <w:rPr>
                                <w:b/>
                                <w:lang w:val="en-US"/>
                              </w:rPr>
                              <w:t>6o</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EBA920E" id="Надпись 19" o:spid="_x0000_s1170" type="#_x0000_t202" style="position:absolute;left:0;text-align:left;margin-left:0;margin-top:0;width:185.9pt;height:110.6pt;z-index:252100608;visibility:visible;mso-wrap-style:square;mso-width-percent:400;mso-height-percent:200;mso-wrap-distance-left:9pt;mso-wrap-distance-top:3.6pt;mso-wrap-distance-right:9pt;mso-wrap-distance-bottom:3.6pt;mso-position-horizontal:left;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HqKQIAAAQEAAAOAAAAZHJzL2Uyb0RvYy54bWysU0uOEzEQ3SNxB8t70p0vk1Y6o2GGIKTh&#10;Iw0cwHG70xa2y9hOuocde67AHViwYMcVMjei7E5CBDtELyy7y/Wq3qvnxWWnFdkJ5yWYkg4HOSXC&#10;cKik2ZT0/bvVkwtKfGCmYgqMKOm98PRy+fjRorWFGEEDqhKOIIjxRWtL2oRgiyzzvBGa+QFYYTBY&#10;g9Ms4NFtssqxFtG1ykZ5PstacJV1wIX3+PemD9Jlwq9rwcObuvYiEFVS7C2k1aV1HddsuWDFxjHb&#10;SH5og/1DF5pJg0VPUDcsMLJ18i8oLbkDD3UYcNAZ1LXkInFANsP8DzZ3DbMicUFxvD3J5P8fLH+9&#10;e+uIrHB2c0oM0zij/df9t/33/c/9j4fPD18IBlCl1voCL99ZvB66Z9BhRmLs7S3wD54YuG6Y2Ygr&#10;56BtBKuwy2HMzM5SexwfQdbtK6iwGtsGSEBd7XSUEEUhiI7Tuj9NSHSBcPw5Gs/y+RhDHGPDST6Z&#10;jdIMM1Yc063z4YUATeKmpA4tkODZ7taH2A4rjldiNQMrqVSygTKkLel8OpqmhLOIlgFdqqQu6UUe&#10;v943keVzU6XkwKTq91hAmQPtyLTnHLp1l3Qe5eOjnmuo7lEJB70t8RnhpgH3iZIWLVlS/3HLnKBE&#10;vTSo5nw4mUQPp8Nk+hSpE3ceWZ9HmOEIVdJASb+9Dsn3kbS3V6j6SiY94nj6Tg5No9WSTIdnEb18&#10;fk63fj/e5S8AAAD//wMAUEsDBBQABgAIAAAAIQAjhKXY2wAAAAUBAAAPAAAAZHJzL2Rvd25yZXYu&#10;eG1sTI/NTsMwEITvSLyDtUjcqJPQUhTiVIgfiSNtqdSjG2/iCHsdxW4b3p6FC1xGWs1q5ptqNXkn&#10;TjjGPpCCfJaBQGqC6alT8LF9vbkHEZMmo10gVPCFEVb15UWlSxPOtMbTJnWCQyiWWoFNaSiljI1F&#10;r+MsDEjstWH0OvE5dtKM+szh3skiy+6k1z1xg9UDPllsPjdHr2BHe/fWzo3F5eJ9vh5enttF2ip1&#10;fTU9PoBIOKW/Z/jBZ3SomekQjmSicAp4SPpV9m6XOc84KCiKvABZV/I/ff0NAAD//wMAUEsBAi0A&#10;FAAGAAgAAAAhALaDOJL+AAAA4QEAABMAAAAAAAAAAAAAAAAAAAAAAFtDb250ZW50X1R5cGVzXS54&#10;bWxQSwECLQAUAAYACAAAACEAOP0h/9YAAACUAQAACwAAAAAAAAAAAAAAAAAvAQAAX3JlbHMvLnJl&#10;bHNQSwECLQAUAAYACAAAACEA/gAB6ikCAAAEBAAADgAAAAAAAAAAAAAAAAAuAgAAZHJzL2Uyb0Rv&#10;Yy54bWxQSwECLQAUAAYACAAAACEAI4Sl2NsAAAAFAQAADwAAAAAAAAAAAAAAAACDBAAAZHJzL2Rv&#10;d25yZXYueG1sUEsFBgAAAAAEAAQA8wAAAIsFAAAAAA==&#10;" filled="f" stroked="f">
                <v:textbox style="mso-fit-shape-to-text:t">
                  <w:txbxContent>
                    <w:p w:rsidR="007C6C39" w:rsidRDefault="007C6C39" w:rsidP="003C1811">
                      <w:r w:rsidRPr="005768B1">
                        <w:rPr>
                          <w:vertAlign w:val="superscript"/>
                          <w:lang w:val="en-US"/>
                        </w:rPr>
                        <w:t>1</w:t>
                      </w:r>
                      <w:r>
                        <w:rPr>
                          <w:lang w:val="en-US"/>
                        </w:rPr>
                        <w:t xml:space="preserve">H NMR spectrum of </w:t>
                      </w:r>
                      <w:r w:rsidR="0017076D" w:rsidRPr="0017076D">
                        <w:rPr>
                          <w:b/>
                          <w:lang w:val="en-US"/>
                        </w:rPr>
                        <w:t>6o</w:t>
                      </w:r>
                    </w:p>
                  </w:txbxContent>
                </v:textbox>
                <w10:wrap type="square" anchorx="margin" anchory="margin"/>
              </v:shape>
            </w:pict>
          </mc:Fallback>
        </mc:AlternateContent>
      </w:r>
      <w:r>
        <w:object w:dxaOrig="16305" w:dyaOrig="11370" w14:anchorId="4351CF50">
          <v:shape id="_x0000_i1227" type="#_x0000_t75" style="width:653pt;height:454.25pt" o:ole="">
            <v:imagedata r:id="rId448" o:title=""/>
          </v:shape>
          <o:OLEObject Type="Embed" ProgID="MestReNova.Document.1" ShapeID="_x0000_i1227" DrawAspect="Content" ObjectID="_1780169891" r:id="rId449"/>
        </w:object>
      </w:r>
    </w:p>
    <w:p w14:paraId="14A86634" w14:textId="77777777" w:rsidR="003C1811" w:rsidRDefault="003C1811" w:rsidP="003C1811">
      <w:pPr>
        <w:jc w:val="center"/>
      </w:pPr>
      <w:r>
        <w:rPr>
          <w:noProof/>
          <w:lang w:eastAsia="ru-RU"/>
        </w:rPr>
        <w:lastRenderedPageBreak/>
        <mc:AlternateContent>
          <mc:Choice Requires="wps">
            <w:drawing>
              <wp:anchor distT="45720" distB="45720" distL="114300" distR="114300" simplePos="0" relativeHeight="252099584" behindDoc="0" locked="0" layoutInCell="1" allowOverlap="1" wp14:anchorId="348B0E66" wp14:editId="55B42CD4">
                <wp:simplePos x="0" y="0"/>
                <wp:positionH relativeFrom="margin">
                  <wp:posOffset>428625</wp:posOffset>
                </wp:positionH>
                <wp:positionV relativeFrom="topMargin">
                  <wp:align>bottom</wp:align>
                </wp:positionV>
                <wp:extent cx="2360930" cy="1404620"/>
                <wp:effectExtent l="0" t="0" r="0" b="0"/>
                <wp:wrapSquare wrapText="bothSides"/>
                <wp:docPr id="18" name="Надпись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5C2097C" w14:textId="77777777" w:rsidR="007C6C39" w:rsidRDefault="007C6C39" w:rsidP="003C1811">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o</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4077F50" id="Надпись 18" o:spid="_x0000_s1171" type="#_x0000_t202" style="position:absolute;left:0;text-align:left;margin-left:33.75pt;margin-top:0;width:185.9pt;height:110.6pt;z-index:252099584;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TLLKQIAAAQEAAAOAAAAZHJzL2Uyb0RvYy54bWysU82O0zAQviPxDpbvNGk2Lduo6WrZpQhp&#10;+ZEWHsB1nMbC8RjbbVJu3HkF3oEDB268QveNGDttqeCGyMGyM55v5vvm8/yqbxXZCusk6JKORykl&#10;QnOopF6X9P275ZNLSpxnumIKtCjpTjh6tXj8aN6ZQmTQgKqEJQiiXdGZkjbemyJJHG9Ey9wIjNAY&#10;rMG2zOPRrpPKsg7RW5VkaTpNOrCVscCFc/j3dgjSRcSva8H9m7p2whNVUuzNx9XGdRXWZDFnxdoy&#10;00h+aIP9QxctkxqLnqBumWdkY+VfUK3kFhzUfsShTaCuJReRA7IZp3+wuW+YEZELiuPMSSb3/2D5&#10;6+1bS2SFs8NJadbijPZf99/23/c/9z8ePj98IRhAlTrjCrx8b/C6759BjxmRsTN3wD84ouGmYXot&#10;rq2FrhGswi7HITM5Sx1wXABZda+gwmps4yEC9bVtg4QoCkF0nNbuNCHRe8LxZ3YxTWcXGOIYG+dp&#10;Ps3iDBNWHNONdf6FgJaETUktWiDCs+2d86EdVhyvhGoallKpaAOlSVfS2SSbxISzSCs9ulTJtqSX&#10;afgG3wSWz3UVkz2TathjAaUPtAPTgbPvV33UOUvzo54rqHaohIXBlviMcNOA/URJh5Ysqfu4YVZQ&#10;ol5qVHM2zvPg4XjIJ0+ROrHnkdV5hGmOUCX1lAzbGx99H0g7c42qL2XUI4xn6OTQNFotynR4FsHL&#10;5+d46/fjXfwCAAD//wMAUEsDBBQABgAIAAAAIQAz8uQ53QAAAAcBAAAPAAAAZHJzL2Rvd25yZXYu&#10;eG1sTI9LT8MwEITvSPwHa5G4Uadp0kKIUyEeUo+0BYmjG28ewl5HsduGf9/lBMfRjGa+KdeTs+KE&#10;Y+g9KZjPEhBItTc9tQo+9m939yBC1GS09YQKfjDAurq+KnVh/Jm2eNrFVnAJhUIr6GIcCilD3aHT&#10;YeYHJPYaPzodWY6tNKM+c7mzMk2SpXS6J17o9IDPHdbfu6NT8ElfdtNkpsNV/p5th9eXJo97pW5v&#10;pqdHEBGn+BeGX3xGh4qZDv5IJgirYLnKOamAD7GbLR4WIA4K0nSegqxK+Z+/ugAAAP//AwBQSwEC&#10;LQAUAAYACAAAACEAtoM4kv4AAADhAQAAEwAAAAAAAAAAAAAAAAAAAAAAW0NvbnRlbnRfVHlwZXNd&#10;LnhtbFBLAQItABQABgAIAAAAIQA4/SH/1gAAAJQBAAALAAAAAAAAAAAAAAAAAC8BAABfcmVscy8u&#10;cmVsc1BLAQItABQABgAIAAAAIQANrTLLKQIAAAQEAAAOAAAAAAAAAAAAAAAAAC4CAABkcnMvZTJv&#10;RG9jLnhtbFBLAQItABQABgAIAAAAIQAz8uQ53QAAAAcBAAAPAAAAAAAAAAAAAAAAAIMEAABkcnMv&#10;ZG93bnJldi54bWxQSwUGAAAAAAQABADzAAAAjQUAAAAA&#10;" filled="f" stroked="f">
                <v:textbox style="mso-fit-shape-to-text:t">
                  <w:txbxContent>
                    <w:p w:rsidR="007C6C39" w:rsidRDefault="007C6C39" w:rsidP="003C1811">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o</w:t>
                      </w:r>
                    </w:p>
                  </w:txbxContent>
                </v:textbox>
                <w10:wrap type="square" anchorx="margin" anchory="margin"/>
              </v:shape>
            </w:pict>
          </mc:Fallback>
        </mc:AlternateContent>
      </w:r>
      <w:r>
        <w:object w:dxaOrig="16322" w:dyaOrig="11384" w14:anchorId="7C28AFAE">
          <v:shape id="_x0000_i1228" type="#_x0000_t75" style="width:651.25pt;height:453.65pt" o:ole="">
            <v:imagedata r:id="rId450" o:title=""/>
          </v:shape>
          <o:OLEObject Type="Embed" ProgID="MestReNova.Document.1" ShapeID="_x0000_i1228" DrawAspect="Content" ObjectID="_1780169892" r:id="rId451"/>
        </w:object>
      </w:r>
    </w:p>
    <w:p w14:paraId="1B65907D" w14:textId="77777777" w:rsidR="003C1811" w:rsidRDefault="003C1811" w:rsidP="003C1811">
      <w:pPr>
        <w:jc w:val="center"/>
      </w:pPr>
    </w:p>
    <w:p w14:paraId="2264DCB6" w14:textId="77777777" w:rsidR="003C1811" w:rsidRDefault="003C1811" w:rsidP="003C1811">
      <w:r>
        <w:rPr>
          <w:noProof/>
          <w:lang w:eastAsia="ru-RU"/>
        </w:rPr>
        <w:drawing>
          <wp:anchor distT="0" distB="0" distL="114300" distR="114300" simplePos="0" relativeHeight="252102656" behindDoc="1" locked="0" layoutInCell="1" allowOverlap="1" wp14:anchorId="3FE8B147" wp14:editId="5CE5CF6D">
            <wp:simplePos x="0" y="0"/>
            <wp:positionH relativeFrom="column">
              <wp:posOffset>807085</wp:posOffset>
            </wp:positionH>
            <wp:positionV relativeFrom="paragraph">
              <wp:posOffset>-3810</wp:posOffset>
            </wp:positionV>
            <wp:extent cx="7902000" cy="5536800"/>
            <wp:effectExtent l="0" t="0" r="3810" b="6985"/>
            <wp:wrapNone/>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2">
                      <a:extLst>
                        <a:ext uri="{28A0092B-C50C-407E-A947-70E740481C1C}">
                          <a14:useLocalDpi xmlns:a14="http://schemas.microsoft.com/office/drawing/2010/main" val="0"/>
                        </a:ext>
                      </a:extLst>
                    </a:blip>
                    <a:srcRect l="21002" t="13178" r="21242" b="14897"/>
                    <a:stretch/>
                  </pic:blipFill>
                  <pic:spPr bwMode="auto">
                    <a:xfrm>
                      <a:off x="0" y="0"/>
                      <a:ext cx="7902000" cy="5536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E5002">
        <w:rPr>
          <w:rFonts w:ascii="Calibri" w:eastAsia="Times New Roman" w:hAnsi="Calibri" w:cs="Times New Roman"/>
          <w:lang w:eastAsia="ru-RU"/>
        </w:rPr>
        <w:object w:dxaOrig="2074" w:dyaOrig="1493" w14:anchorId="7753723E">
          <v:shape id="_x0000_i1229" type="#_x0000_t75" style="width:103.5pt;height:75pt" o:ole="">
            <v:imagedata r:id="rId453" o:title=""/>
          </v:shape>
          <o:OLEObject Type="Embed" ProgID="ChemDraw.Document.6.0" ShapeID="_x0000_i1229" DrawAspect="Content" ObjectID="_1780169893" r:id="rId454"/>
        </w:object>
      </w:r>
      <w:r>
        <w:rPr>
          <w:noProof/>
          <w:lang w:eastAsia="ru-RU"/>
        </w:rPr>
        <mc:AlternateContent>
          <mc:Choice Requires="wps">
            <w:drawing>
              <wp:anchor distT="45720" distB="45720" distL="114300" distR="114300" simplePos="0" relativeHeight="252101632" behindDoc="0" locked="0" layoutInCell="1" allowOverlap="1" wp14:anchorId="5752B912" wp14:editId="1B92CDD2">
                <wp:simplePos x="0" y="0"/>
                <wp:positionH relativeFrom="margin">
                  <wp:posOffset>327660</wp:posOffset>
                </wp:positionH>
                <wp:positionV relativeFrom="topMargin">
                  <wp:posOffset>361950</wp:posOffset>
                </wp:positionV>
                <wp:extent cx="2360930" cy="1404620"/>
                <wp:effectExtent l="0" t="0" r="0" b="0"/>
                <wp:wrapSquare wrapText="bothSides"/>
                <wp:docPr id="39" name="Надпись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1CE5BE3" w14:textId="77777777" w:rsidR="007C6C39" w:rsidRDefault="007C6C39" w:rsidP="003C1811">
                            <w:r>
                              <w:rPr>
                                <w:lang w:val="en-US"/>
                              </w:rPr>
                              <w:t xml:space="preserve"> IR spectrum of </w:t>
                            </w:r>
                            <w:r w:rsidR="0017076D" w:rsidRPr="0017076D">
                              <w:rPr>
                                <w:b/>
                                <w:lang w:val="en-US"/>
                              </w:rPr>
                              <w:t>6o</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F1E1FA3" id="Надпись 39" o:spid="_x0000_s1172" type="#_x0000_t202" style="position:absolute;margin-left:25.8pt;margin-top:28.5pt;width:185.9pt;height:110.6pt;z-index:25210163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eunKQIAAAQEAAAOAAAAZHJzL2Uyb0RvYy54bWysU0uOEzEQ3SNxB8t70p0vk1Y6o2GGIKTh&#10;Iw0cwHG70xa2y9hOuocde67AHViwYMcVMjei7E5CBDtELyy7y/Wq3qvnxWWnFdkJ5yWYkg4HOSXC&#10;cKik2ZT0/bvVkwtKfGCmYgqMKOm98PRy+fjRorWFGEEDqhKOIIjxRWtL2oRgiyzzvBGa+QFYYTBY&#10;g9Ms4NFtssqxFtG1ykZ5PstacJV1wIX3+PemD9Jlwq9rwcObuvYiEFVS7C2k1aV1HddsuWDFxjHb&#10;SH5og/1DF5pJg0VPUDcsMLJ18i8oLbkDD3UYcNAZ1LXkInFANsP8DzZ3DbMicUFxvD3J5P8fLH+9&#10;e+uIrEo6nlNimMYZ7b/uv+2/73/ufzx8fvhCMIAqtdYXePnO4vXQPYMOp50Ye3sL/IMnBq4bZjbi&#10;yjloG8Eq7HIYM7Oz1B7HR5B1+woqrMa2ARJQVzsdJURRCKLjtO5PExJdIBx/jsazfD7GEMfYcJJP&#10;ZqM0w4wVx3TrfHghQJO4KalDCyR4trv1IbbDiuOVWM3ASiqVbKAMaUs6n46mKeEsomVAlyqpS3qR&#10;x6/3TWT53FQpOTCp+j0WUOZAOzLtOYdu3SWdR/n0qOcaqntUwkFvS3xGuGnAfaKkRUuW1H/cMico&#10;US8NqjkfTibRw+kwmT5F6sSdR9bnEWY4QpU0UNJvr0PyfSTt7RWqvpJJjzievpND02i1JNPhWUQv&#10;n5/Trd+Pd/kLAAD//wMAUEsDBBQABgAIAAAAIQAi7W9K3wAAAAkBAAAPAAAAZHJzL2Rvd25yZXYu&#10;eG1sTI/NTsMwEITvSLyDtUjcqNOQNFWIUyF+JI60BYmjG2/iiHgdxW4b3p7lVE6r0Yxmv6k2sxvE&#10;CafQe1KwXCQgkBpveuoUfOxf79YgQtRk9OAJFfxggE19fVXp0vgzbfG0i53gEgqlVmBjHEspQ2PR&#10;6bDwIxJ7rZ+cjiynTppJn7ncDTJNkpV0uif+YPWITxab793RKfikr+GtzYzFIn/PtuPLc5vHvVK3&#10;N/PjA4iIc7yE4Q+f0aFmpoM/kgliUJAvV5zkW/Ak9rP0PgNxUJAW6xRkXcn/C+pfAAAA//8DAFBL&#10;AQItABQABgAIAAAAIQC2gziS/gAAAOEBAAATAAAAAAAAAAAAAAAAAAAAAABbQ29udGVudF9UeXBl&#10;c10ueG1sUEsBAi0AFAAGAAgAAAAhADj9If/WAAAAlAEAAAsAAAAAAAAAAAAAAAAALwEAAF9yZWxz&#10;Ly5yZWxzUEsBAi0AFAAGAAgAAAAhAN6166cpAgAABAQAAA4AAAAAAAAAAAAAAAAALgIAAGRycy9l&#10;Mm9Eb2MueG1sUEsBAi0AFAAGAAgAAAAhACLtb0rfAAAACQEAAA8AAAAAAAAAAAAAAAAAgwQAAGRy&#10;cy9kb3ducmV2LnhtbFBLBQYAAAAABAAEAPMAAACPBQAAAAA=&#10;" filled="f" stroked="f">
                <v:textbox style="mso-fit-shape-to-text:t">
                  <w:txbxContent>
                    <w:p w:rsidR="007C6C39" w:rsidRDefault="007C6C39" w:rsidP="003C1811">
                      <w:r>
                        <w:rPr>
                          <w:lang w:val="en-US"/>
                        </w:rPr>
                        <w:t xml:space="preserve"> IR spectrum of </w:t>
                      </w:r>
                      <w:r w:rsidR="0017076D" w:rsidRPr="0017076D">
                        <w:rPr>
                          <w:b/>
                          <w:lang w:val="en-US"/>
                        </w:rPr>
                        <w:t>6o</w:t>
                      </w:r>
                    </w:p>
                  </w:txbxContent>
                </v:textbox>
                <w10:wrap type="square" anchorx="margin" anchory="margin"/>
              </v:shape>
            </w:pict>
          </mc:Fallback>
        </mc:AlternateContent>
      </w:r>
    </w:p>
    <w:p w14:paraId="1273E8AB" w14:textId="77777777" w:rsidR="003C1811" w:rsidRDefault="003C1811" w:rsidP="003C1811">
      <w:pPr>
        <w:jc w:val="center"/>
      </w:pPr>
    </w:p>
    <w:p w14:paraId="03B1A498" w14:textId="77777777" w:rsidR="003C1811" w:rsidRDefault="003C1811" w:rsidP="003C1811">
      <w:pPr>
        <w:jc w:val="center"/>
        <w:rPr>
          <w:rFonts w:ascii="Calibri" w:eastAsia="Times New Roman" w:hAnsi="Calibri" w:cs="Times New Roman"/>
          <w:lang w:eastAsia="ru-RU"/>
        </w:rPr>
      </w:pPr>
    </w:p>
    <w:p w14:paraId="5103FEBC" w14:textId="77777777" w:rsidR="003C1811" w:rsidRDefault="003C1811" w:rsidP="003C1811">
      <w:pPr>
        <w:jc w:val="center"/>
      </w:pPr>
    </w:p>
    <w:p w14:paraId="21504FE2" w14:textId="77777777" w:rsidR="00552A7B" w:rsidRDefault="00552A7B" w:rsidP="003C1811"/>
    <w:p w14:paraId="211565EC" w14:textId="77777777" w:rsidR="00552A7B" w:rsidRPr="00552A7B" w:rsidRDefault="00552A7B" w:rsidP="00552A7B"/>
    <w:p w14:paraId="4CF3D9E3" w14:textId="77777777" w:rsidR="00552A7B" w:rsidRPr="00552A7B" w:rsidRDefault="00552A7B" w:rsidP="00552A7B"/>
    <w:p w14:paraId="41FABA6C" w14:textId="77777777" w:rsidR="00552A7B" w:rsidRPr="00552A7B" w:rsidRDefault="00552A7B" w:rsidP="00552A7B"/>
    <w:p w14:paraId="4ACE9CB9" w14:textId="77777777" w:rsidR="00552A7B" w:rsidRPr="00552A7B" w:rsidRDefault="00552A7B" w:rsidP="00552A7B"/>
    <w:p w14:paraId="735F36BA" w14:textId="77777777" w:rsidR="00552A7B" w:rsidRPr="00552A7B" w:rsidRDefault="00552A7B" w:rsidP="00552A7B"/>
    <w:p w14:paraId="26C36F63" w14:textId="77777777" w:rsidR="00552A7B" w:rsidRPr="00552A7B" w:rsidRDefault="00552A7B" w:rsidP="00552A7B"/>
    <w:p w14:paraId="3294FF82" w14:textId="77777777" w:rsidR="00552A7B" w:rsidRPr="00552A7B" w:rsidRDefault="00552A7B" w:rsidP="00552A7B"/>
    <w:p w14:paraId="191AF033" w14:textId="77777777" w:rsidR="00552A7B" w:rsidRPr="00552A7B" w:rsidRDefault="00552A7B" w:rsidP="00552A7B"/>
    <w:p w14:paraId="397DA36D" w14:textId="77777777" w:rsidR="00552A7B" w:rsidRPr="00552A7B" w:rsidRDefault="00552A7B" w:rsidP="00552A7B"/>
    <w:p w14:paraId="23F370B4" w14:textId="77777777" w:rsidR="00552A7B" w:rsidRDefault="00552A7B" w:rsidP="00552A7B"/>
    <w:p w14:paraId="4D3776A4" w14:textId="77777777" w:rsidR="00552A7B" w:rsidRDefault="00552A7B" w:rsidP="00552A7B">
      <w:pPr>
        <w:jc w:val="center"/>
        <w:rPr>
          <w:rFonts w:ascii="Calibri" w:eastAsia="Times New Roman" w:hAnsi="Calibri" w:cs="Times New Roman"/>
          <w:lang w:eastAsia="ru-RU"/>
        </w:rPr>
      </w:pPr>
      <w:r>
        <w:rPr>
          <w:noProof/>
          <w:lang w:eastAsia="ru-RU"/>
        </w:rPr>
        <w:lastRenderedPageBreak/>
        <mc:AlternateContent>
          <mc:Choice Requires="wps">
            <w:drawing>
              <wp:anchor distT="45720" distB="45720" distL="114300" distR="114300" simplePos="0" relativeHeight="252115968" behindDoc="0" locked="0" layoutInCell="1" allowOverlap="1" wp14:anchorId="69EEA271" wp14:editId="02DAA8E3">
                <wp:simplePos x="0" y="0"/>
                <wp:positionH relativeFrom="margin">
                  <wp:posOffset>333375</wp:posOffset>
                </wp:positionH>
                <wp:positionV relativeFrom="topMargin">
                  <wp:align>bottom</wp:align>
                </wp:positionV>
                <wp:extent cx="2360930" cy="1404620"/>
                <wp:effectExtent l="0" t="0" r="0" b="0"/>
                <wp:wrapSquare wrapText="bothSides"/>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3AA5BAD" w14:textId="77777777" w:rsidR="007C6C39" w:rsidRDefault="007C6C39" w:rsidP="00552A7B">
                            <w:r w:rsidRPr="005768B1">
                              <w:rPr>
                                <w:vertAlign w:val="superscript"/>
                                <w:lang w:val="en-US"/>
                              </w:rPr>
                              <w:t>1</w:t>
                            </w:r>
                            <w:r>
                              <w:rPr>
                                <w:lang w:val="en-US"/>
                              </w:rPr>
                              <w:t xml:space="preserve">H NMR spectrum of </w:t>
                            </w:r>
                            <w:r w:rsidR="0017076D" w:rsidRPr="0017076D">
                              <w:rPr>
                                <w:b/>
                                <w:lang w:val="en-US"/>
                              </w:rPr>
                              <w:t>6p</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A4CC55E" id="Надпись 17" o:spid="_x0000_s1173" type="#_x0000_t202" style="position:absolute;left:0;text-align:left;margin-left:26.25pt;margin-top:0;width:185.9pt;height:110.6pt;z-index:252115968;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UtCKgIAAAQEAAAOAAAAZHJzL2Uyb0RvYy54bWysU82O0zAQviPxDpbvNGm37W6jpqtllyKk&#10;5UdaeADXcRoL22Nst8ly2zuvwDtw4MCNV+i+EWOnLRXcEDlYdsbzzXzffJ5fdlqRrXBeginpcJBT&#10;IgyHSpp1ST+8Xz67oMQHZiqmwIiS3gtPLxdPn8xbW4gRNKAq4QiCGF+0tqRNCLbIMs8boZkfgBUG&#10;gzU4zQIe3TqrHGsRXatslOfTrAVXWQdceI9/b/ogXST8uhY8vK1rLwJRJcXeQlpdWldxzRZzVqwd&#10;s43k+zbYP3ShmTRY9Ah1wwIjGyf/gtKSO/BQhwEHnUFdSy4SB2QzzP9gc9cwKxIXFMfbo0z+/8Hy&#10;N9t3jsgKZ3dOiWEaZ7T7uvu2+777ufvx+PD4hWAAVWqtL/DyncXroXsOHWYkxt7eAv/oiYHrhpm1&#10;uHIO2kawCrscxszsJLXH8RFk1b6GCquxTYAE1NVORwlRFILoOK3744REFwjHn6OzaT47wxDH2HCc&#10;j6ejNMOMFYd063x4KUCTuCmpQwskeLa99SG2w4rDlVjNwFIqlWygDGlLOpuMJinhJKJlQJcqqUt6&#10;kcev901k+cJUKTkwqfo9FlBmTzsy7TmHbtUlnUf59KDnCqp7VMJBb0t8RrhpwH2mpEVLltR/2jAn&#10;KFGvDKo5G47H0cPpMJ6cI3XiTiOr0wgzHKFKGijpt9ch+T6S9vYKVV/KpEccT9/Jvmm0WpJp/yyi&#10;l0/P6dbvx7v4BQAA//8DAFBLAwQUAAYACAAAACEAE8hyItwAAAAHAQAADwAAAGRycy9kb3ducmV2&#10;LnhtbEyPS0/DMBCE70j8B2uRuFGnJgEU4lSIh8SRtlTq0Y03D2Gvo9htw79nOcFxNKOZb6rV7J04&#10;4RSHQBqWiwwEUhPsQJ2Gz+3bzQOImAxZ4wKhhm+MsKovLypT2nCmNZ42qRNcQrE0GvqUxlLK2PTo&#10;TVyEEYm9NkzeJJZTJ+1kzlzunVRZdie9GYgXejPic4/N1+boNexo797b3PZ4X3zk6/H1pS3SVuvr&#10;q/npEUTCOf2F4Ref0aFmpkM4ko3CaShUwUkNfIjdXOW3IA4alFoqkHUl//PXPwAAAP//AwBQSwEC&#10;LQAUAAYACAAAACEAtoM4kv4AAADhAQAAEwAAAAAAAAAAAAAAAAAAAAAAW0NvbnRlbnRfVHlwZXNd&#10;LnhtbFBLAQItABQABgAIAAAAIQA4/SH/1gAAAJQBAAALAAAAAAAAAAAAAAAAAC8BAABfcmVscy8u&#10;cmVsc1BLAQItABQABgAIAAAAIQC2vUtCKgIAAAQEAAAOAAAAAAAAAAAAAAAAAC4CAABkcnMvZTJv&#10;RG9jLnhtbFBLAQItABQABgAIAAAAIQATyHIi3AAAAAcBAAAPAAAAAAAAAAAAAAAAAIQEAABkcnMv&#10;ZG93bnJldi54bWxQSwUGAAAAAAQABADzAAAAjQUAAAAA&#10;" filled="f" stroked="f">
                <v:textbox style="mso-fit-shape-to-text:t">
                  <w:txbxContent>
                    <w:p w:rsidR="007C6C39" w:rsidRDefault="007C6C39" w:rsidP="00552A7B">
                      <w:r w:rsidRPr="005768B1">
                        <w:rPr>
                          <w:vertAlign w:val="superscript"/>
                          <w:lang w:val="en-US"/>
                        </w:rPr>
                        <w:t>1</w:t>
                      </w:r>
                      <w:r>
                        <w:rPr>
                          <w:lang w:val="en-US"/>
                        </w:rPr>
                        <w:t xml:space="preserve">H NMR spectrum of </w:t>
                      </w:r>
                      <w:r w:rsidR="0017076D" w:rsidRPr="0017076D">
                        <w:rPr>
                          <w:b/>
                          <w:lang w:val="en-US"/>
                        </w:rPr>
                        <w:t>6p</w:t>
                      </w:r>
                    </w:p>
                  </w:txbxContent>
                </v:textbox>
                <w10:wrap type="square" anchorx="margin" anchory="margin"/>
              </v:shape>
            </w:pict>
          </mc:Fallback>
        </mc:AlternateContent>
      </w:r>
      <w:r>
        <w:object w:dxaOrig="16305" w:dyaOrig="11370" w14:anchorId="198DCC28">
          <v:shape id="_x0000_i1230" type="#_x0000_t75" style="width:650.55pt;height:453.1pt" o:ole="">
            <v:imagedata r:id="rId455" o:title=""/>
          </v:shape>
          <o:OLEObject Type="Embed" ProgID="MestReNova.Document.1" ShapeID="_x0000_i1230" DrawAspect="Content" ObjectID="_1780169894" r:id="rId456"/>
        </w:object>
      </w:r>
    </w:p>
    <w:p w14:paraId="63CF55D5" w14:textId="77777777" w:rsidR="00552A7B" w:rsidRDefault="00552A7B" w:rsidP="00552A7B">
      <w:pPr>
        <w:jc w:val="center"/>
      </w:pPr>
      <w:r>
        <w:rPr>
          <w:noProof/>
          <w:lang w:eastAsia="ru-RU"/>
        </w:rPr>
        <w:lastRenderedPageBreak/>
        <mc:AlternateContent>
          <mc:Choice Requires="wps">
            <w:drawing>
              <wp:anchor distT="45720" distB="45720" distL="114300" distR="114300" simplePos="0" relativeHeight="252114944" behindDoc="0" locked="0" layoutInCell="1" allowOverlap="1" wp14:anchorId="6FDDDD24" wp14:editId="2D79B147">
                <wp:simplePos x="0" y="0"/>
                <wp:positionH relativeFrom="margin">
                  <wp:align>left</wp:align>
                </wp:positionH>
                <wp:positionV relativeFrom="topMargin">
                  <wp:posOffset>544830</wp:posOffset>
                </wp:positionV>
                <wp:extent cx="2360930" cy="1404620"/>
                <wp:effectExtent l="0" t="0" r="0" b="0"/>
                <wp:wrapSquare wrapText="bothSides"/>
                <wp:docPr id="1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089A109" w14:textId="77777777" w:rsidR="007C6C39" w:rsidRDefault="007C6C39" w:rsidP="00552A7B">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p</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EE5E158" id="_x0000_s1174" type="#_x0000_t202" style="position:absolute;left:0;text-align:left;margin-left:0;margin-top:42.9pt;width:185.9pt;height:110.6pt;z-index:252114944;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KxlKgIAAAMEAAAOAAAAZHJzL2Uyb0RvYy54bWysU81uEzEQviPxDpbvdDfbJG1W2VSlpQip&#10;/EiFB3C83qyF7TG2k91y651X4B04cODGK6RvxNibhAhuiD1Y9o7nm/m++Ty/6LUiG+G8BFPR0UlO&#10;iTAcamlWFf3w/ubZOSU+MFMzBUZU9F54erF4+mTe2VIU0IKqhSMIYnzZ2Yq2IdgyyzxvhWb+BKww&#10;GGzAaRbw6FZZ7ViH6FplRZ5Psw5cbR1w4T3+vR6CdJHwm0bw8LZpvAhEVRR7C2l1aV3GNVvMWbly&#10;zLaS79pg/9CFZtJg0QPUNQuMrJ38C0pL7sBDE0446AyaRnKROCCbUf4Hm7uWWZG4oDjeHmTy/w+W&#10;v9m8c0TWOLspJYZpnNH26/bb9vv25/bH48PjF1JEkTrrS7x7Z/F26J9DjwmJsLe3wD96YuCqZWYl&#10;Lp2DrhWsxiZHMTM7Sh1wfARZdq+hxmJsHSAB9Y3TUUHUhCA6Duv+MCDRB8LxZ3E6zWenGOIYG43z&#10;8bRII8xYuU+3zoeXAjSJm4o6dECCZ5tbH2I7rNxfidUM3EilkguUIV1FZ5NikhKOIloGNKmSuqLn&#10;efwG20SWL0ydkgOTathjAWV2tCPTgXPol32SucjP9nouob5HJRwMrsRXhJsW3GdKOnRkRf2nNXOC&#10;EvXKoJqz0XgcLZwO48kZUifuOLI8jjDDEaqigZJhexWS7SNpby9R9RuZ9IjjGTrZNY1OSzLtXkW0&#10;8vE53fr9dhe/AAAA//8DAFBLAwQUAAYACAAAACEA94j26NwAAAAHAQAADwAAAGRycy9kb3ducmV2&#10;LnhtbEyPS0/DMBCE70j8B2uRuFG70JAqjVMhHhJH2oLE0Y03D9VeR7Hbhn/PcqK3Wc1q5ptyPXkn&#10;TjjGPpCG+UyBQKqD7anV8Ll7u1uCiMmQNS4QavjBCOvq+qo0hQ1n2uBpm1rBIRQLo6FLaSikjHWH&#10;3sRZGJDYa8LoTeJzbKUdzZnDvZP3Sj1Kb3rihs4M+NxhfdgevYYv+nbvzcJ2mGcfi83w+tJkaaf1&#10;7c30tAKRcEr/z/CHz+hQMdM+HMlG4TTwkKRhmTE/uw/5nMWehcoVyKqUl/zVLwAAAP//AwBQSwEC&#10;LQAUAAYACAAAACEAtoM4kv4AAADhAQAAEwAAAAAAAAAAAAAAAAAAAAAAW0NvbnRlbnRfVHlwZXNd&#10;LnhtbFBLAQItABQABgAIAAAAIQA4/SH/1gAAAJQBAAALAAAAAAAAAAAAAAAAAC8BAABfcmVscy8u&#10;cmVsc1BLAQItABQABgAIAAAAIQAutKxlKgIAAAMEAAAOAAAAAAAAAAAAAAAAAC4CAABkcnMvZTJv&#10;RG9jLnhtbFBLAQItABQABgAIAAAAIQD3iPbo3AAAAAcBAAAPAAAAAAAAAAAAAAAAAIQEAABkcnMv&#10;ZG93bnJldi54bWxQSwUGAAAAAAQABADzAAAAjQUAAAAA&#10;" filled="f" stroked="f">
                <v:textbox style="mso-fit-shape-to-text:t">
                  <w:txbxContent>
                    <w:p w:rsidR="007C6C39" w:rsidRDefault="007C6C39" w:rsidP="00552A7B">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p</w:t>
                      </w:r>
                    </w:p>
                  </w:txbxContent>
                </v:textbox>
                <w10:wrap type="square" anchorx="margin" anchory="margin"/>
              </v:shape>
            </w:pict>
          </mc:Fallback>
        </mc:AlternateContent>
      </w:r>
      <w:r>
        <w:object w:dxaOrig="16305" w:dyaOrig="11370" w14:anchorId="3092CCBB">
          <v:shape id="_x0000_i1231" type="#_x0000_t75" style="width:657.1pt;height:458.2pt" o:ole="">
            <v:imagedata r:id="rId457" o:title=""/>
          </v:shape>
          <o:OLEObject Type="Embed" ProgID="MestReNova.Document.1" ShapeID="_x0000_i1231" DrawAspect="Content" ObjectID="_1780169895" r:id="rId458"/>
        </w:object>
      </w:r>
    </w:p>
    <w:p w14:paraId="241CA792" w14:textId="77777777" w:rsidR="00552A7B" w:rsidRDefault="00552A7B" w:rsidP="00552A7B">
      <w:r>
        <w:rPr>
          <w:noProof/>
          <w:lang w:eastAsia="ru-RU"/>
        </w:rPr>
        <w:lastRenderedPageBreak/>
        <w:drawing>
          <wp:anchor distT="0" distB="0" distL="114300" distR="114300" simplePos="0" relativeHeight="252118016" behindDoc="1" locked="0" layoutInCell="1" allowOverlap="1" wp14:anchorId="0AC4F6E8" wp14:editId="4140D502">
            <wp:simplePos x="0" y="0"/>
            <wp:positionH relativeFrom="column">
              <wp:posOffset>824865</wp:posOffset>
            </wp:positionH>
            <wp:positionV relativeFrom="paragraph">
              <wp:posOffset>-3810</wp:posOffset>
            </wp:positionV>
            <wp:extent cx="7855200" cy="5508000"/>
            <wp:effectExtent l="0" t="0" r="0" b="0"/>
            <wp:wrapNone/>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9">
                      <a:extLst>
                        <a:ext uri="{28A0092B-C50C-407E-A947-70E740481C1C}">
                          <a14:useLocalDpi xmlns:a14="http://schemas.microsoft.com/office/drawing/2010/main" val="0"/>
                        </a:ext>
                      </a:extLst>
                    </a:blip>
                    <a:srcRect l="21002" t="13543" r="21448" b="14715"/>
                    <a:stretch/>
                  </pic:blipFill>
                  <pic:spPr bwMode="auto">
                    <a:xfrm>
                      <a:off x="0" y="0"/>
                      <a:ext cx="7855200" cy="5508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object w:dxaOrig="2347" w:dyaOrig="1574" w14:anchorId="6F388670">
          <v:shape id="_x0000_i1232" type="#_x0000_t75" style="width:117pt;height:78.8pt" o:ole="">
            <v:imagedata r:id="rId460" o:title=""/>
          </v:shape>
          <o:OLEObject Type="Embed" ProgID="ChemDraw.Document.6.0" ShapeID="_x0000_i1232" DrawAspect="Content" ObjectID="_1780169896" r:id="rId461"/>
        </w:object>
      </w:r>
      <w:r>
        <w:rPr>
          <w:noProof/>
          <w:lang w:eastAsia="ru-RU"/>
        </w:rPr>
        <mc:AlternateContent>
          <mc:Choice Requires="wps">
            <w:drawing>
              <wp:anchor distT="45720" distB="45720" distL="114300" distR="114300" simplePos="0" relativeHeight="252116992" behindDoc="0" locked="0" layoutInCell="1" allowOverlap="1" wp14:anchorId="668A7949" wp14:editId="695BD66F">
                <wp:simplePos x="0" y="0"/>
                <wp:positionH relativeFrom="margin">
                  <wp:posOffset>60960</wp:posOffset>
                </wp:positionH>
                <wp:positionV relativeFrom="topMargin">
                  <wp:posOffset>381000</wp:posOffset>
                </wp:positionV>
                <wp:extent cx="2360930" cy="1404620"/>
                <wp:effectExtent l="0" t="0" r="0" b="0"/>
                <wp:wrapSquare wrapText="bothSides"/>
                <wp:docPr id="2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4E56F40" w14:textId="77777777" w:rsidR="007C6C39" w:rsidRDefault="007C6C39" w:rsidP="00552A7B">
                            <w:r w:rsidRPr="00076ABF">
                              <w:rPr>
                                <w:lang w:val="en-US"/>
                              </w:rPr>
                              <w:t>I</w:t>
                            </w:r>
                            <w:r>
                              <w:rPr>
                                <w:lang w:val="en-US"/>
                              </w:rPr>
                              <w:t xml:space="preserve">R spectrum of </w:t>
                            </w:r>
                            <w:r w:rsidR="0017076D" w:rsidRPr="0017076D">
                              <w:rPr>
                                <w:b/>
                                <w:lang w:val="en-US"/>
                              </w:rPr>
                              <w:t>6p</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E6ADA8C" id="_x0000_s1175" type="#_x0000_t202" style="position:absolute;margin-left:4.8pt;margin-top:30pt;width:185.9pt;height:110.6pt;z-index:25211699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KZpKgIAAAMEAAAOAAAAZHJzL2Uyb0RvYy54bWysU82O0zAQviPxDpbvNGm27bZR09WySxHS&#10;8iMtPIDrOI2F4zG226Tc9s4r8A4cOHDjFbpvxNhpSwU3RA6WnfF8M983n+dXXaPIVlgnQRd0OEgp&#10;EZpDKfW6oB/eL59NKXGe6ZIp0KKgO+Ho1eLpk3lrcpFBDaoUliCIdnlrClp7b/IkcbwWDXMDMEJj&#10;sALbMI9Hu05Ky1pEb1SSpekkacGWxgIXzuHf2z5IFxG/qgT3b6vKCU9UQbE3H1cb11VYk8Wc5WvL&#10;TC35oQ32D100TGoseoK6ZZ6RjZV/QTWSW3BQ+QGHJoGqklxEDshmmP7B5r5mRkQuKI4zJ5nc/4Pl&#10;b7bvLJFlQbNLSjRrcEb7r/tv++/7n/sfjw+PX0gWRGqNy/HuvcHbvnsOHQ47EnbmDvhHRzTc1Eyv&#10;xbW10NaCldjkMGQmZ6k9jgsgq/Y1lFiMbTxEoK6yTVAQNSGIjsPanQYkOk84/swuJunsAkMcY8NR&#10;OppkcYQJy4/pxjr/UkBDwqagFh0Q4dn2zvnQDsuPV0I1DUupVHSB0qQt6GycjWPCWaSRHk2qZFPQ&#10;aRq+3jaB5QtdxmTPpOr3WEDpA+3AtOfsu1XXy5xOj3quoNyhEhZ6V+Irwk0N9jMlLTqyoO7ThllB&#10;iXqlUc3ZcDQKFo6H0fgSqRN7HlmdR5jmCFVQT0m/vfHR9oG0M9eo+lJGPcJ4+k4OTaPTokyHVxGs&#10;fH6Ot36/3cUvAAAA//8DAFBLAwQUAAYACAAAACEAAcj5Xt4AAAAIAQAADwAAAGRycy9kb3ducmV2&#10;LnhtbEyPy07DMBRE90j8g3WR2FEnIQ1piFMhHhLLPkDq0o1v4gj7OordNvw9ZgXL0YxmztTr2Rp2&#10;xskPjgSkiwQYUuvUQL2Aj/3bXQnMB0lKGkco4Bs9rJvrq1pWyl1oi+dd6FksIV9JATqEseLctxqt&#10;9As3IkWvc5OVIcqp52qSl1huDc+SpOBWDhQXtBzxWWP7tTtZAZ90MO9drjQ+LDf5dnx96ZZhL8Tt&#10;zfz0CCzgHP7C8Isf0aGJTEd3IuWZEbAqYlBAkcRH0b4v0xzYUUBWphnwpub/DzQ/AAAA//8DAFBL&#10;AQItABQABgAIAAAAIQC2gziS/gAAAOEBAAATAAAAAAAAAAAAAAAAAAAAAABbQ29udGVudF9UeXBl&#10;c10ueG1sUEsBAi0AFAAGAAgAAAAhADj9If/WAAAAlAEAAAsAAAAAAAAAAAAAAAAALwEAAF9yZWxz&#10;Ly5yZWxzUEsBAi0AFAAGAAgAAAAhABnwpmkqAgAAAwQAAA4AAAAAAAAAAAAAAAAALgIAAGRycy9l&#10;Mm9Eb2MueG1sUEsBAi0AFAAGAAgAAAAhAAHI+V7eAAAACAEAAA8AAAAAAAAAAAAAAAAAhAQAAGRy&#10;cy9kb3ducmV2LnhtbFBLBQYAAAAABAAEAPMAAACPBQAAAAA=&#10;" filled="f" stroked="f">
                <v:textbox style="mso-fit-shape-to-text:t">
                  <w:txbxContent>
                    <w:p w:rsidR="007C6C39" w:rsidRDefault="007C6C39" w:rsidP="00552A7B">
                      <w:r w:rsidRPr="00076ABF">
                        <w:rPr>
                          <w:lang w:val="en-US"/>
                        </w:rPr>
                        <w:t>I</w:t>
                      </w:r>
                      <w:r>
                        <w:rPr>
                          <w:lang w:val="en-US"/>
                        </w:rPr>
                        <w:t xml:space="preserve">R spectrum of </w:t>
                      </w:r>
                      <w:r w:rsidR="0017076D" w:rsidRPr="0017076D">
                        <w:rPr>
                          <w:b/>
                          <w:lang w:val="en-US"/>
                        </w:rPr>
                        <w:t>6p</w:t>
                      </w:r>
                    </w:p>
                  </w:txbxContent>
                </v:textbox>
                <w10:wrap type="square" anchorx="margin" anchory="margin"/>
              </v:shape>
            </w:pict>
          </mc:Fallback>
        </mc:AlternateContent>
      </w:r>
    </w:p>
    <w:p w14:paraId="7A5541AF" w14:textId="77777777" w:rsidR="00552A7B" w:rsidRDefault="00552A7B" w:rsidP="00552A7B">
      <w:pPr>
        <w:jc w:val="center"/>
      </w:pPr>
    </w:p>
    <w:p w14:paraId="33C5D8E0" w14:textId="77777777" w:rsidR="00552A7B" w:rsidRDefault="00552A7B" w:rsidP="00552A7B">
      <w:pPr>
        <w:jc w:val="right"/>
      </w:pPr>
    </w:p>
    <w:p w14:paraId="481DDE6B" w14:textId="77777777" w:rsidR="00552A7B" w:rsidRPr="00552A7B" w:rsidRDefault="00552A7B" w:rsidP="00552A7B"/>
    <w:p w14:paraId="3CEA8EEE" w14:textId="77777777" w:rsidR="00552A7B" w:rsidRPr="00552A7B" w:rsidRDefault="00552A7B" w:rsidP="00552A7B"/>
    <w:p w14:paraId="0D7A150F" w14:textId="77777777" w:rsidR="00552A7B" w:rsidRPr="00552A7B" w:rsidRDefault="00552A7B" w:rsidP="00552A7B"/>
    <w:p w14:paraId="1F8696B3" w14:textId="77777777" w:rsidR="00552A7B" w:rsidRPr="00552A7B" w:rsidRDefault="00552A7B" w:rsidP="00552A7B"/>
    <w:p w14:paraId="095017FD" w14:textId="77777777" w:rsidR="00552A7B" w:rsidRPr="00552A7B" w:rsidRDefault="00552A7B" w:rsidP="00552A7B"/>
    <w:p w14:paraId="60B4F8E9" w14:textId="77777777" w:rsidR="00552A7B" w:rsidRPr="00552A7B" w:rsidRDefault="00552A7B" w:rsidP="00552A7B"/>
    <w:p w14:paraId="19BDDEBC" w14:textId="77777777" w:rsidR="00552A7B" w:rsidRPr="00552A7B" w:rsidRDefault="00552A7B" w:rsidP="00552A7B"/>
    <w:p w14:paraId="24168ED7" w14:textId="77777777" w:rsidR="00552A7B" w:rsidRPr="00552A7B" w:rsidRDefault="00552A7B" w:rsidP="00552A7B"/>
    <w:p w14:paraId="10729EF5" w14:textId="77777777" w:rsidR="00552A7B" w:rsidRPr="00552A7B" w:rsidRDefault="00552A7B" w:rsidP="00552A7B"/>
    <w:p w14:paraId="1848D01C" w14:textId="77777777" w:rsidR="00552A7B" w:rsidRPr="00552A7B" w:rsidRDefault="00552A7B" w:rsidP="00552A7B"/>
    <w:p w14:paraId="3C647101" w14:textId="77777777" w:rsidR="00552A7B" w:rsidRPr="00552A7B" w:rsidRDefault="00552A7B" w:rsidP="00552A7B"/>
    <w:p w14:paraId="744FFAFE" w14:textId="77777777" w:rsidR="00552A7B" w:rsidRDefault="00552A7B" w:rsidP="00552A7B">
      <w:pPr>
        <w:jc w:val="center"/>
      </w:pPr>
      <w:r>
        <w:rPr>
          <w:noProof/>
          <w:lang w:eastAsia="ru-RU"/>
        </w:rPr>
        <w:lastRenderedPageBreak/>
        <mc:AlternateContent>
          <mc:Choice Requires="wps">
            <w:drawing>
              <wp:anchor distT="45720" distB="45720" distL="114300" distR="114300" simplePos="0" relativeHeight="252121088" behindDoc="0" locked="0" layoutInCell="1" allowOverlap="1" wp14:anchorId="033E5644" wp14:editId="09801E70">
                <wp:simplePos x="0" y="0"/>
                <wp:positionH relativeFrom="margin">
                  <wp:posOffset>533400</wp:posOffset>
                </wp:positionH>
                <wp:positionV relativeFrom="topMargin">
                  <wp:posOffset>506730</wp:posOffset>
                </wp:positionV>
                <wp:extent cx="2360930" cy="1404620"/>
                <wp:effectExtent l="0" t="0" r="0" b="0"/>
                <wp:wrapSquare wrapText="bothSides"/>
                <wp:docPr id="206" name="Надпись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AF63588" w14:textId="77777777" w:rsidR="007C6C39" w:rsidRDefault="007C6C39" w:rsidP="00552A7B">
                            <w:r w:rsidRPr="005768B1">
                              <w:rPr>
                                <w:vertAlign w:val="superscript"/>
                                <w:lang w:val="en-US"/>
                              </w:rPr>
                              <w:t>1</w:t>
                            </w:r>
                            <w:r>
                              <w:rPr>
                                <w:lang w:val="en-US"/>
                              </w:rPr>
                              <w:t xml:space="preserve">H NMR spectrum of </w:t>
                            </w:r>
                            <w:r w:rsidR="0017076D" w:rsidRPr="0017076D">
                              <w:rPr>
                                <w:b/>
                                <w:lang w:val="en-US"/>
                              </w:rPr>
                              <w:t>6q</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83B3D54" id="Надпись 206" o:spid="_x0000_s1176" type="#_x0000_t202" style="position:absolute;left:0;text-align:left;margin-left:42pt;margin-top:39.9pt;width:185.9pt;height:110.6pt;z-index:25212108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pRwKgIAAAYEAAAOAAAAZHJzL2Uyb0RvYy54bWysU82O0zAQviPxDpbvNGm3Lduo6WrZpQhp&#10;+ZEWHsB1nMbC9hjbbVJu3HkF3oEDB268QveNGDttqeCGyMGyM55v5vvm8/yq04pshfMSTEmHg5wS&#10;YThU0qxL+v7d8sklJT4wUzEFRpR0Jzy9Wjx+NG9tIUbQgKqEIwhifNHakjYh2CLLPG+EZn4AVhgM&#10;1uA0C3h066xyrEV0rbJRnk+zFlxlHXDhPf697YN0kfDrWvDwpq69CESVFHsLaXVpXcU1W8xZsXbM&#10;NpIf2mD/0IVm0mDRE9QtC4xsnPwLSkvuwEMdBhx0BnUtuUgckM0w/4PNfcOsSFxQHG9PMvn/B8tf&#10;b986IquSjvIpJYZpHNL+6/7b/vv+5/7Hw+eHLyRGUKfW+gKv31tMCN0z6HDeibO3d8A/eGLgpmFm&#10;La6dg7YRrMI+hzEzO0vtcXwEWbWvoMJybBMgAXW101FElIUgOs5rd5qR6ALh+HN0Mc1nFxjiGBuO&#10;8/F0lKaYseKYbp0PLwRoEjcldWiCBM+2dz7EdlhxvBKrGVhKpZIRlCFtSWeT0SQlnEW0DOhTJXVJ&#10;L/P49c6JLJ+bKiUHJlW/xwLKHGhHpj3n0K26g9Kzo54rqHaohIPemPiQcNOA+0RJi6Ysqf+4YU5Q&#10;ol4aVHM2HI+ji9NhPHmK1Ik7j6zOI8xwhCppoKTf3oTk/Eja22tUfSmTHnE8fSeHptFsSabDw4hu&#10;Pj+nW7+f7+IXAAAA//8DAFBLAwQUAAYACAAAACEAWLhYNN4AAAAJAQAADwAAAGRycy9kb3ducmV2&#10;LnhtbEyPy07DMBBF90j8gzVI7KhdSGgJcSrEQ2JJWyp16caTh7DHUey24e8ZVrCb0R3dOadcTd6J&#10;E46xD6RhPlMgkOpge2o1fG7fbpYgYjJkjQuEGr4xwqq6vChNYcOZ1njapFZwCcXCaOhSGgopY92h&#10;N3EWBiTOmjB6k3gdW2lHc+Zy7+StUvfSm574Q2cGfO6w/tocvYYd7d17k9kOF/lHth5eX5o8bbW+&#10;vpqeHkEknNLfMfziMzpUzHQIR7JROA3LjFWShsUDG3Ce5TkPBw13aq5AVqX8b1D9AAAA//8DAFBL&#10;AQItABQABgAIAAAAIQC2gziS/gAAAOEBAAATAAAAAAAAAAAAAAAAAAAAAABbQ29udGVudF9UeXBl&#10;c10ueG1sUEsBAi0AFAAGAAgAAAAhADj9If/WAAAAlAEAAAsAAAAAAAAAAAAAAAAALwEAAF9yZWxz&#10;Ly5yZWxzUEsBAi0AFAAGAAgAAAAhAJd6lHAqAgAABgQAAA4AAAAAAAAAAAAAAAAALgIAAGRycy9l&#10;Mm9Eb2MueG1sUEsBAi0AFAAGAAgAAAAhAFi4WDTeAAAACQEAAA8AAAAAAAAAAAAAAAAAhAQAAGRy&#10;cy9kb3ducmV2LnhtbFBLBQYAAAAABAAEAPMAAACPBQAAAAA=&#10;" filled="f" stroked="f">
                <v:textbox style="mso-fit-shape-to-text:t">
                  <w:txbxContent>
                    <w:p w:rsidR="007C6C39" w:rsidRDefault="007C6C39" w:rsidP="00552A7B">
                      <w:r w:rsidRPr="005768B1">
                        <w:rPr>
                          <w:vertAlign w:val="superscript"/>
                          <w:lang w:val="en-US"/>
                        </w:rPr>
                        <w:t>1</w:t>
                      </w:r>
                      <w:r>
                        <w:rPr>
                          <w:lang w:val="en-US"/>
                        </w:rPr>
                        <w:t xml:space="preserve">H NMR spectrum of </w:t>
                      </w:r>
                      <w:r w:rsidR="0017076D" w:rsidRPr="0017076D">
                        <w:rPr>
                          <w:b/>
                          <w:lang w:val="en-US"/>
                        </w:rPr>
                        <w:t>6q</w:t>
                      </w:r>
                    </w:p>
                  </w:txbxContent>
                </v:textbox>
                <w10:wrap type="square" anchorx="margin" anchory="margin"/>
              </v:shape>
            </w:pict>
          </mc:Fallback>
        </mc:AlternateContent>
      </w:r>
      <w:r>
        <w:object w:dxaOrig="16305" w:dyaOrig="11370" w14:anchorId="131C56DB">
          <v:shape id="_x0000_i1233" type="#_x0000_t75" style="width:629.35pt;height:437.75pt" o:ole="">
            <v:imagedata r:id="rId462" o:title=""/>
          </v:shape>
          <o:OLEObject Type="Embed" ProgID="MestReNova.Document.1" ShapeID="_x0000_i1233" DrawAspect="Content" ObjectID="_1780169897" r:id="rId463"/>
        </w:object>
      </w:r>
    </w:p>
    <w:p w14:paraId="3B5CD4FD" w14:textId="77777777" w:rsidR="00552A7B" w:rsidRDefault="00552A7B" w:rsidP="00552A7B">
      <w:pPr>
        <w:jc w:val="center"/>
      </w:pPr>
      <w:r>
        <w:rPr>
          <w:noProof/>
          <w:lang w:eastAsia="ru-RU"/>
        </w:rPr>
        <w:lastRenderedPageBreak/>
        <mc:AlternateContent>
          <mc:Choice Requires="wps">
            <w:drawing>
              <wp:anchor distT="45720" distB="45720" distL="114300" distR="114300" simplePos="0" relativeHeight="252120064" behindDoc="0" locked="0" layoutInCell="1" allowOverlap="1" wp14:anchorId="413CC174" wp14:editId="52D648AF">
                <wp:simplePos x="0" y="0"/>
                <wp:positionH relativeFrom="margin">
                  <wp:posOffset>419100</wp:posOffset>
                </wp:positionH>
                <wp:positionV relativeFrom="topMargin">
                  <wp:posOffset>601980</wp:posOffset>
                </wp:positionV>
                <wp:extent cx="2360930" cy="1404620"/>
                <wp:effectExtent l="0" t="0" r="0" b="0"/>
                <wp:wrapSquare wrapText="bothSides"/>
                <wp:docPr id="205" name="Надпись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E616553" w14:textId="77777777" w:rsidR="007C6C39" w:rsidRDefault="007C6C39" w:rsidP="00552A7B">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q</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5C241E6" id="Надпись 205" o:spid="_x0000_s1177" type="#_x0000_t202" style="position:absolute;left:0;text-align:left;margin-left:33pt;margin-top:47.4pt;width:185.9pt;height:110.6pt;z-index:25212006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hC0KgIAAAYEAAAOAAAAZHJzL2Uyb0RvYy54bWysU0uOEzEQ3SNxB8t70p9JwqSVzmiYIQhp&#10;+EgDB3Dc7rRF22VsJ91hN3uuwB1YsGDHFTI3ouzOZCLYIXph2V2uV/VePc8vetWSrbBOgi5pNkop&#10;EZpDJfW6pB8/LJ+dU+I80xVrQYuS7oSjF4unT+adKUQODbSVsARBtCs6U9LGe1MkieONUMyNwAiN&#10;wRqsYh6Pdp1UlnWIrtokT9Np0oGtjAUunMO/10OQLiJ+XQvu39W1E560JcXefFxtXFdhTRZzVqwt&#10;M43khzbYP3ShmNRY9Ah1zTwjGyv/glKSW3BQ+xEHlUBdSy4iB2STpX+wuW2YEZELiuPMUSb3/2D5&#10;2+17S2RV0jydUKKZwiHtv+2/73/sf+1/3t/dfyUhgjp1xhV4/dZggu9fQI/zjpyduQH+yRENVw3T&#10;a3FpLXSNYBX2mYXM5CR1wHEBZNW9gQrLsY2HCNTXVgURURaC6Div3XFGoveE48/8bJrOzjDEMZaN&#10;0/E0j1NMWPGQbqzzrwQoEjYltWiCCM+2N86HdljxcCVU07CUbRuN0GrSlXQ2yScx4SSipEeftlKV&#10;9DwN3+CcwPKlrmKyZ7Id9lig1QfagenA2ferflA6i9lBlBVUO1TCwmBMfEi4acB+oaRDU5bUfd4w&#10;KyhpX2tUc5aNx8HF8TCePEfqxJ5GVqcRpjlCldRTMmyvfHR+IO3MJaq+lFGPx04OTaPZokyHhxHc&#10;fHqOtx6f7+I3AAAA//8DAFBLAwQUAAYACAAAACEAvaqQr94AAAAJAQAADwAAAGRycy9kb3ducmV2&#10;LnhtbEyPTU/DMAyG70j8h8hI3Fg61nVQmk6ID4kj20DimDVuU5E4VZNt5d9jTuNm67FeP2+1nrwT&#10;RxxjH0jBfJaBQGqC6alT8LF7vbkDEZMmo10gVPCDEdb15UWlSxNOtMHjNnWCQyiWWoFNaSiljI1F&#10;r+MsDEjM2jB6nXgdO2lGfeJw7+RtlhXS6574g9UDPllsvrcHr+CTvtxbmxuLq+V7vhlenttl2il1&#10;fTU9PoBIOKXzMfzpszrU7LQPBzJROAVFwVWSgvucGzDPFyse9goWcyayruT/BvUvAAAA//8DAFBL&#10;AQItABQABgAIAAAAIQC2gziS/gAAAOEBAAATAAAAAAAAAAAAAAAAAAAAAABbQ29udGVudF9UeXBl&#10;c10ueG1sUEsBAi0AFAAGAAgAAAAhADj9If/WAAAAlAEAAAsAAAAAAAAAAAAAAAAALwEAAF9yZWxz&#10;Ly5yZWxzUEsBAi0AFAAGAAgAAAAhAJxaELQqAgAABgQAAA4AAAAAAAAAAAAAAAAALgIAAGRycy9l&#10;Mm9Eb2MueG1sUEsBAi0AFAAGAAgAAAAhAL2qkK/eAAAACQEAAA8AAAAAAAAAAAAAAAAAhAQAAGRy&#10;cy9kb3ducmV2LnhtbFBLBQYAAAAABAAEAPMAAACPBQAAAAA=&#10;" filled="f" stroked="f">
                <v:textbox style="mso-fit-shape-to-text:t">
                  <w:txbxContent>
                    <w:p w:rsidR="007C6C39" w:rsidRDefault="007C6C39" w:rsidP="00552A7B">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q</w:t>
                      </w:r>
                    </w:p>
                  </w:txbxContent>
                </v:textbox>
                <w10:wrap type="square" anchorx="margin" anchory="margin"/>
              </v:shape>
            </w:pict>
          </mc:Fallback>
        </mc:AlternateContent>
      </w:r>
      <w:r>
        <w:object w:dxaOrig="16305" w:dyaOrig="11370" w14:anchorId="01AF32F3">
          <v:shape id="_x0000_i1234" type="#_x0000_t75" style="width:655.45pt;height:456.5pt" o:ole="">
            <v:imagedata r:id="rId464" o:title=""/>
          </v:shape>
          <o:OLEObject Type="Embed" ProgID="MestReNova.Document.1" ShapeID="_x0000_i1234" DrawAspect="Content" ObjectID="_1780169898" r:id="rId465"/>
        </w:object>
      </w:r>
    </w:p>
    <w:p w14:paraId="7363CB58" w14:textId="77777777" w:rsidR="00552A7B" w:rsidRDefault="00552A7B" w:rsidP="00552A7B">
      <w:pPr>
        <w:jc w:val="center"/>
        <w:rPr>
          <w:rFonts w:ascii="Calibri" w:eastAsia="Times New Roman" w:hAnsi="Calibri" w:cs="Times New Roman"/>
          <w:lang w:eastAsia="ru-RU"/>
        </w:rPr>
      </w:pPr>
      <w:r w:rsidRPr="002A4F4F">
        <w:rPr>
          <w:rFonts w:ascii="Calibri" w:eastAsia="Times New Roman" w:hAnsi="Calibri" w:cs="Times New Roman"/>
          <w:noProof/>
          <w:lang w:eastAsia="ru-RU"/>
        </w:rPr>
        <w:lastRenderedPageBreak/>
        <mc:AlternateContent>
          <mc:Choice Requires="wps">
            <w:drawing>
              <wp:anchor distT="45720" distB="45720" distL="114300" distR="114300" simplePos="0" relativeHeight="252126208" behindDoc="0" locked="0" layoutInCell="1" allowOverlap="1" wp14:anchorId="394251CB" wp14:editId="4048B775">
                <wp:simplePos x="0" y="0"/>
                <wp:positionH relativeFrom="margin">
                  <wp:posOffset>29210</wp:posOffset>
                </wp:positionH>
                <wp:positionV relativeFrom="paragraph">
                  <wp:posOffset>-203835</wp:posOffset>
                </wp:positionV>
                <wp:extent cx="2009775" cy="1404620"/>
                <wp:effectExtent l="0" t="0" r="0" b="0"/>
                <wp:wrapNone/>
                <wp:docPr id="34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775" cy="1404620"/>
                        </a:xfrm>
                        <a:prstGeom prst="rect">
                          <a:avLst/>
                        </a:prstGeom>
                        <a:noFill/>
                        <a:ln w="9525">
                          <a:noFill/>
                          <a:miter lim="800000"/>
                          <a:headEnd/>
                          <a:tailEnd/>
                        </a:ln>
                      </wps:spPr>
                      <wps:txbx>
                        <w:txbxContent>
                          <w:p w14:paraId="3AE6BD25" w14:textId="77777777" w:rsidR="007C6C39" w:rsidRDefault="007C6C39" w:rsidP="00552A7B">
                            <w:r w:rsidRPr="00552A7B">
                              <w:rPr>
                                <w:noProof/>
                                <w:lang w:eastAsia="ru-RU"/>
                              </w:rPr>
                              <w:drawing>
                                <wp:inline distT="0" distB="0" distL="0" distR="0" wp14:anchorId="2947EEB8" wp14:editId="479DDF9C">
                                  <wp:extent cx="1511300" cy="914400"/>
                                  <wp:effectExtent l="0" t="0" r="0" b="0"/>
                                  <wp:docPr id="410" name="Рисунок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511300" cy="914400"/>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50B501" id="_x0000_s1178" type="#_x0000_t202" style="position:absolute;left:0;text-align:left;margin-left:2.3pt;margin-top:-16.05pt;width:158.25pt;height:110.6pt;z-index:2521262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CEBKwIAAAQEAAAOAAAAZHJzL2Uyb0RvYy54bWysU82O0zAQviPxDpbvNElJt9uo6WrZpQhp&#10;+ZEWHsB1nMbC8RjbbVJue+cVeAcOHLjxCt03Yux0uxXcEDlYdsbzzXzffJ5f9K0iW2GdBF3SbJRS&#10;IjSHSup1ST9+WD47p8R5piumQIuS7oSjF4unT+adKcQYGlCVsARBtCs6U9LGe1MkieONaJkbgREa&#10;gzXYlnk82nVSWdYhequScZqeJR3Yyljgwjn8ez0E6SLi17Xg/l1dO+GJKin25uNq47oKa7KYs2Jt&#10;mWkkP7TB/qGLlkmNRY9Q18wzsrHyL6hWcgsOaj/i0CZQ15KLyAHZZOkfbG4bZkTkguI4c5TJ/T9Y&#10;/nb73hJZlfR5PqNEsxaHtP+2/77/sf+1/3l/d/+VjINKnXEFXr41eN33L6DHaUfGztwA/+SIhquG&#10;6bW4tBa6RrAKu8xCZnKSOuC4ALLq3kCFxdjGQwTqa9sGCVEUgug4rd1xQqL3hONPHPlsOp1QwjGW&#10;5Wl+No4zTFjxkG6s868EtCRsSmrRAhGebW+cD+2w4uFKqKZhKZWKNlCadCWdTcaTmHASaaVHlyrZ&#10;lvQ8Dd/gm8Dypa5ismdSDXssoPSBdmA6cPb9qo86j7OoShBlBdUOlbAw2BKfEW4asF8o6dCSJXWf&#10;N8wKStRrjWrOsjwPHo6HfDJF6sSeRlanEaY5QpXUUzJsr3z0fSDtzCWqvpRRj8dODk2j1aJMh2cR&#10;vHx6jrceH+/iNwAAAP//AwBQSwMEFAAGAAgAAAAhACu5DyzdAAAACQEAAA8AAABkcnMvZG93bnJl&#10;di54bWxMj0FPwzAMhe9I/IfISNy2tAWNrWs6TWgbR8aoOGeNaSsaJ2qyrvx7zAlOtvWenr9XbCbb&#10;ixGH0DlSkM4TEEi1Mx01Cqr3/WwJIkRNRveOUME3BtiUtzeFzo270huOp9gIDqGQawVtjD6XMtQt&#10;Wh3mziOx9ukGqyOfQyPNoK8cbnuZJclCWt0Rf2i1x+cW66/TxSrw0R+eXobX43a3H5Pq41BlXbNT&#10;6v5u2q5BRJzinxl+8RkdSmY6uwuZIHoFjws2Kpg9ZCkI1nnycmbjcpWCLAv5v0H5AwAA//8DAFBL&#10;AQItABQABgAIAAAAIQC2gziS/gAAAOEBAAATAAAAAAAAAAAAAAAAAAAAAABbQ29udGVudF9UeXBl&#10;c10ueG1sUEsBAi0AFAAGAAgAAAAhADj9If/WAAAAlAEAAAsAAAAAAAAAAAAAAAAALwEAAF9yZWxz&#10;Ly5yZWxzUEsBAi0AFAAGAAgAAAAhAO3MIQErAgAABAQAAA4AAAAAAAAAAAAAAAAALgIAAGRycy9l&#10;Mm9Eb2MueG1sUEsBAi0AFAAGAAgAAAAhACu5DyzdAAAACQEAAA8AAAAAAAAAAAAAAAAAhQQAAGRy&#10;cy9kb3ducmV2LnhtbFBLBQYAAAAABAAEAPMAAACPBQAAAAA=&#10;" filled="f" stroked="f">
                <v:textbox style="mso-fit-shape-to-text:t">
                  <w:txbxContent>
                    <w:p w:rsidR="007C6C39" w:rsidRDefault="007C6C39" w:rsidP="00552A7B">
                      <w:r w:rsidRPr="00552A7B">
                        <w:rPr>
                          <w:noProof/>
                          <w:lang w:eastAsia="ru-RU"/>
                        </w:rPr>
                        <w:drawing>
                          <wp:inline distT="0" distB="0" distL="0" distR="0">
                            <wp:extent cx="1511300" cy="914400"/>
                            <wp:effectExtent l="0" t="0" r="0" b="0"/>
                            <wp:docPr id="410" name="Рисунок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1511300" cy="914400"/>
                                    </a:xfrm>
                                    <a:prstGeom prst="rect">
                                      <a:avLst/>
                                    </a:prstGeom>
                                    <a:noFill/>
                                    <a:ln>
                                      <a:noFill/>
                                    </a:ln>
                                  </pic:spPr>
                                </pic:pic>
                              </a:graphicData>
                            </a:graphic>
                          </wp:inline>
                        </w:drawing>
                      </w:r>
                    </w:p>
                  </w:txbxContent>
                </v:textbox>
                <w10:wrap anchorx="margin"/>
              </v:shape>
            </w:pict>
          </mc:Fallback>
        </mc:AlternateContent>
      </w:r>
      <w:r>
        <w:rPr>
          <w:noProof/>
          <w:lang w:eastAsia="ru-RU"/>
        </w:rPr>
        <mc:AlternateContent>
          <mc:Choice Requires="wps">
            <w:drawing>
              <wp:anchor distT="45720" distB="45720" distL="114300" distR="114300" simplePos="0" relativeHeight="252124160" behindDoc="0" locked="0" layoutInCell="1" allowOverlap="1" wp14:anchorId="40B2E4C3" wp14:editId="29FEDDD7">
                <wp:simplePos x="0" y="0"/>
                <wp:positionH relativeFrom="margin">
                  <wp:posOffset>334010</wp:posOffset>
                </wp:positionH>
                <wp:positionV relativeFrom="topMargin">
                  <wp:posOffset>444500</wp:posOffset>
                </wp:positionV>
                <wp:extent cx="2360930" cy="1404620"/>
                <wp:effectExtent l="0" t="0" r="0" b="0"/>
                <wp:wrapSquare wrapText="bothSides"/>
                <wp:docPr id="34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6413FCC" w14:textId="77777777" w:rsidR="007C6C39" w:rsidRDefault="007C6C39" w:rsidP="00552A7B">
                            <w:r>
                              <w:rPr>
                                <w:lang w:val="en-US"/>
                              </w:rPr>
                              <w:t xml:space="preserve"> IR spectrum of </w:t>
                            </w:r>
                            <w:r w:rsidR="0017076D" w:rsidRPr="0017076D">
                              <w:rPr>
                                <w:b/>
                                <w:lang w:val="en-US"/>
                              </w:rPr>
                              <w:t>6q</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7BB0CEE" id="_x0000_s1179" type="#_x0000_t202" style="position:absolute;left:0;text-align:left;margin-left:26.3pt;margin-top:35pt;width:185.9pt;height:110.6pt;z-index:25212416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AmKQIAAAQEAAAOAAAAZHJzL2Uyb0RvYy54bWysU0uOEzEQ3SNxB8t70p98mLTSGQ0zBCEN&#10;H2ngAI7bnbZwu4ztpDvs2HMF7sCCBTuukLkRZXcmRLBD9MKyu1yv6r16Xlz2rSI7YZ0EXdJslFIi&#10;NIdK6k1J379bPbmgxHmmK6ZAi5LuhaOXy8ePFp0pRA4NqEpYgiDaFZ0paeO9KZLE8Ua0zI3ACI3B&#10;GmzLPB7tJqks6xC9VUmeprOkA1sZC1w4h39vhiBdRvy6Fty/qWsnPFElxd58XG1c12FNlgtWbCwz&#10;jeTHNtg/dNEyqbHoCeqGeUa2Vv4F1UpuwUHtRxzaBOpachE5IJss/YPNXcOMiFxQHGdOMrn/B8tf&#10;795aIquSjic4Ks1aHNLh6+Hb4fvh5+HH/ef7LyQPKnXGFXj5zuB13z+DHqcdGTtzC/yDIxquG6Y3&#10;4spa6BrBKuwyC5nJWeqA4wLIunsFFRZjWw8RqK9tGyREUQii47T2pwmJ3hOOP/PxLJ2PMcQxlk3S&#10;ySyPM0xY8ZBurPMvBLQkbEpq0QIRnu1unQ/tsOLhSqimYSWVijZQmnQlnU/zaUw4i7TSo0uVbEt6&#10;kYZv8E1g+VxXMdkzqYY9FlD6SDswHTj7ft1HnfPspOcaqj0qYWGwJT4j3DRgP1HSoSVL6j5umRWU&#10;qJca1Zxnk0nwcDxMpk+ROrHnkfV5hGmOUCX1lAzbax99H0g7c4Wqr2TUI4xn6OTYNFotynR8FsHL&#10;5+d46/fjXf4CAAD//wMAUEsDBBQABgAIAAAAIQAQQ2qY3gAAAAkBAAAPAAAAZHJzL2Rvd25yZXYu&#10;eG1sTI/NTsMwEITvSLyDtUjcqFPLaSHEqRA/EkfagsTRjTdxhL2OYrcNb485wXE0o5lv6s3sHTvh&#10;FIdACpaLAhhSG8xAvYL3/cvNLbCYNBntAqGCb4ywaS4val2ZcKYtnnapZ7mEYqUV2JTGivPYWvQ6&#10;LsKIlL0uTF6nLKeem0mfc7l3XBTFins9UF6wesRHi+3X7ugVfNCne+2ksbgu3+R2fH7qyrRX6vpq&#10;frgHlnBOf2H4xc/o0GSmQziSicwpKMUqJxWsi3wp+1JICeygQNwtBfCm5v8fND8AAAD//wMAUEsB&#10;Ai0AFAAGAAgAAAAhALaDOJL+AAAA4QEAABMAAAAAAAAAAAAAAAAAAAAAAFtDb250ZW50X1R5cGVz&#10;XS54bWxQSwECLQAUAAYACAAAACEAOP0h/9YAAACUAQAACwAAAAAAAAAAAAAAAAAvAQAAX3JlbHMv&#10;LnJlbHNQSwECLQAUAAYACAAAACEAv1AAJikCAAAEBAAADgAAAAAAAAAAAAAAAAAuAgAAZHJzL2Uy&#10;b0RvYy54bWxQSwECLQAUAAYACAAAACEAEENqmN4AAAAJAQAADwAAAAAAAAAAAAAAAACDBAAAZHJz&#10;L2Rvd25yZXYueG1sUEsFBgAAAAAEAAQA8wAAAI4FAAAAAA==&#10;" filled="f" stroked="f">
                <v:textbox style="mso-fit-shape-to-text:t">
                  <w:txbxContent>
                    <w:p w:rsidR="007C6C39" w:rsidRDefault="007C6C39" w:rsidP="00552A7B">
                      <w:r>
                        <w:rPr>
                          <w:lang w:val="en-US"/>
                        </w:rPr>
                        <w:t xml:space="preserve"> IR spectrum of </w:t>
                      </w:r>
                      <w:r w:rsidR="0017076D" w:rsidRPr="0017076D">
                        <w:rPr>
                          <w:b/>
                          <w:lang w:val="en-US"/>
                        </w:rPr>
                        <w:t>6q</w:t>
                      </w:r>
                    </w:p>
                  </w:txbxContent>
                </v:textbox>
                <w10:wrap type="square" anchorx="margin" anchory="margin"/>
              </v:shape>
            </w:pict>
          </mc:Fallback>
        </mc:AlternateContent>
      </w:r>
      <w:r>
        <w:rPr>
          <w:noProof/>
          <w:lang w:eastAsia="ru-RU"/>
        </w:rPr>
        <w:drawing>
          <wp:anchor distT="0" distB="0" distL="114300" distR="114300" simplePos="0" relativeHeight="252122112" behindDoc="1" locked="0" layoutInCell="1" allowOverlap="1" wp14:anchorId="31914225" wp14:editId="2CA35265">
            <wp:simplePos x="0" y="0"/>
            <wp:positionH relativeFrom="column">
              <wp:posOffset>689610</wp:posOffset>
            </wp:positionH>
            <wp:positionV relativeFrom="paragraph">
              <wp:posOffset>-635</wp:posOffset>
            </wp:positionV>
            <wp:extent cx="7858800" cy="5605200"/>
            <wp:effectExtent l="0" t="0" r="8890" b="0"/>
            <wp:wrapNone/>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8">
                      <a:extLst>
                        <a:ext uri="{28A0092B-C50C-407E-A947-70E740481C1C}">
                          <a14:useLocalDpi xmlns:a14="http://schemas.microsoft.com/office/drawing/2010/main" val="0"/>
                        </a:ext>
                      </a:extLst>
                    </a:blip>
                    <a:srcRect l="21278" t="13178" r="21757" b="14592"/>
                    <a:stretch/>
                  </pic:blipFill>
                  <pic:spPr bwMode="auto">
                    <a:xfrm>
                      <a:off x="0" y="0"/>
                      <a:ext cx="7858800" cy="5605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67CDC37" w14:textId="77777777" w:rsidR="00552A7B" w:rsidRPr="00552A7B" w:rsidRDefault="00552A7B" w:rsidP="00552A7B">
      <w:pPr>
        <w:rPr>
          <w:rFonts w:ascii="Calibri" w:eastAsia="Times New Roman" w:hAnsi="Calibri" w:cs="Times New Roman"/>
          <w:lang w:eastAsia="ru-RU"/>
        </w:rPr>
      </w:pPr>
    </w:p>
    <w:p w14:paraId="0F18FD87" w14:textId="77777777" w:rsidR="00552A7B" w:rsidRPr="00552A7B" w:rsidRDefault="00552A7B" w:rsidP="00552A7B">
      <w:pPr>
        <w:rPr>
          <w:rFonts w:ascii="Calibri" w:eastAsia="Times New Roman" w:hAnsi="Calibri" w:cs="Times New Roman"/>
          <w:lang w:eastAsia="ru-RU"/>
        </w:rPr>
      </w:pPr>
    </w:p>
    <w:p w14:paraId="4CC2EBD3" w14:textId="77777777" w:rsidR="00552A7B" w:rsidRPr="00552A7B" w:rsidRDefault="00552A7B" w:rsidP="00552A7B">
      <w:pPr>
        <w:rPr>
          <w:rFonts w:ascii="Calibri" w:eastAsia="Times New Roman" w:hAnsi="Calibri" w:cs="Times New Roman"/>
          <w:lang w:eastAsia="ru-RU"/>
        </w:rPr>
      </w:pPr>
    </w:p>
    <w:p w14:paraId="6CDDD7F0" w14:textId="77777777" w:rsidR="00552A7B" w:rsidRPr="00552A7B" w:rsidRDefault="00552A7B" w:rsidP="00552A7B">
      <w:pPr>
        <w:rPr>
          <w:rFonts w:ascii="Calibri" w:eastAsia="Times New Roman" w:hAnsi="Calibri" w:cs="Times New Roman"/>
          <w:lang w:eastAsia="ru-RU"/>
        </w:rPr>
      </w:pPr>
    </w:p>
    <w:p w14:paraId="15B20DAC" w14:textId="77777777" w:rsidR="00552A7B" w:rsidRPr="00552A7B" w:rsidRDefault="00552A7B" w:rsidP="00552A7B">
      <w:pPr>
        <w:rPr>
          <w:rFonts w:ascii="Calibri" w:eastAsia="Times New Roman" w:hAnsi="Calibri" w:cs="Times New Roman"/>
          <w:lang w:eastAsia="ru-RU"/>
        </w:rPr>
      </w:pPr>
    </w:p>
    <w:p w14:paraId="6AC34025" w14:textId="77777777" w:rsidR="00552A7B" w:rsidRPr="00552A7B" w:rsidRDefault="00552A7B" w:rsidP="00552A7B">
      <w:pPr>
        <w:rPr>
          <w:rFonts w:ascii="Calibri" w:eastAsia="Times New Roman" w:hAnsi="Calibri" w:cs="Times New Roman"/>
          <w:lang w:eastAsia="ru-RU"/>
        </w:rPr>
      </w:pPr>
    </w:p>
    <w:p w14:paraId="5F80C247" w14:textId="77777777" w:rsidR="00552A7B" w:rsidRPr="00552A7B" w:rsidRDefault="00552A7B" w:rsidP="00552A7B">
      <w:pPr>
        <w:rPr>
          <w:rFonts w:ascii="Calibri" w:eastAsia="Times New Roman" w:hAnsi="Calibri" w:cs="Times New Roman"/>
          <w:lang w:eastAsia="ru-RU"/>
        </w:rPr>
      </w:pPr>
    </w:p>
    <w:p w14:paraId="69A9FAC7" w14:textId="77777777" w:rsidR="00552A7B" w:rsidRPr="00552A7B" w:rsidRDefault="00552A7B" w:rsidP="00552A7B">
      <w:pPr>
        <w:rPr>
          <w:rFonts w:ascii="Calibri" w:eastAsia="Times New Roman" w:hAnsi="Calibri" w:cs="Times New Roman"/>
          <w:lang w:eastAsia="ru-RU"/>
        </w:rPr>
      </w:pPr>
    </w:p>
    <w:p w14:paraId="39068E18" w14:textId="77777777" w:rsidR="00552A7B" w:rsidRPr="00552A7B" w:rsidRDefault="00552A7B" w:rsidP="00552A7B">
      <w:pPr>
        <w:rPr>
          <w:rFonts w:ascii="Calibri" w:eastAsia="Times New Roman" w:hAnsi="Calibri" w:cs="Times New Roman"/>
          <w:lang w:eastAsia="ru-RU"/>
        </w:rPr>
      </w:pPr>
    </w:p>
    <w:p w14:paraId="4B85F47A" w14:textId="77777777" w:rsidR="00552A7B" w:rsidRPr="00552A7B" w:rsidRDefault="00552A7B" w:rsidP="00552A7B">
      <w:pPr>
        <w:rPr>
          <w:rFonts w:ascii="Calibri" w:eastAsia="Times New Roman" w:hAnsi="Calibri" w:cs="Times New Roman"/>
          <w:lang w:eastAsia="ru-RU"/>
        </w:rPr>
      </w:pPr>
    </w:p>
    <w:p w14:paraId="6D00CA47" w14:textId="77777777" w:rsidR="00552A7B" w:rsidRPr="00552A7B" w:rsidRDefault="00552A7B" w:rsidP="00552A7B">
      <w:pPr>
        <w:rPr>
          <w:rFonts w:ascii="Calibri" w:eastAsia="Times New Roman" w:hAnsi="Calibri" w:cs="Times New Roman"/>
          <w:lang w:eastAsia="ru-RU"/>
        </w:rPr>
      </w:pPr>
    </w:p>
    <w:p w14:paraId="525CFD74" w14:textId="77777777" w:rsidR="00552A7B" w:rsidRPr="00552A7B" w:rsidRDefault="00552A7B" w:rsidP="00552A7B">
      <w:pPr>
        <w:rPr>
          <w:rFonts w:ascii="Calibri" w:eastAsia="Times New Roman" w:hAnsi="Calibri" w:cs="Times New Roman"/>
          <w:lang w:eastAsia="ru-RU"/>
        </w:rPr>
      </w:pPr>
    </w:p>
    <w:p w14:paraId="54742820" w14:textId="77777777" w:rsidR="00552A7B" w:rsidRPr="00552A7B" w:rsidRDefault="00552A7B" w:rsidP="00552A7B">
      <w:pPr>
        <w:rPr>
          <w:rFonts w:ascii="Calibri" w:eastAsia="Times New Roman" w:hAnsi="Calibri" w:cs="Times New Roman"/>
          <w:lang w:eastAsia="ru-RU"/>
        </w:rPr>
      </w:pPr>
    </w:p>
    <w:p w14:paraId="07343D6D" w14:textId="77777777" w:rsidR="00552A7B" w:rsidRPr="00552A7B" w:rsidRDefault="00552A7B" w:rsidP="00552A7B">
      <w:pPr>
        <w:rPr>
          <w:rFonts w:ascii="Calibri" w:eastAsia="Times New Roman" w:hAnsi="Calibri" w:cs="Times New Roman"/>
          <w:lang w:eastAsia="ru-RU"/>
        </w:rPr>
      </w:pPr>
    </w:p>
    <w:p w14:paraId="7A25445A" w14:textId="77777777" w:rsidR="00552A7B" w:rsidRPr="00552A7B" w:rsidRDefault="00552A7B" w:rsidP="00552A7B">
      <w:pPr>
        <w:rPr>
          <w:rFonts w:ascii="Calibri" w:eastAsia="Times New Roman" w:hAnsi="Calibri" w:cs="Times New Roman"/>
          <w:lang w:eastAsia="ru-RU"/>
        </w:rPr>
      </w:pPr>
    </w:p>
    <w:p w14:paraId="02BC3506" w14:textId="77777777" w:rsidR="00552A7B" w:rsidRPr="00552A7B" w:rsidRDefault="00552A7B" w:rsidP="00552A7B">
      <w:pPr>
        <w:rPr>
          <w:rFonts w:ascii="Calibri" w:eastAsia="Times New Roman" w:hAnsi="Calibri" w:cs="Times New Roman"/>
          <w:lang w:eastAsia="ru-RU"/>
        </w:rPr>
      </w:pPr>
    </w:p>
    <w:p w14:paraId="094AD244" w14:textId="77777777" w:rsidR="00552A7B" w:rsidRDefault="00552A7B" w:rsidP="00552A7B">
      <w:pPr>
        <w:rPr>
          <w:rFonts w:ascii="Calibri" w:eastAsia="Times New Roman" w:hAnsi="Calibri" w:cs="Times New Roman"/>
          <w:lang w:eastAsia="ru-RU"/>
        </w:rPr>
      </w:pPr>
    </w:p>
    <w:p w14:paraId="16713F31" w14:textId="77777777" w:rsidR="00552A7B" w:rsidRDefault="00552A7B" w:rsidP="00552A7B">
      <w:pPr>
        <w:jc w:val="right"/>
        <w:rPr>
          <w:rFonts w:ascii="Calibri" w:eastAsia="Times New Roman" w:hAnsi="Calibri" w:cs="Times New Roman"/>
          <w:lang w:eastAsia="ru-RU"/>
        </w:rPr>
      </w:pPr>
    </w:p>
    <w:p w14:paraId="11920606" w14:textId="77777777" w:rsidR="00E73DD5" w:rsidRDefault="00E73DD5" w:rsidP="00E73DD5">
      <w:pPr>
        <w:jc w:val="center"/>
      </w:pPr>
      <w:r>
        <w:rPr>
          <w:noProof/>
          <w:lang w:eastAsia="ru-RU"/>
        </w:rPr>
        <w:lastRenderedPageBreak/>
        <mc:AlternateContent>
          <mc:Choice Requires="wps">
            <w:drawing>
              <wp:anchor distT="45720" distB="45720" distL="114300" distR="114300" simplePos="0" relativeHeight="252227584" behindDoc="0" locked="0" layoutInCell="1" allowOverlap="1" wp14:anchorId="109CB513" wp14:editId="66DB5F35">
                <wp:simplePos x="0" y="0"/>
                <wp:positionH relativeFrom="margin">
                  <wp:align>left</wp:align>
                </wp:positionH>
                <wp:positionV relativeFrom="topMargin">
                  <wp:posOffset>554355</wp:posOffset>
                </wp:positionV>
                <wp:extent cx="2360930" cy="1404620"/>
                <wp:effectExtent l="0" t="0" r="0" b="0"/>
                <wp:wrapSquare wrapText="bothSides"/>
                <wp:docPr id="28" name="Надпись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F3AED1C" w14:textId="77777777" w:rsidR="007C6C39" w:rsidRDefault="007C6C39" w:rsidP="00E73DD5">
                            <w:r w:rsidRPr="005768B1">
                              <w:rPr>
                                <w:vertAlign w:val="superscript"/>
                                <w:lang w:val="en-US"/>
                              </w:rPr>
                              <w:t>1</w:t>
                            </w:r>
                            <w:r>
                              <w:rPr>
                                <w:lang w:val="en-US"/>
                              </w:rPr>
                              <w:t xml:space="preserve">H NMR spectrum of </w:t>
                            </w:r>
                            <w:r w:rsidR="0017076D" w:rsidRPr="0017076D">
                              <w:rPr>
                                <w:b/>
                                <w:lang w:val="en-US"/>
                              </w:rPr>
                              <w:t>6r</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CA79087" id="Надпись 28" o:spid="_x0000_s1180" type="#_x0000_t202" style="position:absolute;left:0;text-align:left;margin-left:0;margin-top:43.65pt;width:185.9pt;height:110.6pt;z-index:252227584;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qr/KQIAAAQEAAAOAAAAZHJzL2Uyb0RvYy54bWysU0uOEzEQ3SNxB8t70p98mLTSGQ0zBCEN&#10;H2ngAI7bnbZwu4ztpHvYsecK3IEFC3ZcIXMjyu4kRLBD9MKyu1yv6r16Xlz2rSI7YZ0EXdJslFIi&#10;NIdK6k1J379bPbmgxHmmK6ZAi5LeC0cvl48fLTpTiBwaUJWwBEG0KzpT0sZ7UySJ441omRuBERqD&#10;NdiWeTzaTVJZ1iF6q5I8TWdJB7YyFrhwDv/eDEG6jPh1Lbh/U9dOeKJKir35uNq4rsOaLBes2Fhm&#10;GskPbbB/6KJlUmPRE9QN84xsrfwLqpXcgoPajzi0CdS15CJyQDZZ+gebu4YZEbmgOM6cZHL/D5a/&#10;3r21RFYlzXFSmrU4o/3X/bf99/3P/Y+Hzw9fCAZQpc64Ai/fGbzu+2fQ47QjY2dugX9wRMN1w/RG&#10;XFkLXSNYhV1mITM5Sx1wXABZd6+gwmps6yEC9bVtg4QoCkF0nNb9aUKi94Tjz3w8S+djDHGMZZN0&#10;MsvjDBNWHNONdf6FgJaETUktWiDCs92t86EdVhyvhGoaVlKpaAOlSVfS+TSfxoSzSCs9ulTJtqQX&#10;afgG3wSWz3UVkz2TathjAaUPtAPTgbPv1/2gczY+6rmG6h6VsDDYEp8Rbhqwnyjp0JIldR+3zApK&#10;1EuNas6zySR4OB4m06dIndjzyPo8wjRHqJJ6SobttY++D6SduULVVzLqEcYzdHJoGq0WZTo8i+Dl&#10;83O89fvxLn8BAAD//wMAUEsDBBQABgAIAAAAIQD3GkTs3AAAAAcBAAAPAAAAZHJzL2Rvd25yZXYu&#10;eG1sTI/NTsMwEITvSLyDtUjcqFPakCjEqRA/EkfagsTRjTdxhL2OYrcNb89ygtusZjXzTb2ZvRMn&#10;nOIQSMFykYFAaoMZqFfwvn+5KUHEpMloFwgVfGOETXN5UevKhDNt8bRLveAQipVWYFMaKylja9Hr&#10;uAgjEntdmLxOfE69NJM+c7h38jbL7qTXA3GD1SM+Wmy/dkev4IM+3Wu3NhaL/G29HZ+fujztlbq+&#10;mh/uQSSc098z/OIzOjTMdAhHMlE4BTwkKSiLFQh2V8WShxxYZGUOsqnlf/7mBwAA//8DAFBLAQIt&#10;ABQABgAIAAAAIQC2gziS/gAAAOEBAAATAAAAAAAAAAAAAAAAAAAAAABbQ29udGVudF9UeXBlc10u&#10;eG1sUEsBAi0AFAAGAAgAAAAhADj9If/WAAAAlAEAAAsAAAAAAAAAAAAAAAAALwEAAF9yZWxzLy5y&#10;ZWxzUEsBAi0AFAAGAAgAAAAhABf2qv8pAgAABAQAAA4AAAAAAAAAAAAAAAAALgIAAGRycy9lMm9E&#10;b2MueG1sUEsBAi0AFAAGAAgAAAAhAPcaROzcAAAABwEAAA8AAAAAAAAAAAAAAAAAgwQAAGRycy9k&#10;b3ducmV2LnhtbFBLBQYAAAAABAAEAPMAAACMBQAAAAA=&#10;" filled="f" stroked="f">
                <v:textbox style="mso-fit-shape-to-text:t">
                  <w:txbxContent>
                    <w:p w:rsidR="007C6C39" w:rsidRDefault="007C6C39" w:rsidP="00E73DD5">
                      <w:r w:rsidRPr="005768B1">
                        <w:rPr>
                          <w:vertAlign w:val="superscript"/>
                          <w:lang w:val="en-US"/>
                        </w:rPr>
                        <w:t>1</w:t>
                      </w:r>
                      <w:r>
                        <w:rPr>
                          <w:lang w:val="en-US"/>
                        </w:rPr>
                        <w:t xml:space="preserve">H NMR spectrum of </w:t>
                      </w:r>
                      <w:r w:rsidR="0017076D" w:rsidRPr="0017076D">
                        <w:rPr>
                          <w:b/>
                          <w:lang w:val="en-US"/>
                        </w:rPr>
                        <w:t>6r</w:t>
                      </w:r>
                    </w:p>
                  </w:txbxContent>
                </v:textbox>
                <w10:wrap type="square" anchorx="margin" anchory="margin"/>
              </v:shape>
            </w:pict>
          </mc:Fallback>
        </mc:AlternateContent>
      </w:r>
      <w:r w:rsidR="001210FE">
        <w:pict w14:anchorId="08E07522">
          <v:shape id="_x0000_i1235" type="#_x0000_t75" style="width:630.6pt;height:438.7pt">
            <v:imagedata r:id="rId469" o:title=""/>
          </v:shape>
        </w:pict>
      </w:r>
      <w:r>
        <w:rPr>
          <w:noProof/>
          <w:lang w:eastAsia="ru-RU"/>
        </w:rPr>
        <w:lastRenderedPageBreak/>
        <mc:AlternateContent>
          <mc:Choice Requires="wps">
            <w:drawing>
              <wp:anchor distT="45720" distB="45720" distL="114300" distR="114300" simplePos="0" relativeHeight="252229632" behindDoc="0" locked="0" layoutInCell="1" allowOverlap="1" wp14:anchorId="25FA5D04" wp14:editId="10CF16C2">
                <wp:simplePos x="0" y="0"/>
                <wp:positionH relativeFrom="margin">
                  <wp:posOffset>285750</wp:posOffset>
                </wp:positionH>
                <wp:positionV relativeFrom="topMargin">
                  <wp:posOffset>440055</wp:posOffset>
                </wp:positionV>
                <wp:extent cx="2360930" cy="1404620"/>
                <wp:effectExtent l="0" t="0" r="0" b="0"/>
                <wp:wrapSquare wrapText="bothSides"/>
                <wp:docPr id="59" name="Надпись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EA8D3C3" w14:textId="77777777" w:rsidR="007C6C39" w:rsidRDefault="007C6C39" w:rsidP="00E73DD5">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r</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80AD432" id="Надпись 59" o:spid="_x0000_s1181" type="#_x0000_t202" style="position:absolute;left:0;text-align:left;margin-left:22.5pt;margin-top:34.65pt;width:185.9pt;height:110.6pt;z-index:25222963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owGKgIAAAQEAAAOAAAAZHJzL2Uyb0RvYy54bWysU82O0zAQviPxDpbvNEk3Lduo6WrZpQhp&#10;+ZEWHsB1nMbC8RjbbVJu3HkF3oEDB268QveNGDttqeCGyMGyM55v5vvm8/yqbxXZCusk6JJmo5QS&#10;oTlUUq9L+v7d8sklJc4zXTEFWpR0Jxy9Wjx+NO9MIcbQgKqEJQiiXdGZkjbemyJJHG9Ey9wIjNAY&#10;rMG2zOPRrpPKsg7RW5WM03SadGArY4EL5/Dv7RCki4hf14L7N3XthCeqpNibj6uN6yqsyWLOirVl&#10;ppH80Ab7hy5aJjUWPUHdMs/Ixsq/oFrJLTio/YhDm0BdSy4iB2STpX+wuW+YEZELiuPMSSb3/2D5&#10;6+1bS2RV0smMEs1anNH+6/7b/vv+5/7Hw+eHLwQDqFJnXIGX7w1e9/0z6HHakbEzd8A/OKLhpmF6&#10;La6tha4RrMIus5CZnKUOOC6ArLpXUGE1tvEQgfratkFCFIUgOk5rd5qQ6D3h+HN8MU1nFxjiGMvy&#10;NJ+O4wwTVhzTjXX+hYCWhE1JLVogwrPtnfOhHVYcr4RqGpZSqWgDpUlX0tlkPIkJZ5FWenSpkm1J&#10;L9PwDb4JLJ/rKiZ7JtWwxwJKH2gHpgNn36/6qPM4y496rqDaoRIWBlviM8JNA/YTJR1asqTu44ZZ&#10;QYl6qVHNWZbnwcPxkE+eInVizyOr8wjTHKFK6ikZtjc++j6QduYaVV/KqEcYz9DJoWm0WpTp8CyC&#10;l8/P8dbvx7v4BQAA//8DAFBLAwQUAAYACAAAACEAm3kGot4AAAAJAQAADwAAAGRycy9kb3ducmV2&#10;LnhtbEyPy07DMBBF90j8gzVI7KjTkoQ2ZFIhHhLLPkDq0o0nD2GPo9htw99jVrAc3dG955TryRpx&#10;ptH3jhHmswQEce10zy3Cx/7tbgnCB8VaGceE8E0e1tX1VakK7S68pfMutCKWsC8UQhfCUEjp646s&#10;8jM3EMescaNVIZ5jK/WoLrHcGrlIklxa1XNc6NRAzx3VX7uTRfjkg3lvUt3RQ7ZJt8PrS5OFPeLt&#10;zfT0CCLQFP6e4Rc/okMVmY7uxNoLg5BmUSUg5Kt7EDFP53lUOSIsVkkGsirlf4PqBwAA//8DAFBL&#10;AQItABQABgAIAAAAIQC2gziS/gAAAOEBAAATAAAAAAAAAAAAAAAAAAAAAABbQ29udGVudF9UeXBl&#10;c10ueG1sUEsBAi0AFAAGAAgAAAAhADj9If/WAAAAlAEAAAsAAAAAAAAAAAAAAAAALwEAAF9yZWxz&#10;Ly5yZWxzUEsBAi0AFAAGAAgAAAAhAFLOjAYqAgAABAQAAA4AAAAAAAAAAAAAAAAALgIAAGRycy9l&#10;Mm9Eb2MueG1sUEsBAi0AFAAGAAgAAAAhAJt5BqLeAAAACQEAAA8AAAAAAAAAAAAAAAAAhAQAAGRy&#10;cy9kb3ducmV2LnhtbFBLBQYAAAAABAAEAPMAAACPBQAAAAA=&#10;" filled="f" stroked="f">
                <v:textbox style="mso-fit-shape-to-text:t">
                  <w:txbxContent>
                    <w:p w:rsidR="007C6C39" w:rsidRDefault="007C6C39" w:rsidP="00E73DD5">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r</w:t>
                      </w:r>
                    </w:p>
                  </w:txbxContent>
                </v:textbox>
                <w10:wrap type="square" anchorx="margin" anchory="margin"/>
              </v:shape>
            </w:pict>
          </mc:Fallback>
        </mc:AlternateContent>
      </w:r>
      <w:r>
        <w:object w:dxaOrig="16305" w:dyaOrig="11370" w14:anchorId="73A8BBB5">
          <v:shape id="_x0000_i1236" type="#_x0000_t75" style="width:629.35pt;height:438.9pt" o:ole="">
            <v:imagedata r:id="rId470" o:title=""/>
          </v:shape>
          <o:OLEObject Type="Embed" ProgID="MestReNova.Document.1" ShapeID="_x0000_i1236" DrawAspect="Content" ObjectID="_1780169899" r:id="rId471"/>
        </w:object>
      </w:r>
    </w:p>
    <w:p w14:paraId="29FDC67F" w14:textId="77777777" w:rsidR="00552A7B" w:rsidRDefault="00552A7B" w:rsidP="00552A7B">
      <w:pPr>
        <w:jc w:val="right"/>
        <w:rPr>
          <w:rFonts w:ascii="Calibri" w:eastAsia="Times New Roman" w:hAnsi="Calibri" w:cs="Times New Roman"/>
          <w:lang w:eastAsia="ru-RU"/>
        </w:rPr>
      </w:pPr>
    </w:p>
    <w:p w14:paraId="07B4BBB6" w14:textId="77777777" w:rsidR="00552A7B" w:rsidRPr="00552A7B" w:rsidRDefault="00552A7B" w:rsidP="00552A7B">
      <w:pPr>
        <w:rPr>
          <w:rFonts w:ascii="Calibri" w:eastAsia="Times New Roman" w:hAnsi="Calibri" w:cs="Times New Roman"/>
          <w:lang w:eastAsia="ru-RU"/>
        </w:rPr>
      </w:pPr>
      <w:r w:rsidRPr="00552A7B">
        <w:rPr>
          <w:rFonts w:ascii="Calibri" w:eastAsia="Times New Roman" w:hAnsi="Calibri" w:cs="Times New Roman"/>
          <w:noProof/>
          <w:lang w:eastAsia="ru-RU"/>
        </w:rPr>
        <mc:AlternateContent>
          <mc:Choice Requires="wps">
            <w:drawing>
              <wp:anchor distT="45720" distB="45720" distL="114300" distR="114300" simplePos="0" relativeHeight="252131328" behindDoc="0" locked="0" layoutInCell="1" allowOverlap="1" wp14:anchorId="2B36078A" wp14:editId="52CC0B7A">
                <wp:simplePos x="0" y="0"/>
                <wp:positionH relativeFrom="column">
                  <wp:posOffset>67310</wp:posOffset>
                </wp:positionH>
                <wp:positionV relativeFrom="paragraph">
                  <wp:posOffset>4445</wp:posOffset>
                </wp:positionV>
                <wp:extent cx="1701800" cy="1404620"/>
                <wp:effectExtent l="0" t="0" r="0" b="0"/>
                <wp:wrapSquare wrapText="bothSides"/>
                <wp:docPr id="35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0" cy="1404620"/>
                        </a:xfrm>
                        <a:prstGeom prst="rect">
                          <a:avLst/>
                        </a:prstGeom>
                        <a:noFill/>
                        <a:ln w="9525">
                          <a:noFill/>
                          <a:miter lim="800000"/>
                          <a:headEnd/>
                          <a:tailEnd/>
                        </a:ln>
                      </wps:spPr>
                      <wps:txbx>
                        <w:txbxContent>
                          <w:p w14:paraId="30AB9DB1" w14:textId="77777777" w:rsidR="007C6C39" w:rsidRDefault="007C6C39">
                            <w:r w:rsidRPr="00552A7B">
                              <w:rPr>
                                <w:rFonts w:ascii="Calibri" w:eastAsia="Times New Roman" w:hAnsi="Calibri" w:cs="Times New Roman"/>
                                <w:lang w:eastAsia="ru-RU"/>
                              </w:rPr>
                              <w:object w:dxaOrig="2237" w:dyaOrig="1433" w14:anchorId="0E984A8D">
                                <v:shape id="_x0000_i1238" type="#_x0000_t75" style="width:112.5pt;height:1in" o:ole="">
                                  <v:imagedata r:id="rId472" o:title=""/>
                                </v:shape>
                                <o:OLEObject Type="Embed" ProgID="ChemDraw.Document.6.0" ShapeID="_x0000_i1238" DrawAspect="Content" ObjectID="_1780170028" r:id="rId473"/>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82" type="#_x0000_t202" style="position:absolute;margin-left:5.3pt;margin-top:.35pt;width:134pt;height:110.6pt;z-index:2521313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eYtKQIAAAQEAAAOAAAAZHJzL2Uyb0RvYy54bWysU0uOEzEQ3SNxB8t70h8682mlMxpmCEIa&#10;PtLAARy3O23hdhnbSXfYsecK3IEFC3ZcIXMjyu4kRLBD9MKyu1yv6r16nl0NnSIbYZ0EXdFsklIi&#10;NIda6lVF379bPLmgxHmma6ZAi4puhaNX88ePZr0pRQ4tqFpYgiDalb2paOu9KZPE8VZ0zE3ACI3B&#10;BmzHPB7tKqkt6xG9U0mepmdJD7Y2FrhwDv/ejkE6j/hNI7h/0zROeKIqir35uNq4LsOazGesXFlm&#10;Wsn3bbB/6KJjUmPRI9Qt84ysrfwLqpPcgoPGTzh0CTSN5CJyQDZZ+geb+5YZEbmgOM4cZXL/D5a/&#10;3ry1RNYVfTotKNGswyHtvu6+7b7vfu5+PHx++ELyoFJvXImX7w1e98MzGHDakbEzd8A/OKLhpmV6&#10;Ja6thb4VrMYus5CZnKSOOC6ALPtXUGMxtvYQgYbGdkFCFIUgOk5re5yQGDzhoeR5ml2kGOIYy4q0&#10;OMvjDBNWHtKNdf6FgI6ETUUtWiDCs82d86EdVh6uhGoaFlKpaAOlSV/Ry2k+jQknkU56dKmSXUWx&#10;On6jbwLL57qOyZ5JNe6xgNJ72oHpyNkPyyHqnGfTg55LqLeohIXRlviMcNOC/URJj5asqPu4ZlZQ&#10;ol5qVPMyK4rg4XgopudIndjTyPI0wjRHqIp6SsbtjY++D6SduUbVFzLqEcYzdrJvGq0WZdo/i+Dl&#10;03O89fvxzn8BAAD//wMAUEsDBBQABgAIAAAAIQBp57au2QAAAAcBAAAPAAAAZHJzL2Rvd25yZXYu&#10;eG1sTI7BTsMwEETvSPyDtUjcqN0cmhLiVBVqyxFoI85uvCQR8Tqy3TT8PcsJbvs0o9lXbmY3iAlD&#10;7D1pWC4UCKTG255aDfVp/7AGEZMhawZPqOEbI2yq25vSFNZf6R2nY2oFj1AsjIYupbGQMjYdOhMX&#10;fkTi7NMHZxJjaKUN5srjbpCZUivpTE/8oTMjPnfYfB0vTsOYxkP+El7ftrv9pOqPQ5317U7r+7t5&#10;+wQi4Zz+yvCrz+pQsdPZX8hGMTCrFTc15CA4zfI145mPbPkIsirlf//qBwAA//8DAFBLAQItABQA&#10;BgAIAAAAIQC2gziS/gAAAOEBAAATAAAAAAAAAAAAAAAAAAAAAABbQ29udGVudF9UeXBlc10ueG1s&#10;UEsBAi0AFAAGAAgAAAAhADj9If/WAAAAlAEAAAsAAAAAAAAAAAAAAAAALwEAAF9yZWxzLy5yZWxz&#10;UEsBAi0AFAAGAAgAAAAhAIMx5i0pAgAABAQAAA4AAAAAAAAAAAAAAAAALgIAAGRycy9lMm9Eb2Mu&#10;eG1sUEsBAi0AFAAGAAgAAAAhAGnntq7ZAAAABwEAAA8AAAAAAAAAAAAAAAAAgwQAAGRycy9kb3du&#10;cmV2LnhtbFBLBQYAAAAABAAEAPMAAACJBQAAAAA=&#10;" filled="f" stroked="f">
                <v:textbox style="mso-fit-shape-to-text:t">
                  <w:txbxContent>
                    <w:p w:rsidR="007C6C39" w:rsidRDefault="007C6C39">
                      <w:r w:rsidRPr="00552A7B">
                        <w:rPr>
                          <w:rFonts w:ascii="Calibri" w:eastAsia="Times New Roman" w:hAnsi="Calibri" w:cs="Times New Roman"/>
                          <w:lang w:eastAsia="ru-RU"/>
                        </w:rPr>
                        <w:object w:dxaOrig="2237" w:dyaOrig="1433">
                          <v:shape id="_x0000_i1237" type="#_x0000_t75" style="width:112.2pt;height:1in" o:ole="">
                            <v:imagedata r:id="rId474" o:title=""/>
                          </v:shape>
                          <o:OLEObject Type="Embed" ProgID="ChemDraw.Document.6.0" ShapeID="_x0000_i1237" DrawAspect="Content" ObjectID="_1780160830" r:id="rId475"/>
                        </w:object>
                      </w:r>
                    </w:p>
                  </w:txbxContent>
                </v:textbox>
                <w10:wrap type="square"/>
              </v:shape>
            </w:pict>
          </mc:Fallback>
        </mc:AlternateContent>
      </w:r>
      <w:r>
        <w:rPr>
          <w:noProof/>
          <w:lang w:eastAsia="ru-RU"/>
        </w:rPr>
        <w:drawing>
          <wp:anchor distT="0" distB="0" distL="114300" distR="114300" simplePos="0" relativeHeight="252129280" behindDoc="1" locked="0" layoutInCell="1" allowOverlap="1" wp14:anchorId="78E1390F" wp14:editId="7356EA4F">
            <wp:simplePos x="0" y="0"/>
            <wp:positionH relativeFrom="column">
              <wp:posOffset>740410</wp:posOffset>
            </wp:positionH>
            <wp:positionV relativeFrom="paragraph">
              <wp:posOffset>9525</wp:posOffset>
            </wp:positionV>
            <wp:extent cx="7807960" cy="5453380"/>
            <wp:effectExtent l="0" t="0" r="2540" b="0"/>
            <wp:wrapNone/>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6">
                      <a:extLst>
                        <a:ext uri="{28A0092B-C50C-407E-A947-70E740481C1C}">
                          <a14:useLocalDpi xmlns:a14="http://schemas.microsoft.com/office/drawing/2010/main" val="0"/>
                        </a:ext>
                      </a:extLst>
                    </a:blip>
                    <a:srcRect l="21002" t="13178" r="21620" b="15569"/>
                    <a:stretch/>
                  </pic:blipFill>
                  <pic:spPr bwMode="auto">
                    <a:xfrm>
                      <a:off x="0" y="0"/>
                      <a:ext cx="7807960" cy="54533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45720" distB="45720" distL="114300" distR="114300" simplePos="0" relativeHeight="252128256" behindDoc="0" locked="0" layoutInCell="1" allowOverlap="1" wp14:anchorId="6867CE42" wp14:editId="7160BA07">
                <wp:simplePos x="0" y="0"/>
                <wp:positionH relativeFrom="margin">
                  <wp:posOffset>384810</wp:posOffset>
                </wp:positionH>
                <wp:positionV relativeFrom="topMargin">
                  <wp:align>bottom</wp:align>
                </wp:positionV>
                <wp:extent cx="2360930" cy="1404620"/>
                <wp:effectExtent l="0" t="0" r="0" b="0"/>
                <wp:wrapSquare wrapText="bothSides"/>
                <wp:docPr id="35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DEB3460" w14:textId="77777777" w:rsidR="007C6C39" w:rsidRDefault="007C6C39" w:rsidP="00552A7B">
                            <w:r>
                              <w:rPr>
                                <w:lang w:val="en-US"/>
                              </w:rPr>
                              <w:t xml:space="preserve"> IR spectrum of </w:t>
                            </w:r>
                            <w:r w:rsidR="0017076D" w:rsidRPr="0017076D">
                              <w:rPr>
                                <w:b/>
                                <w:lang w:val="en-US"/>
                              </w:rPr>
                              <w:t>6r</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C3DCC35" id="_x0000_s1183" type="#_x0000_t202" style="position:absolute;margin-left:30.3pt;margin-top:0;width:185.9pt;height:110.6pt;z-index:252128256;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7GjKgIAAAQEAAAOAAAAZHJzL2Uyb0RvYy54bWysU0uOEzEQ3SNxB8t70p98mLTSGQ0zBCEN&#10;H2ngAI7bnbZwu4ztpHvYsecK3IEFC3ZcIXMjyu4kRLBD9MKyu1yv6r16Xlz2rSI7YZ0EXdJslFIi&#10;NIdK6k1J379bPbmgxHmmK6ZAi5LeC0cvl48fLTpTiBwaUJWwBEG0KzpT0sZ7UySJ441omRuBERqD&#10;NdiWeTzaTVJZ1iF6q5I8TWdJB7YyFrhwDv/eDEG6jPh1Lbh/U9dOeKJKir35uNq4rsOaLBes2Fhm&#10;GskPbbB/6KJlUmPRE9QN84xsrfwLqpXcgoPajzi0CdS15CJyQDZZ+gebu4YZEbmgOM6cZHL/D5a/&#10;3r21RFYlHU9zSjRrcUj7r/tv++/7n/sfD58fvpA8qNQZV+DlO4PXff8Mepx2ZOzMLfAPjmi4bpje&#10;iCtroWsEq7DLLGQmZ6kDjgsg6+4VVFiMbT1EoL62bZAQRSGIjtO6P01I9J5w/JmPZ+l8jCGOsWyS&#10;TmZ5nGHCimO6sc6/ENCSsCmpRQtEeLa7dT60w4rjlVBNw0oqFW2gNOlKOp/m05hwFmmlR5cq2Zb0&#10;Ig3f4JvA8rmuYrJnUg17LKD0gXZgOnD2/bqPOufZ7KjnGqp7VMLCYEt8RrhpwH6ipENLltR93DIr&#10;KFEvNao5zyaT4OF4mEyfInVizyPr8wjTHKFK6ikZttc++j6QduYKVV/JqEcYz9DJoWm0WpTp8CyC&#10;l8/P8dbvx7v8BQAA//8DAFBLAwQUAAYACAAAACEAjR3VKdwAAAAHAQAADwAAAGRycy9kb3ducmV2&#10;LnhtbEyPS0/DMBCE70j8B2uRuFGnJg0oZFMhHhJH2oLE0Y03D2Gvo9htw7/HnMpxNKOZb6r17Kw4&#10;0hQGzwjLRQaCuPFm4A7hY/d6cw8iRM1GW8+E8EMB1vXlRaVL40+8oeM2diKVcCg1Qh/jWEoZmp6c&#10;Dgs/Eiev9ZPTMcmpk2bSp1TurFRZVkinB04LvR7pqafme3twCJ/8Zd/a3PR0t3rPN+PLc7uKO8Tr&#10;q/nxAUSkOZ7D8Ief0KFOTHt/YBOERSiyIiUR0qHk5rcqB7FHUGqpQNaV/M9f/wIAAP//AwBQSwEC&#10;LQAUAAYACAAAACEAtoM4kv4AAADhAQAAEwAAAAAAAAAAAAAAAAAAAAAAW0NvbnRlbnRfVHlwZXNd&#10;LnhtbFBLAQItABQABgAIAAAAIQA4/SH/1gAAAJQBAAALAAAAAAAAAAAAAAAAAC8BAABfcmVscy8u&#10;cmVsc1BLAQItABQABgAIAAAAIQCbF7GjKgIAAAQEAAAOAAAAAAAAAAAAAAAAAC4CAABkcnMvZTJv&#10;RG9jLnhtbFBLAQItABQABgAIAAAAIQCNHdUp3AAAAAcBAAAPAAAAAAAAAAAAAAAAAIQEAABkcnMv&#10;ZG93bnJldi54bWxQSwUGAAAAAAQABADzAAAAjQUAAAAA&#10;" filled="f" stroked="f">
                <v:textbox style="mso-fit-shape-to-text:t">
                  <w:txbxContent>
                    <w:p w:rsidR="007C6C39" w:rsidRDefault="007C6C39" w:rsidP="00552A7B">
                      <w:r>
                        <w:rPr>
                          <w:lang w:val="en-US"/>
                        </w:rPr>
                        <w:t xml:space="preserve"> IR spectrum of </w:t>
                      </w:r>
                      <w:r w:rsidR="0017076D" w:rsidRPr="0017076D">
                        <w:rPr>
                          <w:b/>
                          <w:lang w:val="en-US"/>
                        </w:rPr>
                        <w:t>6r</w:t>
                      </w:r>
                    </w:p>
                  </w:txbxContent>
                </v:textbox>
                <w10:wrap type="square" anchorx="margin" anchory="margin"/>
              </v:shape>
            </w:pict>
          </mc:Fallback>
        </mc:AlternateContent>
      </w:r>
    </w:p>
    <w:p w14:paraId="3B91EE7A" w14:textId="77777777" w:rsidR="00ED5AFC" w:rsidRDefault="00ED5AFC" w:rsidP="00ED5AFC">
      <w:pPr>
        <w:jc w:val="center"/>
      </w:pPr>
      <w:r>
        <w:rPr>
          <w:noProof/>
          <w:lang w:eastAsia="ru-RU"/>
        </w:rPr>
        <w:lastRenderedPageBreak/>
        <mc:AlternateContent>
          <mc:Choice Requires="wps">
            <w:drawing>
              <wp:anchor distT="45720" distB="45720" distL="114300" distR="114300" simplePos="0" relativeHeight="252089344" behindDoc="0" locked="0" layoutInCell="1" allowOverlap="1" wp14:anchorId="26CD88A5" wp14:editId="35FFDD36">
                <wp:simplePos x="0" y="0"/>
                <wp:positionH relativeFrom="margin">
                  <wp:posOffset>257175</wp:posOffset>
                </wp:positionH>
                <wp:positionV relativeFrom="topMargin">
                  <wp:posOffset>668655</wp:posOffset>
                </wp:positionV>
                <wp:extent cx="2360930" cy="1404620"/>
                <wp:effectExtent l="0" t="0" r="0" b="0"/>
                <wp:wrapSquare wrapText="bothSides"/>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2FE44DD" w14:textId="77777777" w:rsidR="007C6C39" w:rsidRDefault="007C6C39" w:rsidP="00ED5AFC">
                            <w:r w:rsidRPr="005768B1">
                              <w:rPr>
                                <w:vertAlign w:val="superscript"/>
                                <w:lang w:val="en-US"/>
                              </w:rPr>
                              <w:t>1</w:t>
                            </w:r>
                            <w:r>
                              <w:rPr>
                                <w:lang w:val="en-US"/>
                              </w:rPr>
                              <w:t xml:space="preserve">H NMR spectrum of </w:t>
                            </w:r>
                            <w:r w:rsidR="0017076D" w:rsidRPr="0017076D">
                              <w:rPr>
                                <w:b/>
                                <w:lang w:val="en-US"/>
                              </w:rPr>
                              <w:t>6s</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A895674" id="Надпись 15" o:spid="_x0000_s1184" type="#_x0000_t202" style="position:absolute;left:0;text-align:left;margin-left:20.25pt;margin-top:52.65pt;width:185.9pt;height:110.6pt;z-index:25208934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SwYKgIAAAQEAAAOAAAAZHJzL2Uyb0RvYy54bWysU0uOEzEQ3SNxB8t70p9JMpNWOqNhhiCk&#10;4SMNHMBxu9MWbZexnXQPu9lzBe7AggU7rpC5EWV3EiLYIXph2V2uV/VePc8ve9WSrbBOgi5pNkop&#10;EZpDJfW6pB/eL59dUOI80xVrQYuS3gtHLxdPn8w7U4gcGmgrYQmCaFd0pqSN96ZIEscboZgbgREa&#10;gzVYxTwe7TqpLOsQXbVJnqbTpANbGQtcOId/b4YgXUT8uhbcv61rJzxpS4q9+bjauK7CmizmrFhb&#10;ZhrJ922wf+hCMamx6BHqhnlGNlb+BaUkt+Cg9iMOKoG6llxEDsgmS/9gc9cwIyIXFMeZo0zu/8Hy&#10;N9t3lsgKZzehRDOFM9p93X3bfd/93P14fHj8QjCAKnXGFXj5zuB13z+HHjMiY2dugX90RMN1w/Ra&#10;XFkLXSNYhV1mITM5SR1wXABZda+hwmps4yEC9bVVQUIUhSA6Tuv+OCHRe8LxZ342TWdnGOIYy8bp&#10;eJrHGSasOKQb6/xLAYqETUktWiDCs+2t86EdVhyuhGoalrJtow1aTbqSzib5JCacRJT06NJWqpJe&#10;pOEbfBNYvtBVTPZMtsMeC7R6TzswHTj7ftVHnfPs/KDnCqp7VMLCYEt8RrhpwH6mpENLltR92jAr&#10;KGlfaVRzlo3HwcPxMJ6cI3ViTyOr0wjTHKFK6ikZttc++j6QduYKVV/KqEcYz9DJvmm0WpRp/yyC&#10;l0/P8dbvx7v4BQAA//8DAFBLAwQUAAYACAAAACEA/qc9jt4AAAAKAQAADwAAAGRycy9kb3ducmV2&#10;LnhtbEyPy07DMBBF90j8gzVI7KjdNCkoxKkQD4klbUFi6caTOCIeR7Hbhr9nWMFuHkd3zlSb2Q/i&#10;hFPsA2lYLhQIpCbYnjoN7/uXmzsQMRmyZgiEGr4xwqa+vKhMacOZtnjapU5wCMXSaHApjaWUsXHo&#10;TVyEEYl3bZi8SdxOnbSTOXO4H2Sm1Fp60xNfcGbER4fN1+7oNXzQ5/Da5tbhbfGWb8fnp7ZIe62v&#10;r+aHexAJ5/QHw68+q0PNTodwJBvFoCFXBZM8V8UKBAP5MuPioGGVrQuQdSX/v1D/AAAA//8DAFBL&#10;AQItABQABgAIAAAAIQC2gziS/gAAAOEBAAATAAAAAAAAAAAAAAAAAAAAAABbQ29udGVudF9UeXBl&#10;c10ueG1sUEsBAi0AFAAGAAgAAAAhADj9If/WAAAAlAEAAAsAAAAAAAAAAAAAAAAALwEAAF9yZWxz&#10;Ly5yZWxzUEsBAi0AFAAGAAgAAAAhAHaRLBgqAgAABAQAAA4AAAAAAAAAAAAAAAAALgIAAGRycy9l&#10;Mm9Eb2MueG1sUEsBAi0AFAAGAAgAAAAhAP6nPY7eAAAACgEAAA8AAAAAAAAAAAAAAAAAhAQAAGRy&#10;cy9kb3ducmV2LnhtbFBLBQYAAAAABAAEAPMAAACPBQAAAAA=&#10;" filled="f" stroked="f">
                <v:textbox style="mso-fit-shape-to-text:t">
                  <w:txbxContent>
                    <w:p w:rsidR="007C6C39" w:rsidRDefault="007C6C39" w:rsidP="00ED5AFC">
                      <w:r w:rsidRPr="005768B1">
                        <w:rPr>
                          <w:vertAlign w:val="superscript"/>
                          <w:lang w:val="en-US"/>
                        </w:rPr>
                        <w:t>1</w:t>
                      </w:r>
                      <w:r>
                        <w:rPr>
                          <w:lang w:val="en-US"/>
                        </w:rPr>
                        <w:t xml:space="preserve">H NMR spectrum of </w:t>
                      </w:r>
                      <w:r w:rsidR="0017076D" w:rsidRPr="0017076D">
                        <w:rPr>
                          <w:b/>
                          <w:lang w:val="en-US"/>
                        </w:rPr>
                        <w:t>6s</w:t>
                      </w:r>
                    </w:p>
                  </w:txbxContent>
                </v:textbox>
                <w10:wrap type="square" anchorx="margin" anchory="margin"/>
              </v:shape>
            </w:pict>
          </mc:Fallback>
        </mc:AlternateContent>
      </w:r>
      <w:r w:rsidR="00552A7B">
        <w:object w:dxaOrig="16305" w:dyaOrig="11370" w14:anchorId="33D62E18">
          <v:shape id="_x0000_i1239" type="#_x0000_t75" style="width:651.4pt;height:454.25pt" o:ole="">
            <v:imagedata r:id="rId477" o:title=""/>
          </v:shape>
          <o:OLEObject Type="Embed" ProgID="MestReNova.Document.1" ShapeID="_x0000_i1239" DrawAspect="Content" ObjectID="_1780169900" r:id="rId478"/>
        </w:object>
      </w:r>
    </w:p>
    <w:p w14:paraId="687686BD" w14:textId="77777777" w:rsidR="00ED5AFC" w:rsidRDefault="00ED5AFC" w:rsidP="00ED5AFC">
      <w:pPr>
        <w:jc w:val="center"/>
        <w:rPr>
          <w:rFonts w:ascii="Calibri" w:eastAsia="Times New Roman" w:hAnsi="Calibri" w:cs="Times New Roman"/>
          <w:lang w:eastAsia="ru-RU"/>
        </w:rPr>
      </w:pPr>
      <w:r>
        <w:rPr>
          <w:noProof/>
          <w:lang w:eastAsia="ru-RU"/>
        </w:rPr>
        <w:lastRenderedPageBreak/>
        <mc:AlternateContent>
          <mc:Choice Requires="wps">
            <w:drawing>
              <wp:anchor distT="45720" distB="45720" distL="114300" distR="114300" simplePos="0" relativeHeight="252088320" behindDoc="0" locked="0" layoutInCell="1" allowOverlap="1" wp14:anchorId="3AB32184" wp14:editId="051993C8">
                <wp:simplePos x="0" y="0"/>
                <wp:positionH relativeFrom="margin">
                  <wp:posOffset>200025</wp:posOffset>
                </wp:positionH>
                <wp:positionV relativeFrom="topMargin">
                  <wp:posOffset>751205</wp:posOffset>
                </wp:positionV>
                <wp:extent cx="2360930" cy="1404620"/>
                <wp:effectExtent l="0" t="0" r="0" b="0"/>
                <wp:wrapSquare wrapText="bothSides"/>
                <wp:docPr id="1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7F9A100" w14:textId="77777777" w:rsidR="007C6C39" w:rsidRDefault="007C6C39" w:rsidP="00ED5AFC">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s</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7EBD0B8" id="_x0000_s1185" type="#_x0000_t202" style="position:absolute;left:0;text-align:left;margin-left:15.75pt;margin-top:59.15pt;width:185.9pt;height:110.6pt;z-index:25208832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RNAKQIAAAMEAAAOAAAAZHJzL2Uyb0RvYy54bWysU0uOEzEQ3SNxB8t70p9JQtJKZzTMEIQ0&#10;fKSBAzhud9rC7TK2k+5hx54rcAcWLNhxhcyNKLuTEMEO0QvL7nK9qvfqeXHZt4rshHUSdEmzUUqJ&#10;0BwqqTclff9u9WRGifNMV0yBFiW9F45eLh8/WnSmEDk0oCphCYJoV3SmpI33pkgSxxvRMjcCIzQG&#10;a7At83i0m6SyrEP0ViV5mk6TDmxlLHDhHP69GYJ0GfHrWnD/pq6d8ESVFHvzcbVxXYc1WS5YsbHM&#10;NJIf2mD/0EXLpMaiJ6gb5hnZWvkXVCu5BQe1H3FoE6hryUXkgGyy9A82dw0zInJBcZw5yeT+Hyx/&#10;vXtriaxwdmNKNGtxRvuv+2/77/uf+x8Pnx++kDyI1BlX4N07g7d9/wx6TIiEnbkF/sERDdcN0xtx&#10;ZS10jWAVNpmFzOQsdcBxAWTdvYIKi7GthwjU17YNCqImBNFxWPenAYneE44/84tpOr/AEMdYNk7H&#10;0zyOMGHFMd1Y518IaEnYlNSiAyI82906H9phxfFKqKZhJZWKLlCadCWdT/JJTDiLtNKjSZVsSzpL&#10;wzfYJrB8rquY7JlUwx4LKH2gHZgOnH2/7qPMeTY76rmG6h6VsDC4El8Rbhqwnyjp0JEldR+3zApK&#10;1EuNas6z8ThYOB7Gk6dIndjzyPo8wjRHqJJ6SobttY+2D6SduULVVzLqEcYzdHJoGp0WZTq8imDl&#10;83O89fvtLn8BAAD//wMAUEsDBBQABgAIAAAAIQCKEqPE3gAAAAoBAAAPAAAAZHJzL2Rvd25yZXYu&#10;eG1sTI9LT8MwEITvSPwHa5G4USckgTbEqRAPiSNtQerRjTcPYa+j2G3Dv2c5wW13ZzT7TbWenRUn&#10;nMLgSUG6SEAgNd4M1Cn42L3eLEGEqMlo6wkVfGOAdX15UenS+DNt8LSNneAQCqVW0Mc4llKGpken&#10;w8KPSKy1fnI68jp10kz6zOHOytskuZNOD8Qfej3iU4/N1/boFHzS3r61uenxvnjPN+PLc1vEnVLX&#10;V/PjA4iIc/wzwy8+o0PNTAd/JBOEVZClBTv5ni4zEGzIk4yHAyvZqgBZV/J/hfoHAAD//wMAUEsB&#10;Ai0AFAAGAAgAAAAhALaDOJL+AAAA4QEAABMAAAAAAAAAAAAAAAAAAAAAAFtDb250ZW50X1R5cGVz&#10;XS54bWxQSwECLQAUAAYACAAAACEAOP0h/9YAAACUAQAACwAAAAAAAAAAAAAAAAAvAQAAX3JlbHMv&#10;LnJlbHNQSwECLQAUAAYACAAAACEAYOUTQCkCAAADBAAADgAAAAAAAAAAAAAAAAAuAgAAZHJzL2Uy&#10;b0RvYy54bWxQSwECLQAUAAYACAAAACEAihKjxN4AAAAKAQAADwAAAAAAAAAAAAAAAACDBAAAZHJz&#10;L2Rvd25yZXYueG1sUEsFBgAAAAAEAAQA8wAAAI4FAAAAAA==&#10;" filled="f" stroked="f">
                <v:textbox style="mso-fit-shape-to-text:t">
                  <w:txbxContent>
                    <w:p w:rsidR="007C6C39" w:rsidRDefault="007C6C39" w:rsidP="00ED5AFC">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s</w:t>
                      </w:r>
                    </w:p>
                  </w:txbxContent>
                </v:textbox>
                <w10:wrap type="square" anchorx="margin" anchory="margin"/>
              </v:shape>
            </w:pict>
          </mc:Fallback>
        </mc:AlternateContent>
      </w:r>
      <w:r w:rsidRPr="00D2574D">
        <w:rPr>
          <w:rFonts w:ascii="Calibri" w:eastAsia="Times New Roman" w:hAnsi="Calibri" w:cs="Times New Roman"/>
          <w:lang w:eastAsia="ru-RU"/>
        </w:rPr>
        <w:object w:dxaOrig="16305" w:dyaOrig="11370" w14:anchorId="4147166E">
          <v:shape id="_x0000_i1240" type="#_x0000_t75" style="width:653pt;height:456.5pt" o:ole="">
            <v:imagedata r:id="rId479" o:title=""/>
          </v:shape>
          <o:OLEObject Type="Embed" ProgID="MestReNova.Document.1" ShapeID="_x0000_i1240" DrawAspect="Content" ObjectID="_1780169901" r:id="rId480"/>
        </w:object>
      </w:r>
    </w:p>
    <w:p w14:paraId="261BDCAD" w14:textId="77777777" w:rsidR="00ED5AFC" w:rsidRDefault="00ED5AFC" w:rsidP="00ED5AFC">
      <w:pPr>
        <w:rPr>
          <w:rFonts w:ascii="Calibri" w:eastAsia="Times New Roman" w:hAnsi="Calibri" w:cs="Times New Roman"/>
          <w:lang w:eastAsia="ru-RU"/>
        </w:rPr>
      </w:pPr>
      <w:r>
        <w:rPr>
          <w:noProof/>
          <w:lang w:eastAsia="ru-RU"/>
        </w:rPr>
        <w:lastRenderedPageBreak/>
        <w:drawing>
          <wp:anchor distT="0" distB="0" distL="114300" distR="114300" simplePos="0" relativeHeight="252092416" behindDoc="1" locked="0" layoutInCell="1" allowOverlap="1" wp14:anchorId="5F344B55" wp14:editId="743ADFC1">
            <wp:simplePos x="0" y="0"/>
            <wp:positionH relativeFrom="column">
              <wp:posOffset>1148715</wp:posOffset>
            </wp:positionH>
            <wp:positionV relativeFrom="paragraph">
              <wp:posOffset>-3810</wp:posOffset>
            </wp:positionV>
            <wp:extent cx="7848000" cy="5504400"/>
            <wp:effectExtent l="0" t="0" r="635" b="1270"/>
            <wp:wrapNone/>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1">
                      <a:extLst>
                        <a:ext uri="{28A0092B-C50C-407E-A947-70E740481C1C}">
                          <a14:useLocalDpi xmlns:a14="http://schemas.microsoft.com/office/drawing/2010/main" val="0"/>
                        </a:ext>
                      </a:extLst>
                    </a:blip>
                    <a:srcRect l="21208" t="13543" r="21242" b="14715"/>
                    <a:stretch/>
                  </pic:blipFill>
                  <pic:spPr bwMode="auto">
                    <a:xfrm>
                      <a:off x="0" y="0"/>
                      <a:ext cx="7848000" cy="5504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A4F4F">
        <w:rPr>
          <w:noProof/>
          <w:lang w:eastAsia="ru-RU"/>
        </w:rPr>
        <w:drawing>
          <wp:inline distT="0" distB="0" distL="0" distR="0" wp14:anchorId="11A6F430" wp14:editId="4CF29FB1">
            <wp:extent cx="1524000" cy="9144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1524000" cy="914400"/>
                    </a:xfrm>
                    <a:prstGeom prst="rect">
                      <a:avLst/>
                    </a:prstGeom>
                    <a:noFill/>
                    <a:ln>
                      <a:noFill/>
                    </a:ln>
                  </pic:spPr>
                </pic:pic>
              </a:graphicData>
            </a:graphic>
          </wp:inline>
        </w:drawing>
      </w:r>
      <w:r w:rsidRPr="002A4F4F">
        <w:rPr>
          <w:rFonts w:ascii="Calibri" w:eastAsia="Times New Roman" w:hAnsi="Calibri" w:cs="Times New Roman"/>
          <w:noProof/>
          <w:lang w:eastAsia="ru-RU"/>
        </w:rPr>
        <mc:AlternateContent>
          <mc:Choice Requires="wps">
            <w:drawing>
              <wp:anchor distT="45720" distB="45720" distL="114300" distR="114300" simplePos="0" relativeHeight="252091392" behindDoc="0" locked="0" layoutInCell="1" allowOverlap="1" wp14:anchorId="12E5235E" wp14:editId="7B8A8D5C">
                <wp:simplePos x="0" y="0"/>
                <wp:positionH relativeFrom="margin">
                  <wp:align>left</wp:align>
                </wp:positionH>
                <wp:positionV relativeFrom="paragraph">
                  <wp:posOffset>0</wp:posOffset>
                </wp:positionV>
                <wp:extent cx="2009775" cy="1404620"/>
                <wp:effectExtent l="0" t="0" r="0" b="0"/>
                <wp:wrapNone/>
                <wp:docPr id="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775" cy="1404620"/>
                        </a:xfrm>
                        <a:prstGeom prst="rect">
                          <a:avLst/>
                        </a:prstGeom>
                        <a:noFill/>
                        <a:ln w="9525">
                          <a:noFill/>
                          <a:miter lim="800000"/>
                          <a:headEnd/>
                          <a:tailEnd/>
                        </a:ln>
                      </wps:spPr>
                      <wps:txbx>
                        <w:txbxContent>
                          <w:p w14:paraId="44B969FA" w14:textId="77777777" w:rsidR="007C6C39" w:rsidRDefault="007C6C39" w:rsidP="00ED5AF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6C9C9D" id="_x0000_s1186" type="#_x0000_t202" style="position:absolute;margin-left:0;margin-top:0;width:158.25pt;height:110.6pt;z-index:25209139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6owKgIAAAMEAAAOAAAAZHJzL2Uyb0RvYy54bWysU0uOEzEQ3SNxB8t70h+SzKSVzmiYIQhp&#10;+EgDB3Dc7rSF22VsJ91hx54rcAcWLNhxhcyNKLuTEMEO0QvL7nK9qvfqeX7Vt4pshXUSdEmzUUqJ&#10;0Bwqqdclff9u+eSSEueZrpgCLUq6E45eLR4/mnemEDk0oCphCYJoV3SmpI33pkgSxxvRMjcCIzQG&#10;a7At83i066SyrEP0ViV5mk6TDmxlLHDhHP69HYJ0EfHrWnD/pq6d8ESVFHvzcbVxXYU1WcxZsbbM&#10;NJIf2mD/0EXLpMaiJ6hb5hnZWPkXVCu5BQe1H3FoE6hryUXkgGyy9A829w0zInJBcZw5yeT+Hyx/&#10;vX1riaxK+nRKiWYtzmj/df9t/33/c//j4fPDF5IHkTrjCrx7b/C2759Bj8OOhJ25A/7BEQ03DdNr&#10;cW0tdI1gFTaZhczkLHXAcQFk1b2CCouxjYcI1Ne2DQqiJgTRcVi704BE7wnHnzjx2cXFhBKOsWyc&#10;jqd5HGHCimO6sc6/ENCSsCmpRQdEeLa9cz60w4rjlVBNw1IqFV2gNOlKOpvkk5hwFmmlR5Mq2Zb0&#10;Mg3fYJvA8rmuYrJnUg17LKD0gXZgOnD2/aqPMufZ7KjnCqodKmFhcCW+Itw0YD9R0qEjS+o+bpgV&#10;lKiXGtWcZeNxsHA8jCcXSJ3Y88jqPMI0R6iSekqG7Y2Ptg+knblG1Zcy6hHGM3RyaBqdFmU6vIpg&#10;5fNzvPX77S5+AQAA//8DAFBLAwQUAAYACAAAACEA9HOEvtsAAAAFAQAADwAAAGRycy9kb3ducmV2&#10;LnhtbEyPzU7DMBCE70i8g7VI3KgTI1oU4lQV6s8R2kac3XhJIuK1Zbtp+vYYLnBZaTSjmW/L5WQG&#10;NqIPvSUJ+SwDhtRY3VMroT5uHp6BhahIq8ESSrhigGV1e1OqQtsL7XE8xJalEgqFktDF6ArOQ9Oh&#10;UWFmHVLyPq03KibpW669uqRyM3CRZXNuVE9poVMOXztsvg5nI8FFt13s/Nv7ar0Zs/pjW4u+XUt5&#10;fzetXoBFnOJfGH7wEzpUielkz6QDGySkR+LvTd5jPn8CdpIgRC6AVyX/T199AwAA//8DAFBLAQIt&#10;ABQABgAIAAAAIQC2gziS/gAAAOEBAAATAAAAAAAAAAAAAAAAAAAAAABbQ29udGVudF9UeXBlc10u&#10;eG1sUEsBAi0AFAAGAAgAAAAhADj9If/WAAAAlAEAAAsAAAAAAAAAAAAAAAAALwEAAF9yZWxzLy5y&#10;ZWxzUEsBAi0AFAAGAAgAAAAhAMfzqjAqAgAAAwQAAA4AAAAAAAAAAAAAAAAALgIAAGRycy9lMm9E&#10;b2MueG1sUEsBAi0AFAAGAAgAAAAhAPRzhL7bAAAABQEAAA8AAAAAAAAAAAAAAAAAhAQAAGRycy9k&#10;b3ducmV2LnhtbFBLBQYAAAAABAAEAPMAAACMBQAAAAA=&#10;" filled="f" stroked="f">
                <v:textbox style="mso-fit-shape-to-text:t">
                  <w:txbxContent>
                    <w:p w:rsidR="007C6C39" w:rsidRDefault="007C6C39" w:rsidP="00ED5AFC"/>
                  </w:txbxContent>
                </v:textbox>
                <w10:wrap anchorx="margin"/>
              </v:shape>
            </w:pict>
          </mc:Fallback>
        </mc:AlternateContent>
      </w:r>
      <w:r>
        <w:rPr>
          <w:noProof/>
          <w:lang w:eastAsia="ru-RU"/>
        </w:rPr>
        <mc:AlternateContent>
          <mc:Choice Requires="wps">
            <w:drawing>
              <wp:anchor distT="45720" distB="45720" distL="114300" distR="114300" simplePos="0" relativeHeight="252090368" behindDoc="0" locked="0" layoutInCell="1" allowOverlap="1" wp14:anchorId="0D5DF5D1" wp14:editId="68ABFBE9">
                <wp:simplePos x="0" y="0"/>
                <wp:positionH relativeFrom="margin">
                  <wp:posOffset>270510</wp:posOffset>
                </wp:positionH>
                <wp:positionV relativeFrom="topMargin">
                  <wp:posOffset>438150</wp:posOffset>
                </wp:positionV>
                <wp:extent cx="2360930" cy="1404620"/>
                <wp:effectExtent l="0" t="0" r="0" b="0"/>
                <wp:wrapSquare wrapText="bothSides"/>
                <wp:docPr id="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254925B" w14:textId="77777777" w:rsidR="007C6C39" w:rsidRDefault="007C6C39" w:rsidP="00ED5AFC">
                            <w:r>
                              <w:rPr>
                                <w:lang w:val="en-US"/>
                              </w:rPr>
                              <w:t xml:space="preserve"> IR spectrum of </w:t>
                            </w:r>
                            <w:r w:rsidR="0017076D" w:rsidRPr="0017076D">
                              <w:rPr>
                                <w:b/>
                                <w:lang w:val="en-US"/>
                              </w:rPr>
                              <w:t>6s</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C902299" id="_x0000_s1187" type="#_x0000_t202" style="position:absolute;margin-left:21.3pt;margin-top:34.5pt;width:185.9pt;height:110.6pt;z-index:25209036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FV7KQIAAAMEAAAOAAAAZHJzL2Uyb0RvYy54bWysU81uEzEQviPxDpbvZDebpDSrbKrSEoRU&#10;fqTCAzheb9bC9hjb6W659c4r8A4cOHDjFdI3YuxN0whuiD1Y9o7nm/m++bw467UiN8J5Caai41FO&#10;iTAcamk2Ff34YfXslBIfmKmZAiMqeis8PVs+fbLobCkKaEHVwhEEMb7sbEXbEGyZZZ63QjM/AisM&#10;BhtwmgU8uk1WO9YhulZZkecnWQeutg648B7/Xg5Bukz4TSN4eNc0XgSiKoq9hbS6tK7jmi0XrNw4&#10;ZlvJ922wf+hCM2mw6AHqkgVGtk7+BaUld+ChCSMOOoOmkVwkDshmnP/B5rplViQuKI63B5n8/4Pl&#10;b2/eOyLrik5mlBimcUa7b7vvux+7X7uf93f3X0kRReqsL/HutcXboX8BPQ47Efb2CvgnTwxctMxs&#10;xLlz0LWC1djkOGZmR6kDjo8g6+4N1FiMbQMkoL5xOiqImhBEx2HdHgYk+kA4/iwmJ/l8giGOsfE0&#10;n54UaYQZKx/SrfPhlQBN4qaiDh2Q4NnNlQ+xHVY+XInVDKykUskFypCuovNZMUsJRxEtA5pUSV3R&#10;0zx+g20iy5emTsmBSTXssYAye9qR6cA59Os+yVwMHUdR1lDfohIOBlfiK8JNC+4LJR06sqL+85Y5&#10;QYl6bVDN+Xg6jRZOh+nsOQIRdxxZH0eY4QhV0UDJsL0IyfaRtLfnqPpKJj0eO9k3jU5LMu1fRbTy&#10;8Tndeny7y98AAAD//wMAUEsDBBQABgAIAAAAIQD2WrWk3gAAAAkBAAAPAAAAZHJzL2Rvd25yZXYu&#10;eG1sTI/NTsMwEITvSLyDtUjcqNPIDTRkUyF+JI60BYmjG2/iiHgdxW4b3h5zguNoRjPfVJvZDeJE&#10;U+g9IywXGQjixpueO4T3/cvNHYgQNRs9eCaEbwqwqS8vKl0af+YtnXaxE6mEQ6kRbIxjKWVoLDkd&#10;Fn4kTl7rJ6djklMnzaTPqdwNMs+yQjrdc1qweqRHS83X7ugQPvhzeG2VsXS7elPb8fmpXcU94vXV&#10;/HAPItIc/8Lwi5/QoU5MB39kE8SAoPIiJRGKdbqUfLVUCsQBIV9nOci6kv8f1D8AAAD//wMAUEsB&#10;Ai0AFAAGAAgAAAAhALaDOJL+AAAA4QEAABMAAAAAAAAAAAAAAAAAAAAAAFtDb250ZW50X1R5cGVz&#10;XS54bWxQSwECLQAUAAYACAAAACEAOP0h/9YAAACUAQAACwAAAAAAAAAAAAAAAAAvAQAAX3JlbHMv&#10;LnJlbHNQSwECLQAUAAYACAAAACEAXeBVeykCAAADBAAADgAAAAAAAAAAAAAAAAAuAgAAZHJzL2Uy&#10;b0RvYy54bWxQSwECLQAUAAYACAAAACEA9lq1pN4AAAAJAQAADwAAAAAAAAAAAAAAAACDBAAAZHJz&#10;L2Rvd25yZXYueG1sUEsFBgAAAAAEAAQA8wAAAI4FAAAAAA==&#10;" filled="f" stroked="f">
                <v:textbox style="mso-fit-shape-to-text:t">
                  <w:txbxContent>
                    <w:p w:rsidR="007C6C39" w:rsidRDefault="007C6C39" w:rsidP="00ED5AFC">
                      <w:r>
                        <w:rPr>
                          <w:lang w:val="en-US"/>
                        </w:rPr>
                        <w:t xml:space="preserve"> IR spectrum of </w:t>
                      </w:r>
                      <w:r w:rsidR="0017076D" w:rsidRPr="0017076D">
                        <w:rPr>
                          <w:b/>
                          <w:lang w:val="en-US"/>
                        </w:rPr>
                        <w:t>6s</w:t>
                      </w:r>
                    </w:p>
                  </w:txbxContent>
                </v:textbox>
                <w10:wrap type="square" anchorx="margin" anchory="margin"/>
              </v:shape>
            </w:pict>
          </mc:Fallback>
        </mc:AlternateContent>
      </w:r>
    </w:p>
    <w:p w14:paraId="15ED8E6D" w14:textId="77777777" w:rsidR="00ED5AFC" w:rsidRPr="00ED5AFC" w:rsidRDefault="00ED5AFC" w:rsidP="00ED5AFC">
      <w:pPr>
        <w:jc w:val="right"/>
      </w:pPr>
    </w:p>
    <w:p w14:paraId="557D9A34" w14:textId="77777777" w:rsidR="00A31A99" w:rsidRDefault="00A31A99" w:rsidP="00A31A99">
      <w:pPr>
        <w:jc w:val="center"/>
      </w:pPr>
      <w:r>
        <w:rPr>
          <w:noProof/>
          <w:lang w:eastAsia="ru-RU"/>
        </w:rPr>
        <w:lastRenderedPageBreak/>
        <mc:AlternateContent>
          <mc:Choice Requires="wps">
            <w:drawing>
              <wp:anchor distT="45720" distB="45720" distL="114300" distR="114300" simplePos="0" relativeHeight="251700224" behindDoc="0" locked="0" layoutInCell="1" allowOverlap="1" wp14:anchorId="28EC0132" wp14:editId="00F6B60E">
                <wp:simplePos x="0" y="0"/>
                <wp:positionH relativeFrom="margin">
                  <wp:posOffset>314325</wp:posOffset>
                </wp:positionH>
                <wp:positionV relativeFrom="topMargin">
                  <wp:align>bottom</wp:align>
                </wp:positionV>
                <wp:extent cx="2360930" cy="1404620"/>
                <wp:effectExtent l="0" t="0" r="0" b="0"/>
                <wp:wrapSquare wrapText="bothSides"/>
                <wp:docPr id="20" name="Надпись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FC3CCA4" w14:textId="77777777" w:rsidR="007C6C39" w:rsidRDefault="007C6C39" w:rsidP="00A31A99">
                            <w:r w:rsidRPr="005768B1">
                              <w:rPr>
                                <w:vertAlign w:val="superscript"/>
                                <w:lang w:val="en-US"/>
                              </w:rPr>
                              <w:t>1</w:t>
                            </w:r>
                            <w:r>
                              <w:rPr>
                                <w:lang w:val="en-US"/>
                              </w:rPr>
                              <w:t xml:space="preserve">H NMR spectrum of </w:t>
                            </w:r>
                            <w:r w:rsidR="0017076D" w:rsidRPr="0017076D">
                              <w:rPr>
                                <w:b/>
                                <w:lang w:val="en-US"/>
                              </w:rPr>
                              <w:t>6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1ADB2FE" id="Надпись 20" o:spid="_x0000_s1188" type="#_x0000_t202" style="position:absolute;left:0;text-align:left;margin-left:24.75pt;margin-top:0;width:185.9pt;height:110.6pt;z-index:251700224;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RHWJwIAAAQEAAAOAAAAZHJzL2Uyb0RvYy54bWysU01uEzEY3SNxB8t7MpM0Cc0ok6q0BCGV&#10;H6lwAMfjyVjY/oztZCbsuucK3IEFC3ZcIb0Rnz1pGsEOMQvLns/f83vPz/OLTiuyFc5LMCUdDnJK&#10;hOFQSbMu6ccPy2fnlPjATMUUGFHSnfD0YvH0yby1hRhBA6oSjiCI8UVrS9qEYIss87wRmvkBWGGw&#10;WIPTLODSrbPKsRbRtcpGeT7NWnCVdcCF9/j3ui/SRcKva8HDu7r2IhBVUuQW0ujSuIpjtpizYu2Y&#10;bSQ/0GD/wEIzafDQI9Q1C4xsnPwLSkvuwEMdBhx0BnUtuUgaUM0w/0PNbcOsSFrQHG+PNvn/B8vf&#10;bt87IquSjtAewzTe0f7b/vv+x/7X/uf93f1XggV0qbW+wM23FreH7gV0eNtJsbc3wD95YuCqYWYt&#10;Lp2DthGsQpbD2JmdtPY4PoKs2jdQ4WlsEyABdbXT0UI0hSA60tkdb0h0gXD8OTqb5rMzLHGsDcf5&#10;eNqzy1jx0G6dD68EaBInJXUYgQTPtjc+RDqseNgSTzOwlEqlGChD2pLOJqNJajipaBkwpUrqkp7n&#10;8etzE1W+NFVqDkyqfo4HKHOQHZX2mkO36nqfR8mVaMoKqh064aCPJT4jnDTgvlDSYiRL6j9vmBOU&#10;qNcG3ZwNx+OY4bQYT57HG3OnldVphRmOUCUNlPTTq5ByH0V7e4muL2Xy45HJgTRGLdl0eBYxy6fr&#10;tOvx8S5+AwAA//8DAFBLAwQUAAYACAAAACEAXdbFQdwAAAAHAQAADwAAAGRycy9kb3ducmV2Lnht&#10;bEyPy07DMBRE90j8g3WR2FEnJoES4lSIh8SyDyqxdOObOMK+jmK3DX+PWcFyNKOZM/VqdpadcAqD&#10;Jwn5IgOG1Ho9UC/hY/d2swQWoiKtrCeU8I0BVs3lRa0q7c+0wdM29iyVUKiUBBPjWHEeWoNOhYUf&#10;kZLX+cmpmOTUcz2pcyp3lossu+NODZQWjBrx2WD7tT06CXv6tO9doQ3el+tiM76+dGXcSXl9NT89&#10;Aos4x78w/OIndGgS08EfSQdmJRQPZUpKSIeSW4j8FthBghC5AN7U/D9/8wMAAP//AwBQSwECLQAU&#10;AAYACAAAACEAtoM4kv4AAADhAQAAEwAAAAAAAAAAAAAAAAAAAAAAW0NvbnRlbnRfVHlwZXNdLnht&#10;bFBLAQItABQABgAIAAAAIQA4/SH/1gAAAJQBAAALAAAAAAAAAAAAAAAAAC8BAABfcmVscy8ucmVs&#10;c1BLAQItABQABgAIAAAAIQDV7RHWJwIAAAQEAAAOAAAAAAAAAAAAAAAAAC4CAABkcnMvZTJvRG9j&#10;LnhtbFBLAQItABQABgAIAAAAIQBd1sVB3AAAAAcBAAAPAAAAAAAAAAAAAAAAAIEEAABkcnMvZG93&#10;bnJldi54bWxQSwUGAAAAAAQABADzAAAAigUAAAAA&#10;" filled="f" stroked="f">
                <v:textbox style="mso-fit-shape-to-text:t">
                  <w:txbxContent>
                    <w:p w:rsidR="007C6C39" w:rsidRDefault="007C6C39" w:rsidP="00A31A99">
                      <w:r w:rsidRPr="005768B1">
                        <w:rPr>
                          <w:vertAlign w:val="superscript"/>
                          <w:lang w:val="en-US"/>
                        </w:rPr>
                        <w:t>1</w:t>
                      </w:r>
                      <w:r>
                        <w:rPr>
                          <w:lang w:val="en-US"/>
                        </w:rPr>
                        <w:t xml:space="preserve">H NMR spectrum of </w:t>
                      </w:r>
                      <w:r w:rsidR="0017076D" w:rsidRPr="0017076D">
                        <w:rPr>
                          <w:b/>
                          <w:lang w:val="en-US"/>
                        </w:rPr>
                        <w:t>6t</w:t>
                      </w:r>
                    </w:p>
                  </w:txbxContent>
                </v:textbox>
                <w10:wrap type="square" anchorx="margin" anchory="margin"/>
              </v:shape>
            </w:pict>
          </mc:Fallback>
        </mc:AlternateContent>
      </w:r>
      <w:r w:rsidR="00ED5AFC">
        <w:object w:dxaOrig="16305" w:dyaOrig="11370" w14:anchorId="13B2F73A">
          <v:shape id="_x0000_i1241" type="#_x0000_t75" style="width:650.55pt;height:452.55pt" o:ole="">
            <v:imagedata r:id="rId483" o:title=""/>
          </v:shape>
          <o:OLEObject Type="Embed" ProgID="MestReNova.Document.1" ShapeID="_x0000_i1241" DrawAspect="Content" ObjectID="_1780169902" r:id="rId484"/>
        </w:object>
      </w:r>
    </w:p>
    <w:p w14:paraId="4E9195FB" w14:textId="77777777" w:rsidR="00AA3161" w:rsidRDefault="00AA3161" w:rsidP="00A31A99">
      <w:pPr>
        <w:jc w:val="center"/>
      </w:pPr>
      <w:r>
        <w:rPr>
          <w:noProof/>
          <w:lang w:eastAsia="ru-RU"/>
        </w:rPr>
        <w:lastRenderedPageBreak/>
        <mc:AlternateContent>
          <mc:Choice Requires="wps">
            <w:drawing>
              <wp:anchor distT="45720" distB="45720" distL="114300" distR="114300" simplePos="0" relativeHeight="251736064" behindDoc="0" locked="0" layoutInCell="1" allowOverlap="1" wp14:anchorId="53C33221" wp14:editId="0266FAF7">
                <wp:simplePos x="0" y="0"/>
                <wp:positionH relativeFrom="margin">
                  <wp:posOffset>38100</wp:posOffset>
                </wp:positionH>
                <wp:positionV relativeFrom="topMargin">
                  <wp:posOffset>497205</wp:posOffset>
                </wp:positionV>
                <wp:extent cx="2360930" cy="1404620"/>
                <wp:effectExtent l="0" t="0" r="0" b="0"/>
                <wp:wrapSquare wrapText="bothSides"/>
                <wp:docPr id="4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4832A5A" w14:textId="77777777" w:rsidR="007C6C39" w:rsidRDefault="007C6C39" w:rsidP="00AA3161">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A8AF0E7" id="_x0000_s1189" type="#_x0000_t202" style="position:absolute;left:0;text-align:left;margin-left:3pt;margin-top:39.15pt;width:185.9pt;height:110.6pt;z-index:25173606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bHwKQIAAAMEAAAOAAAAZHJzL2Uyb0RvYy54bWysU82O0zAQviPxDpbvNGm2Lduo6WrZpQhp&#10;+ZEWHsB1nMbC9hjbbbLcuPMKvAMHDtx4he4bMXa6pYIbIgfLzni+me+bz4uLXiuyE85LMBUdj3JK&#10;hOFQS7Op6Pt3qyfnlPjATM0UGFHRO+HpxfLxo0VnS1FAC6oWjiCI8WVnK9qGYMss87wVmvkRWGEw&#10;2IDTLODRbbLasQ7RtcqKPJ9lHbjaOuDCe/x7PQTpMuE3jeDhTdN4EYiqKPYW0urSuo5rtlywcuOY&#10;bSU/tMH+oQvNpMGiR6hrFhjZOvkXlJbcgYcmjDjoDJpGcpE4IJtx/geb25ZZkbigON4eZfL/D5a/&#10;3r11RNYVnRSUGKZxRvuv+2/77/uf+x/3n++/kCKK1Flf4t1bi7dD/wx6HHYi7O0N8A+eGLhqmdmI&#10;S+egawWrsclxzMxOUgccH0HW3SuosRjbBkhAfeN0VBA1IYiOw7o7Dkj0gXD8WZzN8vkZhjjGxpN8&#10;MivSCDNWPqRb58MLAZrETUUdOiDBs92ND7EdVj5cidUMrKRSyQXKkK6i82kxTQknES0DmlRJXdHz&#10;PH6DbSLL56ZOyYFJNeyxgDIH2pHpwDn06z7JXBRHPddQ36ESDgZX4ivCTQvuEyUdOrKi/uOWOUGJ&#10;emlQzfl4MokWTofJ9ClSJ+40sj6NMMMRqqKBkmF7FZLtI2lvL1H1lUx6xPEMnRyaRqclmQ6vIlr5&#10;9Jxu/X67y18AAAD//wMAUEsDBBQABgAIAAAAIQCNSjcx3gAAAAgBAAAPAAAAZHJzL2Rvd25yZXYu&#10;eG1sTI/LbsIwEEX3lfoP1lTqrjgFQiDEQVUfUpcFWomliScP1R5HsYH07ztd0eXoju49p9iMzooz&#10;DqHzpOBxkoBAqrzpqFHwuX97WIIIUZPR1hMq+MEAm/L2ptC58Rfa4nkXG8ElFHKtoI2xz6UMVYtO&#10;h4nvkTir/eB05HNopBn0hcudldMkWUinO+KFVvf43GL1vTs5BV90sO/13LSYpR/zbf/6Uqdxr9T9&#10;3fi0BhFxjNdn+MNndCiZ6ehPZIKwChZsEhVkyxkIjmdZxiZHBdPVKgVZFvK/QPkLAAD//wMAUEsB&#10;Ai0AFAAGAAgAAAAhALaDOJL+AAAA4QEAABMAAAAAAAAAAAAAAAAAAAAAAFtDb250ZW50X1R5cGVz&#10;XS54bWxQSwECLQAUAAYACAAAACEAOP0h/9YAAACUAQAACwAAAAAAAAAAAAAAAAAvAQAAX3JlbHMv&#10;LnJlbHNQSwECLQAUAAYACAAAACEAxqGx8CkCAAADBAAADgAAAAAAAAAAAAAAAAAuAgAAZHJzL2Uy&#10;b0RvYy54bWxQSwECLQAUAAYACAAAACEAjUo3Md4AAAAIAQAADwAAAAAAAAAAAAAAAACDBAAAZHJz&#10;L2Rvd25yZXYueG1sUEsFBgAAAAAEAAQA8wAAAI4FAAAAAA==&#10;" filled="f" stroked="f">
                <v:textbox style="mso-fit-shape-to-text:t">
                  <w:txbxContent>
                    <w:p w:rsidR="007C6C39" w:rsidRDefault="007C6C39" w:rsidP="00AA3161">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t</w:t>
                      </w:r>
                    </w:p>
                  </w:txbxContent>
                </v:textbox>
                <w10:wrap type="square" anchorx="margin" anchory="margin"/>
              </v:shape>
            </w:pict>
          </mc:Fallback>
        </mc:AlternateContent>
      </w:r>
      <w:r w:rsidR="00ED5AFC">
        <w:object w:dxaOrig="16305" w:dyaOrig="11370" w14:anchorId="43B67ECB">
          <v:shape id="_x0000_i1242" type="#_x0000_t75" style="width:652.2pt;height:454.25pt" o:ole="">
            <v:imagedata r:id="rId485" o:title=""/>
          </v:shape>
          <o:OLEObject Type="Embed" ProgID="MestReNova.Document.1" ShapeID="_x0000_i1242" DrawAspect="Content" ObjectID="_1780169903" r:id="rId486"/>
        </w:object>
      </w:r>
    </w:p>
    <w:p w14:paraId="423396E6" w14:textId="77777777" w:rsidR="00E90EC9" w:rsidRDefault="00E90EC9" w:rsidP="00761C1A">
      <w:pPr>
        <w:jc w:val="center"/>
      </w:pPr>
      <w:r>
        <w:rPr>
          <w:noProof/>
          <w:lang w:eastAsia="ru-RU"/>
        </w:rPr>
        <w:lastRenderedPageBreak/>
        <mc:AlternateContent>
          <mc:Choice Requires="wps">
            <w:drawing>
              <wp:anchor distT="45720" distB="45720" distL="114300" distR="114300" simplePos="0" relativeHeight="251681792" behindDoc="0" locked="0" layoutInCell="1" allowOverlap="1" wp14:anchorId="4B2AF9E7" wp14:editId="4AC200B0">
                <wp:simplePos x="0" y="0"/>
                <wp:positionH relativeFrom="margin">
                  <wp:posOffset>419100</wp:posOffset>
                </wp:positionH>
                <wp:positionV relativeFrom="topMargin">
                  <wp:align>bottom</wp:align>
                </wp:positionV>
                <wp:extent cx="2360930" cy="1404620"/>
                <wp:effectExtent l="0" t="0" r="0" b="0"/>
                <wp:wrapSquare wrapText="bothSides"/>
                <wp:docPr id="11" name="Надпись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0D6CF93" w14:textId="77777777" w:rsidR="007C6C39" w:rsidRDefault="007C6C39" w:rsidP="00E90EC9">
                            <w:r w:rsidRPr="005768B1">
                              <w:rPr>
                                <w:vertAlign w:val="superscript"/>
                                <w:lang w:val="en-US"/>
                              </w:rPr>
                              <w:t>1</w:t>
                            </w:r>
                            <w:r>
                              <w:rPr>
                                <w:lang w:val="en-US"/>
                              </w:rPr>
                              <w:t xml:space="preserve">H NMR spectrum of </w:t>
                            </w:r>
                            <w:r w:rsidR="0017076D" w:rsidRPr="0017076D">
                              <w:rPr>
                                <w:b/>
                                <w:lang w:val="en-US"/>
                              </w:rPr>
                              <w:t>6u</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12144F5" id="Надпись 11" o:spid="_x0000_s1190" type="#_x0000_t202" style="position:absolute;left:0;text-align:left;margin-left:33pt;margin-top:0;width:185.9pt;height:110.6pt;z-index:251681792;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z2cKgIAAAQEAAAOAAAAZHJzL2Uyb0RvYy54bWysU0uOEzEQ3SNxB8t70p3Oh0mUzmiYIQhp&#10;+EgDB3Dc7rSF7TK2k+5hx54rcAcWLNhxhcyNKLuTEMEO0QvL7nK9qvfqeXHZaUV2wnkJpqTDQU6J&#10;MBwqaTYlff9u9eSCEh+YqZgCI0p6Lzy9XD5+tGjtXBTQgKqEIwhi/Ly1JW1CsPMs87wRmvkBWGEw&#10;WIPTLODRbbLKsRbRtcqKPJ9mLbjKOuDCe/x70wfpMuHXteDhTV17EYgqKfYW0urSuo5rtlyw+cYx&#10;20h+aIP9QxeaSYNFT1A3LDCydfIvKC25Aw91GHDQGdS15CJxQDbD/A82dw2zInFBcbw9yeT/Hyx/&#10;vXvriKxwdkNKDNM4o/3X/bf99/3P/Y+Hzw9fCAZQpdb6OV6+s3g9dM+gw4zE2Ntb4B88MXDdMLMR&#10;V85B2whWYZcpMztL7XF8BFm3r6DCamwbIAF1tdNRQhSFIDpO6/40IdEFwvFnMZrmsxGGOMaG43w8&#10;LdIMMzY/plvnwwsBmsRNSR1aIMGz3a0PSASvHq/EagZWUqlkA2VIW9LZpJikhLOIlgFdqqQu6UUe&#10;v943keVzU6XkwKTq91hAGawTaUemPefQrbukc1GMjnquobpHJRz0tsRnhJsG3CdKWrRkSf3HLXOC&#10;EvXSoJqz4XgcPZwO48lTpE7ceWR9HmGGI1RJAyX99jok30fS3l6h6iuZ9Ih99p0cmkarJZkOzyJ6&#10;+fycbv1+vMtfAAAA//8DAFBLAwQUAAYACAAAACEA8xsto90AAAAHAQAADwAAAGRycy9kb3ducmV2&#10;LnhtbEyPzU7DMBCE70i8g7VI3KjTkKYoxKkQPxJH2oLE0Y03cYS9jmK3DW/PcoLLSKtZzXxTb2bv&#10;xAmnOARSsFxkIJDaYAbqFbzvX27uQMSkyWgXCBV8Y4RNc3lR68qEM23xtEu94BCKlVZgUxorKWNr&#10;0eu4CCMSe12YvE58Tr00kz5zuHcyz7JSej0QN1g94qPF9mt39Ao+6NO9doWxuF69Fdvx+albpb1S&#10;11fzwz2IhHP6e4ZffEaHhpkO4UgmCqegLHlKUsDKbnG75iEHBXm+zEE2tfzP3/wAAAD//wMAUEsB&#10;Ai0AFAAGAAgAAAAhALaDOJL+AAAA4QEAABMAAAAAAAAAAAAAAAAAAAAAAFtDb250ZW50X1R5cGVz&#10;XS54bWxQSwECLQAUAAYACAAAACEAOP0h/9YAAACUAQAACwAAAAAAAAAAAAAAAAAvAQAAX3JlbHMv&#10;LnJlbHNQSwECLQAUAAYACAAAACEAlq89nCoCAAAEBAAADgAAAAAAAAAAAAAAAAAuAgAAZHJzL2Uy&#10;b0RvYy54bWxQSwECLQAUAAYACAAAACEA8xsto90AAAAHAQAADwAAAAAAAAAAAAAAAACEBAAAZHJz&#10;L2Rvd25yZXYueG1sUEsFBgAAAAAEAAQA8wAAAI4FAAAAAA==&#10;" filled="f" stroked="f">
                <v:textbox style="mso-fit-shape-to-text:t">
                  <w:txbxContent>
                    <w:p w:rsidR="007C6C39" w:rsidRDefault="007C6C39" w:rsidP="00E90EC9">
                      <w:r w:rsidRPr="005768B1">
                        <w:rPr>
                          <w:vertAlign w:val="superscript"/>
                          <w:lang w:val="en-US"/>
                        </w:rPr>
                        <w:t>1</w:t>
                      </w:r>
                      <w:r>
                        <w:rPr>
                          <w:lang w:val="en-US"/>
                        </w:rPr>
                        <w:t xml:space="preserve">H NMR spectrum of </w:t>
                      </w:r>
                      <w:r w:rsidR="0017076D" w:rsidRPr="0017076D">
                        <w:rPr>
                          <w:b/>
                          <w:lang w:val="en-US"/>
                        </w:rPr>
                        <w:t>6u</w:t>
                      </w:r>
                    </w:p>
                  </w:txbxContent>
                </v:textbox>
                <w10:wrap type="square" anchorx="margin" anchory="margin"/>
              </v:shape>
            </w:pict>
          </mc:Fallback>
        </mc:AlternateContent>
      </w:r>
      <w:r w:rsidR="00ED5AFC">
        <w:object w:dxaOrig="16305" w:dyaOrig="11370" w14:anchorId="0FA13DC0">
          <v:shape id="_x0000_i1243" type="#_x0000_t75" style="width:656.3pt;height:456.5pt" o:ole="">
            <v:imagedata r:id="rId487" o:title=""/>
          </v:shape>
          <o:OLEObject Type="Embed" ProgID="MestReNova.Document.1" ShapeID="_x0000_i1243" DrawAspect="Content" ObjectID="_1780169904" r:id="rId488"/>
        </w:object>
      </w:r>
    </w:p>
    <w:p w14:paraId="5030D1CA" w14:textId="77777777" w:rsidR="00E90EC9" w:rsidRDefault="00E90EC9" w:rsidP="00761C1A">
      <w:pPr>
        <w:jc w:val="center"/>
      </w:pPr>
      <w:r>
        <w:rPr>
          <w:noProof/>
          <w:lang w:eastAsia="ru-RU"/>
        </w:rPr>
        <w:lastRenderedPageBreak/>
        <mc:AlternateContent>
          <mc:Choice Requires="wps">
            <w:drawing>
              <wp:anchor distT="45720" distB="45720" distL="114300" distR="114300" simplePos="0" relativeHeight="251679744" behindDoc="0" locked="0" layoutInCell="1" allowOverlap="1" wp14:anchorId="37CAB21D" wp14:editId="761FC152">
                <wp:simplePos x="0" y="0"/>
                <wp:positionH relativeFrom="margin">
                  <wp:posOffset>266700</wp:posOffset>
                </wp:positionH>
                <wp:positionV relativeFrom="topMargin">
                  <wp:posOffset>544830</wp:posOffset>
                </wp:positionV>
                <wp:extent cx="2360930" cy="1404620"/>
                <wp:effectExtent l="0" t="0" r="0" b="0"/>
                <wp:wrapSquare wrapText="bothSides"/>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4C01EE7" w14:textId="77777777" w:rsidR="007C6C39" w:rsidRDefault="007C6C39" w:rsidP="00E90EC9">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u</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4E6DD60" id="_x0000_s1191" type="#_x0000_t202" style="position:absolute;left:0;text-align:left;margin-left:21pt;margin-top:42.9pt;width:185.9pt;height:110.6pt;z-index:25167974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gyKAIAAAMEAAAOAAAAZHJzL2Uyb0RvYy54bWysU82O0zAQviPxDpbvNGk2Lduo6WrZpQhp&#10;+ZEWHsB1nMbC8RjbbVJu3HkF3oEDB268QveNGDttqeCGyMGyM55v5vvm8/yqbxXZCusk6JKORykl&#10;QnOopF6X9P275ZNLSpxnumIKtCjpTjh6tXj8aN6ZQmTQgKqEJQiiXdGZkjbemyJJHG9Ey9wIjNAY&#10;rMG2zOPRrpPKsg7RW5VkaTpNOrCVscCFc/j3dgjSRcSva8H9m7p2whNVUuzNx9XGdRXWZDFnxdoy&#10;00h+aIP9QxctkxqLnqBumWdkY+VfUK3kFhzUfsShTaCuJReRA7IZp3+wuW+YEZELiuPMSSb3/2D5&#10;6+1bS2SFs0N5NGtxRvuv+2/77/uf+x8Pnx++kCyI1BlX4N17g7d9/wx6TIiEnbkD/sERDTcN02tx&#10;bS10jWAVNjkOmclZ6oDjAsiqewUVFmMbDxGor20bFERNCKJjN7vTgETvCcef2cU0nV1giGNsnKf5&#10;NIsjTFhxTDfW+RcCWhI2JbXogAjPtnfOh3ZYcbwSqmlYSqWiC5QmXUlnk2wSE84irfRoUiXbkl6m&#10;4RtsE1g+11VM9kyqYY8FlD7QDkwHzr5f9VHmLMuPeq6g2qESFgZX4ivCTQP2EyUdOrKk7uOGWUGJ&#10;eqlRzdk4z4OF4yGfPEXqxJ5HVucRpjlCldRTMmxvfLR9IO3MNaq+lFGPMJ6hk0PT6LQo0+FVBCuf&#10;n+Ot32938QsAAP//AwBQSwMEFAAGAAgAAAAhACg+Jk/eAAAACQEAAA8AAABkcnMvZG93bnJldi54&#10;bWxMj8tOwzAQRfdI/IM1SOyo3TahVYhTIR4SS9qCxNKNJw9hj6PYbcPfM6zobkZ3dOeccjN5J044&#10;xj6QhvlMgUCqg+2p1fCxf71bg4jJkDUuEGr4wQib6vqqNIUNZ9riaZdawSUUC6OhS2kopIx1h97E&#10;WRiQOGvC6E3idWylHc2Zy72TC6XupTc98YfODPjUYf29O3oNn/Tl3prMdrjK37Pt8PLc5Gmv9e3N&#10;9PgAIuGU/o/hD5/RoWKmQziSjcJpyBaskjSsczbgPJsveThoWKqVAlmV8tKg+gUAAP//AwBQSwEC&#10;LQAUAAYACAAAACEAtoM4kv4AAADhAQAAEwAAAAAAAAAAAAAAAAAAAAAAW0NvbnRlbnRfVHlwZXNd&#10;LnhtbFBLAQItABQABgAIAAAAIQA4/SH/1gAAAJQBAAALAAAAAAAAAAAAAAAAAC8BAABfcmVscy8u&#10;cmVsc1BLAQItABQABgAIAAAAIQA/uvgyKAIAAAMEAAAOAAAAAAAAAAAAAAAAAC4CAABkcnMvZTJv&#10;RG9jLnhtbFBLAQItABQABgAIAAAAIQAoPiZP3gAAAAkBAAAPAAAAAAAAAAAAAAAAAIIEAABkcnMv&#10;ZG93bnJldi54bWxQSwUGAAAAAAQABADzAAAAjQUAAAAA&#10;" filled="f" stroked="f">
                <v:textbox style="mso-fit-shape-to-text:t">
                  <w:txbxContent>
                    <w:p w:rsidR="007C6C39" w:rsidRDefault="007C6C39" w:rsidP="00E90EC9">
                      <w:r w:rsidRPr="005768B1">
                        <w:rPr>
                          <w:vertAlign w:val="superscript"/>
                          <w:lang w:val="en-US"/>
                        </w:rPr>
                        <w:t>1</w:t>
                      </w:r>
                      <w:r>
                        <w:rPr>
                          <w:vertAlign w:val="superscript"/>
                          <w:lang w:val="en-US"/>
                        </w:rPr>
                        <w:t>3</w:t>
                      </w:r>
                      <w:r>
                        <w:rPr>
                          <w:lang w:val="en-US"/>
                        </w:rPr>
                        <w:t xml:space="preserve">C NMR spectrum of </w:t>
                      </w:r>
                      <w:r w:rsidR="0017076D" w:rsidRPr="0017076D">
                        <w:rPr>
                          <w:b/>
                          <w:lang w:val="en-US"/>
                        </w:rPr>
                        <w:t>6u</w:t>
                      </w:r>
                    </w:p>
                  </w:txbxContent>
                </v:textbox>
                <w10:wrap type="square" anchorx="margin" anchory="margin"/>
              </v:shape>
            </w:pict>
          </mc:Fallback>
        </mc:AlternateContent>
      </w:r>
      <w:r w:rsidR="0073529A">
        <w:object w:dxaOrig="16305" w:dyaOrig="11370" w14:anchorId="3B486F3C">
          <v:shape id="_x0000_i1244" type="#_x0000_t75" style="width:648.95pt;height:453.1pt" o:ole="">
            <v:imagedata r:id="rId489" o:title=""/>
          </v:shape>
          <o:OLEObject Type="Embed" ProgID="MestReNova.Document.1" ShapeID="_x0000_i1244" DrawAspect="Content" ObjectID="_1780169905" r:id="rId490"/>
        </w:object>
      </w:r>
    </w:p>
    <w:p w14:paraId="7BED2339" w14:textId="77777777" w:rsidR="00CF483B" w:rsidRDefault="00CF483B" w:rsidP="00CF483B">
      <w:r>
        <w:rPr>
          <w:noProof/>
          <w:lang w:eastAsia="ru-RU"/>
        </w:rPr>
        <w:lastRenderedPageBreak/>
        <w:drawing>
          <wp:anchor distT="0" distB="0" distL="114300" distR="114300" simplePos="0" relativeHeight="251710464" behindDoc="1" locked="0" layoutInCell="1" allowOverlap="1" wp14:anchorId="64E021CB" wp14:editId="057D5027">
            <wp:simplePos x="0" y="0"/>
            <wp:positionH relativeFrom="margin">
              <wp:align>center</wp:align>
            </wp:positionH>
            <wp:positionV relativeFrom="paragraph">
              <wp:posOffset>110490</wp:posOffset>
            </wp:positionV>
            <wp:extent cx="7912800" cy="5515200"/>
            <wp:effectExtent l="0" t="0" r="0" b="9525"/>
            <wp:wrapNone/>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1">
                      <a:extLst>
                        <a:ext uri="{28A0092B-C50C-407E-A947-70E740481C1C}">
                          <a14:useLocalDpi xmlns:a14="http://schemas.microsoft.com/office/drawing/2010/main" val="0"/>
                        </a:ext>
                      </a:extLst>
                    </a:blip>
                    <a:srcRect l="20796" t="13543" r="21140" b="14531"/>
                    <a:stretch/>
                  </pic:blipFill>
                  <pic:spPr bwMode="auto">
                    <a:xfrm>
                      <a:off x="0" y="0"/>
                      <a:ext cx="7912800" cy="5515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00000">
        <w:rPr>
          <w:noProof/>
        </w:rPr>
        <w:object w:dxaOrig="1440" w:dyaOrig="1440" w14:anchorId="33788EC2">
          <v:shape id="_x0000_s1026" type="#_x0000_t75" style="position:absolute;margin-left:0;margin-top:-.3pt;width:129pt;height:1in;z-index:251709440;mso-position-horizontal:absolute;mso-position-horizontal-relative:text;mso-position-vertical:absolute;mso-position-vertical-relative:text">
            <v:imagedata r:id="rId492" o:title=""/>
            <w10:wrap type="square"/>
          </v:shape>
          <o:OLEObject Type="Embed" ProgID="ChemDraw.Document.6.0" ShapeID="_x0000_s1026" DrawAspect="Content" ObjectID="_1780169992" r:id="rId493"/>
        </w:object>
      </w:r>
      <w:r>
        <w:rPr>
          <w:noProof/>
          <w:lang w:eastAsia="ru-RU"/>
        </w:rPr>
        <mc:AlternateContent>
          <mc:Choice Requires="wps">
            <w:drawing>
              <wp:anchor distT="45720" distB="45720" distL="114300" distR="114300" simplePos="0" relativeHeight="251707392" behindDoc="0" locked="0" layoutInCell="1" allowOverlap="1" wp14:anchorId="330970DC" wp14:editId="0C3B6D3C">
                <wp:simplePos x="0" y="0"/>
                <wp:positionH relativeFrom="margin">
                  <wp:align>left</wp:align>
                </wp:positionH>
                <wp:positionV relativeFrom="topMargin">
                  <wp:align>bottom</wp:align>
                </wp:positionV>
                <wp:extent cx="2360930" cy="1404620"/>
                <wp:effectExtent l="0" t="0" r="0" b="0"/>
                <wp:wrapSquare wrapText="bothSides"/>
                <wp:docPr id="2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C629736" w14:textId="77777777" w:rsidR="007C6C39" w:rsidRDefault="007C6C39" w:rsidP="00CF483B">
                            <w:r w:rsidRPr="00076ABF">
                              <w:rPr>
                                <w:lang w:val="en-US"/>
                              </w:rPr>
                              <w:t>I</w:t>
                            </w:r>
                            <w:r>
                              <w:rPr>
                                <w:lang w:val="en-US"/>
                              </w:rPr>
                              <w:t xml:space="preserve">R spectrum of </w:t>
                            </w:r>
                            <w:r w:rsidR="00890B70" w:rsidRPr="00890B70">
                              <w:rPr>
                                <w:b/>
                                <w:lang w:val="en-US"/>
                              </w:rPr>
                              <w:t>6u</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EB49B4F" id="_x0000_s1192" type="#_x0000_t202" style="position:absolute;margin-left:0;margin-top:0;width:185.9pt;height:110.6pt;z-index:251707392;visibility:visible;mso-wrap-style:square;mso-width-percent:400;mso-height-percent:200;mso-wrap-distance-left:9pt;mso-wrap-distance-top:3.6pt;mso-wrap-distance-right:9pt;mso-wrap-distance-bottom:3.6pt;mso-position-horizontal:left;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8nDKAIAAAMEAAAOAAAAZHJzL2Uyb0RvYy54bWysU82O0zAQviPxDpbvNGm3Lduo6WrZpQhp&#10;+ZEWHsB1nMbC9hjbbVJu3HkF3oEDB268QveNGDvdbrXcEDlYdsbzzXzffJ5fdFqRrXBeginpcJBT&#10;IgyHSpp1ST9+WD47p8QHZiqmwIiS7oSnF4unT+atLcQIGlCVcARBjC9aW9ImBFtkmeeN0MwPwAqD&#10;wRqcZgGPbp1VjrWIrlU2yvNp1oKrrAMuvMe/132QLhJ+XQse3tW1F4GokmJvIa0urau4Zos5K9aO&#10;2UbyQxvsH7rQTBoseoS6ZoGRjZN/QWnJHXiow4CDzqCuJReJA7IZ5o/Y3DbMisQFxfH2KJP/f7D8&#10;7fa9I7Iq6WhCiWEaZ7T/vv+x/7n/vf919/XuGxlFkVrrC7x7a/F26F5Ah8NOhL29Af7JEwNXDTNr&#10;cekctI1gFTY5jJnZSWqP4yPIqn0DFRZjmwAJqKudjgqiJgTRcVi744BEFwjHn6OzaT47wxDH2HCc&#10;j6ejNMKMFffp1vnwSoAmcVNShw5I8Gx740NshxX3V2I1A0upVHKBMqQt6WyCQjyKaBnQpErqkp7n&#10;8ettE1m+NFVKDkyqfo8FlDnQjkx7zqFbdb3MCI8ZUZQVVDtUwkHvSnxFuGnAfaGkRUeW1H/eMCco&#10;Ua8NqjkbjsfRwukwnjxH6sSdRlanEWY4QpU0UNJvr0KyfaTm7SWqvpRJj4dODk2j05JMh1cRrXx6&#10;Trce3u7iDwAAAP//AwBQSwMEFAAGAAgAAAAhACOEpdjbAAAABQEAAA8AAABkcnMvZG93bnJldi54&#10;bWxMj81OwzAQhO9IvIO1SNyok9BSFOJUiB+JI22p1KMbb+IIex3FbhvenoULXEZazWrmm2o1eSdO&#10;OMY+kIJ8loFAaoLpqVPwsX29uQcRkyajXSBU8IURVvXlRaVLE860xtMmdYJDKJZagU1pKKWMjUWv&#10;4ywMSOy1YfQ68Tl20oz6zOHeySLL7qTXPXGD1QM+WWw+N0evYEd799bOjcXl4n2+Hl6e20XaKnV9&#10;NT0+gEg4pb9n+MFndKiZ6RCOZKJwCnhI+lX2bpc5zzgoKIq8AFlX8j99/Q0AAP//AwBQSwECLQAU&#10;AAYACAAAACEAtoM4kv4AAADhAQAAEwAAAAAAAAAAAAAAAAAAAAAAW0NvbnRlbnRfVHlwZXNdLnht&#10;bFBLAQItABQABgAIAAAAIQA4/SH/1gAAAJQBAAALAAAAAAAAAAAAAAAAAC8BAABfcmVscy8ucmVs&#10;c1BLAQItABQABgAIAAAAIQBjr8nDKAIAAAMEAAAOAAAAAAAAAAAAAAAAAC4CAABkcnMvZTJvRG9j&#10;LnhtbFBLAQItABQABgAIAAAAIQAjhKXY2wAAAAUBAAAPAAAAAAAAAAAAAAAAAIIEAABkcnMvZG93&#10;bnJldi54bWxQSwUGAAAAAAQABADzAAAAigUAAAAA&#10;" filled="f" stroked="f">
                <v:textbox style="mso-fit-shape-to-text:t">
                  <w:txbxContent>
                    <w:p w:rsidR="007C6C39" w:rsidRDefault="007C6C39" w:rsidP="00CF483B">
                      <w:r w:rsidRPr="00076ABF">
                        <w:rPr>
                          <w:lang w:val="en-US"/>
                        </w:rPr>
                        <w:t>I</w:t>
                      </w:r>
                      <w:r>
                        <w:rPr>
                          <w:lang w:val="en-US"/>
                        </w:rPr>
                        <w:t xml:space="preserve">R spectrum of </w:t>
                      </w:r>
                      <w:r w:rsidR="00890B70" w:rsidRPr="00890B70">
                        <w:rPr>
                          <w:b/>
                          <w:lang w:val="en-US"/>
                        </w:rPr>
                        <w:t>6u</w:t>
                      </w:r>
                    </w:p>
                  </w:txbxContent>
                </v:textbox>
                <w10:wrap type="square" anchorx="margin" anchory="margin"/>
              </v:shape>
            </w:pict>
          </mc:Fallback>
        </mc:AlternateContent>
      </w:r>
    </w:p>
    <w:p w14:paraId="536D30AD" w14:textId="77777777" w:rsidR="00CF483B" w:rsidRDefault="00CF483B" w:rsidP="00761C1A">
      <w:pPr>
        <w:jc w:val="center"/>
      </w:pPr>
    </w:p>
    <w:p w14:paraId="1EF13723" w14:textId="77777777" w:rsidR="00D2574D" w:rsidRDefault="00D2574D" w:rsidP="00761C1A">
      <w:pPr>
        <w:jc w:val="center"/>
      </w:pPr>
    </w:p>
    <w:p w14:paraId="26DD0ED6" w14:textId="77777777" w:rsidR="00361C59" w:rsidRDefault="00361C59" w:rsidP="00761C1A">
      <w:pPr>
        <w:jc w:val="center"/>
        <w:rPr>
          <w:rFonts w:ascii="Calibri" w:eastAsia="Times New Roman" w:hAnsi="Calibri" w:cs="Times New Roman"/>
          <w:lang w:eastAsia="ru-RU"/>
        </w:rPr>
      </w:pPr>
    </w:p>
    <w:p w14:paraId="098EE869" w14:textId="77777777" w:rsidR="00822117" w:rsidRDefault="00822117" w:rsidP="00761C1A">
      <w:pPr>
        <w:jc w:val="center"/>
        <w:rPr>
          <w:rFonts w:ascii="Calibri" w:eastAsia="Times New Roman" w:hAnsi="Calibri" w:cs="Times New Roman"/>
          <w:lang w:eastAsia="ru-RU"/>
        </w:rPr>
      </w:pPr>
    </w:p>
    <w:p w14:paraId="4A76AE41" w14:textId="77777777" w:rsidR="00822117" w:rsidRPr="00822117" w:rsidRDefault="00822117" w:rsidP="00822117">
      <w:pPr>
        <w:rPr>
          <w:rFonts w:ascii="Calibri" w:eastAsia="Times New Roman" w:hAnsi="Calibri" w:cs="Times New Roman"/>
          <w:lang w:eastAsia="ru-RU"/>
        </w:rPr>
      </w:pPr>
    </w:p>
    <w:p w14:paraId="4607D099" w14:textId="77777777" w:rsidR="00822117" w:rsidRPr="00822117" w:rsidRDefault="00822117" w:rsidP="00822117">
      <w:pPr>
        <w:rPr>
          <w:rFonts w:ascii="Calibri" w:eastAsia="Times New Roman" w:hAnsi="Calibri" w:cs="Times New Roman"/>
          <w:lang w:eastAsia="ru-RU"/>
        </w:rPr>
      </w:pPr>
    </w:p>
    <w:p w14:paraId="34DA6762" w14:textId="77777777" w:rsidR="00822117" w:rsidRPr="00822117" w:rsidRDefault="00822117" w:rsidP="00822117">
      <w:pPr>
        <w:rPr>
          <w:rFonts w:ascii="Calibri" w:eastAsia="Times New Roman" w:hAnsi="Calibri" w:cs="Times New Roman"/>
          <w:lang w:eastAsia="ru-RU"/>
        </w:rPr>
      </w:pPr>
    </w:p>
    <w:p w14:paraId="39BCE05C" w14:textId="77777777" w:rsidR="00822117" w:rsidRPr="00822117" w:rsidRDefault="00822117" w:rsidP="00822117">
      <w:pPr>
        <w:rPr>
          <w:rFonts w:ascii="Calibri" w:eastAsia="Times New Roman" w:hAnsi="Calibri" w:cs="Times New Roman"/>
          <w:lang w:eastAsia="ru-RU"/>
        </w:rPr>
      </w:pPr>
    </w:p>
    <w:p w14:paraId="1DF80762" w14:textId="77777777" w:rsidR="00822117" w:rsidRPr="00822117" w:rsidRDefault="00822117" w:rsidP="00822117">
      <w:pPr>
        <w:rPr>
          <w:rFonts w:ascii="Calibri" w:eastAsia="Times New Roman" w:hAnsi="Calibri" w:cs="Times New Roman"/>
          <w:lang w:eastAsia="ru-RU"/>
        </w:rPr>
      </w:pPr>
    </w:p>
    <w:p w14:paraId="4F400BE6" w14:textId="77777777" w:rsidR="00822117" w:rsidRPr="00822117" w:rsidRDefault="00822117" w:rsidP="00822117">
      <w:pPr>
        <w:rPr>
          <w:rFonts w:ascii="Calibri" w:eastAsia="Times New Roman" w:hAnsi="Calibri" w:cs="Times New Roman"/>
          <w:lang w:eastAsia="ru-RU"/>
        </w:rPr>
      </w:pPr>
    </w:p>
    <w:p w14:paraId="67155377" w14:textId="77777777" w:rsidR="00822117" w:rsidRPr="00822117" w:rsidRDefault="00822117" w:rsidP="00822117">
      <w:pPr>
        <w:rPr>
          <w:rFonts w:ascii="Calibri" w:eastAsia="Times New Roman" w:hAnsi="Calibri" w:cs="Times New Roman"/>
          <w:lang w:eastAsia="ru-RU"/>
        </w:rPr>
      </w:pPr>
    </w:p>
    <w:p w14:paraId="382FDF10" w14:textId="77777777" w:rsidR="00822117" w:rsidRPr="00822117" w:rsidRDefault="00822117" w:rsidP="00822117">
      <w:pPr>
        <w:rPr>
          <w:rFonts w:ascii="Calibri" w:eastAsia="Times New Roman" w:hAnsi="Calibri" w:cs="Times New Roman"/>
          <w:lang w:eastAsia="ru-RU"/>
        </w:rPr>
      </w:pPr>
    </w:p>
    <w:p w14:paraId="1F8D32B2" w14:textId="77777777" w:rsidR="00822117" w:rsidRPr="00822117" w:rsidRDefault="00822117" w:rsidP="00822117">
      <w:pPr>
        <w:rPr>
          <w:rFonts w:ascii="Calibri" w:eastAsia="Times New Roman" w:hAnsi="Calibri" w:cs="Times New Roman"/>
          <w:lang w:eastAsia="ru-RU"/>
        </w:rPr>
      </w:pPr>
    </w:p>
    <w:p w14:paraId="06DE8DE4" w14:textId="77777777" w:rsidR="00822117" w:rsidRPr="00822117" w:rsidRDefault="00822117" w:rsidP="00822117">
      <w:pPr>
        <w:rPr>
          <w:rFonts w:ascii="Calibri" w:eastAsia="Times New Roman" w:hAnsi="Calibri" w:cs="Times New Roman"/>
          <w:lang w:eastAsia="ru-RU"/>
        </w:rPr>
      </w:pPr>
    </w:p>
    <w:p w14:paraId="22F61249" w14:textId="77777777" w:rsidR="00822117" w:rsidRPr="00822117" w:rsidRDefault="00822117" w:rsidP="00822117">
      <w:pPr>
        <w:rPr>
          <w:rFonts w:ascii="Calibri" w:eastAsia="Times New Roman" w:hAnsi="Calibri" w:cs="Times New Roman"/>
          <w:lang w:eastAsia="ru-RU"/>
        </w:rPr>
      </w:pPr>
    </w:p>
    <w:p w14:paraId="552845AC" w14:textId="77777777" w:rsidR="00822117" w:rsidRDefault="00822117" w:rsidP="00822117">
      <w:pPr>
        <w:rPr>
          <w:rFonts w:ascii="Calibri" w:eastAsia="Times New Roman" w:hAnsi="Calibri" w:cs="Times New Roman"/>
          <w:lang w:eastAsia="ru-RU"/>
        </w:rPr>
      </w:pPr>
    </w:p>
    <w:p w14:paraId="0505B872" w14:textId="77777777" w:rsidR="003E1364" w:rsidRDefault="003E1364" w:rsidP="00822117">
      <w:pPr>
        <w:jc w:val="right"/>
        <w:rPr>
          <w:rFonts w:ascii="Calibri" w:eastAsia="Times New Roman" w:hAnsi="Calibri" w:cs="Times New Roman"/>
          <w:lang w:eastAsia="ru-RU"/>
        </w:rPr>
      </w:pPr>
    </w:p>
    <w:p w14:paraId="4781A28A" w14:textId="77777777" w:rsidR="00822117" w:rsidRDefault="00822117" w:rsidP="00822117">
      <w:pPr>
        <w:jc w:val="center"/>
      </w:pPr>
      <w:r>
        <w:rPr>
          <w:noProof/>
          <w:lang w:eastAsia="ru-RU"/>
        </w:rPr>
        <w:lastRenderedPageBreak/>
        <mc:AlternateContent>
          <mc:Choice Requires="wps">
            <w:drawing>
              <wp:anchor distT="45720" distB="45720" distL="114300" distR="114300" simplePos="0" relativeHeight="252138496" behindDoc="0" locked="0" layoutInCell="1" allowOverlap="1" wp14:anchorId="5EDA4AF2" wp14:editId="777A0FEF">
                <wp:simplePos x="0" y="0"/>
                <wp:positionH relativeFrom="margin">
                  <wp:posOffset>101600</wp:posOffset>
                </wp:positionH>
                <wp:positionV relativeFrom="topMargin">
                  <wp:posOffset>554355</wp:posOffset>
                </wp:positionV>
                <wp:extent cx="2360930" cy="1404620"/>
                <wp:effectExtent l="0" t="0" r="0" b="0"/>
                <wp:wrapSquare wrapText="bothSides"/>
                <wp:docPr id="359" name="Надпись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64A19DE" w14:textId="77777777" w:rsidR="007C6C39" w:rsidRDefault="007C6C39" w:rsidP="00822117">
                            <w:r w:rsidRPr="005768B1">
                              <w:rPr>
                                <w:vertAlign w:val="superscript"/>
                                <w:lang w:val="en-US"/>
                              </w:rPr>
                              <w:t>1</w:t>
                            </w:r>
                            <w:r>
                              <w:rPr>
                                <w:lang w:val="en-US"/>
                              </w:rPr>
                              <w:t xml:space="preserve">H NMR spectrum of </w:t>
                            </w:r>
                            <w:r w:rsidR="00890B70" w:rsidRPr="00890B70">
                              <w:rPr>
                                <w:b/>
                                <w:lang w:val="en-US"/>
                              </w:rPr>
                              <w:t>7f</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6A436F9" id="Надпись 359" o:spid="_x0000_s1193" type="#_x0000_t202" style="position:absolute;left:0;text-align:left;margin-left:8pt;margin-top:43.65pt;width:185.9pt;height:110.6pt;z-index:25213849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qObKwIAAAYEAAAOAAAAZHJzL2Uyb0RvYy54bWysU82O0zAQviPxDpbvNGn6wzZqulp2KUJa&#10;fqSFB3Adp7GwPcb2brLcuPMKvAMHDtx4he4bMXbaUsENkYNlZzzfzPfN5+V5rxW5E85LMBUdj3JK&#10;hOFQS7Ot6Pt36ydnlPjATM0UGFHRe+Hp+erxo2VnS1FAC6oWjiCI8WVnK9qGYMss87wVmvkRWGEw&#10;2IDTLODRbbPasQ7RtcqKPJ9nHbjaOuDCe/x7NQTpKuE3jeDhTdN4EYiqKPYW0urSuolrtlqycuuY&#10;bSXft8H+oQvNpMGiR6grFhi5dfIvKC25Aw9NGHHQGTSN5CJxQDbj/A82Ny2zInFBcbw9yuT/Hyx/&#10;fffWEVlXdDJbUGKYxiHtvu6+7b7vfu5+PHx++EJiBHXqrC/x+o3FhNA/gx7nnTh7ew38gycGLltm&#10;tuLCOehawWrscxwzs5PUAcdHkE33Cmosx24DJKC+cTqKiLIQRMd53R9nJPpAOP4sJvN8McEQx9h4&#10;mk/nRZpixspDunU+vBCgSdxU1KEJEjy7u/YhtsPKw5VYzcBaKpWMoAzpKrqYFbOUcBLRMqBPldQV&#10;PcvjNzgnsnxu6pQcmFTDHgsos6cdmQ6cQ7/pk9JFMT/ouYH6HpVwMBgTHxJuWnCfKOnQlBX1H2+Z&#10;E5SolwbVXIyn0+jidJjOniJ14k4jm9MIMxyhKhooGbaXITk/kvb2AlVfy6RHHM/Qyb5pNFuSaf8w&#10;optPz+nW7+e7+gUAAP//AwBQSwMEFAAGAAgAAAAhAHrh4APdAAAACQEAAA8AAABkcnMvZG93bnJl&#10;di54bWxMj81OwzAQhO9IvIO1SNyoA22aKMSpED8SR9qCxNGNN3GEvY5itw1vz3KC245mNDtfvZm9&#10;Eyec4hBIwe0iA4HUBjNQr+B9/3JTgohJk9EuECr4xgib5vKi1pUJZ9riaZd6wSUUK63ApjRWUsbW&#10;otdxEUYk9roweZ1YTr00kz5zuXfyLsvW0uuB+IPVIz5abL92R6/ggz7da7cyFov8bbUdn5+6PO2V&#10;ur6aH+5BJJzTXxh+5/N0aHjTIRzJROFYrxklKSiLJQj2l2XBKAc+sjIH2dTyP0HzAwAA//8DAFBL&#10;AQItABQABgAIAAAAIQC2gziS/gAAAOEBAAATAAAAAAAAAAAAAAAAAAAAAABbQ29udGVudF9UeXBl&#10;c10ueG1sUEsBAi0AFAAGAAgAAAAhADj9If/WAAAAlAEAAAsAAAAAAAAAAAAAAAAALwEAAF9yZWxz&#10;Ly5yZWxzUEsBAi0AFAAGAAgAAAAhAEbao5srAgAABgQAAA4AAAAAAAAAAAAAAAAALgIAAGRycy9l&#10;Mm9Eb2MueG1sUEsBAi0AFAAGAAgAAAAhAHrh4APdAAAACQEAAA8AAAAAAAAAAAAAAAAAhQQAAGRy&#10;cy9kb3ducmV2LnhtbFBLBQYAAAAABAAEAPMAAACPBQAAAAA=&#10;" filled="f" stroked="f">
                <v:textbox style="mso-fit-shape-to-text:t">
                  <w:txbxContent>
                    <w:p w:rsidR="007C6C39" w:rsidRDefault="007C6C39" w:rsidP="00822117">
                      <w:r w:rsidRPr="005768B1">
                        <w:rPr>
                          <w:vertAlign w:val="superscript"/>
                          <w:lang w:val="en-US"/>
                        </w:rPr>
                        <w:t>1</w:t>
                      </w:r>
                      <w:r>
                        <w:rPr>
                          <w:lang w:val="en-US"/>
                        </w:rPr>
                        <w:t xml:space="preserve">H NMR spectrum of </w:t>
                      </w:r>
                      <w:r w:rsidR="00890B70" w:rsidRPr="00890B70">
                        <w:rPr>
                          <w:b/>
                          <w:lang w:val="en-US"/>
                        </w:rPr>
                        <w:t>7f</w:t>
                      </w:r>
                    </w:p>
                  </w:txbxContent>
                </v:textbox>
                <w10:wrap type="square" anchorx="margin" anchory="margin"/>
              </v:shape>
            </w:pict>
          </mc:Fallback>
        </mc:AlternateContent>
      </w:r>
      <w:r>
        <w:object w:dxaOrig="16305" w:dyaOrig="11370" w14:anchorId="20C244DA">
          <v:shape id="_x0000_i1246" type="#_x0000_t75" style="width:653.85pt;height:455.35pt" o:ole="">
            <v:imagedata r:id="rId494" o:title=""/>
          </v:shape>
          <o:OLEObject Type="Embed" ProgID="MestReNova.Document.1" ShapeID="_x0000_i1246" DrawAspect="Content" ObjectID="_1780169906" r:id="rId495"/>
        </w:object>
      </w:r>
    </w:p>
    <w:p w14:paraId="534559A7" w14:textId="77777777" w:rsidR="00822117" w:rsidRDefault="00822117" w:rsidP="00822117">
      <w:pPr>
        <w:jc w:val="center"/>
      </w:pPr>
      <w:r>
        <w:rPr>
          <w:noProof/>
          <w:lang w:eastAsia="ru-RU"/>
        </w:rPr>
        <w:lastRenderedPageBreak/>
        <mc:AlternateContent>
          <mc:Choice Requires="wps">
            <w:drawing>
              <wp:anchor distT="45720" distB="45720" distL="114300" distR="114300" simplePos="0" relativeHeight="252140544" behindDoc="0" locked="0" layoutInCell="1" allowOverlap="1" wp14:anchorId="57D830F1" wp14:editId="1BDA6DE9">
                <wp:simplePos x="0" y="0"/>
                <wp:positionH relativeFrom="margin">
                  <wp:align>left</wp:align>
                </wp:positionH>
                <wp:positionV relativeFrom="topMargin">
                  <wp:posOffset>503555</wp:posOffset>
                </wp:positionV>
                <wp:extent cx="2360930" cy="1404620"/>
                <wp:effectExtent l="0" t="0" r="0" b="0"/>
                <wp:wrapSquare wrapText="bothSides"/>
                <wp:docPr id="360" name="Надпись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2A029ED" w14:textId="77777777" w:rsidR="007C6C39" w:rsidRDefault="007C6C39" w:rsidP="00822117">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7f</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C2D9151" id="Надпись 360" o:spid="_x0000_s1194" type="#_x0000_t202" style="position:absolute;left:0;text-align:left;margin-left:0;margin-top:39.65pt;width:185.9pt;height:110.6pt;z-index:252140544;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eoKgIAAAYEAAAOAAAAZHJzL2Uyb0RvYy54bWysU01uEzEY3SNxB8t7Msk0SZtRJlVpCUIq&#10;P1LhAI7Hk7Gw/RnbyUzZdc8VuAMLFuy4QnojPnuSEMEOMQvLns/f83vPz/PLTiuyFc5LMCUdDYaU&#10;CMOhkmZd0g/vl88uKPGBmYopMKKk98LTy8XTJ/PWFiKHBlQlHEEQ44vWlrQJwRZZ5nkjNPMDsMJg&#10;sQanWcClW2eVYy2ia5Xlw+E0a8FV1gEX3uPfm75IFwm/rgUPb+vai0BUSZFbSKNL4yqO2WLOirVj&#10;tpF8T4P9AwvNpMFDj1A3LDCycfIvKC25Aw91GHDQGdS15CJpQDWj4R9q7hpmRdKC5nh7tMn/P1j+&#10;ZvvOEVmV9GyK/him8ZJ2X3ffdt93P3c/Hh8ev5BYQZ9a6wvcfmexIXTPocP7Tpq9vQX+0RMD1w0z&#10;a3HlHLSNYBXyHMXO7KS1x/ERZNW+hgqPY5sACairnY4moi0E0ZHP/fGORBcIx585spmdYYljbTQe&#10;jqd5Ypex4tBunQ8vBWgSJyV1GIIEz7a3PkQ6rDhsiacZWEqlUhCUIW1JZ5N8khpOKloGzKmSuqQX&#10;w/j1yYkqX5gqNQcmVT/HA5TZy45Ke82hW3XJ6Tw/P/i5guoenXDQBxMfEk4acJ8paTGUJfWfNswJ&#10;StQrg27ORuNxTHFajCfnKJ2408rqtMIMR6iSBkr66XVIyY+ivb1C15cy+RGvp2eyJ41hSzbtH0ZM&#10;8+k67fr9fBe/AAAA//8DAFBLAwQUAAYACAAAACEAiFU7dt0AAAAHAQAADwAAAGRycy9kb3ducmV2&#10;LnhtbEyPS0/DMBCE70j8B2uRuFG7tCElxKkQD4kjbanE0Y03D2Gvo9htw79nOcFtVrOa+aZcT96J&#10;E46xD6RhPlMgkOpge2o1fOxeb1YgYjJkjQuEGr4xwrq6vChNYcOZNnjaplZwCMXCaOhSGgopY92h&#10;N3EWBiT2mjB6k/gcW2lHc+Zw7+StUnfSm564oTMDPnVYf22PXsOePt1bs7Qd5tn7cjO8PDdZ2ml9&#10;fTU9PoBIOKW/Z/jFZ3SomOkQjmSjcBp4SNKQ3y9AsLvI5zzkwEKpDGRVyv/81Q8AAAD//wMAUEsB&#10;Ai0AFAAGAAgAAAAhALaDOJL+AAAA4QEAABMAAAAAAAAAAAAAAAAAAAAAAFtDb250ZW50X1R5cGVz&#10;XS54bWxQSwECLQAUAAYACAAAACEAOP0h/9YAAACUAQAACwAAAAAAAAAAAAAAAAAvAQAAX3JlbHMv&#10;LnJlbHNQSwECLQAUAAYACAAAACEA2fP3qCoCAAAGBAAADgAAAAAAAAAAAAAAAAAuAgAAZHJzL2Uy&#10;b0RvYy54bWxQSwECLQAUAAYACAAAACEAiFU7dt0AAAAHAQAADwAAAAAAAAAAAAAAAACEBAAAZHJz&#10;L2Rvd25yZXYueG1sUEsFBgAAAAAEAAQA8wAAAI4FAAAAAA==&#10;" filled="f" stroked="f">
                <v:textbox style="mso-fit-shape-to-text:t">
                  <w:txbxContent>
                    <w:p w:rsidR="007C6C39" w:rsidRDefault="007C6C39" w:rsidP="00822117">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7f</w:t>
                      </w:r>
                    </w:p>
                  </w:txbxContent>
                </v:textbox>
                <w10:wrap type="square" anchorx="margin" anchory="margin"/>
              </v:shape>
            </w:pict>
          </mc:Fallback>
        </mc:AlternateContent>
      </w:r>
      <w:r w:rsidR="009F7D71">
        <w:object w:dxaOrig="16305" w:dyaOrig="11370" w14:anchorId="25B74DC0">
          <v:shape id="_x0000_i1247" type="#_x0000_t75" style="width:653.85pt;height:455.35pt" o:ole="">
            <v:imagedata r:id="rId496" o:title=""/>
          </v:shape>
          <o:OLEObject Type="Embed" ProgID="MestReNova.Document.1" ShapeID="_x0000_i1247" DrawAspect="Content" ObjectID="_1780169907" r:id="rId497"/>
        </w:object>
      </w:r>
    </w:p>
    <w:p w14:paraId="268D4D7C" w14:textId="77777777" w:rsidR="009F7D71" w:rsidRPr="00822117" w:rsidRDefault="009F7D71" w:rsidP="00822117">
      <w:pPr>
        <w:jc w:val="center"/>
        <w:rPr>
          <w:rFonts w:ascii="Calibri" w:eastAsia="Times New Roman" w:hAnsi="Calibri" w:cs="Times New Roman"/>
          <w:lang w:eastAsia="ru-RU"/>
        </w:rPr>
      </w:pPr>
      <w:r w:rsidRPr="009F7D71">
        <w:rPr>
          <w:noProof/>
          <w:lang w:eastAsia="ru-RU"/>
        </w:rPr>
        <w:lastRenderedPageBreak/>
        <w:drawing>
          <wp:anchor distT="0" distB="0" distL="114300" distR="114300" simplePos="0" relativeHeight="252149760" behindDoc="0" locked="0" layoutInCell="1" allowOverlap="1" wp14:anchorId="042E8AE2" wp14:editId="0892A233">
            <wp:simplePos x="0" y="0"/>
            <wp:positionH relativeFrom="margin">
              <wp:align>left</wp:align>
            </wp:positionH>
            <wp:positionV relativeFrom="paragraph">
              <wp:posOffset>-635</wp:posOffset>
            </wp:positionV>
            <wp:extent cx="965200" cy="1549400"/>
            <wp:effectExtent l="0" t="0" r="6350" b="0"/>
            <wp:wrapNone/>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965200" cy="1549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5CAC">
        <w:rPr>
          <w:rFonts w:ascii="Calibri" w:eastAsia="Times New Roman" w:hAnsi="Calibri" w:cs="Times New Roman"/>
          <w:noProof/>
          <w:lang w:eastAsia="ru-RU"/>
        </w:rPr>
        <mc:AlternateContent>
          <mc:Choice Requires="wps">
            <w:drawing>
              <wp:anchor distT="45720" distB="45720" distL="114300" distR="114300" simplePos="0" relativeHeight="252146688" behindDoc="0" locked="0" layoutInCell="1" allowOverlap="1" wp14:anchorId="7C652470" wp14:editId="4F33D971">
                <wp:simplePos x="0" y="0"/>
                <wp:positionH relativeFrom="margin">
                  <wp:posOffset>664210</wp:posOffset>
                </wp:positionH>
                <wp:positionV relativeFrom="paragraph">
                  <wp:posOffset>0</wp:posOffset>
                </wp:positionV>
                <wp:extent cx="1295400" cy="1841500"/>
                <wp:effectExtent l="0" t="0" r="0" b="6350"/>
                <wp:wrapSquare wrapText="bothSides"/>
                <wp:docPr id="36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1841500"/>
                        </a:xfrm>
                        <a:prstGeom prst="rect">
                          <a:avLst/>
                        </a:prstGeom>
                        <a:noFill/>
                        <a:ln w="9525">
                          <a:noFill/>
                          <a:miter lim="800000"/>
                          <a:headEnd/>
                          <a:tailEnd/>
                        </a:ln>
                      </wps:spPr>
                      <wps:txbx>
                        <w:txbxContent>
                          <w:p w14:paraId="08A80726" w14:textId="77777777" w:rsidR="007C6C39" w:rsidRDefault="007C6C39" w:rsidP="009F7D7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9034EE" id="_x0000_s1195" type="#_x0000_t202" style="position:absolute;left:0;text-align:left;margin-left:52.3pt;margin-top:0;width:102pt;height:145pt;z-index:2521466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pxkKAIAAAQEAAAOAAAAZHJzL2Uyb0RvYy54bWysU82O0zAQviPxDpbvNE22Xdqo6WrZZRHS&#10;8iMtPIDrOI2F7TG222S5cecVeAcOHLjxCt03Yuy0pYIbIgfLk5n5Zr5vxouLXiuyFc5LMBXNR2NK&#10;hOFQS7Ou6Pt3N09mlPjATM0UGFHRe+HpxfLxo0VnS1FAC6oWjiCI8WVnK9qGYMss87wVmvkRWGHQ&#10;2YDTLKDp1lntWIfoWmXFeHyedeBq64AL7/Hv9eCky4TfNIKHN03jRSCqothbSKdL5yqe2XLByrVj&#10;tpV83wb7hy40kwaLHqGuWWBk4+RfUFpyBx6aMOKgM2gayUXigGzy8R9s7lpmReKC4nh7lMn/P1j+&#10;evvWEVlX9Oz8jBLDNA5p93X3bfd993P34+HzwxdSRJU660sMvrMYHvpn0OO0E2Nvb4F/8MTAVcvM&#10;Wlw6B10rWI1d5jEzO0kdcHwEWXWvoMZibBMgAfWN01FCFIUgOk7r/jgh0QfCY8liPp2M0cXRl88m&#10;+RSNWIOVh3TrfHghQJN4qajDFUjwbHvrwxB6CInVDNxIpfA/K5UhXUXn02KaEk48WgbcUiV1RWfj&#10;+A17E1k+N3VKDkyq4Y69KLOnHZkOnEO/6pPORTE76LmC+h6VcDCsJT4jvLTgPlHS4UpW1H/cMCco&#10;US8NqjnPJ5O4w8mYTJ8WaLhTz+rUwwxHqIoGSobrVUh7P5C+RNUbmfSI4xk62TeNq5YU3T+LuMun&#10;dor6/XiXvwAAAP//AwBQSwMEFAAGAAgAAAAhANts5SXaAAAACAEAAA8AAABkcnMvZG93bnJldi54&#10;bWxMj09PwkAQxe8mfofNmHiTXREJ1G4JwXjVCGjibegObWN3tukutH57x5Mcf3kv70++Gn2rztTH&#10;JrCF+4kBRVwG13BlYb97uVuAignZYRuYLPxQhFVxfZVj5sLA73TepkpJCMcMLdQpdZnWsazJY5yE&#10;jli0Y+g9JsG+0q7HQcJ9q6fGzLXHhqWhxo42NZXf25O38PF6/Pqcmbfq2T92QxiNZr/U1t7ejOsn&#10;UInG9G+Gv/kyHQrZdAgndlG1wmY2F6sFeSTyg1kIHixMl8aALnJ9eaD4BQAA//8DAFBLAQItABQA&#10;BgAIAAAAIQC2gziS/gAAAOEBAAATAAAAAAAAAAAAAAAAAAAAAABbQ29udGVudF9UeXBlc10ueG1s&#10;UEsBAi0AFAAGAAgAAAAhADj9If/WAAAAlAEAAAsAAAAAAAAAAAAAAAAALwEAAF9yZWxzLy5yZWxz&#10;UEsBAi0AFAAGAAgAAAAhAGFOnGQoAgAABAQAAA4AAAAAAAAAAAAAAAAALgIAAGRycy9lMm9Eb2Mu&#10;eG1sUEsBAi0AFAAGAAgAAAAhANts5SXaAAAACAEAAA8AAAAAAAAAAAAAAAAAggQAAGRycy9kb3du&#10;cmV2LnhtbFBLBQYAAAAABAAEAPMAAACJBQAAAAA=&#10;" filled="f" stroked="f">
                <v:textbox>
                  <w:txbxContent>
                    <w:p w:rsidR="007C6C39" w:rsidRDefault="007C6C39" w:rsidP="009F7D71"/>
                  </w:txbxContent>
                </v:textbox>
                <w10:wrap type="square" anchorx="margin"/>
              </v:shape>
            </w:pict>
          </mc:Fallback>
        </mc:AlternateContent>
      </w:r>
      <w:r>
        <w:rPr>
          <w:noProof/>
          <w:lang w:eastAsia="ru-RU"/>
        </w:rPr>
        <mc:AlternateContent>
          <mc:Choice Requires="wps">
            <w:drawing>
              <wp:anchor distT="45720" distB="45720" distL="114300" distR="114300" simplePos="0" relativeHeight="252144640" behindDoc="0" locked="0" layoutInCell="1" allowOverlap="1" wp14:anchorId="1329AE87" wp14:editId="411928CA">
                <wp:simplePos x="0" y="0"/>
                <wp:positionH relativeFrom="margin">
                  <wp:posOffset>372110</wp:posOffset>
                </wp:positionH>
                <wp:positionV relativeFrom="topMargin">
                  <wp:posOffset>508000</wp:posOffset>
                </wp:positionV>
                <wp:extent cx="2360930" cy="1404620"/>
                <wp:effectExtent l="0" t="0" r="0" b="0"/>
                <wp:wrapSquare wrapText="bothSides"/>
                <wp:docPr id="36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FA01786" w14:textId="77777777" w:rsidR="007C6C39" w:rsidRDefault="007C6C39" w:rsidP="009F7D71">
                            <w:r w:rsidRPr="00076ABF">
                              <w:rPr>
                                <w:lang w:val="en-US"/>
                              </w:rPr>
                              <w:t>I</w:t>
                            </w:r>
                            <w:r>
                              <w:rPr>
                                <w:lang w:val="en-US"/>
                              </w:rPr>
                              <w:t xml:space="preserve">R spectrum of </w:t>
                            </w:r>
                            <w:r w:rsidR="00890B70" w:rsidRPr="00890B70">
                              <w:rPr>
                                <w:b/>
                                <w:lang w:val="en-US"/>
                              </w:rPr>
                              <w:t>7f</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7A9696E" id="_x0000_s1196" type="#_x0000_t202" style="position:absolute;left:0;text-align:left;margin-left:29.3pt;margin-top:40pt;width:185.9pt;height:110.6pt;z-index:25214464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xgJKwIAAAQEAAAOAAAAZHJzL2Uyb0RvYy54bWysU82O0zAQviPxDpbvbNL0h23UdLXssghp&#10;+ZEWHsB1nMbC9hjbbbLcuPMKvAMHDtx4he4bMXbaUsENkYNlZzzfzPfN58VFrxXZCuclmIqOznJK&#10;hOFQS7Ou6Pt3N0/OKfGBmZopMKKi98LTi+XjR4vOlqKAFlQtHEEQ48vOVrQNwZZZ5nkrNPNnYIXB&#10;YANOs4BHt85qxzpE1yor8nyWdeBq64AL7/Hv9RCky4TfNIKHN03jRSCqothbSKtL6yqu2XLByrVj&#10;tpV83wb7hy40kwaLHqGuWWBk4+RfUFpyBx6acMZBZ9A0kovEAdmM8j/Y3LXMisQFxfH2KJP/f7D8&#10;9fatI7Ku6HhWUGKYxiHtvu6+7b7vfu5+PHx++EKKqFJnfYmX7yxeD/0z6HHaibG3t8A/eGLgqmVm&#10;LS6dg64VrMYuRzEzO0kdcHwEWXWvoMZibBMgAfWN01FCFIUgOk7r/jgh0QfC8WcxnuXzMYY4xkaT&#10;fDIr0gwzVh7SrfPhhQBN4qaiDi2Q4Nn21ofYDisPV2I1AzdSqWQDZUhX0fm0mKaEk4iWAV2qpK7o&#10;eR6/wTeR5XNTp+TApBr2WECZPe3IdOAc+lWfdC6K+UHPFdT3qISDwZb4jHDTgvtESYeWrKj/uGFO&#10;UKJeGlRzPppMoofTYTJ9itSJO42sTiPMcISqaKBk2F6F5PtI2ttLVP1GJj3ieIZO9k2j1ZJM+2cR&#10;vXx6Trd+P97lLwAAAP//AwBQSwMEFAAGAAgAAAAhAEioTMLeAAAACQEAAA8AAABkcnMvZG93bnJl&#10;di54bWxMj81OwzAQhO9IvIO1SNyo3TYpURqnQvxIHGkLUo9uvIkj7HUUu214e8ypHEczmvmm2kzO&#10;sjOOofckYT4TwJAar3vqJHzu3x4KYCEq0sp6Qgk/GGBT395UqtT+Qls872LHUgmFUkkwMQ4l56Ex&#10;6FSY+QEpea0fnYpJjh3Xo7qkcmf5QogVd6qntGDUgM8Gm+/dyUn4ooN9bzNt8DH/yLbD60ubx72U&#10;93fT0xpYxClew/CHn9ChTkxHfyIdmJWQF6uUlFCIdCn52VJkwI4SlmK+AF5X/P+D+hcAAP//AwBQ&#10;SwECLQAUAAYACAAAACEAtoM4kv4AAADhAQAAEwAAAAAAAAAAAAAAAAAAAAAAW0NvbnRlbnRfVHlw&#10;ZXNdLnhtbFBLAQItABQABgAIAAAAIQA4/SH/1gAAAJQBAAALAAAAAAAAAAAAAAAAAC8BAABfcmVs&#10;cy8ucmVsc1BLAQItABQABgAIAAAAIQBJpxgJKwIAAAQEAAAOAAAAAAAAAAAAAAAAAC4CAABkcnMv&#10;ZTJvRG9jLnhtbFBLAQItABQABgAIAAAAIQBIqEzC3gAAAAkBAAAPAAAAAAAAAAAAAAAAAIUEAABk&#10;cnMvZG93bnJldi54bWxQSwUGAAAAAAQABADzAAAAkAUAAAAA&#10;" filled="f" stroked="f">
                <v:textbox style="mso-fit-shape-to-text:t">
                  <w:txbxContent>
                    <w:p w:rsidR="007C6C39" w:rsidRDefault="007C6C39" w:rsidP="009F7D71">
                      <w:r w:rsidRPr="00076ABF">
                        <w:rPr>
                          <w:lang w:val="en-US"/>
                        </w:rPr>
                        <w:t>I</w:t>
                      </w:r>
                      <w:r>
                        <w:rPr>
                          <w:lang w:val="en-US"/>
                        </w:rPr>
                        <w:t xml:space="preserve">R spectrum of </w:t>
                      </w:r>
                      <w:r w:rsidR="00890B70" w:rsidRPr="00890B70">
                        <w:rPr>
                          <w:b/>
                          <w:lang w:val="en-US"/>
                        </w:rPr>
                        <w:t>7f</w:t>
                      </w:r>
                    </w:p>
                  </w:txbxContent>
                </v:textbox>
                <w10:wrap type="square" anchorx="margin" anchory="margin"/>
              </v:shape>
            </w:pict>
          </mc:Fallback>
        </mc:AlternateContent>
      </w:r>
      <w:r>
        <w:rPr>
          <w:noProof/>
          <w:lang w:eastAsia="ru-RU"/>
        </w:rPr>
        <w:drawing>
          <wp:anchor distT="0" distB="0" distL="114300" distR="114300" simplePos="0" relativeHeight="252142592" behindDoc="1" locked="0" layoutInCell="1" allowOverlap="1" wp14:anchorId="7D3EAC9D" wp14:editId="6870FE11">
            <wp:simplePos x="0" y="0"/>
            <wp:positionH relativeFrom="margin">
              <wp:align>center</wp:align>
            </wp:positionH>
            <wp:positionV relativeFrom="paragraph">
              <wp:posOffset>0</wp:posOffset>
            </wp:positionV>
            <wp:extent cx="7934400" cy="5490000"/>
            <wp:effectExtent l="0" t="0" r="0" b="0"/>
            <wp:wrapNone/>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9">
                      <a:extLst>
                        <a:ext uri="{28A0092B-C50C-407E-A947-70E740481C1C}">
                          <a14:useLocalDpi xmlns:a14="http://schemas.microsoft.com/office/drawing/2010/main" val="0"/>
                        </a:ext>
                      </a:extLst>
                    </a:blip>
                    <a:srcRect l="21277" t="13422" r="21208" b="15812"/>
                    <a:stretch/>
                  </pic:blipFill>
                  <pic:spPr bwMode="auto">
                    <a:xfrm>
                      <a:off x="0" y="0"/>
                      <a:ext cx="7934400" cy="549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5E26484" w14:textId="77777777" w:rsidR="003E1364" w:rsidRDefault="00AA42D5" w:rsidP="00761C1A">
      <w:pPr>
        <w:jc w:val="center"/>
      </w:pPr>
      <w:r>
        <w:rPr>
          <w:noProof/>
          <w:lang w:eastAsia="ru-RU"/>
        </w:rPr>
        <w:lastRenderedPageBreak/>
        <mc:AlternateContent>
          <mc:Choice Requires="wps">
            <w:drawing>
              <wp:anchor distT="45720" distB="45720" distL="114300" distR="114300" simplePos="0" relativeHeight="251787264" behindDoc="0" locked="0" layoutInCell="1" allowOverlap="1" wp14:anchorId="51CFB5E8" wp14:editId="2882560E">
                <wp:simplePos x="0" y="0"/>
                <wp:positionH relativeFrom="margin">
                  <wp:posOffset>409575</wp:posOffset>
                </wp:positionH>
                <wp:positionV relativeFrom="topMargin">
                  <wp:align>bottom</wp:align>
                </wp:positionV>
                <wp:extent cx="2360930" cy="1404620"/>
                <wp:effectExtent l="0" t="0" r="0" b="0"/>
                <wp:wrapSquare wrapText="bothSides"/>
                <wp:docPr id="204" name="Надпись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8CD5CD8" w14:textId="77777777" w:rsidR="007C6C39" w:rsidRDefault="007C6C39" w:rsidP="00AA42D5">
                            <w:r w:rsidRPr="005768B1">
                              <w:rPr>
                                <w:vertAlign w:val="superscript"/>
                                <w:lang w:val="en-US"/>
                              </w:rPr>
                              <w:t>1</w:t>
                            </w:r>
                            <w:r>
                              <w:rPr>
                                <w:lang w:val="en-US"/>
                              </w:rPr>
                              <w:t xml:space="preserve">H NMR spectrum of </w:t>
                            </w:r>
                            <w:r w:rsidR="00890B70" w:rsidRPr="00890B70">
                              <w:rPr>
                                <w:b/>
                                <w:lang w:val="en-US"/>
                              </w:rPr>
                              <w:t>7g</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6B52E39" id="Надпись 204" o:spid="_x0000_s1197" type="#_x0000_t202" style="position:absolute;left:0;text-align:left;margin-left:32.25pt;margin-top:0;width:185.9pt;height:110.6pt;z-index:251787264;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GgYKgIAAAYEAAAOAAAAZHJzL2Uyb0RvYy54bWysU82O0zAQviPxDpbvNGk2Lduo6WrZpQhp&#10;+ZEWHsB1nMYi9hjbbVJue+cVeAcOHLjxCt03Yux0uxXcEDlYdsbzzXzffJ5f9KolW2GdBF3S8Sil&#10;RGgOldTrkn78sHx2TonzTFesBS1KuhOOXiyePpl3phAZNNBWwhIE0a7oTEkb702RJI43QjE3AiM0&#10;Bmuwink82nVSWdYhumqTLE2nSQe2Mha4cA7/Xg9Buoj4dS24f1fXTnjSlhR783G1cV2FNVnMWbG2&#10;zDSSH9pg/9CFYlJj0SPUNfOMbKz8C0pJbsFB7UccVAJ1LbmIHJDNOP2DzW3DjIhcUBxnjjK5/wfL&#10;327fWyKrkmZpTolmCoe0/7b/vv+x/7X/eX93/5WECOrUGVfg9VuDCb5/AT3OO3J25gb4J0c0XDVM&#10;r8WltdA1glXY5zhkJiepA44LIKvuDVRYjm08RKC+tiqIiLIQRMd57Y4zEr0nHH9mZ9N0doYhjrFx&#10;nubTLE4xYcVDurHOvxKgSNiU1KIJIjzb3jgf2mHFw5VQTcNStm00QqtJV9LZJJvEhJOIkh592kpV&#10;0vM0fINzAsuXuorJnsl22GOBVh9oB6YDZ9+v+kFpbB8zgigrqHaohIXBmPiQcNOA/UJJh6Ysqfu8&#10;YVZQ0r7WqOZsnOfBxfGQT54jdWJPI6vTCNMcoUrqKRm2Vz46P5B25hJVX8qox2Mnh6bRbFGmw8MI&#10;bj49x1uPz3fxGwAA//8DAFBLAwQUAAYACAAAACEAinYmG9wAAAAHAQAADwAAAGRycy9kb3ducmV2&#10;LnhtbEyPwU7DMBBE70j8g7VI3KjTNAkoZFOhFiSOtAWJoxtv4oh4HcVuG/4ec4LjaEYzb6r1bAdx&#10;psn3jhGWiwQEceN0zx3C++Hl7gGED4q1GhwTwjd5WNfXV5Uqtbvwjs770IlYwr5UCCaEsZTSN4as&#10;8gs3EkevdZNVIcqpk3pSl1huB5kmSSGt6jkuGDXSxlDztT9ZhA/+HF7bTBu6z9+y3fi8bfNwQLy9&#10;mZ8eQQSaw18YfvEjOtSR6ehOrL0YEIosj0mEeCi62apYgTgipOkyBVlX8j9//QMAAP//AwBQSwEC&#10;LQAUAAYACAAAACEAtoM4kv4AAADhAQAAEwAAAAAAAAAAAAAAAAAAAAAAW0NvbnRlbnRfVHlwZXNd&#10;LnhtbFBLAQItABQABgAIAAAAIQA4/SH/1gAAAJQBAAALAAAAAAAAAAAAAAAAAC8BAABfcmVscy8u&#10;cmVsc1BLAQItABQABgAIAAAAIQD8RGgYKgIAAAYEAAAOAAAAAAAAAAAAAAAAAC4CAABkcnMvZTJv&#10;RG9jLnhtbFBLAQItABQABgAIAAAAIQCKdiYb3AAAAAcBAAAPAAAAAAAAAAAAAAAAAIQEAABkcnMv&#10;ZG93bnJldi54bWxQSwUGAAAAAAQABADzAAAAjQUAAAAA&#10;" filled="f" stroked="f">
                <v:textbox style="mso-fit-shape-to-text:t">
                  <w:txbxContent>
                    <w:p w:rsidR="007C6C39" w:rsidRDefault="007C6C39" w:rsidP="00AA42D5">
                      <w:r w:rsidRPr="005768B1">
                        <w:rPr>
                          <w:vertAlign w:val="superscript"/>
                          <w:lang w:val="en-US"/>
                        </w:rPr>
                        <w:t>1</w:t>
                      </w:r>
                      <w:r>
                        <w:rPr>
                          <w:lang w:val="en-US"/>
                        </w:rPr>
                        <w:t xml:space="preserve">H NMR spectrum of </w:t>
                      </w:r>
                      <w:r w:rsidR="00890B70" w:rsidRPr="00890B70">
                        <w:rPr>
                          <w:b/>
                          <w:lang w:val="en-US"/>
                        </w:rPr>
                        <w:t>7g</w:t>
                      </w:r>
                    </w:p>
                  </w:txbxContent>
                </v:textbox>
                <w10:wrap type="square" anchorx="margin" anchory="margin"/>
              </v:shape>
            </w:pict>
          </mc:Fallback>
        </mc:AlternateContent>
      </w:r>
      <w:r w:rsidR="00495CAC">
        <w:object w:dxaOrig="16305" w:dyaOrig="11370" w14:anchorId="2B2C2995">
          <v:shape id="_x0000_i1248" type="#_x0000_t75" style="width:651.4pt;height:453.1pt" o:ole="">
            <v:imagedata r:id="rId500" o:title=""/>
          </v:shape>
          <o:OLEObject Type="Embed" ProgID="MestReNova.Document.1" ShapeID="_x0000_i1248" DrawAspect="Content" ObjectID="_1780169908" r:id="rId501"/>
        </w:object>
      </w:r>
    </w:p>
    <w:p w14:paraId="2936E6F5" w14:textId="77777777" w:rsidR="003E1364" w:rsidRDefault="00AA42D5" w:rsidP="00761C1A">
      <w:pPr>
        <w:jc w:val="center"/>
      </w:pPr>
      <w:r>
        <w:rPr>
          <w:noProof/>
          <w:lang w:eastAsia="ru-RU"/>
        </w:rPr>
        <w:lastRenderedPageBreak/>
        <mc:AlternateContent>
          <mc:Choice Requires="wps">
            <w:drawing>
              <wp:anchor distT="45720" distB="45720" distL="114300" distR="114300" simplePos="0" relativeHeight="251760640" behindDoc="0" locked="0" layoutInCell="1" allowOverlap="1" wp14:anchorId="58441271" wp14:editId="468466AC">
                <wp:simplePos x="0" y="0"/>
                <wp:positionH relativeFrom="margin">
                  <wp:posOffset>247650</wp:posOffset>
                </wp:positionH>
                <wp:positionV relativeFrom="topMargin">
                  <wp:posOffset>601980</wp:posOffset>
                </wp:positionV>
                <wp:extent cx="2360930" cy="1404620"/>
                <wp:effectExtent l="0" t="0" r="0" b="0"/>
                <wp:wrapSquare wrapText="bothSides"/>
                <wp:docPr id="63" name="Надпись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76872FD7" w14:textId="77777777" w:rsidR="007C6C39" w:rsidRDefault="007C6C39" w:rsidP="00AA42D5">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7g</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0346BA7" id="Надпись 63" o:spid="_x0000_s1198" type="#_x0000_t202" style="position:absolute;left:0;text-align:left;margin-left:19.5pt;margin-top:47.4pt;width:185.9pt;height:110.6pt;z-index:25176064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I3fKQIAAAQEAAAOAAAAZHJzL2Uyb0RvYy54bWysU0uOEzEQ3SNxB8t70p0vk1Y6o2GGIKTh&#10;Iw0cwHG70xa2y9hOuofd7LkCd2DBgh1XyNyIsjuTiWCH6IVld7le1Xv1vDjvtCI74bwEU9LhIKdE&#10;GA6VNJuSfvywenZGiQ/MVEyBESW9FZ6eL58+WbS2ECNoQFXCEQQxvmhtSZsQbJFlnjdCMz8AKwwG&#10;a3CaBTy6TVY51iK6Vtkoz2dZC66yDrjwHv9e9UG6TPh1LXh4V9deBKJKir2FtLq0ruOaLRes2Dhm&#10;G8kPbbB/6EIzabDoEeqKBUa2Tv4FpSV34KEOAw46g7qWXCQOyGaY/8HmpmFWJC4ojrdHmfz/g+Vv&#10;d+8dkVVJZ2NKDNM4o/23/ff9j/2v/c/7u/uvBAOoUmt9gZdvLF4P3QvocNqJsbfXwD95YuCyYWYj&#10;LpyDthGswi6HMTM7Se1xfARZt2+gwmpsGyABdbXTUUIUhSA6Tuv2OCHRBcLx52g8y+djDHGMDSf5&#10;ZDZKM8xY8ZBunQ+vBGgSNyV1aIEEz3bXPsR2WPFwJVYzsJJKJRsoQ9qSzqejaUo4iWgZ0KVK6pKe&#10;5fHrfRNZvjRVSg5Mqn6PBZQ50I5Me86hW3dJ59E4qRJFWUN1i0o46G2Jzwg3DbgvlLRoyZL6z1vm&#10;BCXqtUE158PJJHo4HSbT50iduNPI+jTCDEeokgZK+u1lSL6PpL29QNVXMunx2MmhabRakunwLKKX&#10;T8/p1uPjXf4GAAD//wMAUEsDBBQABgAIAAAAIQACUXje3QAAAAkBAAAPAAAAZHJzL2Rvd25yZXYu&#10;eG1sTI/LTsMwEEX3SPyDNUjsqB1ISxviVIiHxJK2VGLpxpOHsMdR7Lbh7xlWsJvRGd05t1xP3okT&#10;jrEPpCGbKRBIdbA9tRo+dq83SxAxGbLGBUIN3xhhXV1elKaw4UwbPG1TKziEYmE0dCkNhZSx7tCb&#10;OAsDErMmjN4kXsdW2tGcOdw7eavUQnrTE3/ozIBPHdZf26PXsKdP99bktsP7+Xu+GV6em3naaX19&#10;NT0+gEg4pb9j+NVndajY6RCOZKNwGu5WXCVpWOXcgHmeKR4ODLKFAlmV8n+D6gcAAP//AwBQSwEC&#10;LQAUAAYACAAAACEAtoM4kv4AAADhAQAAEwAAAAAAAAAAAAAAAAAAAAAAW0NvbnRlbnRfVHlwZXNd&#10;LnhtbFBLAQItABQABgAIAAAAIQA4/SH/1gAAAJQBAAALAAAAAAAAAAAAAAAAAC8BAABfcmVscy8u&#10;cmVsc1BLAQItABQABgAIAAAAIQDXyI3fKQIAAAQEAAAOAAAAAAAAAAAAAAAAAC4CAABkcnMvZTJv&#10;RG9jLnhtbFBLAQItABQABgAIAAAAIQACUXje3QAAAAkBAAAPAAAAAAAAAAAAAAAAAIMEAABkcnMv&#10;ZG93bnJldi54bWxQSwUGAAAAAAQABADzAAAAjQUAAAAA&#10;" filled="f" stroked="f">
                <v:textbox style="mso-fit-shape-to-text:t">
                  <w:txbxContent>
                    <w:p w:rsidR="007C6C39" w:rsidRDefault="007C6C39" w:rsidP="00AA42D5">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7g</w:t>
                      </w:r>
                    </w:p>
                  </w:txbxContent>
                </v:textbox>
                <w10:wrap type="square" anchorx="margin" anchory="margin"/>
              </v:shape>
            </w:pict>
          </mc:Fallback>
        </mc:AlternateContent>
      </w:r>
      <w:r w:rsidR="00495CAC">
        <w:object w:dxaOrig="16305" w:dyaOrig="11370" w14:anchorId="6063A45B">
          <v:shape id="_x0000_i1249" type="#_x0000_t75" style="width:652.2pt;height:456.5pt" o:ole="">
            <v:imagedata r:id="rId502" o:title=""/>
          </v:shape>
          <o:OLEObject Type="Embed" ProgID="MestReNova.Document.1" ShapeID="_x0000_i1249" DrawAspect="Content" ObjectID="_1780169909" r:id="rId503"/>
        </w:object>
      </w:r>
    </w:p>
    <w:p w14:paraId="3A471806" w14:textId="77777777" w:rsidR="00495CAC" w:rsidRDefault="00495CAC" w:rsidP="00761C1A">
      <w:pPr>
        <w:jc w:val="center"/>
        <w:rPr>
          <w:rFonts w:ascii="Calibri" w:eastAsia="Times New Roman" w:hAnsi="Calibri" w:cs="Times New Roman"/>
          <w:lang w:eastAsia="ru-RU"/>
        </w:rPr>
      </w:pPr>
      <w:r w:rsidRPr="00495CAC">
        <w:rPr>
          <w:rFonts w:ascii="Calibri" w:eastAsia="Times New Roman" w:hAnsi="Calibri" w:cs="Times New Roman"/>
          <w:noProof/>
          <w:lang w:eastAsia="ru-RU"/>
        </w:rPr>
        <w:lastRenderedPageBreak/>
        <mc:AlternateContent>
          <mc:Choice Requires="wps">
            <w:drawing>
              <wp:anchor distT="45720" distB="45720" distL="114300" distR="114300" simplePos="0" relativeHeight="252136448" behindDoc="0" locked="0" layoutInCell="1" allowOverlap="1" wp14:anchorId="69A52906" wp14:editId="0023AF96">
                <wp:simplePos x="0" y="0"/>
                <wp:positionH relativeFrom="margin">
                  <wp:align>left</wp:align>
                </wp:positionH>
                <wp:positionV relativeFrom="paragraph">
                  <wp:posOffset>240665</wp:posOffset>
                </wp:positionV>
                <wp:extent cx="1295400" cy="1841500"/>
                <wp:effectExtent l="0" t="0" r="0" b="6350"/>
                <wp:wrapSquare wrapText="bothSides"/>
                <wp:docPr id="35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1841500"/>
                        </a:xfrm>
                        <a:prstGeom prst="rect">
                          <a:avLst/>
                        </a:prstGeom>
                        <a:noFill/>
                        <a:ln w="9525">
                          <a:noFill/>
                          <a:miter lim="800000"/>
                          <a:headEnd/>
                          <a:tailEnd/>
                        </a:ln>
                      </wps:spPr>
                      <wps:txbx>
                        <w:txbxContent>
                          <w:p w14:paraId="1E317885" w14:textId="77777777" w:rsidR="007C6C39" w:rsidRDefault="007C6C39">
                            <w:r w:rsidRPr="00495CAC">
                              <w:rPr>
                                <w:noProof/>
                                <w:lang w:eastAsia="ru-RU"/>
                              </w:rPr>
                              <w:drawing>
                                <wp:inline distT="0" distB="0" distL="0" distR="0" wp14:anchorId="185F88B5" wp14:editId="240C4A71">
                                  <wp:extent cx="977900" cy="1460500"/>
                                  <wp:effectExtent l="0" t="0" r="0" b="6350"/>
                                  <wp:docPr id="411" name="Рисунок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977900" cy="146050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99" type="#_x0000_t202" style="position:absolute;left:0;text-align:left;margin-left:0;margin-top:18.95pt;width:102pt;height:145pt;z-index:25213644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Cr8JwIAAAQEAAAOAAAAZHJzL2Uyb0RvYy54bWysU82O0zAQviPxDpbvND/bsG3UdLXssghp&#10;+ZEWHsB1nMbC9gTbbVJu3HkF3oEDB268QveNGDvdUsENkYPlycx8M98348XFoBXZCuskmIpmk5QS&#10;YTjU0qwr+v7dzZMZJc4zUzMFRlR0Jxy9WD5+tOi7UuTQgqqFJQhiXNl3FW2978okcbwVmrkJdMKg&#10;swGrmUfTrpPash7RtUryNH2a9GDrzgIXzuHf69FJlxG/aQT3b5rGCU9URbE3H08bz1U4k+WClWvL&#10;ulbyQxvsH7rQTBoseoS6Zp6RjZV/QWnJLTho/ISDTqBpJBeRA7LJ0j/Y3LWsE5ELiuO6o0zu/8Hy&#10;19u3lsi6omfFOSWGaRzS/uv+2/77/uf+x/3n+y8kDyr1nSsx+K7DcD88gwGnHRm77hb4B0cMXLXM&#10;rMWltdC3gtXYZRYyk5PUEccFkFX/CmosxjYeItDQWB0kRFEIouO0dscJicETHkrm82KaooujL5tN&#10;swKNUIOVD+mddf6FAE3CpaIWVyDCs+2t82PoQ0ioZuBGKoX/WakM6Ss6L/IiJpx4tPS4pUrqis7S&#10;8I17E1g+N3VM9kyq8Y69KHOgHZiOnP2wGqLO+dlRzxXUO1TCwriW+Izw0oL9REmPK1lR93HDrKBE&#10;vTSo5jybTsMOR2NanOdo2FPP6tTDDEeoinpKxuuVj3s/kr5E1RsZ9QjjGTs5NI2rFhU9PIuwy6d2&#10;jPr9eJe/AAAA//8DAFBLAwQUAAYACAAAACEAqlYNGtoAAAAHAQAADwAAAGRycy9kb3ducmV2Lnht&#10;bEyPwU7DMAyG70i8Q2QkbiyhjMFK3WkCcQWxARK3rPHaao1TNdla3h5zgqO/3/r9uVhNvlMnGmIb&#10;GOF6ZkARV8G1XCO8b5+v7kHFZNnZLjAhfFOEVXl+VtjchZHf6LRJtZISjrlFaFLqc61j1ZC3cRZ6&#10;Ysn2YfA2yTjU2g12lHLf6cyYhfa2ZbnQ2J4eG6oOm6NH+HjZf33OzWv95G/7MUxGs19qxMuLaf0A&#10;KtGU/pbhV1/UoRSnXTiyi6pDkEcSws3dEpSkmZkL2AnIhOiy0P/9yx8AAAD//wMAUEsBAi0AFAAG&#10;AAgAAAAhALaDOJL+AAAA4QEAABMAAAAAAAAAAAAAAAAAAAAAAFtDb250ZW50X1R5cGVzXS54bWxQ&#10;SwECLQAUAAYACAAAACEAOP0h/9YAAACUAQAACwAAAAAAAAAAAAAAAAAvAQAAX3JlbHMvLnJlbHNQ&#10;SwECLQAUAAYACAAAACEA5Wwq/CcCAAAEBAAADgAAAAAAAAAAAAAAAAAuAgAAZHJzL2Uyb0RvYy54&#10;bWxQSwECLQAUAAYACAAAACEAqlYNGtoAAAAHAQAADwAAAAAAAAAAAAAAAACBBAAAZHJzL2Rvd25y&#10;ZXYueG1sUEsFBgAAAAAEAAQA8wAAAIgFAAAAAA==&#10;" filled="f" stroked="f">
                <v:textbox>
                  <w:txbxContent>
                    <w:p w:rsidR="007C6C39" w:rsidRDefault="007C6C39">
                      <w:r w:rsidRPr="00495CAC">
                        <w:rPr>
                          <w:noProof/>
                          <w:lang w:eastAsia="ru-RU"/>
                        </w:rPr>
                        <w:drawing>
                          <wp:inline distT="0" distB="0" distL="0" distR="0">
                            <wp:extent cx="977900" cy="1460500"/>
                            <wp:effectExtent l="0" t="0" r="0" b="6350"/>
                            <wp:docPr id="411" name="Рисунок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977900" cy="1460500"/>
                                    </a:xfrm>
                                    <a:prstGeom prst="rect">
                                      <a:avLst/>
                                    </a:prstGeom>
                                    <a:noFill/>
                                    <a:ln>
                                      <a:noFill/>
                                    </a:ln>
                                  </pic:spPr>
                                </pic:pic>
                              </a:graphicData>
                            </a:graphic>
                          </wp:inline>
                        </w:drawing>
                      </w:r>
                    </w:p>
                  </w:txbxContent>
                </v:textbox>
                <w10:wrap type="square" anchorx="margin"/>
              </v:shape>
            </w:pict>
          </mc:Fallback>
        </mc:AlternateContent>
      </w:r>
      <w:r>
        <w:rPr>
          <w:noProof/>
          <w:lang w:eastAsia="ru-RU"/>
        </w:rPr>
        <mc:AlternateContent>
          <mc:Choice Requires="wps">
            <w:drawing>
              <wp:anchor distT="45720" distB="45720" distL="114300" distR="114300" simplePos="0" relativeHeight="252134400" behindDoc="0" locked="0" layoutInCell="1" allowOverlap="1" wp14:anchorId="7413D040" wp14:editId="37292163">
                <wp:simplePos x="0" y="0"/>
                <wp:positionH relativeFrom="margin">
                  <wp:posOffset>219710</wp:posOffset>
                </wp:positionH>
                <wp:positionV relativeFrom="topMargin">
                  <wp:align>bottom</wp:align>
                </wp:positionV>
                <wp:extent cx="2360930" cy="1404620"/>
                <wp:effectExtent l="0" t="0" r="0" b="0"/>
                <wp:wrapSquare wrapText="bothSides"/>
                <wp:docPr id="3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25D7B46" w14:textId="77777777" w:rsidR="007C6C39" w:rsidRDefault="007C6C39" w:rsidP="00495CAC">
                            <w:r w:rsidRPr="00076ABF">
                              <w:rPr>
                                <w:lang w:val="en-US"/>
                              </w:rPr>
                              <w:t>I</w:t>
                            </w:r>
                            <w:r>
                              <w:rPr>
                                <w:lang w:val="en-US"/>
                              </w:rPr>
                              <w:t xml:space="preserve">R spectrum of </w:t>
                            </w:r>
                            <w:r w:rsidR="00890B70" w:rsidRPr="00890B70">
                              <w:rPr>
                                <w:b/>
                                <w:lang w:val="en-US"/>
                              </w:rPr>
                              <w:t>7g</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B5B3888" id="_x0000_s1200" type="#_x0000_t202" style="position:absolute;left:0;text-align:left;margin-left:17.3pt;margin-top:0;width:185.9pt;height:110.6pt;z-index:252134400;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M6yKwIAAAQEAAAOAAAAZHJzL2Uyb0RvYy54bWysU82O0zAQviPxDpbvNGnaLtuo6WrZpQhp&#10;+ZEWHsB1nMbC9hjb3WS5cecVeAcOHLjxCt03Yuy0pYIbIgfLzni+me+bz4uLXityJ5yXYCo6HuWU&#10;CMOhlmZT0ffvVk/OKfGBmZopMKKi98LTi+XjR4vOlqKAFlQtHEEQ48vOVrQNwZZZ5nkrNPMjsMJg&#10;sAGnWcCj22S1Yx2ia5UVeX6WdeBq64AL7/Hv9RCky4TfNIKHN03jRSCqothbSKtL6zqu2XLByo1j&#10;tpV83wb7hy40kwaLHqGuWWBk6+RfUFpyBx6aMOKgM2gayUXigGzG+R9sbltmReKC4nh7lMn/P1j+&#10;+u6tI7Ku6GQ2o8QwjUPafd19233f/dz9ePj88IUUUaXO+hIv31q8Hvpn0OO0E2Nvb4B/8MTAVcvM&#10;Rlw6B10rWI1djmNmdpI64PgIsu5eQY3F2DZAAuobp6OEKApBdJzW/XFCog+E489icpbPJxjiGBtP&#10;8+lZkWaYsfKQbp0PLwRoEjcVdWiBBM/ubnyI7bDycCVWM7CSSiUbKEO6is5nxSwlnES0DOhSJXVF&#10;z/P4Db6JLJ+bOiUHJtWwxwLK7GlHpgPn0K/7pHMxmRz0XEN9j0o4GGyJzwg3LbhPlHRoyYr6j1vm&#10;BCXqpUE15+PpNHo4Haazp0iduNPI+jTCDEeoigZKhu1VSL6PpL29RNVXMukRxzN0sm8arZZk2j+L&#10;6OXTc7r1+/EufwEAAP//AwBQSwMEFAAGAAgAAAAhAHM459LcAAAABwEAAA8AAABkcnMvZG93bnJl&#10;di54bWxMj0tPwzAQhO9I/AdrkbhRp8ENKMSpEA+JI21B4ujGm4ew11HstuHfs5zKcTSjmW+q9eyd&#10;OOIUh0AalosMBFIT7ECdho/d6809iJgMWeMCoYYfjLCuLy8qU9pwog0et6kTXEKxNBr6lMZSytj0&#10;6E1chBGJvTZM3iSWUyftZE5c7p3Ms6yQ3gzEC70Z8anH5nt78Bo+6cu9tcr2eLd6V5vx5bldpZ3W&#10;11fz4wOIhHM6h+EPn9GhZqZ9OJCNwmm4VQUnNfAhdlVWKBB7DXm+zEHWlfzPX/8CAAD//wMAUEsB&#10;Ai0AFAAGAAgAAAAhALaDOJL+AAAA4QEAABMAAAAAAAAAAAAAAAAAAAAAAFtDb250ZW50X1R5cGVz&#10;XS54bWxQSwECLQAUAAYACAAAACEAOP0h/9YAAACUAQAACwAAAAAAAAAAAAAAAAAvAQAAX3JlbHMv&#10;LnJlbHNQSwECLQAUAAYACAAAACEAkTDOsisCAAAEBAAADgAAAAAAAAAAAAAAAAAuAgAAZHJzL2Uy&#10;b0RvYy54bWxQSwECLQAUAAYACAAAACEAczjn0twAAAAHAQAADwAAAAAAAAAAAAAAAACFBAAAZHJz&#10;L2Rvd25yZXYueG1sUEsFBgAAAAAEAAQA8wAAAI4FAAAAAA==&#10;" filled="f" stroked="f">
                <v:textbox style="mso-fit-shape-to-text:t">
                  <w:txbxContent>
                    <w:p w:rsidR="007C6C39" w:rsidRDefault="007C6C39" w:rsidP="00495CAC">
                      <w:r w:rsidRPr="00076ABF">
                        <w:rPr>
                          <w:lang w:val="en-US"/>
                        </w:rPr>
                        <w:t>I</w:t>
                      </w:r>
                      <w:r>
                        <w:rPr>
                          <w:lang w:val="en-US"/>
                        </w:rPr>
                        <w:t xml:space="preserve">R spectrum of </w:t>
                      </w:r>
                      <w:r w:rsidR="00890B70" w:rsidRPr="00890B70">
                        <w:rPr>
                          <w:b/>
                          <w:lang w:val="en-US"/>
                        </w:rPr>
                        <w:t>7g</w:t>
                      </w:r>
                    </w:p>
                  </w:txbxContent>
                </v:textbox>
                <w10:wrap type="square" anchorx="margin" anchory="margin"/>
              </v:shape>
            </w:pict>
          </mc:Fallback>
        </mc:AlternateContent>
      </w:r>
      <w:r>
        <w:rPr>
          <w:noProof/>
          <w:lang w:eastAsia="ru-RU"/>
        </w:rPr>
        <w:drawing>
          <wp:anchor distT="0" distB="0" distL="114300" distR="114300" simplePos="0" relativeHeight="252132352" behindDoc="1" locked="0" layoutInCell="1" allowOverlap="1" wp14:anchorId="3FF297AD" wp14:editId="58B190FA">
            <wp:simplePos x="0" y="0"/>
            <wp:positionH relativeFrom="column">
              <wp:posOffset>816610</wp:posOffset>
            </wp:positionH>
            <wp:positionV relativeFrom="paragraph">
              <wp:posOffset>-51435</wp:posOffset>
            </wp:positionV>
            <wp:extent cx="7804800" cy="5508000"/>
            <wp:effectExtent l="0" t="0" r="5715" b="0"/>
            <wp:wrapNone/>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6">
                      <a:extLst>
                        <a:ext uri="{28A0092B-C50C-407E-A947-70E740481C1C}">
                          <a14:useLocalDpi xmlns:a14="http://schemas.microsoft.com/office/drawing/2010/main" val="0"/>
                        </a:ext>
                      </a:extLst>
                    </a:blip>
                    <a:srcRect l="21277" t="13421" r="21345" b="14592"/>
                    <a:stretch/>
                  </pic:blipFill>
                  <pic:spPr bwMode="auto">
                    <a:xfrm>
                      <a:off x="0" y="0"/>
                      <a:ext cx="7804800" cy="5508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47181E9" w14:textId="77777777" w:rsidR="009F7D71" w:rsidRDefault="009F7D71" w:rsidP="00761C1A">
      <w:pPr>
        <w:jc w:val="center"/>
        <w:rPr>
          <w:rFonts w:ascii="Calibri" w:eastAsia="Times New Roman" w:hAnsi="Calibri" w:cs="Times New Roman"/>
          <w:lang w:eastAsia="ru-RU"/>
        </w:rPr>
      </w:pPr>
    </w:p>
    <w:p w14:paraId="2191986B" w14:textId="77777777" w:rsidR="009F7D71" w:rsidRPr="009F7D71" w:rsidRDefault="009F7D71" w:rsidP="009F7D71">
      <w:pPr>
        <w:rPr>
          <w:rFonts w:ascii="Calibri" w:eastAsia="Times New Roman" w:hAnsi="Calibri" w:cs="Times New Roman"/>
          <w:lang w:eastAsia="ru-RU"/>
        </w:rPr>
      </w:pPr>
    </w:p>
    <w:p w14:paraId="6991135D" w14:textId="77777777" w:rsidR="009F7D71" w:rsidRPr="009F7D71" w:rsidRDefault="009F7D71" w:rsidP="009F7D71">
      <w:pPr>
        <w:rPr>
          <w:rFonts w:ascii="Calibri" w:eastAsia="Times New Roman" w:hAnsi="Calibri" w:cs="Times New Roman"/>
          <w:lang w:eastAsia="ru-RU"/>
        </w:rPr>
      </w:pPr>
    </w:p>
    <w:p w14:paraId="7DA0D676" w14:textId="77777777" w:rsidR="009F7D71" w:rsidRPr="009F7D71" w:rsidRDefault="009F7D71" w:rsidP="009F7D71">
      <w:pPr>
        <w:rPr>
          <w:rFonts w:ascii="Calibri" w:eastAsia="Times New Roman" w:hAnsi="Calibri" w:cs="Times New Roman"/>
          <w:lang w:eastAsia="ru-RU"/>
        </w:rPr>
      </w:pPr>
    </w:p>
    <w:p w14:paraId="1E505A7D" w14:textId="77777777" w:rsidR="009F7D71" w:rsidRPr="009F7D71" w:rsidRDefault="009F7D71" w:rsidP="009F7D71">
      <w:pPr>
        <w:rPr>
          <w:rFonts w:ascii="Calibri" w:eastAsia="Times New Roman" w:hAnsi="Calibri" w:cs="Times New Roman"/>
          <w:lang w:eastAsia="ru-RU"/>
        </w:rPr>
      </w:pPr>
    </w:p>
    <w:p w14:paraId="0BAC3D5D" w14:textId="77777777" w:rsidR="009F7D71" w:rsidRPr="009F7D71" w:rsidRDefault="009F7D71" w:rsidP="009F7D71">
      <w:pPr>
        <w:rPr>
          <w:rFonts w:ascii="Calibri" w:eastAsia="Times New Roman" w:hAnsi="Calibri" w:cs="Times New Roman"/>
          <w:lang w:eastAsia="ru-RU"/>
        </w:rPr>
      </w:pPr>
    </w:p>
    <w:p w14:paraId="69BAC4FE" w14:textId="77777777" w:rsidR="009F7D71" w:rsidRPr="009F7D71" w:rsidRDefault="009F7D71" w:rsidP="009F7D71">
      <w:pPr>
        <w:rPr>
          <w:rFonts w:ascii="Calibri" w:eastAsia="Times New Roman" w:hAnsi="Calibri" w:cs="Times New Roman"/>
          <w:lang w:eastAsia="ru-RU"/>
        </w:rPr>
      </w:pPr>
    </w:p>
    <w:p w14:paraId="3D24248F" w14:textId="77777777" w:rsidR="009F7D71" w:rsidRPr="009F7D71" w:rsidRDefault="009F7D71" w:rsidP="009F7D71">
      <w:pPr>
        <w:rPr>
          <w:rFonts w:ascii="Calibri" w:eastAsia="Times New Roman" w:hAnsi="Calibri" w:cs="Times New Roman"/>
          <w:lang w:eastAsia="ru-RU"/>
        </w:rPr>
      </w:pPr>
    </w:p>
    <w:p w14:paraId="2E9B4516" w14:textId="77777777" w:rsidR="009F7D71" w:rsidRPr="009F7D71" w:rsidRDefault="009F7D71" w:rsidP="009F7D71">
      <w:pPr>
        <w:rPr>
          <w:rFonts w:ascii="Calibri" w:eastAsia="Times New Roman" w:hAnsi="Calibri" w:cs="Times New Roman"/>
          <w:lang w:eastAsia="ru-RU"/>
        </w:rPr>
      </w:pPr>
    </w:p>
    <w:p w14:paraId="15B62D3E" w14:textId="77777777" w:rsidR="009F7D71" w:rsidRPr="009F7D71" w:rsidRDefault="009F7D71" w:rsidP="009F7D71">
      <w:pPr>
        <w:rPr>
          <w:rFonts w:ascii="Calibri" w:eastAsia="Times New Roman" w:hAnsi="Calibri" w:cs="Times New Roman"/>
          <w:lang w:eastAsia="ru-RU"/>
        </w:rPr>
      </w:pPr>
    </w:p>
    <w:p w14:paraId="08F26B9C" w14:textId="77777777" w:rsidR="009F7D71" w:rsidRPr="009F7D71" w:rsidRDefault="009F7D71" w:rsidP="009F7D71">
      <w:pPr>
        <w:rPr>
          <w:rFonts w:ascii="Calibri" w:eastAsia="Times New Roman" w:hAnsi="Calibri" w:cs="Times New Roman"/>
          <w:lang w:eastAsia="ru-RU"/>
        </w:rPr>
      </w:pPr>
    </w:p>
    <w:p w14:paraId="5716E91B" w14:textId="77777777" w:rsidR="009F7D71" w:rsidRPr="009F7D71" w:rsidRDefault="009F7D71" w:rsidP="009F7D71">
      <w:pPr>
        <w:rPr>
          <w:rFonts w:ascii="Calibri" w:eastAsia="Times New Roman" w:hAnsi="Calibri" w:cs="Times New Roman"/>
          <w:lang w:eastAsia="ru-RU"/>
        </w:rPr>
      </w:pPr>
    </w:p>
    <w:p w14:paraId="24F99BCF" w14:textId="77777777" w:rsidR="009F7D71" w:rsidRPr="009F7D71" w:rsidRDefault="009F7D71" w:rsidP="009F7D71">
      <w:pPr>
        <w:rPr>
          <w:rFonts w:ascii="Calibri" w:eastAsia="Times New Roman" w:hAnsi="Calibri" w:cs="Times New Roman"/>
          <w:lang w:eastAsia="ru-RU"/>
        </w:rPr>
      </w:pPr>
    </w:p>
    <w:p w14:paraId="16DB165D" w14:textId="77777777" w:rsidR="009F7D71" w:rsidRPr="009F7D71" w:rsidRDefault="009F7D71" w:rsidP="009F7D71">
      <w:pPr>
        <w:rPr>
          <w:rFonts w:ascii="Calibri" w:eastAsia="Times New Roman" w:hAnsi="Calibri" w:cs="Times New Roman"/>
          <w:lang w:eastAsia="ru-RU"/>
        </w:rPr>
      </w:pPr>
    </w:p>
    <w:p w14:paraId="6DF5B02B" w14:textId="77777777" w:rsidR="009F7D71" w:rsidRPr="009F7D71" w:rsidRDefault="009F7D71" w:rsidP="009F7D71">
      <w:pPr>
        <w:rPr>
          <w:rFonts w:ascii="Calibri" w:eastAsia="Times New Roman" w:hAnsi="Calibri" w:cs="Times New Roman"/>
          <w:lang w:eastAsia="ru-RU"/>
        </w:rPr>
      </w:pPr>
    </w:p>
    <w:p w14:paraId="05745F48" w14:textId="77777777" w:rsidR="009F7D71" w:rsidRPr="009F7D71" w:rsidRDefault="009F7D71" w:rsidP="009F7D71">
      <w:pPr>
        <w:rPr>
          <w:rFonts w:ascii="Calibri" w:eastAsia="Times New Roman" w:hAnsi="Calibri" w:cs="Times New Roman"/>
          <w:lang w:eastAsia="ru-RU"/>
        </w:rPr>
      </w:pPr>
    </w:p>
    <w:p w14:paraId="5C77F1CB" w14:textId="77777777" w:rsidR="00495CAC" w:rsidRDefault="00495CAC" w:rsidP="009F7D71">
      <w:pPr>
        <w:jc w:val="right"/>
        <w:rPr>
          <w:rFonts w:ascii="Calibri" w:eastAsia="Times New Roman" w:hAnsi="Calibri" w:cs="Times New Roman"/>
          <w:lang w:eastAsia="ru-RU"/>
        </w:rPr>
      </w:pPr>
    </w:p>
    <w:p w14:paraId="0083F222" w14:textId="77777777" w:rsidR="009F7D71" w:rsidRDefault="009F7D71" w:rsidP="009F7D71">
      <w:pPr>
        <w:jc w:val="right"/>
        <w:rPr>
          <w:rFonts w:ascii="Calibri" w:eastAsia="Times New Roman" w:hAnsi="Calibri" w:cs="Times New Roman"/>
          <w:lang w:eastAsia="ru-RU"/>
        </w:rPr>
      </w:pPr>
    </w:p>
    <w:p w14:paraId="60ECBFB7" w14:textId="77777777" w:rsidR="009F7D71" w:rsidRDefault="009F7D71" w:rsidP="009F7D71">
      <w:pPr>
        <w:jc w:val="center"/>
      </w:pPr>
      <w:r>
        <w:rPr>
          <w:noProof/>
          <w:lang w:eastAsia="ru-RU"/>
        </w:rPr>
        <w:lastRenderedPageBreak/>
        <mc:AlternateContent>
          <mc:Choice Requires="wps">
            <w:drawing>
              <wp:anchor distT="45720" distB="45720" distL="114300" distR="114300" simplePos="0" relativeHeight="252151808" behindDoc="0" locked="0" layoutInCell="1" allowOverlap="1" wp14:anchorId="2F13AB73" wp14:editId="20A53272">
                <wp:simplePos x="0" y="0"/>
                <wp:positionH relativeFrom="margin">
                  <wp:posOffset>361950</wp:posOffset>
                </wp:positionH>
                <wp:positionV relativeFrom="topMargin">
                  <wp:align>bottom</wp:align>
                </wp:positionV>
                <wp:extent cx="2360930" cy="1404620"/>
                <wp:effectExtent l="0" t="0" r="0" b="0"/>
                <wp:wrapSquare wrapText="bothSides"/>
                <wp:docPr id="194" name="Надпись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691E8BC" w14:textId="77777777" w:rsidR="007C6C39" w:rsidRPr="00890B70" w:rsidRDefault="007C6C39" w:rsidP="009F7D71">
                            <w:pPr>
                              <w:rPr>
                                <w:b/>
                              </w:rPr>
                            </w:pPr>
                            <w:r w:rsidRPr="005768B1">
                              <w:rPr>
                                <w:vertAlign w:val="superscript"/>
                                <w:lang w:val="en-US"/>
                              </w:rPr>
                              <w:t>1</w:t>
                            </w:r>
                            <w:r>
                              <w:rPr>
                                <w:lang w:val="en-US"/>
                              </w:rPr>
                              <w:t xml:space="preserve">H NMR spectrum of </w:t>
                            </w:r>
                            <w:r w:rsidR="00890B70" w:rsidRPr="00890B70">
                              <w:rPr>
                                <w:b/>
                                <w:lang w:val="en-US"/>
                              </w:rPr>
                              <w:t>7</w:t>
                            </w:r>
                            <w:r w:rsidR="00890B70">
                              <w:rPr>
                                <w:b/>
                                <w:lang w:val="en-US"/>
                              </w:rPr>
                              <w:t>h</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BBD4246" id="Надпись 194" o:spid="_x0000_s1201" type="#_x0000_t202" style="position:absolute;left:0;text-align:left;margin-left:28.5pt;margin-top:0;width:185.9pt;height:110.6pt;z-index:252151808;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Jh/KgIAAAYEAAAOAAAAZHJzL2Uyb0RvYy54bWysU82O0zAQviPxDpbvNGmalm3UdLXsUoS0&#10;/EgLD+A6TmPheIztNik37rwC78CBAzdeoftGjJ1uqeCGyMGyM55v5vvm8+KybxXZCesk6JKORykl&#10;QnOopN6U9P271ZMLSpxnumIKtCjpXjh6uXz8aNGZQmTQgKqEJQiiXdGZkjbemyJJHG9Ey9wIjNAY&#10;rMG2zOPRbpLKsg7RW5VkaTpLOrCVscCFc/j3ZgjSZcSva8H9m7p2whNVUuzNx9XGdR3WZLlgxcYy&#10;00h+bIP9QxctkxqLnqBumGdka+VfUK3kFhzUfsShTaCuJReRA7IZp3+wuWuYEZELiuPMSSb3/2D5&#10;691bS2SFs5vnlGjW4pAOXw/fDt8PPw8/7j/ffyEhgjp1xhV4/c5ggu+fQY85kbMzt8A/OKLhumF6&#10;I66sha4RrMI+xyEzOUsdcFwAWXevoMJybOshAvW1bYOIKAtBdJzX/jQj0XvC8Wc2maXzCYY4xsZ5&#10;ms+yOMWEFQ/pxjr/QkBLwqakFk0Q4dnu1vnQDiseroRqGlZSqWgEpUlX0vk0m8aEs0grPfpUybak&#10;F2n4BucEls91FZM9k2rYYwGlj7QD04Gz79d9VDqbnPRcQ7VHJSwMxsSHhJsG7CdKOjRlSd3HLbOC&#10;EvVSo5rzcZ4HF8dDPn2K1Ik9j6zPI0xzhCqpp2TYXvvo/EDamStUfSWjHmE8QyfHptFsUabjwwhu&#10;Pj/HW7+f7/IXAAAA//8DAFBLAwQUAAYACAAAACEAE3IU1t0AAAAHAQAADwAAAGRycy9kb3ducmV2&#10;LnhtbEyPzU7DMBCE70i8g7VI3KhTK6FViFMhfiSOtAWJoxtv4oh4HcVuG96e5UQvI61mNfNNtZn9&#10;IE44xT6QhuUiA4HUBNtTp+Fj/3q3BhGTIWuGQKjhByNs6uurypQ2nGmLp13qBIdQLI0Gl9JYShkb&#10;h97ERRiR2GvD5E3ic+qkncyZw/0gVZbdS2964gZnRnxy2Hzvjl7DJ30Nb21uHa6K93w7vjy3Rdpr&#10;fXszPz6ASDin/2f4w2d0qJnpEI5koxg0FCuekjSwspurNQ85aFBqqUDWlbzkr38BAAD//wMAUEsB&#10;Ai0AFAAGAAgAAAAhALaDOJL+AAAA4QEAABMAAAAAAAAAAAAAAAAAAAAAAFtDb250ZW50X1R5cGVz&#10;XS54bWxQSwECLQAUAAYACAAAACEAOP0h/9YAAACUAQAACwAAAAAAAAAAAAAAAAAvAQAAX3JlbHMv&#10;LnJlbHNQSwECLQAUAAYACAAAACEAhZCYfyoCAAAGBAAADgAAAAAAAAAAAAAAAAAuAgAAZHJzL2Uy&#10;b0RvYy54bWxQSwECLQAUAAYACAAAACEAE3IU1t0AAAAHAQAADwAAAAAAAAAAAAAAAACEBAAAZHJz&#10;L2Rvd25yZXYueG1sUEsFBgAAAAAEAAQA8wAAAI4FAAAAAA==&#10;" filled="f" stroked="f">
                <v:textbox style="mso-fit-shape-to-text:t">
                  <w:txbxContent>
                    <w:p w:rsidR="007C6C39" w:rsidRPr="00890B70" w:rsidRDefault="007C6C39" w:rsidP="009F7D71">
                      <w:pPr>
                        <w:rPr>
                          <w:b/>
                        </w:rPr>
                      </w:pPr>
                      <w:r w:rsidRPr="005768B1">
                        <w:rPr>
                          <w:vertAlign w:val="superscript"/>
                          <w:lang w:val="en-US"/>
                        </w:rPr>
                        <w:t>1</w:t>
                      </w:r>
                      <w:r>
                        <w:rPr>
                          <w:lang w:val="en-US"/>
                        </w:rPr>
                        <w:t xml:space="preserve">H NMR spectrum of </w:t>
                      </w:r>
                      <w:r w:rsidR="00890B70" w:rsidRPr="00890B70">
                        <w:rPr>
                          <w:b/>
                          <w:lang w:val="en-US"/>
                        </w:rPr>
                        <w:t>7</w:t>
                      </w:r>
                      <w:r w:rsidR="00890B70">
                        <w:rPr>
                          <w:b/>
                          <w:lang w:val="en-US"/>
                        </w:rPr>
                        <w:t>h</w:t>
                      </w:r>
                    </w:p>
                  </w:txbxContent>
                </v:textbox>
                <w10:wrap type="square" anchorx="margin" anchory="margin"/>
              </v:shape>
            </w:pict>
          </mc:Fallback>
        </mc:AlternateContent>
      </w:r>
      <w:r w:rsidR="00890B70">
        <w:object w:dxaOrig="16305" w:dyaOrig="11370" w14:anchorId="7C8D06D1">
          <v:shape id="_x0000_i1250" type="#_x0000_t75" style="width:654.65pt;height:456.5pt" o:ole="">
            <v:imagedata r:id="rId507" o:title=""/>
          </v:shape>
          <o:OLEObject Type="Embed" ProgID="MestReNova.Document.1" ShapeID="_x0000_i1250" DrawAspect="Content" ObjectID="_1780169910" r:id="rId508"/>
        </w:object>
      </w:r>
    </w:p>
    <w:p w14:paraId="7583C69D" w14:textId="77777777" w:rsidR="009F7D71" w:rsidRDefault="009F7D71" w:rsidP="009F7D71">
      <w:pPr>
        <w:jc w:val="center"/>
      </w:pPr>
      <w:r>
        <w:rPr>
          <w:noProof/>
          <w:lang w:eastAsia="ru-RU"/>
        </w:rPr>
        <w:lastRenderedPageBreak/>
        <mc:AlternateContent>
          <mc:Choice Requires="wps">
            <w:drawing>
              <wp:anchor distT="45720" distB="45720" distL="114300" distR="114300" simplePos="0" relativeHeight="252152832" behindDoc="0" locked="0" layoutInCell="1" allowOverlap="1" wp14:anchorId="494B8419" wp14:editId="71179CCE">
                <wp:simplePos x="0" y="0"/>
                <wp:positionH relativeFrom="margin">
                  <wp:posOffset>238125</wp:posOffset>
                </wp:positionH>
                <wp:positionV relativeFrom="topMargin">
                  <wp:posOffset>468630</wp:posOffset>
                </wp:positionV>
                <wp:extent cx="2360930" cy="1404620"/>
                <wp:effectExtent l="0" t="0" r="0" b="0"/>
                <wp:wrapSquare wrapText="bothSides"/>
                <wp:docPr id="195" name="Надпись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37EA266" w14:textId="77777777" w:rsidR="007C6C39" w:rsidRDefault="007C6C39" w:rsidP="009F7D71">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7</w:t>
                            </w:r>
                            <w:r w:rsidR="00890B70">
                              <w:rPr>
                                <w:b/>
                                <w:lang w:val="en-US"/>
                              </w:rPr>
                              <w:t>h</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C8EAA9D" id="Надпись 195" o:spid="_x0000_s1202" type="#_x0000_t202" style="position:absolute;left:0;text-align:left;margin-left:18.75pt;margin-top:36.9pt;width:185.9pt;height:110.6pt;z-index:25215283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9n1KQIAAAYEAAAOAAAAZHJzL2Uyb0RvYy54bWysU0uOEzEQ3SNxB8t70p0vk1Y6o2GGIKTh&#10;Iw0cwHG70xa2y9hOusOOPVfgDixYsOMKmRtRdmdCBDtELyy7y/Wq3qvnxWWnFdkJ5yWYkg4HOSXC&#10;cKik2ZT0/bvVkwtKfGCmYgqMKOleeHq5fPxo0dpCjKABVQlHEMT4orUlbUKwRZZ53gjN/ACsMBis&#10;wWkW8Og2WeVYi+haZaM8n2UtuMo64MJ7/HvTB+ky4de14OFNXXsRiCop9hbS6tK6jmu2XLBi45ht&#10;JD+2wf6hC82kwaInqBsWGNk6+ReUltyBhzoMOOgM6lpykTggm2H+B5u7hlmRuKA43p5k8v8Plr/e&#10;vXVEVji7+ZQSwzQO6fD18O3w/fDz8OP+8/0XEiOoU2t9gdfvLCaE7hl0mJM4e3sL/IMnBq4bZjbi&#10;yjloG8Eq7HMYM7Oz1B7HR5B1+woqLMe2ARJQVzsdRURZCKLjvPanGYkuEI4/R+NZPh9jiGNsOMkn&#10;s1GaYsaKh3TrfHghQJO4KalDEyR4trv1IbbDiocrsZqBlVQqGUEZ0pZ0Ph1NU8JZRMuAPlVSl/Qi&#10;j1/vnMjyualScmBS9XssoMyRdmTacw7duktKj8YnPddQ7VEJB70x8SHhpgH3iZIWTVlS/3HLnKBE&#10;vTSo5nw4mUQXp8Nk+hSpE3ceWZ9HmOEIVdJASb+9Dsn5kbS3V6j6SiY94nj6To5No9mSTMeHEd18&#10;fk63fj/f5S8AAAD//wMAUEsDBBQABgAIAAAAIQCh+DId3gAAAAkBAAAPAAAAZHJzL2Rvd25yZXYu&#10;eG1sTI/LTsMwFET3SPyDdZHYUZsmITTEqRAPiWUfILF045s4wr6OYrcNf49ZwXI0o5kz9Xp2lp1w&#10;CoMnCbcLAQyp9XqgXsL7/vXmHliIirSynlDCNwZYN5cXtaq0P9MWT7vYs1RCoVISTIxjxXloDToV&#10;Fn5ESl7nJ6diklPP9aTOqdxZvhTijjs1UFowasQng+3X7ugkfNCnfetybbAsNvl2fHnuiriX8vpq&#10;fnwAFnGOf2H4xU/o0CSmgz+SDsxKyMoiJSWUWXqQ/FysMmAHCctVIYA3Nf//oPkBAAD//wMAUEsB&#10;Ai0AFAAGAAgAAAAhALaDOJL+AAAA4QEAABMAAAAAAAAAAAAAAAAAAAAAAFtDb250ZW50X1R5cGVz&#10;XS54bWxQSwECLQAUAAYACAAAACEAOP0h/9YAAACUAQAACwAAAAAAAAAAAAAAAAAvAQAAX3JlbHMv&#10;LnJlbHNQSwECLQAUAAYACAAAACEAqYPZ9SkCAAAGBAAADgAAAAAAAAAAAAAAAAAuAgAAZHJzL2Uy&#10;b0RvYy54bWxQSwECLQAUAAYACAAAACEAofgyHd4AAAAJAQAADwAAAAAAAAAAAAAAAACDBAAAZHJz&#10;L2Rvd25yZXYueG1sUEsFBgAAAAAEAAQA8wAAAI4FAAAAAA==&#10;" filled="f" stroked="f">
                <v:textbox style="mso-fit-shape-to-text:t">
                  <w:txbxContent>
                    <w:p w:rsidR="007C6C39" w:rsidRDefault="007C6C39" w:rsidP="009F7D71">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7</w:t>
                      </w:r>
                      <w:r w:rsidR="00890B70">
                        <w:rPr>
                          <w:b/>
                          <w:lang w:val="en-US"/>
                        </w:rPr>
                        <w:t>h</w:t>
                      </w:r>
                    </w:p>
                  </w:txbxContent>
                </v:textbox>
                <w10:wrap type="square" anchorx="margin" anchory="margin"/>
              </v:shape>
            </w:pict>
          </mc:Fallback>
        </mc:AlternateContent>
      </w:r>
      <w:r w:rsidR="00890B70">
        <w:object w:dxaOrig="16305" w:dyaOrig="11370" w14:anchorId="31E76FFE">
          <v:shape id="_x0000_i1251" type="#_x0000_t75" style="width:657.9pt;height:458.2pt" o:ole="">
            <v:imagedata r:id="rId509" o:title=""/>
          </v:shape>
          <o:OLEObject Type="Embed" ProgID="MestReNova.Document.1" ShapeID="_x0000_i1251" DrawAspect="Content" ObjectID="_1780169911" r:id="rId510"/>
        </w:object>
      </w:r>
    </w:p>
    <w:p w14:paraId="5B67795B" w14:textId="77777777" w:rsidR="009F7D71" w:rsidRDefault="00890B70" w:rsidP="009F7D71">
      <w:pPr>
        <w:jc w:val="center"/>
      </w:pPr>
      <w:r>
        <w:rPr>
          <w:noProof/>
          <w:lang w:eastAsia="ru-RU"/>
        </w:rPr>
        <w:lastRenderedPageBreak/>
        <mc:AlternateContent>
          <mc:Choice Requires="wps">
            <w:drawing>
              <wp:anchor distT="45720" distB="45720" distL="114300" distR="114300" simplePos="0" relativeHeight="252157952" behindDoc="0" locked="0" layoutInCell="1" allowOverlap="1" wp14:anchorId="16C01F25" wp14:editId="637786EF">
                <wp:simplePos x="0" y="0"/>
                <wp:positionH relativeFrom="margin">
                  <wp:align>left</wp:align>
                </wp:positionH>
                <wp:positionV relativeFrom="paragraph">
                  <wp:posOffset>12700</wp:posOffset>
                </wp:positionV>
                <wp:extent cx="1628775" cy="1619250"/>
                <wp:effectExtent l="0" t="0" r="0" b="0"/>
                <wp:wrapSquare wrapText="bothSides"/>
                <wp:docPr id="36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1619250"/>
                        </a:xfrm>
                        <a:prstGeom prst="rect">
                          <a:avLst/>
                        </a:prstGeom>
                        <a:noFill/>
                        <a:ln w="9525">
                          <a:noFill/>
                          <a:miter lim="800000"/>
                          <a:headEnd/>
                          <a:tailEnd/>
                        </a:ln>
                      </wps:spPr>
                      <wps:txbx>
                        <w:txbxContent>
                          <w:p w14:paraId="44C97BF1" w14:textId="77777777" w:rsidR="007C6C39" w:rsidRDefault="00890B70">
                            <w:r>
                              <w:object w:dxaOrig="1174" w:dyaOrig="1250" w14:anchorId="06909DDB">
                                <v:shape id="_x0000_i1253" type="#_x0000_t75" style="width:75pt;height:81pt" o:ole="">
                                  <v:imagedata r:id="rId511" o:title=""/>
                                </v:shape>
                                <o:OLEObject Type="Embed" ProgID="ChemDraw.Document.6.0" ShapeID="_x0000_i1253" DrawAspect="Content" ObjectID="_1780170029" r:id="rId512"/>
                              </w:object>
                            </w:r>
                            <w:r w:rsidRPr="009F7D71">
                              <w:rPr>
                                <w:noProof/>
                                <w:lang w:eastAsia="ru-RU"/>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03" type="#_x0000_t202" style="position:absolute;left:0;text-align:left;margin-left:0;margin-top:1pt;width:128.25pt;height:127.5pt;z-index:25215795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DYhKQIAAAQEAAAOAAAAZHJzL2Uyb0RvYy54bWysU82O0zAQviPxDpbvNE22v1HT1bLLIqTl&#10;R1p4ANdxGgvbE2y3SbntnVfgHThw4MYrdN+IsdOWCm6IHCw74/lmvm8+Ly47rchWWCfBFDQdDCkR&#10;hkMpzbqgH97fPptR4jwzJVNgREF3wtHL5dMni7bJRQY1qFJYgiDG5W1T0Nr7Jk8Sx2uhmRtAIwwG&#10;K7CaeTzadVJa1iK6Vkk2HE6SFmzZWODCOfx70wfpMuJXleD+bVU54YkqKPbm42rjugprslywfG1Z&#10;U0t+aIP9QxeaSYNFT1A3zDOysfIvKC25BQeVH3DQCVSV5CJyQDbp8A829zVrROSC4rjmJJP7f7D8&#10;zfadJbIs6MUER2WYxiHtv+6/7b/vf+5/PD48fiFZUKltXI6X7xu87rvn0OG0I2PX3AH/6IiB65qZ&#10;tbiyFtpasBK7TENmcpba47gAsmpfQ4nF2MZDBOoqq4OEKApBdJzW7jQh0XnCQ8lJNptOx5RwjKWT&#10;dJ6N4wwTlh/TG+v8SwGahE1BLVogwrPtnfOhHZYfr4RqBm6lUtEGypC2oPNxNo4JZxEtPbpUSV3Q&#10;2TB8vW8CyxemjMmeSdXvsYAyB9qBac/Zd6su6pxdTI56rqDcoRIWelviM8JNDfYzJS1asqDu04ZZ&#10;QYl6ZVDNeToaBQ/Hw2g8zfBgzyOr8wgzHKEK6inpt9c++r4nfYWqVzLqEcbTd3JoGq0WZTo8i+Dl&#10;83O89fvxLn8BAAD//wMAUEsDBBQABgAIAAAAIQCJbs3L2gAAAAYBAAAPAAAAZHJzL2Rvd25yZXYu&#10;eG1sTI9BT8MwDIXvSPyHyEjcmENFB5SmEwJxBTFg0m5Z47UVjVM12Vr+Pd4JTn7Ws977XK5m36sj&#10;jbELbOB6oUER18F13Bj4/Hi5ugMVk2Vn+8Bk4IcirKrzs9IWLkz8Tsd1apSEcCysgTaloUCMdUve&#10;xkUYiMXbh9HbJOvYoBvtJOG+x0zrJXrbsTS0dqCnlurv9cEb+Hrdbzc3+q159vkwhVkj+3s05vJi&#10;fnwAlWhOf8dwwhd0qIRpFw7souoNyCPJQCZDzCxf5qB2J3GrAasS/+NXvwAAAP//AwBQSwECLQAU&#10;AAYACAAAACEAtoM4kv4AAADhAQAAEwAAAAAAAAAAAAAAAAAAAAAAW0NvbnRlbnRfVHlwZXNdLnht&#10;bFBLAQItABQABgAIAAAAIQA4/SH/1gAAAJQBAAALAAAAAAAAAAAAAAAAAC8BAABfcmVscy8ucmVs&#10;c1BLAQItABQABgAIAAAAIQDSCDYhKQIAAAQEAAAOAAAAAAAAAAAAAAAAAC4CAABkcnMvZTJvRG9j&#10;LnhtbFBLAQItABQABgAIAAAAIQCJbs3L2gAAAAYBAAAPAAAAAAAAAAAAAAAAAIMEAABkcnMvZG93&#10;bnJldi54bWxQSwUGAAAAAAQABADzAAAAigUAAAAA&#10;" filled="f" stroked="f">
                <v:textbox>
                  <w:txbxContent>
                    <w:p w:rsidR="007C6C39" w:rsidRDefault="00890B70">
                      <w:r>
                        <w:object w:dxaOrig="1174" w:dyaOrig="1250">
                          <v:shape id="_x0000_i1238" type="#_x0000_t75" style="width:75.35pt;height:81.2pt" o:ole="">
                            <v:imagedata r:id="rId513" o:title=""/>
                          </v:shape>
                          <o:OLEObject Type="Embed" ProgID="ChemDraw.Document.6.0" ShapeID="_x0000_i1238" DrawAspect="Content" ObjectID="_1780160831" r:id="rId514"/>
                        </w:object>
                      </w:r>
                      <w:r w:rsidRPr="009F7D71">
                        <w:rPr>
                          <w:noProof/>
                          <w:lang w:eastAsia="ru-RU"/>
                        </w:rPr>
                        <w:t xml:space="preserve"> </w:t>
                      </w:r>
                    </w:p>
                  </w:txbxContent>
                </v:textbox>
                <w10:wrap type="square" anchorx="margin"/>
              </v:shape>
            </w:pict>
          </mc:Fallback>
        </mc:AlternateContent>
      </w:r>
      <w:r w:rsidR="009F7D71">
        <w:rPr>
          <w:noProof/>
          <w:lang w:eastAsia="ru-RU"/>
        </w:rPr>
        <w:drawing>
          <wp:anchor distT="0" distB="0" distL="114300" distR="114300" simplePos="0" relativeHeight="252155904" behindDoc="1" locked="0" layoutInCell="1" allowOverlap="1" wp14:anchorId="7B807D60" wp14:editId="0B56C410">
            <wp:simplePos x="0" y="0"/>
            <wp:positionH relativeFrom="column">
              <wp:posOffset>943610</wp:posOffset>
            </wp:positionH>
            <wp:positionV relativeFrom="paragraph">
              <wp:posOffset>4445</wp:posOffset>
            </wp:positionV>
            <wp:extent cx="7869600" cy="5475600"/>
            <wp:effectExtent l="0" t="0" r="0" b="0"/>
            <wp:wrapNone/>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5">
                      <a:extLst>
                        <a:ext uri="{28A0092B-C50C-407E-A947-70E740481C1C}">
                          <a14:useLocalDpi xmlns:a14="http://schemas.microsoft.com/office/drawing/2010/main" val="0"/>
                        </a:ext>
                      </a:extLst>
                    </a:blip>
                    <a:srcRect l="21105" t="13726" r="21345" b="15080"/>
                    <a:stretch/>
                  </pic:blipFill>
                  <pic:spPr bwMode="auto">
                    <a:xfrm>
                      <a:off x="0" y="0"/>
                      <a:ext cx="7869600" cy="5475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F7D71">
        <w:rPr>
          <w:noProof/>
          <w:lang w:eastAsia="ru-RU"/>
        </w:rPr>
        <mc:AlternateContent>
          <mc:Choice Requires="wps">
            <w:drawing>
              <wp:anchor distT="45720" distB="45720" distL="114300" distR="114300" simplePos="0" relativeHeight="252154880" behindDoc="0" locked="0" layoutInCell="1" allowOverlap="1" wp14:anchorId="1AAC5AC7" wp14:editId="61234A46">
                <wp:simplePos x="0" y="0"/>
                <wp:positionH relativeFrom="margin">
                  <wp:posOffset>397510</wp:posOffset>
                </wp:positionH>
                <wp:positionV relativeFrom="topMargin">
                  <wp:align>bottom</wp:align>
                </wp:positionV>
                <wp:extent cx="2360930" cy="1404620"/>
                <wp:effectExtent l="0" t="0" r="0" b="0"/>
                <wp:wrapSquare wrapText="bothSides"/>
                <wp:docPr id="36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7A71AF7" w14:textId="77777777" w:rsidR="007C6C39" w:rsidRDefault="007C6C39" w:rsidP="009F7D71">
                            <w:r w:rsidRPr="00076ABF">
                              <w:rPr>
                                <w:lang w:val="en-US"/>
                              </w:rPr>
                              <w:t>I</w:t>
                            </w:r>
                            <w:r>
                              <w:rPr>
                                <w:lang w:val="en-US"/>
                              </w:rPr>
                              <w:t xml:space="preserve">R spectrum of </w:t>
                            </w:r>
                            <w:r w:rsidR="00890B70" w:rsidRPr="00890B70">
                              <w:rPr>
                                <w:b/>
                                <w:lang w:val="en-US"/>
                              </w:rPr>
                              <w:t>7</w:t>
                            </w:r>
                            <w:r w:rsidR="00890B70">
                              <w:rPr>
                                <w:b/>
                                <w:lang w:val="en-US"/>
                              </w:rPr>
                              <w:t>h</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638FE7B" id="_x0000_s1204" type="#_x0000_t202" style="position:absolute;left:0;text-align:left;margin-left:31.3pt;margin-top:0;width:185.9pt;height:110.6pt;z-index:252154880;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NeCKwIAAAQEAAAOAAAAZHJzL2Uyb0RvYy54bWysU82O0zAQviPxDpbvNGn6s9uo6WrZpQhp&#10;+ZEWHsB1nMYi9hjbbVJue+cVeAcOHLjxCt03Yuy0pYIbIgfLzni+me+bz/OrTjVkK6yToAs6HKSU&#10;CM2hlHpd0A/vl88uKXGe6ZI1oEVBd8LRq8XTJ/PW5CKDGppSWIIg2uWtKWjtvcmTxPFaKOYGYITG&#10;YAVWMY9Hu05Ky1pEV02Spek0acGWxgIXzuHf2z5IFxG/qgT3b6vKCU+agmJvPq42rquwJos5y9eW&#10;mVryQxvsH7pQTGoseoK6ZZ6RjZV/QSnJLTio/ICDSqCqJBeRA7IZpn+wua+ZEZELiuPMSSb3/2D5&#10;m+07S2RZ0NH0ghLNFA5p/3X/bf99/3P/4/Hh8QvJgkqtcTlevjd43XfPocNpR8bO3AH/6IiGm5rp&#10;tbi2FtpasBK7HIbM5Cy1x3EBZNW+hhKLsY2HCNRVVgUJURSC6Dit3WlCovOE489sNE1nIwxxjA3H&#10;6XiaxRkmLD+mG+v8SwGKhE1BLVogwrPtnfOhHZYfr4RqGpayaaINGk3ags4m2SQmnEWU9OjSRqqC&#10;Xqbh630TWL7QZUz2TDb9Hgs0+kA7MO05+27VRZ2z0cVRzxWUO1TCQm9LfEa4qcF+pqRFSxbUfdow&#10;KyhpXmlUczYcj4OH42E8uUDqxJ5HVucRpjlCFdRT0m9vfPR9IO3MNaq+lFGPMJ6+k0PTaLUo0+FZ&#10;BC+fn+Ot34938QsAAP//AwBQSwMEFAAGAAgAAAAhANC95OzcAAAABwEAAA8AAABkcnMvZG93bnJl&#10;di54bWxMj81OwzAQhO9IvIO1SNyoU+MGFOJUiB+JI21B4ujGmzjCXkex24a3x5zKcTSjmW/q9ewd&#10;O+IUh0AKlosCGFIbzEC9go/d6809sJg0Ge0CoYIfjLBuLi9qXZlwog0et6lnuYRipRXYlMaK89ha&#10;9DouwoiUvS5MXqcsp56bSZ9yuXdcFEXJvR4oL1g94pPF9nt78Ao+6cu9ddJYvFu9y8348tyt0k6p&#10;66v58QFYwjmdw/CHn9GhyUz7cCATmVNQijInFeRD2ZW3UgLbKxBiKYA3Nf/P3/wCAAD//wMAUEsB&#10;Ai0AFAAGAAgAAAAhALaDOJL+AAAA4QEAABMAAAAAAAAAAAAAAAAAAAAAAFtDb250ZW50X1R5cGVz&#10;XS54bWxQSwECLQAUAAYACAAAACEAOP0h/9YAAACUAQAACwAAAAAAAAAAAAAAAAAvAQAAX3JlbHMv&#10;LnJlbHNQSwECLQAUAAYACAAAACEAWbjXgisCAAAEBAAADgAAAAAAAAAAAAAAAAAuAgAAZHJzL2Uy&#10;b0RvYy54bWxQSwECLQAUAAYACAAAACEA0L3k7NwAAAAHAQAADwAAAAAAAAAAAAAAAACFBAAAZHJz&#10;L2Rvd25yZXYueG1sUEsFBgAAAAAEAAQA8wAAAI4FAAAAAA==&#10;" filled="f" stroked="f">
                <v:textbox style="mso-fit-shape-to-text:t">
                  <w:txbxContent>
                    <w:p w:rsidR="007C6C39" w:rsidRDefault="007C6C39" w:rsidP="009F7D71">
                      <w:r w:rsidRPr="00076ABF">
                        <w:rPr>
                          <w:lang w:val="en-US"/>
                        </w:rPr>
                        <w:t>I</w:t>
                      </w:r>
                      <w:r>
                        <w:rPr>
                          <w:lang w:val="en-US"/>
                        </w:rPr>
                        <w:t xml:space="preserve">R spectrum of </w:t>
                      </w:r>
                      <w:r w:rsidR="00890B70" w:rsidRPr="00890B70">
                        <w:rPr>
                          <w:b/>
                          <w:lang w:val="en-US"/>
                        </w:rPr>
                        <w:t>7</w:t>
                      </w:r>
                      <w:r w:rsidR="00890B70">
                        <w:rPr>
                          <w:b/>
                          <w:lang w:val="en-US"/>
                        </w:rPr>
                        <w:t>h</w:t>
                      </w:r>
                    </w:p>
                  </w:txbxContent>
                </v:textbox>
                <w10:wrap type="square" anchorx="margin" anchory="margin"/>
              </v:shape>
            </w:pict>
          </mc:Fallback>
        </mc:AlternateContent>
      </w:r>
    </w:p>
    <w:p w14:paraId="2BA78FDF" w14:textId="77777777" w:rsidR="00CB3F96" w:rsidRDefault="00CB3F96" w:rsidP="009F7D71">
      <w:pPr>
        <w:jc w:val="right"/>
        <w:rPr>
          <w:rFonts w:ascii="Calibri" w:eastAsia="Times New Roman" w:hAnsi="Calibri" w:cs="Times New Roman"/>
          <w:lang w:eastAsia="ru-RU"/>
        </w:rPr>
      </w:pPr>
    </w:p>
    <w:p w14:paraId="5647227F" w14:textId="77777777" w:rsidR="00CB3F96" w:rsidRPr="00CB3F96" w:rsidRDefault="00CB3F96" w:rsidP="00CB3F96">
      <w:pPr>
        <w:rPr>
          <w:rFonts w:ascii="Calibri" w:eastAsia="Times New Roman" w:hAnsi="Calibri" w:cs="Times New Roman"/>
          <w:lang w:eastAsia="ru-RU"/>
        </w:rPr>
      </w:pPr>
    </w:p>
    <w:p w14:paraId="02033CBB" w14:textId="77777777" w:rsidR="00CB3F96" w:rsidRPr="00CB3F96" w:rsidRDefault="00CB3F96" w:rsidP="00CB3F96">
      <w:pPr>
        <w:rPr>
          <w:rFonts w:ascii="Calibri" w:eastAsia="Times New Roman" w:hAnsi="Calibri" w:cs="Times New Roman"/>
          <w:lang w:eastAsia="ru-RU"/>
        </w:rPr>
      </w:pPr>
    </w:p>
    <w:p w14:paraId="513D7633" w14:textId="77777777" w:rsidR="00CB3F96" w:rsidRPr="00CB3F96" w:rsidRDefault="00CB3F96" w:rsidP="00CB3F96">
      <w:pPr>
        <w:rPr>
          <w:rFonts w:ascii="Calibri" w:eastAsia="Times New Roman" w:hAnsi="Calibri" w:cs="Times New Roman"/>
          <w:lang w:eastAsia="ru-RU"/>
        </w:rPr>
      </w:pPr>
    </w:p>
    <w:p w14:paraId="3DEC5913" w14:textId="77777777" w:rsidR="00CB3F96" w:rsidRPr="00CB3F96" w:rsidRDefault="00CB3F96" w:rsidP="00CB3F96">
      <w:pPr>
        <w:rPr>
          <w:rFonts w:ascii="Calibri" w:eastAsia="Times New Roman" w:hAnsi="Calibri" w:cs="Times New Roman"/>
          <w:lang w:eastAsia="ru-RU"/>
        </w:rPr>
      </w:pPr>
    </w:p>
    <w:p w14:paraId="2F21F084" w14:textId="77777777" w:rsidR="00CB3F96" w:rsidRPr="00CB3F96" w:rsidRDefault="00CB3F96" w:rsidP="00CB3F96">
      <w:pPr>
        <w:rPr>
          <w:rFonts w:ascii="Calibri" w:eastAsia="Times New Roman" w:hAnsi="Calibri" w:cs="Times New Roman"/>
          <w:lang w:eastAsia="ru-RU"/>
        </w:rPr>
      </w:pPr>
    </w:p>
    <w:p w14:paraId="4414BDC9" w14:textId="77777777" w:rsidR="00CB3F96" w:rsidRPr="00CB3F96" w:rsidRDefault="00CB3F96" w:rsidP="00CB3F96">
      <w:pPr>
        <w:rPr>
          <w:rFonts w:ascii="Calibri" w:eastAsia="Times New Roman" w:hAnsi="Calibri" w:cs="Times New Roman"/>
          <w:lang w:eastAsia="ru-RU"/>
        </w:rPr>
      </w:pPr>
    </w:p>
    <w:p w14:paraId="6AC1ACF2" w14:textId="77777777" w:rsidR="00CB3F96" w:rsidRPr="00CB3F96" w:rsidRDefault="00CB3F96" w:rsidP="00CB3F96">
      <w:pPr>
        <w:rPr>
          <w:rFonts w:ascii="Calibri" w:eastAsia="Times New Roman" w:hAnsi="Calibri" w:cs="Times New Roman"/>
          <w:lang w:eastAsia="ru-RU"/>
        </w:rPr>
      </w:pPr>
    </w:p>
    <w:p w14:paraId="2314B375" w14:textId="77777777" w:rsidR="00CB3F96" w:rsidRPr="00CB3F96" w:rsidRDefault="00CB3F96" w:rsidP="00CB3F96">
      <w:pPr>
        <w:rPr>
          <w:rFonts w:ascii="Calibri" w:eastAsia="Times New Roman" w:hAnsi="Calibri" w:cs="Times New Roman"/>
          <w:lang w:eastAsia="ru-RU"/>
        </w:rPr>
      </w:pPr>
    </w:p>
    <w:p w14:paraId="6C35466D" w14:textId="77777777" w:rsidR="00CB3F96" w:rsidRPr="00CB3F96" w:rsidRDefault="00CB3F96" w:rsidP="00CB3F96">
      <w:pPr>
        <w:rPr>
          <w:rFonts w:ascii="Calibri" w:eastAsia="Times New Roman" w:hAnsi="Calibri" w:cs="Times New Roman"/>
          <w:lang w:eastAsia="ru-RU"/>
        </w:rPr>
      </w:pPr>
    </w:p>
    <w:p w14:paraId="52DBA2E8" w14:textId="77777777" w:rsidR="00CB3F96" w:rsidRPr="00CB3F96" w:rsidRDefault="00CB3F96" w:rsidP="00CB3F96">
      <w:pPr>
        <w:rPr>
          <w:rFonts w:ascii="Calibri" w:eastAsia="Times New Roman" w:hAnsi="Calibri" w:cs="Times New Roman"/>
          <w:lang w:eastAsia="ru-RU"/>
        </w:rPr>
      </w:pPr>
    </w:p>
    <w:p w14:paraId="4F0579EB" w14:textId="77777777" w:rsidR="00CB3F96" w:rsidRPr="00CB3F96" w:rsidRDefault="00CB3F96" w:rsidP="00CB3F96">
      <w:pPr>
        <w:rPr>
          <w:rFonts w:ascii="Calibri" w:eastAsia="Times New Roman" w:hAnsi="Calibri" w:cs="Times New Roman"/>
          <w:lang w:eastAsia="ru-RU"/>
        </w:rPr>
      </w:pPr>
    </w:p>
    <w:p w14:paraId="20230BD5" w14:textId="77777777" w:rsidR="00CB3F96" w:rsidRPr="00CB3F96" w:rsidRDefault="00CB3F96" w:rsidP="00CB3F96">
      <w:pPr>
        <w:rPr>
          <w:rFonts w:ascii="Calibri" w:eastAsia="Times New Roman" w:hAnsi="Calibri" w:cs="Times New Roman"/>
          <w:lang w:eastAsia="ru-RU"/>
        </w:rPr>
      </w:pPr>
    </w:p>
    <w:p w14:paraId="7B89AD96" w14:textId="77777777" w:rsidR="00CB3F96" w:rsidRPr="00CB3F96" w:rsidRDefault="00CB3F96" w:rsidP="00CB3F96">
      <w:pPr>
        <w:rPr>
          <w:rFonts w:ascii="Calibri" w:eastAsia="Times New Roman" w:hAnsi="Calibri" w:cs="Times New Roman"/>
          <w:lang w:eastAsia="ru-RU"/>
        </w:rPr>
      </w:pPr>
    </w:p>
    <w:p w14:paraId="6BD55112" w14:textId="77777777" w:rsidR="00CB3F96" w:rsidRPr="00CB3F96" w:rsidRDefault="00CB3F96" w:rsidP="00CB3F96">
      <w:pPr>
        <w:rPr>
          <w:rFonts w:ascii="Calibri" w:eastAsia="Times New Roman" w:hAnsi="Calibri" w:cs="Times New Roman"/>
          <w:lang w:eastAsia="ru-RU"/>
        </w:rPr>
      </w:pPr>
    </w:p>
    <w:p w14:paraId="719409DC" w14:textId="77777777" w:rsidR="00CB3F96" w:rsidRPr="00CB3F96" w:rsidRDefault="00CB3F96" w:rsidP="00CB3F96">
      <w:pPr>
        <w:rPr>
          <w:rFonts w:ascii="Calibri" w:eastAsia="Times New Roman" w:hAnsi="Calibri" w:cs="Times New Roman"/>
          <w:lang w:eastAsia="ru-RU"/>
        </w:rPr>
      </w:pPr>
    </w:p>
    <w:p w14:paraId="574B3388" w14:textId="77777777" w:rsidR="00CB3F96" w:rsidRPr="00CB3F96" w:rsidRDefault="00CB3F96" w:rsidP="00CB3F96">
      <w:pPr>
        <w:rPr>
          <w:rFonts w:ascii="Calibri" w:eastAsia="Times New Roman" w:hAnsi="Calibri" w:cs="Times New Roman"/>
          <w:lang w:eastAsia="ru-RU"/>
        </w:rPr>
      </w:pPr>
    </w:p>
    <w:p w14:paraId="7B04D6EC" w14:textId="77777777" w:rsidR="009F7D71" w:rsidRDefault="009F7D71" w:rsidP="00CB3F96">
      <w:pPr>
        <w:jc w:val="right"/>
        <w:rPr>
          <w:rFonts w:ascii="Calibri" w:eastAsia="Times New Roman" w:hAnsi="Calibri" w:cs="Times New Roman"/>
          <w:lang w:eastAsia="ru-RU"/>
        </w:rPr>
      </w:pPr>
    </w:p>
    <w:p w14:paraId="03B618DE" w14:textId="77777777" w:rsidR="00CB3F96" w:rsidRDefault="00CB3F96" w:rsidP="00CB3F96">
      <w:pPr>
        <w:jc w:val="right"/>
        <w:rPr>
          <w:rFonts w:ascii="Calibri" w:eastAsia="Times New Roman" w:hAnsi="Calibri" w:cs="Times New Roman"/>
          <w:lang w:eastAsia="ru-RU"/>
        </w:rPr>
      </w:pPr>
    </w:p>
    <w:p w14:paraId="7BE4BD4F" w14:textId="77777777" w:rsidR="00CB3F96" w:rsidRDefault="00BD51ED" w:rsidP="00CB3F96">
      <w:pPr>
        <w:jc w:val="center"/>
      </w:pPr>
      <w:r>
        <w:rPr>
          <w:noProof/>
          <w:lang w:eastAsia="ru-RU"/>
        </w:rPr>
        <w:lastRenderedPageBreak/>
        <mc:AlternateContent>
          <mc:Choice Requires="wps">
            <w:drawing>
              <wp:anchor distT="45720" distB="45720" distL="114300" distR="114300" simplePos="0" relativeHeight="252171264" behindDoc="0" locked="0" layoutInCell="1" allowOverlap="1" wp14:anchorId="21E5524C" wp14:editId="7592F28A">
                <wp:simplePos x="0" y="0"/>
                <wp:positionH relativeFrom="margin">
                  <wp:posOffset>76200</wp:posOffset>
                </wp:positionH>
                <wp:positionV relativeFrom="topMargin">
                  <wp:posOffset>516255</wp:posOffset>
                </wp:positionV>
                <wp:extent cx="2360930" cy="1404620"/>
                <wp:effectExtent l="0" t="0" r="0" b="0"/>
                <wp:wrapSquare wrapText="bothSides"/>
                <wp:docPr id="376" name="Надпись 3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A3128A3" w14:textId="77777777" w:rsidR="007C6C39" w:rsidRDefault="007C6C39" w:rsidP="00BD51ED">
                            <w:r w:rsidRPr="005768B1">
                              <w:rPr>
                                <w:vertAlign w:val="superscript"/>
                                <w:lang w:val="en-US"/>
                              </w:rPr>
                              <w:t>1</w:t>
                            </w:r>
                            <w:r>
                              <w:rPr>
                                <w:lang w:val="en-US"/>
                              </w:rPr>
                              <w:t xml:space="preserve">H NMR spectrum of </w:t>
                            </w:r>
                            <w:r w:rsidR="00890B70" w:rsidRPr="00890B70">
                              <w:rPr>
                                <w:b/>
                                <w:lang w:val="en-US"/>
                              </w:rPr>
                              <w:t>7i</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3FC2B5D" id="Надпись 376" o:spid="_x0000_s1205" type="#_x0000_t202" style="position:absolute;left:0;text-align:left;margin-left:6pt;margin-top:40.65pt;width:185.9pt;height:110.6pt;z-index:25217126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B45LAIAAAYEAAAOAAAAZHJzL2Uyb0RvYy54bWysU82O0zAQviPxDpbvNGn6s23UdLXsUoS0&#10;/EgLD+A6TmMRe4ztNllue+cVeAcOHLjxCt03Yuy0pYIbIgfLzni+me+bz4vLTjVkJ6yToAs6HKSU&#10;CM2hlHpT0A/vV89mlDjPdMka0KKg98LRy+XTJ4vW5CKDGppSWIIg2uWtKWjtvcmTxPFaKOYGYITG&#10;YAVWMY9Hu0lKy1pEV02Spek0acGWxgIXzuHfmz5IlxG/qgT3b6vKCU+agmJvPq42ruuwJssFyzeW&#10;mVryQxvsH7pQTGoseoK6YZ6RrZV/QSnJLTio/ICDSqCqJBeRA7IZpn+wuauZEZELiuPMSSb3/2D5&#10;m907S2RZ0NHFlBLNFA5p/3X/bf99/3P/4/Hh8QsJEdSpNS7H63cGE3z3HDqcd+TszC3wj45ouK6Z&#10;3ogra6GtBSuxz2HITM5SexwXQNbtayixHNt6iEBdZVUQEWUhiI7zuj/NSHSecPyZjabpfIQhjrHh&#10;OB1PszjFhOXHdGOdfylAkbApqEUTRHi2u3U+tMPy45VQTcNKNk00QqNJW9D5JJvEhLOIkh592khV&#10;0Fkavt45geULXcZkz2TT77FAow+0A9Oes+/WXVQ6G82Oeq6hvEclLPTGxIeEmxrsZ0paNGVB3act&#10;s4KS5pVGNefD8Ti4OB7GkwukTux5ZH0eYZojVEE9Jf322kfnB9LOXKHqKxn1COPpOzk0jWaLMh0e&#10;RnDz+Tne+v18l78AAAD//wMAUEsDBBQABgAIAAAAIQBWSxy83gAAAAkBAAAPAAAAZHJzL2Rvd25y&#10;ZXYueG1sTI/NTsMwEITvSLyDtUjcqNOkgSjEqRA/EkfaUqlHN97EEfE6it02vD3LCW47mtHsfNV6&#10;doM44xR6TwqWiwQEUuNNT52Cz93bXQEiRE1GD55QwTcGWNfXV5Uujb/QBs/b2AkuoVBqBTbGsZQy&#10;NBadDgs/IrHX+snpyHLqpJn0hcvdINMkuZdO98QfrB7x2WLztT05BXs6DO/tylh8yD9Wm/H1pc3j&#10;Tqnbm/npEUTEOf6F4Xc+T4eaNx39iUwQA+uUUaKCYpmBYD8rMkY58pGkOci6kv8J6h8AAAD//wMA&#10;UEsBAi0AFAAGAAgAAAAhALaDOJL+AAAA4QEAABMAAAAAAAAAAAAAAAAAAAAAAFtDb250ZW50X1R5&#10;cGVzXS54bWxQSwECLQAUAAYACAAAACEAOP0h/9YAAACUAQAACwAAAAAAAAAAAAAAAAAvAQAAX3Jl&#10;bHMvLnJlbHNQSwECLQAUAAYACAAAACEABageOSwCAAAGBAAADgAAAAAAAAAAAAAAAAAuAgAAZHJz&#10;L2Uyb0RvYy54bWxQSwECLQAUAAYACAAAACEAVkscvN4AAAAJAQAADwAAAAAAAAAAAAAAAACGBAAA&#10;ZHJzL2Rvd25yZXYueG1sUEsFBgAAAAAEAAQA8wAAAJEFAAAAAA==&#10;" filled="f" stroked="f">
                <v:textbox style="mso-fit-shape-to-text:t">
                  <w:txbxContent>
                    <w:p w:rsidR="007C6C39" w:rsidRDefault="007C6C39" w:rsidP="00BD51ED">
                      <w:r w:rsidRPr="005768B1">
                        <w:rPr>
                          <w:vertAlign w:val="superscript"/>
                          <w:lang w:val="en-US"/>
                        </w:rPr>
                        <w:t>1</w:t>
                      </w:r>
                      <w:r>
                        <w:rPr>
                          <w:lang w:val="en-US"/>
                        </w:rPr>
                        <w:t xml:space="preserve">H NMR spectrum of </w:t>
                      </w:r>
                      <w:r w:rsidR="00890B70" w:rsidRPr="00890B70">
                        <w:rPr>
                          <w:b/>
                          <w:lang w:val="en-US"/>
                        </w:rPr>
                        <w:t>7i</w:t>
                      </w:r>
                    </w:p>
                  </w:txbxContent>
                </v:textbox>
                <w10:wrap type="square" anchorx="margin" anchory="margin"/>
              </v:shape>
            </w:pict>
          </mc:Fallback>
        </mc:AlternateContent>
      </w:r>
      <w:r w:rsidR="007C6C39">
        <w:object w:dxaOrig="16305" w:dyaOrig="11370" w14:anchorId="216F9C89">
          <v:shape id="_x0000_i1254" type="#_x0000_t75" style="width:653.85pt;height:455.35pt" o:ole="">
            <v:imagedata r:id="rId516" o:title=""/>
          </v:shape>
          <o:OLEObject Type="Embed" ProgID="MestReNova.Document.1" ShapeID="_x0000_i1254" DrawAspect="Content" ObjectID="_1780169912" r:id="rId517"/>
        </w:object>
      </w:r>
    </w:p>
    <w:p w14:paraId="113F768A" w14:textId="77777777" w:rsidR="00CB3F96" w:rsidRDefault="00BD51ED" w:rsidP="00CB3F96">
      <w:pPr>
        <w:jc w:val="center"/>
      </w:pPr>
      <w:r>
        <w:rPr>
          <w:noProof/>
          <w:lang w:eastAsia="ru-RU"/>
        </w:rPr>
        <w:lastRenderedPageBreak/>
        <mc:AlternateContent>
          <mc:Choice Requires="wps">
            <w:drawing>
              <wp:anchor distT="45720" distB="45720" distL="114300" distR="114300" simplePos="0" relativeHeight="252165120" behindDoc="0" locked="0" layoutInCell="1" allowOverlap="1" wp14:anchorId="51D4E5BF" wp14:editId="6F7EB024">
                <wp:simplePos x="0" y="0"/>
                <wp:positionH relativeFrom="margin">
                  <wp:posOffset>50800</wp:posOffset>
                </wp:positionH>
                <wp:positionV relativeFrom="topMargin">
                  <wp:posOffset>635000</wp:posOffset>
                </wp:positionV>
                <wp:extent cx="3688080" cy="1404620"/>
                <wp:effectExtent l="0" t="0" r="0" b="0"/>
                <wp:wrapSquare wrapText="bothSides"/>
                <wp:docPr id="373" name="Надпись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8080" cy="1404620"/>
                        </a:xfrm>
                        <a:prstGeom prst="rect">
                          <a:avLst/>
                        </a:prstGeom>
                        <a:noFill/>
                        <a:ln w="9525">
                          <a:noFill/>
                          <a:miter lim="800000"/>
                          <a:headEnd/>
                          <a:tailEnd/>
                        </a:ln>
                      </wps:spPr>
                      <wps:txbx>
                        <w:txbxContent>
                          <w:p w14:paraId="073DAFFB" w14:textId="77777777" w:rsidR="007C6C39" w:rsidRDefault="007C6C39" w:rsidP="00BD51ED">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7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056F67" id="Надпись 373" o:spid="_x0000_s1206" type="#_x0000_t202" style="position:absolute;left:0;text-align:left;margin-left:4pt;margin-top:50pt;width:290.4pt;height:110.6pt;z-index:2521651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op-margin-area;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srfLAIAAAYEAAAOAAAAZHJzL2Uyb0RvYy54bWysU0uOEzEQ3SNxB8t70p3fTNJKZzTMEIQ0&#10;fKSBAzhud9rCdhnbme5hN3uuwB1YsGDHFTI3ouxOQgQ7RC8su8v1qt6r58VFpxW5E85LMCUdDnJK&#10;hOFQSbMp6Yf3q2czSnxgpmIKjCjpvfD0Yvn0yaK1hRhBA6oSjiCI8UVrS9qEYIss87wRmvkBWGEw&#10;WIPTLODRbbLKsRbRtcpGeX6WteAq64AL7/HvdR+ky4Rf14KHt3XtRSCqpNhbSKtL6zqu2XLBio1j&#10;tpF83wb7hy40kwaLHqGuWWBk6+RfUFpyBx7qMOCgM6hryUXigGyG+R9sbhtmReKC4nh7lMn/P1j+&#10;5u6dI7Iq6fh8TIlhGoe0+7r7tvu++7n78fjw+IXECOrUWl/g9VuLCaF7Dh3OO3H29gb4R08MXDXM&#10;bMSlc9A2glXY5zBmZiepPY6PIOv2NVRYjm0DJKCudjqKiLIQRMd53R9nJLpAOP4cn81m+QxDHGPD&#10;ST45G6UpZqw4pFvnw0sBmsRNSR2aIMGzuxsfYjusOFyJ1QyspFLJCMqQtqTz6WiaEk4iWgb0qZK6&#10;pLM8fr1zIssXpkrJgUnV77GAMnvakWnPOXTrLik9Gs8Peq6hukclHPTGxIeEmwbcZ0paNGVJ/act&#10;c4IS9cqgmvPhZBJdnA6T6TlSJ+40sj6NMMMRqqSBkn57FZLzI2lvL1H1lUx6xPH0neybRrMlmfYP&#10;I7r59Jxu/X6+y18AAAD//wMAUEsDBBQABgAIAAAAIQDUn6fP3QAAAAkBAAAPAAAAZHJzL2Rvd25y&#10;ZXYueG1sTI9BT8MwDIXvSPyHyEjcWLIioOqaThPaxhEYFees8dqKxomarCv/HnOCm+339Py9cj27&#10;QUw4xt6ThuVCgUBqvO2p1VB/7O5yEDEZsmbwhBq+McK6ur4qTWH9hd5xOqRWcAjFwmjoUgqFlLHp&#10;0Jm48AGJtZMfnUm8jq20o7lwuBtkptSjdKYn/tCZgM8dNl+Hs9MQUtg/vYyvb5vtblL1577O+nar&#10;9e3NvFmBSDinPzP84jM6VMx09GeyUQwacm6S+KwUD6w/5DlXOWq4z5YZyKqU/xtUPwAAAP//AwBQ&#10;SwECLQAUAAYACAAAACEAtoM4kv4AAADhAQAAEwAAAAAAAAAAAAAAAAAAAAAAW0NvbnRlbnRfVHlw&#10;ZXNdLnhtbFBLAQItABQABgAIAAAAIQA4/SH/1gAAAJQBAAALAAAAAAAAAAAAAAAAAC8BAABfcmVs&#10;cy8ucmVsc1BLAQItABQABgAIAAAAIQC41srfLAIAAAYEAAAOAAAAAAAAAAAAAAAAAC4CAABkcnMv&#10;ZTJvRG9jLnhtbFBLAQItABQABgAIAAAAIQDUn6fP3QAAAAkBAAAPAAAAAAAAAAAAAAAAAIYEAABk&#10;cnMvZG93bnJldi54bWxQSwUGAAAAAAQABADzAAAAkAUAAAAA&#10;" filled="f" stroked="f">
                <v:textbox style="mso-fit-shape-to-text:t">
                  <w:txbxContent>
                    <w:p w:rsidR="007C6C39" w:rsidRDefault="007C6C39" w:rsidP="00BD51ED">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7i</w:t>
                      </w:r>
                    </w:p>
                  </w:txbxContent>
                </v:textbox>
                <w10:wrap type="square" anchorx="margin" anchory="margin"/>
              </v:shape>
            </w:pict>
          </mc:Fallback>
        </mc:AlternateContent>
      </w:r>
      <w:r w:rsidR="007D546B">
        <w:object w:dxaOrig="16305" w:dyaOrig="11370" w14:anchorId="6A385A86">
          <v:shape id="_x0000_i1255" type="#_x0000_t75" style="width:653.85pt;height:455.35pt" o:ole="">
            <v:imagedata r:id="rId518" o:title=""/>
          </v:shape>
          <o:OLEObject Type="Embed" ProgID="MestReNova.Document.1" ShapeID="_x0000_i1255" DrawAspect="Content" ObjectID="_1780169913" r:id="rId519"/>
        </w:object>
      </w:r>
    </w:p>
    <w:p w14:paraId="4AB342E8" w14:textId="77777777" w:rsidR="00CB3F96" w:rsidRDefault="00CB3F96" w:rsidP="00CB3F96">
      <w:pPr>
        <w:jc w:val="center"/>
      </w:pPr>
      <w:r>
        <w:rPr>
          <w:noProof/>
          <w:lang w:eastAsia="ru-RU"/>
        </w:rPr>
        <w:lastRenderedPageBreak/>
        <w:drawing>
          <wp:anchor distT="0" distB="0" distL="114300" distR="114300" simplePos="0" relativeHeight="252163072" behindDoc="1" locked="0" layoutInCell="1" allowOverlap="1" wp14:anchorId="0EF5B3DB" wp14:editId="03017EA0">
            <wp:simplePos x="0" y="0"/>
            <wp:positionH relativeFrom="margin">
              <wp:posOffset>939800</wp:posOffset>
            </wp:positionH>
            <wp:positionV relativeFrom="paragraph">
              <wp:posOffset>-76835</wp:posOffset>
            </wp:positionV>
            <wp:extent cx="7858760" cy="5565140"/>
            <wp:effectExtent l="0" t="0" r="8890" b="0"/>
            <wp:wrapNone/>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0">
                      <a:extLst>
                        <a:ext uri="{28A0092B-C50C-407E-A947-70E740481C1C}">
                          <a14:useLocalDpi xmlns:a14="http://schemas.microsoft.com/office/drawing/2010/main" val="0"/>
                        </a:ext>
                      </a:extLst>
                    </a:blip>
                    <a:srcRect l="21208" t="12994" r="21242" b="14532"/>
                    <a:stretch/>
                  </pic:blipFill>
                  <pic:spPr bwMode="auto">
                    <a:xfrm>
                      <a:off x="0" y="0"/>
                      <a:ext cx="7858760" cy="55651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45720" distB="45720" distL="114300" distR="114300" simplePos="0" relativeHeight="252162048" behindDoc="0" locked="0" layoutInCell="1" allowOverlap="1" wp14:anchorId="6B637E17" wp14:editId="62E91A83">
                <wp:simplePos x="0" y="0"/>
                <wp:positionH relativeFrom="margin">
                  <wp:posOffset>-342900</wp:posOffset>
                </wp:positionH>
                <wp:positionV relativeFrom="paragraph">
                  <wp:posOffset>304165</wp:posOffset>
                </wp:positionV>
                <wp:extent cx="1905000" cy="1404620"/>
                <wp:effectExtent l="0" t="0" r="0" b="5715"/>
                <wp:wrapNone/>
                <wp:docPr id="37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1404620"/>
                        </a:xfrm>
                        <a:prstGeom prst="rect">
                          <a:avLst/>
                        </a:prstGeom>
                        <a:noFill/>
                        <a:ln w="9525">
                          <a:noFill/>
                          <a:miter lim="800000"/>
                          <a:headEnd/>
                          <a:tailEnd/>
                        </a:ln>
                      </wps:spPr>
                      <wps:txbx>
                        <w:txbxContent>
                          <w:p w14:paraId="3EB51EA7" w14:textId="77777777" w:rsidR="007C6C39" w:rsidRDefault="007C6C39">
                            <w:r w:rsidRPr="00CB3F96">
                              <w:rPr>
                                <w:rFonts w:ascii="Calibri" w:eastAsia="Times New Roman" w:hAnsi="Calibri" w:cs="Times New Roman"/>
                                <w:lang w:eastAsia="ru-RU"/>
                              </w:rPr>
                              <w:object w:dxaOrig="2362" w:dyaOrig="2441" w14:anchorId="75049500">
                                <v:shape id="_x0000_i1257" type="#_x0000_t75" style="width:135pt;height:138.75pt" o:ole="">
                                  <v:imagedata r:id="rId521" o:title=""/>
                                </v:shape>
                                <o:OLEObject Type="Embed" ProgID="ChemDraw.Document.6.0" ShapeID="_x0000_i1257" DrawAspect="Content" ObjectID="_1780170030" r:id="rId522"/>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207" type="#_x0000_t202" style="position:absolute;left:0;text-align:left;margin-left:-27pt;margin-top:23.95pt;width:150pt;height:110.6pt;z-index:2521620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aMEKQIAAAQEAAAOAAAAZHJzL2Uyb0RvYy54bWysU81uEzEQviPxDpbvZHdD0jarbKrSEoRU&#10;fqTCAzheb9bC9hjbyW659c4r8A4cOHDjFdI3YuxN0whuiIs19sx8M9834/l5rxXZCuclmIoWo5wS&#10;YTjU0qwr+vHD8tkZJT4wUzMFRlT0Vnh6vnj6ZN7ZUoyhBVULRxDE+LKzFW1DsGWWed4KzfwIrDDo&#10;bMBpFvDq1lntWIfoWmXjPD/JOnC1dcCF9/h6NTjpIuE3jeDhXdN4EYiqKPYW0unSuYpntpizcu2Y&#10;bSXft8H+oQvNpMGiB6grFhjZOPkXlJbcgYcmjDjoDJpGcpE4IJsi/4PNTcusSFxQHG8PMvn/B8vf&#10;bt87IuuKPj8tKDFM45B233bfdz92v3Y/7+/uv5JxVKmzvsTgG4vhoX8BPU47Mfb2GvgnTwxctsys&#10;xYVz0LWC1dhlETOzo9QBx0eQVfcGaizGNgESUN84HSVEUQii47RuDxMSfSA8lpzl0zxHF0dfMckn&#10;J+M0w4yVD+nW+fBKgCbRqKjDFUjwbHvtQ2yHlQ8hsZqBpVQqrYEypKvobDqepoQjj5YBt1RJXdEz&#10;LI8NpITI8qWpkx2YVIONBZTZ045MB86hX/VJ5/EkZUdRVlDfohIOhrXEb4RGC+4LJR2uZEX95w1z&#10;ghL12qCas2KCuSSky2R6itSJO/asjj3McISqaKBkMC9D2vtI2tsLVH0pkx6PneybxlVLMu2/Rdzl&#10;43uKevy8i98AAAD//wMAUEsDBBQABgAIAAAAIQBBrQnw4AAAAAoBAAAPAAAAZHJzL2Rvd25yZXYu&#10;eG1sTI/NTsMwEITvSLyDtUjcWqdRSGkap6pQW46UEnF2420SEf/IdtPw9iwnuO3ujGa/KTeTHtiI&#10;PvTWCFjME2BoGqt60wqoP/azZ2AhSqPkYA0K+MYAm+r+rpSFsjfzjuMptoxCTCikgC5GV3Aemg61&#10;DHPr0JB2sV7LSKtvufLyRuF64GmS5FzL3tCHTjp86bD5Ol21ABfdYfnq347b3X5M6s9DnfbtTojH&#10;h2m7BhZxin9m+MUndKiI6WyvRgU2CJg9ZdQlCsiWK2BkSLOcDmca8tUCeFXy/xWqHwAAAP//AwBQ&#10;SwECLQAUAAYACAAAACEAtoM4kv4AAADhAQAAEwAAAAAAAAAAAAAAAAAAAAAAW0NvbnRlbnRfVHlw&#10;ZXNdLnhtbFBLAQItABQABgAIAAAAIQA4/SH/1gAAAJQBAAALAAAAAAAAAAAAAAAAAC8BAABfcmVs&#10;cy8ucmVsc1BLAQItABQABgAIAAAAIQBv8aMEKQIAAAQEAAAOAAAAAAAAAAAAAAAAAC4CAABkcnMv&#10;ZTJvRG9jLnhtbFBLAQItABQABgAIAAAAIQBBrQnw4AAAAAoBAAAPAAAAAAAAAAAAAAAAAIMEAABk&#10;cnMvZG93bnJldi54bWxQSwUGAAAAAAQABADzAAAAkAUAAAAA&#10;" filled="f" stroked="f">
                <v:textbox style="mso-fit-shape-to-text:t">
                  <w:txbxContent>
                    <w:p w:rsidR="007C6C39" w:rsidRDefault="007C6C39">
                      <w:r w:rsidRPr="00CB3F96">
                        <w:rPr>
                          <w:rFonts w:ascii="Calibri" w:eastAsia="Times New Roman" w:hAnsi="Calibri" w:cs="Times New Roman"/>
                          <w:lang w:eastAsia="ru-RU"/>
                        </w:rPr>
                        <w:object w:dxaOrig="2362" w:dyaOrig="2441">
                          <v:shape id="_x0000_i1239" type="#_x0000_t75" style="width:134.8pt;height:139pt" o:ole="">
                            <v:imagedata r:id="rId523" o:title=""/>
                          </v:shape>
                          <o:OLEObject Type="Embed" ProgID="ChemDraw.Document.6.0" ShapeID="_x0000_i1239" DrawAspect="Content" ObjectID="_1780160832" r:id="rId524"/>
                        </w:object>
                      </w:r>
                    </w:p>
                  </w:txbxContent>
                </v:textbox>
                <w10:wrap anchorx="margin"/>
              </v:shape>
            </w:pict>
          </mc:Fallback>
        </mc:AlternateContent>
      </w:r>
      <w:r>
        <w:rPr>
          <w:noProof/>
          <w:lang w:eastAsia="ru-RU"/>
        </w:rPr>
        <mc:AlternateContent>
          <mc:Choice Requires="wps">
            <w:drawing>
              <wp:anchor distT="45720" distB="45720" distL="114300" distR="114300" simplePos="0" relativeHeight="252160000" behindDoc="0" locked="0" layoutInCell="1" allowOverlap="1" wp14:anchorId="23AB0290" wp14:editId="728E0229">
                <wp:simplePos x="0" y="0"/>
                <wp:positionH relativeFrom="margin">
                  <wp:align>left</wp:align>
                </wp:positionH>
                <wp:positionV relativeFrom="topMargin">
                  <wp:posOffset>749300</wp:posOffset>
                </wp:positionV>
                <wp:extent cx="2360930" cy="1404620"/>
                <wp:effectExtent l="0" t="0" r="0" b="0"/>
                <wp:wrapSquare wrapText="bothSides"/>
                <wp:docPr id="37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D4671D8" w14:textId="77777777" w:rsidR="007C6C39" w:rsidRDefault="007C6C39" w:rsidP="00CB3F96">
                            <w:r w:rsidRPr="00076ABF">
                              <w:rPr>
                                <w:lang w:val="en-US"/>
                              </w:rPr>
                              <w:t>I</w:t>
                            </w:r>
                            <w:r>
                              <w:rPr>
                                <w:lang w:val="en-US"/>
                              </w:rPr>
                              <w:t xml:space="preserve">R spectrum of </w:t>
                            </w:r>
                            <w:r w:rsidR="00890B70" w:rsidRPr="00890B70">
                              <w:rPr>
                                <w:b/>
                                <w:lang w:val="en-US"/>
                              </w:rPr>
                              <w:t>7i</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D0DDF72" id="_x0000_s1208" type="#_x0000_t202" style="position:absolute;left:0;text-align:left;margin-left:0;margin-top:59pt;width:185.9pt;height:110.6pt;z-index:252160000;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DVgKgIAAAQEAAAOAAAAZHJzL2Uyb0RvYy54bWysU82O0zAQviPxDpbvNGmadrdR09WySxHS&#10;8iMtPIDrOI2F4zG222S5cecVeAcOHLjxCt03Yux0uxXcEDlYdsbzzXzffF5c9K0iO2GdBF3S8Sil&#10;RGgOldSbkn54v3p2TonzTFdMgRYlvROOXiyfPll0phAZNKAqYQmCaFd0pqSN96ZIEscb0TI3AiM0&#10;BmuwLfN4tJuksqxD9FYlWZrOkg5sZSxw4Rz+vR6CdBnx61pw/7aunfBElRR783G1cV2HNVkuWLGx&#10;zDSSH9pg/9BFy6TGokeoa+YZ2Vr5F1QruQUHtR9xaBOoa8lF5IBsxukfbG4bZkTkguI4c5TJ/T9Y&#10;/mb3zhJZlXRyhvpo1uKQ9t/23/c/9r/2P++/3H8lWVCpM67Ay7cGr/v+OfQ47cjYmRvgHx3RcNUw&#10;vRGX1kLXCFZhl+OQmZykDjgugKy711BhMbb1EIH62rZBQhSFIDp2c3eckOg94fgzm8zS+QRDHGPj&#10;PM1nWZxhwoqHdGOdfymgJWFTUosWiPBsd+N8aIcVD1dCNQ0rqVS0gdKkK+l8mk1jwkmklR5dqmRb&#10;0vM0fINvAssXuorJnkk17LGA0gfagenA2ffrPuqc5VGVIMoaqjtUwsJgS3xGuGnAfqakQ0uW1H3a&#10;MisoUa80qjkf53nwcDzk0zOkTuxpZH0aYZojVEk9JcP2ykffB9LOXKLqKxn1eOzk0DRaLcp0eBbB&#10;y6fneOvx8S5/AwAA//8DAFBLAwQUAAYACAAAACEAnBnYIN0AAAAIAQAADwAAAGRycy9kb3ducmV2&#10;LnhtbEyPS0/DMBCE70j8B2uRuFEnfdAS4lSIh8SRtiBxdONNHGGvo9htw7/v9gS32Z3V7DflevRO&#10;HHGIXSAF+SQDgVQH01Gr4HP3drcCEZMmo10gVPCLEdbV9VWpCxNOtMHjNrWCQygWWoFNqS+kjLVF&#10;r+Mk9EjsNWHwOvE4tNIM+sTh3slplt1LrzviD1b3+Gyx/tkevIIv+nbvzdxYXC4+5pv+9aVZpJ1S&#10;tzfj0yOIhGP6O4YLPqNDxUz7cCAThVPARRJv8xULtmfLnJvsWcwepiCrUv4vUJ0BAAD//wMAUEsB&#10;Ai0AFAAGAAgAAAAhALaDOJL+AAAA4QEAABMAAAAAAAAAAAAAAAAAAAAAAFtDb250ZW50X1R5cGVz&#10;XS54bWxQSwECLQAUAAYACAAAACEAOP0h/9YAAACUAQAACwAAAAAAAAAAAAAAAAAvAQAAX3JlbHMv&#10;LnJlbHNQSwECLQAUAAYACAAAACEAcMQ1YCoCAAAEBAAADgAAAAAAAAAAAAAAAAAuAgAAZHJzL2Uy&#10;b0RvYy54bWxQSwECLQAUAAYACAAAACEAnBnYIN0AAAAIAQAADwAAAAAAAAAAAAAAAACEBAAAZHJz&#10;L2Rvd25yZXYueG1sUEsFBgAAAAAEAAQA8wAAAI4FAAAAAA==&#10;" filled="f" stroked="f">
                <v:textbox style="mso-fit-shape-to-text:t">
                  <w:txbxContent>
                    <w:p w:rsidR="007C6C39" w:rsidRDefault="007C6C39" w:rsidP="00CB3F96">
                      <w:r w:rsidRPr="00076ABF">
                        <w:rPr>
                          <w:lang w:val="en-US"/>
                        </w:rPr>
                        <w:t>I</w:t>
                      </w:r>
                      <w:r>
                        <w:rPr>
                          <w:lang w:val="en-US"/>
                        </w:rPr>
                        <w:t xml:space="preserve">R spectrum of </w:t>
                      </w:r>
                      <w:r w:rsidR="00890B70" w:rsidRPr="00890B70">
                        <w:rPr>
                          <w:b/>
                          <w:lang w:val="en-US"/>
                        </w:rPr>
                        <w:t>7i</w:t>
                      </w:r>
                    </w:p>
                  </w:txbxContent>
                </v:textbox>
                <w10:wrap type="square" anchorx="margin" anchory="margin"/>
              </v:shape>
            </w:pict>
          </mc:Fallback>
        </mc:AlternateContent>
      </w:r>
    </w:p>
    <w:p w14:paraId="5A1A8FA7" w14:textId="77777777" w:rsidR="00CB3F96" w:rsidRPr="00CB3F96" w:rsidRDefault="00CB3F96" w:rsidP="00CB3F96">
      <w:pPr>
        <w:jc w:val="right"/>
        <w:rPr>
          <w:rFonts w:ascii="Calibri" w:eastAsia="Times New Roman" w:hAnsi="Calibri" w:cs="Times New Roman"/>
          <w:lang w:eastAsia="ru-RU"/>
        </w:rPr>
      </w:pPr>
    </w:p>
    <w:p w14:paraId="4805DD8C" w14:textId="77777777" w:rsidR="003E1364" w:rsidRDefault="003E1364" w:rsidP="00761C1A">
      <w:pPr>
        <w:jc w:val="center"/>
        <w:rPr>
          <w:lang w:val="en-US"/>
        </w:rPr>
      </w:pPr>
    </w:p>
    <w:p w14:paraId="24112292" w14:textId="77777777" w:rsidR="00AD481B" w:rsidRDefault="00AD481B" w:rsidP="00761C1A">
      <w:pPr>
        <w:jc w:val="center"/>
      </w:pPr>
    </w:p>
    <w:p w14:paraId="4068054B" w14:textId="77777777" w:rsidR="00BD51ED" w:rsidRDefault="00BD51ED" w:rsidP="00761C1A">
      <w:pPr>
        <w:jc w:val="center"/>
      </w:pPr>
    </w:p>
    <w:p w14:paraId="719FE84F" w14:textId="77777777" w:rsidR="00BD51ED" w:rsidRPr="00BD51ED" w:rsidRDefault="00BD51ED" w:rsidP="00BD51ED"/>
    <w:p w14:paraId="1EA00547" w14:textId="77777777" w:rsidR="00BD51ED" w:rsidRPr="00BD51ED" w:rsidRDefault="00BD51ED" w:rsidP="00BD51ED"/>
    <w:p w14:paraId="7BF741E4" w14:textId="77777777" w:rsidR="00BD51ED" w:rsidRPr="00BD51ED" w:rsidRDefault="00BD51ED" w:rsidP="00BD51ED"/>
    <w:p w14:paraId="57A7C482" w14:textId="77777777" w:rsidR="00BD51ED" w:rsidRPr="00BD51ED" w:rsidRDefault="00BD51ED" w:rsidP="00BD51ED"/>
    <w:p w14:paraId="5A2A92A8" w14:textId="77777777" w:rsidR="00BD51ED" w:rsidRPr="00BD51ED" w:rsidRDefault="00BD51ED" w:rsidP="00BD51ED"/>
    <w:p w14:paraId="2E49124C" w14:textId="77777777" w:rsidR="00BD51ED" w:rsidRPr="00BD51ED" w:rsidRDefault="00BD51ED" w:rsidP="00BD51ED"/>
    <w:p w14:paraId="444FAA3A" w14:textId="77777777" w:rsidR="00BD51ED" w:rsidRPr="00BD51ED" w:rsidRDefault="00BD51ED" w:rsidP="00BD51ED"/>
    <w:p w14:paraId="3F424AE3" w14:textId="77777777" w:rsidR="00BD51ED" w:rsidRPr="00BD51ED" w:rsidRDefault="00BD51ED" w:rsidP="00BD51ED"/>
    <w:p w14:paraId="6D3FBBCE" w14:textId="77777777" w:rsidR="00BD51ED" w:rsidRPr="00BD51ED" w:rsidRDefault="00BD51ED" w:rsidP="00BD51ED"/>
    <w:p w14:paraId="4114C9C5" w14:textId="77777777" w:rsidR="00BD51ED" w:rsidRPr="00BD51ED" w:rsidRDefault="00BD51ED" w:rsidP="00BD51ED"/>
    <w:p w14:paraId="558D4ED3" w14:textId="77777777" w:rsidR="00BD51ED" w:rsidRPr="00BD51ED" w:rsidRDefault="00BD51ED" w:rsidP="00BD51ED"/>
    <w:p w14:paraId="2915E0B3" w14:textId="77777777" w:rsidR="00BD51ED" w:rsidRPr="00BD51ED" w:rsidRDefault="00BD51ED" w:rsidP="00BD51ED"/>
    <w:p w14:paraId="475A0A05" w14:textId="77777777" w:rsidR="00BD51ED" w:rsidRDefault="00BD51ED" w:rsidP="00BD51ED"/>
    <w:p w14:paraId="643F373C" w14:textId="77777777" w:rsidR="00BD51ED" w:rsidRDefault="00BD51ED" w:rsidP="00761C1A">
      <w:pPr>
        <w:jc w:val="center"/>
      </w:pPr>
    </w:p>
    <w:p w14:paraId="6836D555" w14:textId="77777777" w:rsidR="00BD51ED" w:rsidRDefault="00BD51ED" w:rsidP="00BD51ED">
      <w:pPr>
        <w:jc w:val="center"/>
      </w:pPr>
      <w:r>
        <w:rPr>
          <w:noProof/>
          <w:lang w:eastAsia="ru-RU"/>
        </w:rPr>
        <w:lastRenderedPageBreak/>
        <mc:AlternateContent>
          <mc:Choice Requires="wps">
            <w:drawing>
              <wp:anchor distT="45720" distB="45720" distL="114300" distR="114300" simplePos="0" relativeHeight="252173312" behindDoc="0" locked="0" layoutInCell="1" allowOverlap="1" wp14:anchorId="4CF5D368" wp14:editId="0DBC2802">
                <wp:simplePos x="0" y="0"/>
                <wp:positionH relativeFrom="margin">
                  <wp:align>left</wp:align>
                </wp:positionH>
                <wp:positionV relativeFrom="topMargin">
                  <wp:posOffset>643255</wp:posOffset>
                </wp:positionV>
                <wp:extent cx="2360930" cy="1404620"/>
                <wp:effectExtent l="0" t="0" r="0" b="0"/>
                <wp:wrapSquare wrapText="bothSides"/>
                <wp:docPr id="377" name="Надпись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0439A68" w14:textId="77777777" w:rsidR="007C6C39" w:rsidRDefault="007C6C39" w:rsidP="00BD51ED">
                            <w:r w:rsidRPr="005768B1">
                              <w:rPr>
                                <w:vertAlign w:val="superscript"/>
                                <w:lang w:val="en-US"/>
                              </w:rPr>
                              <w:t>1</w:t>
                            </w:r>
                            <w:r>
                              <w:rPr>
                                <w:lang w:val="en-US"/>
                              </w:rPr>
                              <w:t xml:space="preserve">H NMR spectrum of </w:t>
                            </w:r>
                            <w:r w:rsidR="00890B70" w:rsidRPr="00890B70">
                              <w:rPr>
                                <w:b/>
                                <w:lang w:val="en-US"/>
                              </w:rPr>
                              <w:t xml:space="preserve"> 7j</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3FC2B5D" id="Надпись 377" o:spid="_x0000_s1209" type="#_x0000_t202" style="position:absolute;left:0;text-align:left;margin-left:0;margin-top:50.65pt;width:185.9pt;height:110.6pt;z-index:252173312;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o5vLAIAAAYEAAAOAAAAZHJzL2Uyb0RvYy54bWysU82O0zAQviPxDpbvNGn6s9uo6WrZpQhp&#10;+ZEWHsB1nMbC8RjbbVJue+cVeAcOHLjxCt03Yuy0pYIbIgfLzni+me+bz/OrrlFkK6yToAs6HKSU&#10;CM2hlHpd0A/vl88uKXGe6ZIp0KKgO+Ho1eLpk3lrcpFBDaoUliCIdnlrClp7b/IkcbwWDXMDMEJj&#10;sALbMI9Hu05Ky1pEb1SSpek0acGWxgIXzuHf2z5IFxG/qgT3b6vKCU9UQbE3H1cb11VYk8Wc5WvL&#10;TC35oQ32D100TGoseoK6ZZ6RjZV/QTWSW3BQ+QGHJoGqklxEDshmmP7B5r5mRkQuKI4zJ5nc/4Pl&#10;b7bvLJFlQUcXF5Ro1uCQ9l/33/bf9z/3Px4fHr+QEEGdWuNyvH5vMMF3z6HDeUfOztwB/+iIhpua&#10;6bW4thbaWrAS+xyGzOQstcdxAWTVvoYSy7GNhwjUVbYJIqIsBNFxXrvTjETnCcef2WiazkYY4hgb&#10;jtPxNItTTFh+TDfW+ZcCGhI2BbVoggjPtnfOh3ZYfrwSqmlYSqWiEZQmbUFnk2wSE84ijfToUyWb&#10;gl6m4eudE1i+0GVM9kyqfo8FlD7QDkx7zr5bdVHpbJwd9VxBuUMlLPTGxIeEmxrsZ0paNGVB3acN&#10;s4IS9UqjmrPheBxcHA/jyQVSJ/Y8sjqPMM0RqqCekn5746PzA2lnrlH1pYx6hPH0nRyaRrNFmQ4P&#10;I7j5/Bxv/X6+i18AAAD//wMAUEsDBBQABgAIAAAAIQCMuU/p3QAAAAgBAAAPAAAAZHJzL2Rvd25y&#10;ZXYueG1sTI/NTsMwEITvSLyDtUjcqJO0oSjEqRA/EkfagsTRjTdxhL2OYrcNb89ygtvuzmj2m3oz&#10;eydOOMUhkIJ8kYFAaoMZqFfwvn+5uQMRkyajXSBU8I0RNs3lRa0rE860xdMu9YJDKFZagU1prKSM&#10;rUWv4yKMSKx1YfI68Tr10kz6zOHeySLLbqXXA/EHq0d8tNh+7Y5ewQd9utduZSyuy7fVdnx+6sq0&#10;V+r6an64B5FwTn9m+MVndGiY6RCOZKJwCrhI4muWL0GwvFzn3OTAQ1GUIJta/i/Q/AAAAP//AwBQ&#10;SwECLQAUAAYACAAAACEAtoM4kv4AAADhAQAAEwAAAAAAAAAAAAAAAAAAAAAAW0NvbnRlbnRfVHlw&#10;ZXNdLnhtbFBLAQItABQABgAIAAAAIQA4/SH/1gAAAJQBAAALAAAAAAAAAAAAAAAAAC8BAABfcmVs&#10;cy8ucmVsc1BLAQItABQABgAIAAAAIQAm1o5vLAIAAAYEAAAOAAAAAAAAAAAAAAAAAC4CAABkcnMv&#10;ZTJvRG9jLnhtbFBLAQItABQABgAIAAAAIQCMuU/p3QAAAAgBAAAPAAAAAAAAAAAAAAAAAIYEAABk&#10;cnMvZG93bnJldi54bWxQSwUGAAAAAAQABADzAAAAkAUAAAAA&#10;" filled="f" stroked="f">
                <v:textbox style="mso-fit-shape-to-text:t">
                  <w:txbxContent>
                    <w:p w:rsidR="007C6C39" w:rsidRDefault="007C6C39" w:rsidP="00BD51ED">
                      <w:r w:rsidRPr="005768B1">
                        <w:rPr>
                          <w:vertAlign w:val="superscript"/>
                          <w:lang w:val="en-US"/>
                        </w:rPr>
                        <w:t>1</w:t>
                      </w:r>
                      <w:r>
                        <w:rPr>
                          <w:lang w:val="en-US"/>
                        </w:rPr>
                        <w:t xml:space="preserve">H NMR spectrum of </w:t>
                      </w:r>
                      <w:r w:rsidR="00890B70" w:rsidRPr="00890B70">
                        <w:rPr>
                          <w:b/>
                          <w:lang w:val="en-US"/>
                        </w:rPr>
                        <w:t xml:space="preserve"> 7j</w:t>
                      </w:r>
                    </w:p>
                  </w:txbxContent>
                </v:textbox>
                <w10:wrap type="square" anchorx="margin" anchory="margin"/>
              </v:shape>
            </w:pict>
          </mc:Fallback>
        </mc:AlternateContent>
      </w:r>
      <w:r>
        <w:object w:dxaOrig="16305" w:dyaOrig="11370" w14:anchorId="0657856F">
          <v:shape id="_x0000_i1258" type="#_x0000_t75" style="width:648.1pt;height:452.55pt" o:ole="">
            <v:imagedata r:id="rId525" o:title=""/>
          </v:shape>
          <o:OLEObject Type="Embed" ProgID="MestReNova.Document.1" ShapeID="_x0000_i1258" DrawAspect="Content" ObjectID="_1780169914" r:id="rId526"/>
        </w:object>
      </w:r>
    </w:p>
    <w:p w14:paraId="1AA3043C" w14:textId="77777777" w:rsidR="00BD51ED" w:rsidRDefault="00BD51ED" w:rsidP="00BD51ED">
      <w:pPr>
        <w:jc w:val="center"/>
      </w:pPr>
      <w:r>
        <w:rPr>
          <w:noProof/>
          <w:lang w:eastAsia="ru-RU"/>
        </w:rPr>
        <w:lastRenderedPageBreak/>
        <mc:AlternateContent>
          <mc:Choice Requires="wps">
            <w:drawing>
              <wp:anchor distT="45720" distB="45720" distL="114300" distR="114300" simplePos="0" relativeHeight="252167168" behindDoc="0" locked="0" layoutInCell="1" allowOverlap="1" wp14:anchorId="66A6A958" wp14:editId="22BB93C0">
                <wp:simplePos x="0" y="0"/>
                <wp:positionH relativeFrom="margin">
                  <wp:posOffset>50800</wp:posOffset>
                </wp:positionH>
                <wp:positionV relativeFrom="topMargin">
                  <wp:posOffset>528955</wp:posOffset>
                </wp:positionV>
                <wp:extent cx="2360930" cy="1404620"/>
                <wp:effectExtent l="0" t="0" r="0" b="0"/>
                <wp:wrapSquare wrapText="bothSides"/>
                <wp:docPr id="374" name="Надпись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2F4E8B4" w14:textId="77777777" w:rsidR="007C6C39" w:rsidRDefault="007C6C39" w:rsidP="00BD51ED">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 xml:space="preserve"> 7j</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E056F67" id="Надпись 374" o:spid="_x0000_s1210" type="#_x0000_t202" style="position:absolute;left:0;text-align:left;margin-left:4pt;margin-top:41.65pt;width:185.9pt;height:110.6pt;z-index:25216716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JAdLAIAAAYEAAAOAAAAZHJzL2Uyb0RvYy54bWysU82O0zAQviPxDpbvNGmbdrdR09WySxHS&#10;8iMtPIDrOI2F4zG226Tc9s4r8A4cOHDjFbpvxNhpSwU3RA6WnfF8M983n+dXXaPIVlgnQRd0OEgp&#10;EZpDKfW6oB/eL59dUuI80yVToEVBd8LRq8XTJ/PW5GIENahSWIIg2uWtKWjtvcmTxPFaNMwNwAiN&#10;wQpswzwe7TopLWsRvVHJKE2nSQu2NBa4cA7/3vZBuoj4VSW4f1tVTniiCoq9+bjauK7CmizmLF9b&#10;ZmrJD22wf+iiYVJj0RPULfOMbKz8C6qR3IKDyg84NAlUleQickA2w/QPNvc1MyJyQXGcOcnk/h8s&#10;f7N9Z4ksCzq+yCjRrMEh7b/uv+2/73/ufzw+PH4hIYI6tcbleP3eYILvnkOH846cnbkD/tERDTc1&#10;02txbS20tWAl9jkMmclZao/jAsiqfQ0llmMbDxGoq2wTRERZCKLjvHanGYnOE44/R+NpOhtjiGNs&#10;mKXZdBSnmLD8mG6s8y8FNCRsCmrRBBGebe+cD+2w/HglVNOwlEpFIyhN2oLOJqNJTDiLNNKjT5Vs&#10;CnqZhq93TmD5Qpcx2TOp+j0WUPpAOzDtOftu1UWlR9n4qOcKyh0qYaE3Jj4k3NRgP1PSoikL6j5t&#10;mBWUqFca1ZwNsyy4OB6yyQVSJ/Y8sjqPMM0RqqCekn5746PzA2lnrlH1pYx6hPH0nRyaRrNFmQ4P&#10;I7j5/Bxv/X6+i18AAAD//wMAUEsDBBQABgAIAAAAIQBmoS1X3QAAAAgBAAAPAAAAZHJzL2Rvd25y&#10;ZXYueG1sTI/NTsMwEITvSLyDtUjcqANJaAlxKsSPxJG2IHF0400cYa+j2G3D27Oc4LS7mtHsN/V6&#10;9k4ccYpDIAXXiwwEUhvMQL2C993L1QpETJqMdoFQwTdGWDfnZ7WuTDjRBo/b1AsOoVhpBTalsZIy&#10;tha9joswIrHWhcnrxOfUSzPpE4d7J2+y7FZ6PRB/sHrER4vt1/bgFXzQp3vtCmNxWb4Vm/H5qSvT&#10;TqnLi/nhHkTCOf2Z4Ref0aFhpn04kInCKVhxk8Qjz0GwnC/vuMmel6woQTa1/F+g+QEAAP//AwBQ&#10;SwECLQAUAAYACAAAACEAtoM4kv4AAADhAQAAEwAAAAAAAAAAAAAAAAAAAAAAW0NvbnRlbnRfVHlw&#10;ZXNdLnhtbFBLAQItABQABgAIAAAAIQA4/SH/1gAAAJQBAAALAAAAAAAAAAAAAAAAAC8BAABfcmVs&#10;cy8ucmVsc1BLAQItABQABgAIAAAAIQD2jJAdLAIAAAYEAAAOAAAAAAAAAAAAAAAAAC4CAABkcnMv&#10;ZTJvRG9jLnhtbFBLAQItABQABgAIAAAAIQBmoS1X3QAAAAgBAAAPAAAAAAAAAAAAAAAAAIYEAABk&#10;cnMvZG93bnJldi54bWxQSwUGAAAAAAQABADzAAAAkAUAAAAA&#10;" filled="f" stroked="f">
                <v:textbox style="mso-fit-shape-to-text:t">
                  <w:txbxContent>
                    <w:p w:rsidR="007C6C39" w:rsidRDefault="007C6C39" w:rsidP="00BD51ED">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 xml:space="preserve"> 7j</w:t>
                      </w:r>
                    </w:p>
                  </w:txbxContent>
                </v:textbox>
                <w10:wrap type="square" anchorx="margin" anchory="margin"/>
              </v:shape>
            </w:pict>
          </mc:Fallback>
        </mc:AlternateContent>
      </w:r>
      <w:r>
        <w:object w:dxaOrig="16305" w:dyaOrig="11370" w14:anchorId="111FED1E">
          <v:shape id="_x0000_i1259" type="#_x0000_t75" style="width:652.2pt;height:454.25pt" o:ole="">
            <v:imagedata r:id="rId527" o:title=""/>
          </v:shape>
          <o:OLEObject Type="Embed" ProgID="MestReNova.Document.1" ShapeID="_x0000_i1259" DrawAspect="Content" ObjectID="_1780169915" r:id="rId528"/>
        </w:object>
      </w:r>
    </w:p>
    <w:p w14:paraId="7AE629EA" w14:textId="77777777" w:rsidR="00BD51ED" w:rsidRDefault="00BD51ED" w:rsidP="00BD51ED">
      <w:pPr>
        <w:jc w:val="center"/>
      </w:pPr>
      <w:r w:rsidRPr="00BD51ED">
        <w:rPr>
          <w:noProof/>
          <w:lang w:eastAsia="ru-RU"/>
        </w:rPr>
        <w:lastRenderedPageBreak/>
        <w:drawing>
          <wp:anchor distT="0" distB="0" distL="114300" distR="114300" simplePos="0" relativeHeight="252185600" behindDoc="0" locked="0" layoutInCell="1" allowOverlap="1" wp14:anchorId="10D84C80" wp14:editId="54FB919B">
            <wp:simplePos x="0" y="0"/>
            <wp:positionH relativeFrom="column">
              <wp:posOffset>1248410</wp:posOffset>
            </wp:positionH>
            <wp:positionV relativeFrom="paragraph">
              <wp:posOffset>4445</wp:posOffset>
            </wp:positionV>
            <wp:extent cx="2259137" cy="1547926"/>
            <wp:effectExtent l="0" t="0" r="8255" b="0"/>
            <wp:wrapNone/>
            <wp:docPr id="383"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259137" cy="1547926"/>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ru-RU"/>
        </w:rPr>
        <w:drawing>
          <wp:anchor distT="0" distB="0" distL="114300" distR="114300" simplePos="0" relativeHeight="252184576" behindDoc="1" locked="0" layoutInCell="1" allowOverlap="1" wp14:anchorId="520DCF9C" wp14:editId="76E26783">
            <wp:simplePos x="0" y="0"/>
            <wp:positionH relativeFrom="margin">
              <wp:align>center</wp:align>
            </wp:positionH>
            <wp:positionV relativeFrom="paragraph">
              <wp:posOffset>22225</wp:posOffset>
            </wp:positionV>
            <wp:extent cx="8331200" cy="5474970"/>
            <wp:effectExtent l="0" t="0" r="0" b="0"/>
            <wp:wrapNone/>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0">
                      <a:extLst>
                        <a:ext uri="{28A0092B-C50C-407E-A947-70E740481C1C}">
                          <a14:useLocalDpi xmlns:a14="http://schemas.microsoft.com/office/drawing/2010/main" val="0"/>
                        </a:ext>
                      </a:extLst>
                    </a:blip>
                    <a:srcRect l="21208" t="13543" r="21140" b="15630"/>
                    <a:stretch/>
                  </pic:blipFill>
                  <pic:spPr bwMode="auto">
                    <a:xfrm>
                      <a:off x="0" y="0"/>
                      <a:ext cx="8331200" cy="54749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45720" distB="45720" distL="114300" distR="114300" simplePos="0" relativeHeight="252183552" behindDoc="0" locked="0" layoutInCell="1" allowOverlap="1" wp14:anchorId="66AA169B" wp14:editId="263228A1">
                <wp:simplePos x="0" y="0"/>
                <wp:positionH relativeFrom="column">
                  <wp:posOffset>207010</wp:posOffset>
                </wp:positionH>
                <wp:positionV relativeFrom="paragraph">
                  <wp:posOffset>37465</wp:posOffset>
                </wp:positionV>
                <wp:extent cx="2360930" cy="1404620"/>
                <wp:effectExtent l="0" t="0" r="0" b="0"/>
                <wp:wrapNone/>
                <wp:docPr id="38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375B410" w14:textId="77777777" w:rsidR="007C6C39" w:rsidRDefault="007C6C39"/>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211" type="#_x0000_t202" style="position:absolute;left:0;text-align:left;margin-left:16.3pt;margin-top:2.95pt;width:185.9pt;height:110.6pt;z-index:25218355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Mr2KwIAAAQEAAAOAAAAZHJzL2Uyb0RvYy54bWysU82O0zAQviPxDpbvNGmaLm3UdLXsUoS0&#10;/EgLD+A6TmPheIztNllu3HkF3oEDB268QveNGDttqeCGyMGyM55v5vvm8+KybxXZCesk6JKORykl&#10;QnOopN6U9P271ZMZJc4zXTEFWpT0Xjh6uXz8aNGZQmTQgKqEJQiiXdGZkjbemyJJHG9Ey9wIjNAY&#10;rMG2zOPRbpLKsg7RW5VkaXqRdGArY4EL5/DvzRCky4hf14L7N3XthCeqpNibj6uN6zqsyXLBio1l&#10;ppH80Ab7hy5aJjUWPUHdMM/I1sq/oFrJLTio/YhDm0BdSy4iB2QzTv9gc9cwIyIXFMeZk0zu/8Hy&#10;17u3lsiqpJNZRolmLQ5p/3X/bf99/3P/4+HzwxeSBZU64wq8fGfwuu+fQY/TjoyduQX+wREN1w3T&#10;G3FlLXSNYBV2OQ6ZyVnqgOMCyLp7BRUWY1sPEaivbRskRFEIouO07k8TEr0nHH9mk4t0PsEQx9g4&#10;T/OLLM4wYcUx3VjnXwhoSdiU1KIFIjzb3Tof2mHF8UqopmEllYo2UJp0JZ1Ps2lMOIu00qNLlWxL&#10;OkvDN/gmsHyuq5jsmVTDHgsofaAdmA6cfb/uo85Znh/1XEN1j0pYGGyJzwg3DdhPlHRoyZK6j1tm&#10;BSXqpUY15+M8Dx6Oh3z6FKkTex5Zn0eY5ghVUk/JsL320feBtDNXqPpKRj3CeIZODk2j1aJMh2cR&#10;vHx+jrd+P97lLwAAAP//AwBQSwMEFAAGAAgAAAAhAKtbF87eAAAACAEAAA8AAABkcnMvZG93bnJl&#10;di54bWxMj81OwzAQhO9IvIO1SNyo0+C0JcSpED8SR9qC1KMbb+IIex3FbhveHnMqx9GMZr6p1pOz&#10;7IRj6D1JmM8yYEiN1z11Ej53b3crYCEq0sp6Qgk/GGBdX19VqtT+TBs8bWPHUgmFUkkwMQ4l56Ex&#10;6FSY+QEpea0fnYpJjh3Xozqncmd5nmUL7lRPacGoAZ8NNt/bo5PwRXv73gptcFl8iM3w+tIWcSfl&#10;7c309Ags4hQvYfjDT+hQJ6aDP5IOzEq4zxcpKaF4AJZskQkB7CAhz5dz4HXF/x+ofwEAAP//AwBQ&#10;SwECLQAUAAYACAAAACEAtoM4kv4AAADhAQAAEwAAAAAAAAAAAAAAAAAAAAAAW0NvbnRlbnRfVHlw&#10;ZXNdLnhtbFBLAQItABQABgAIAAAAIQA4/SH/1gAAAJQBAAALAAAAAAAAAAAAAAAAAC8BAABfcmVs&#10;cy8ucmVsc1BLAQItABQABgAIAAAAIQCDCMr2KwIAAAQEAAAOAAAAAAAAAAAAAAAAAC4CAABkcnMv&#10;ZTJvRG9jLnhtbFBLAQItABQABgAIAAAAIQCrWxfO3gAAAAgBAAAPAAAAAAAAAAAAAAAAAIUEAABk&#10;cnMvZG93bnJldi54bWxQSwUGAAAAAAQABADzAAAAkAUAAAAA&#10;" filled="f" stroked="f">
                <v:textbox style="mso-fit-shape-to-text:t">
                  <w:txbxContent>
                    <w:p w:rsidR="007C6C39" w:rsidRDefault="007C6C39"/>
                  </w:txbxContent>
                </v:textbox>
              </v:shape>
            </w:pict>
          </mc:Fallback>
        </mc:AlternateContent>
      </w:r>
      <w:r>
        <w:rPr>
          <w:noProof/>
          <w:lang w:eastAsia="ru-RU"/>
        </w:rPr>
        <mc:AlternateContent>
          <mc:Choice Requires="wps">
            <w:drawing>
              <wp:anchor distT="45720" distB="45720" distL="114300" distR="114300" simplePos="0" relativeHeight="252177408" behindDoc="0" locked="0" layoutInCell="1" allowOverlap="1" wp14:anchorId="6D4D66AD" wp14:editId="4D68F1E9">
                <wp:simplePos x="0" y="0"/>
                <wp:positionH relativeFrom="margin">
                  <wp:posOffset>321310</wp:posOffset>
                </wp:positionH>
                <wp:positionV relativeFrom="topMargin">
                  <wp:align>bottom</wp:align>
                </wp:positionV>
                <wp:extent cx="2360930" cy="1404620"/>
                <wp:effectExtent l="0" t="0" r="0" b="0"/>
                <wp:wrapSquare wrapText="bothSides"/>
                <wp:docPr id="37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66437E9" w14:textId="77777777" w:rsidR="007C6C39" w:rsidRDefault="007C6C39" w:rsidP="00BD51ED">
                            <w:r w:rsidRPr="00076ABF">
                              <w:rPr>
                                <w:lang w:val="en-US"/>
                              </w:rPr>
                              <w:t>I</w:t>
                            </w:r>
                            <w:r>
                              <w:rPr>
                                <w:lang w:val="en-US"/>
                              </w:rPr>
                              <w:t>R spectrum of</w:t>
                            </w:r>
                            <w:r w:rsidRPr="00890B70">
                              <w:rPr>
                                <w:b/>
                                <w:lang w:val="en-US"/>
                              </w:rPr>
                              <w:t xml:space="preserve"> </w:t>
                            </w:r>
                            <w:r w:rsidR="00890B70" w:rsidRPr="00890B70">
                              <w:rPr>
                                <w:b/>
                                <w:lang w:val="en-US"/>
                              </w:rPr>
                              <w:t>7j</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CC42C83" id="_x0000_s1212" type="#_x0000_t202" style="position:absolute;left:0;text-align:left;margin-left:25.3pt;margin-top:0;width:185.9pt;height:110.6pt;z-index:252177408;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U7nKwIAAAQEAAAOAAAAZHJzL2Uyb0RvYy54bWysU82O0zAQviPxDpbvNGn6s9uo6WrZpQhp&#10;+ZEWHsB1nMbC8RjbbVJue+cVeAcOHLjxCt03Yuy0pYIbIgfLzni+me+bz/OrrlFkK6yToAs6HKSU&#10;CM2hlHpd0A/vl88uKXGe6ZIp0KKgO+Ho1eLpk3lrcpFBDaoUliCIdnlrClp7b/IkcbwWDXMDMEJj&#10;sALbMI9Hu05Ky1pEb1SSpek0acGWxgIXzuHf2z5IFxG/qgT3b6vKCU9UQbE3H1cb11VYk8Wc5WvL&#10;TC35oQ32D100TGoseoK6ZZ6RjZV/QTWSW3BQ+QGHJoGqklxEDshmmP7B5r5mRkQuKI4zJ5nc/4Pl&#10;b7bvLJFlQUcXM0o0a3BI+6/7b/vv+5/7H48Pj19IFlRqjcvx8r3B6757Dh1OOzJ25g74R0c03NRM&#10;r8W1tdDWgpXY5TBkJmepPY4LIKv2NZRYjG08RKCusk2QEEUhiI7T2p0mJDpPOP7MRtN0NsIQx9hw&#10;nI6nWZxhwvJjurHOvxTQkLApqEULRHi2vXM+tMPy45VQTcNSKhVtoDRpCzqbZJOYcBZppEeXKtkU&#10;9DINX++bwPKFLmOyZ1L1eyyg9IF2YNpz9t2qizpn48lRzxWUO1TCQm9LfEa4qcF+pqRFSxbUfdow&#10;KyhRrzSqORuOx8HD8TCeXCB1Ys8jq/MI0xyhCuop6bc3Pvo+kHbmGlVfyqhHGE/fyaFptFqU6fAs&#10;gpfPz/HW78e7+AUAAP//AwBQSwMEFAAGAAgAAAAhABCAfircAAAABwEAAA8AAABkcnMvZG93bnJl&#10;di54bWxMj81OwzAQhO9IvIO1SNyoUyspVcimQvxIHGkLUo9uvIkj4nUUu214e8wJjqMZzXxTbWY3&#10;iDNNofeMsFxkIIgbb3ruED72r3drECFqNnrwTAjfFGBTX19VujT+wls672InUgmHUiPYGMdSytBY&#10;cjos/EicvNZPTsckp06aSV9SuRukyrKVdLrntGD1SE+Wmq/dySF88mF4a3Nj6b54z7fjy3NbxD3i&#10;7c38+AAi0hz/wvCLn9ChTkxHf2ITxIBQZKuUREiHkpsrlYM4Iii1VCDrSv7nr38AAAD//wMAUEsB&#10;Ai0AFAAGAAgAAAAhALaDOJL+AAAA4QEAABMAAAAAAAAAAAAAAAAAAAAAAFtDb250ZW50X1R5cGVz&#10;XS54bWxQSwECLQAUAAYACAAAACEAOP0h/9YAAACUAQAACwAAAAAAAAAAAAAAAAAvAQAAX3JlbHMv&#10;LnJlbHNQSwECLQAUAAYACAAAACEALh1O5ysCAAAEBAAADgAAAAAAAAAAAAAAAAAuAgAAZHJzL2Uy&#10;b0RvYy54bWxQSwECLQAUAAYACAAAACEAEIB+KtwAAAAHAQAADwAAAAAAAAAAAAAAAACFBAAAZHJz&#10;L2Rvd25yZXYueG1sUEsFBgAAAAAEAAQA8wAAAI4FAAAAAA==&#10;" filled="f" stroked="f">
                <v:textbox style="mso-fit-shape-to-text:t">
                  <w:txbxContent>
                    <w:p w:rsidR="007C6C39" w:rsidRDefault="007C6C39" w:rsidP="00BD51ED">
                      <w:r w:rsidRPr="00076ABF">
                        <w:rPr>
                          <w:lang w:val="en-US"/>
                        </w:rPr>
                        <w:t>I</w:t>
                      </w:r>
                      <w:r>
                        <w:rPr>
                          <w:lang w:val="en-US"/>
                        </w:rPr>
                        <w:t>R spectrum of</w:t>
                      </w:r>
                      <w:r w:rsidRPr="00890B70">
                        <w:rPr>
                          <w:b/>
                          <w:lang w:val="en-US"/>
                        </w:rPr>
                        <w:t xml:space="preserve"> </w:t>
                      </w:r>
                      <w:r w:rsidR="00890B70" w:rsidRPr="00890B70">
                        <w:rPr>
                          <w:b/>
                          <w:lang w:val="en-US"/>
                        </w:rPr>
                        <w:t>7j</w:t>
                      </w:r>
                    </w:p>
                  </w:txbxContent>
                </v:textbox>
                <w10:wrap type="square" anchorx="margin" anchory="margin"/>
              </v:shape>
            </w:pict>
          </mc:Fallback>
        </mc:AlternateContent>
      </w:r>
    </w:p>
    <w:p w14:paraId="6AE2F815" w14:textId="77777777" w:rsidR="00BD51ED" w:rsidRDefault="00BD51ED" w:rsidP="00BD51ED">
      <w:pPr>
        <w:jc w:val="center"/>
      </w:pPr>
      <w:r>
        <w:rPr>
          <w:noProof/>
          <w:lang w:eastAsia="ru-RU"/>
        </w:rPr>
        <w:lastRenderedPageBreak/>
        <mc:AlternateContent>
          <mc:Choice Requires="wps">
            <w:drawing>
              <wp:anchor distT="45720" distB="45720" distL="114300" distR="114300" simplePos="0" relativeHeight="252175360" behindDoc="0" locked="0" layoutInCell="1" allowOverlap="1" wp14:anchorId="4E15433F" wp14:editId="20C1AC4B">
                <wp:simplePos x="0" y="0"/>
                <wp:positionH relativeFrom="margin">
                  <wp:posOffset>127000</wp:posOffset>
                </wp:positionH>
                <wp:positionV relativeFrom="topMargin">
                  <wp:posOffset>516255</wp:posOffset>
                </wp:positionV>
                <wp:extent cx="2360930" cy="1404620"/>
                <wp:effectExtent l="0" t="0" r="0" b="0"/>
                <wp:wrapSquare wrapText="bothSides"/>
                <wp:docPr id="378" name="Надпись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9BE1D9B" w14:textId="77777777" w:rsidR="007C6C39" w:rsidRDefault="007C6C39" w:rsidP="00BD51ED">
                            <w:r w:rsidRPr="005768B1">
                              <w:rPr>
                                <w:vertAlign w:val="superscript"/>
                                <w:lang w:val="en-US"/>
                              </w:rPr>
                              <w:t>1</w:t>
                            </w:r>
                            <w:r>
                              <w:rPr>
                                <w:lang w:val="en-US"/>
                              </w:rPr>
                              <w:t xml:space="preserve">H NMR spectrum of </w:t>
                            </w:r>
                            <w:r w:rsidR="00890B70" w:rsidRPr="00890B70">
                              <w:rPr>
                                <w:b/>
                                <w:lang w:val="en-US"/>
                              </w:rPr>
                              <w:t>7k</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3FC2B5D" id="Надпись 378" o:spid="_x0000_s1213" type="#_x0000_t202" style="position:absolute;left:0;text-align:left;margin-left:10pt;margin-top:40.65pt;width:185.9pt;height:110.6pt;z-index:25217536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vb4LAIAAAYEAAAOAAAAZHJzL2Uyb0RvYy54bWysU82O0zAQviPxDpbvNGmbdrdR09WySxHS&#10;8iMtPIDrOI2F4zG226Tc9s4r8A4cOHDjFbpvxNhpSwU3RA6WnfF8M983n+dXXaPIVlgnQRd0OEgp&#10;EZpDKfW6oB/eL59dUuI80yVToEVBd8LRq8XTJ/PW5GIENahSWIIg2uWtKWjtvcmTxPFaNMwNwAiN&#10;wQpswzwe7TopLWsRvVHJKE2nSQu2NBa4cA7/3vZBuoj4VSW4f1tVTniiCoq9+bjauK7CmizmLF9b&#10;ZmrJD22wf+iiYVJj0RPULfOMbKz8C6qR3IKDyg84NAlUleQickA2w/QPNvc1MyJyQXGcOcnk/h8s&#10;f7N9Z4ksCzq+wFFp1uCQ9l/33/bf9z/3Px4fHr+QEEGdWuNyvH5vMMF3z6HDeUfOztwB/+iIhpua&#10;6bW4thbaWrAS+xyGzOQstcdxAWTVvoYSy7GNhwjUVbYJIqIsBNFxXrvTjETnCcefo/E0nY0xxDE2&#10;zNJsOopTTFh+TDfW+ZcCGhI2BbVoggjPtnfOh3ZYfrwSqmlYSqWiEZQmbUFnk9EkJpxFGunRp0o2&#10;Bb1Mw9c7J7B8ocuY7JlU/R4LKH2gHZj2nH236qLSo2x61HMF5Q6VsNAbEx8Sbmqwnylp0ZQFdZ82&#10;zApK1CuNas6GWRZcHA/Z5AKpE3seWZ1HmOYIVVBPSb+98dH5gbQz16j6UkY9wnj6Tg5No9miTIeH&#10;Edx8fo63fj/fxS8AAAD//wMAUEsDBBQABgAIAAAAIQCfMGsC3QAAAAkBAAAPAAAAZHJzL2Rvd25y&#10;ZXYueG1sTI9LT8MwEITvSPwHa5G4USdtAyXEqRAPiWMfIHF0400cYa+j2G3Dv2c5wW1HM/p2plpP&#10;3okTjrEPpCCfZSCQmmB66hS8719vViBi0mS0C4QKvjHCur68qHRpwpm2eNqlTjCEYqkV2JSGUsrY&#10;WPQ6zsKAxF4bRq8Ty7GTZtRnhnsn51l2K73uiT9YPeCTxeZrd/QKPujTvbVLY/Gu2Cy3w8tzW6S9&#10;UtdX0+MDiIRT+gvDb32uDjV3OoQjmSicAqZzUsEqX4Bgf3Gf85QDH9m8AFlX8v+C+gcAAP//AwBQ&#10;SwECLQAUAAYACAAAACEAtoM4kv4AAADhAQAAEwAAAAAAAAAAAAAAAAAAAAAAW0NvbnRlbnRfVHlw&#10;ZXNdLnhtbFBLAQItABQABgAIAAAAIQA4/SH/1gAAAJQBAAALAAAAAAAAAAAAAAAAAC8BAABfcmVs&#10;cy8ucmVsc1BLAQItABQABgAIAAAAIQAlVvb4LAIAAAYEAAAOAAAAAAAAAAAAAAAAAC4CAABkcnMv&#10;ZTJvRG9jLnhtbFBLAQItABQABgAIAAAAIQCfMGsC3QAAAAkBAAAPAAAAAAAAAAAAAAAAAIYEAABk&#10;cnMvZG93bnJldi54bWxQSwUGAAAAAAQABADzAAAAkAUAAAAA&#10;" filled="f" stroked="f">
                <v:textbox style="mso-fit-shape-to-text:t">
                  <w:txbxContent>
                    <w:p w:rsidR="007C6C39" w:rsidRDefault="007C6C39" w:rsidP="00BD51ED">
                      <w:r w:rsidRPr="005768B1">
                        <w:rPr>
                          <w:vertAlign w:val="superscript"/>
                          <w:lang w:val="en-US"/>
                        </w:rPr>
                        <w:t>1</w:t>
                      </w:r>
                      <w:r>
                        <w:rPr>
                          <w:lang w:val="en-US"/>
                        </w:rPr>
                        <w:t xml:space="preserve">H NMR spectrum of </w:t>
                      </w:r>
                      <w:r w:rsidR="00890B70" w:rsidRPr="00890B70">
                        <w:rPr>
                          <w:b/>
                          <w:lang w:val="en-US"/>
                        </w:rPr>
                        <w:t>7k</w:t>
                      </w:r>
                    </w:p>
                  </w:txbxContent>
                </v:textbox>
                <w10:wrap type="square" anchorx="margin" anchory="margin"/>
              </v:shape>
            </w:pict>
          </mc:Fallback>
        </mc:AlternateContent>
      </w:r>
      <w:r>
        <w:object w:dxaOrig="16305" w:dyaOrig="11370" w14:anchorId="40FB7C02">
          <v:shape id="_x0000_i1260" type="#_x0000_t75" style="width:649.75pt;height:453.1pt" o:ole="">
            <v:imagedata r:id="rId531" o:title=""/>
          </v:shape>
          <o:OLEObject Type="Embed" ProgID="MestReNova.Document.1" ShapeID="_x0000_i1260" DrawAspect="Content" ObjectID="_1780169916" r:id="rId532"/>
        </w:object>
      </w:r>
    </w:p>
    <w:p w14:paraId="2054240F" w14:textId="77777777" w:rsidR="00BD51ED" w:rsidRDefault="00BD51ED" w:rsidP="00BD51ED">
      <w:pPr>
        <w:jc w:val="center"/>
      </w:pPr>
      <w:r>
        <w:rPr>
          <w:noProof/>
          <w:lang w:eastAsia="ru-RU"/>
        </w:rPr>
        <w:lastRenderedPageBreak/>
        <mc:AlternateContent>
          <mc:Choice Requires="wps">
            <w:drawing>
              <wp:anchor distT="45720" distB="45720" distL="114300" distR="114300" simplePos="0" relativeHeight="252169216" behindDoc="0" locked="0" layoutInCell="1" allowOverlap="1" wp14:anchorId="0AD12C80" wp14:editId="15A4E0D3">
                <wp:simplePos x="0" y="0"/>
                <wp:positionH relativeFrom="margin">
                  <wp:posOffset>-139700</wp:posOffset>
                </wp:positionH>
                <wp:positionV relativeFrom="topMargin">
                  <wp:posOffset>655955</wp:posOffset>
                </wp:positionV>
                <wp:extent cx="2360930" cy="1404620"/>
                <wp:effectExtent l="0" t="0" r="0" b="0"/>
                <wp:wrapSquare wrapText="bothSides"/>
                <wp:docPr id="375" name="Надпись 3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88E3890" w14:textId="77777777" w:rsidR="007C6C39" w:rsidRDefault="007C6C39" w:rsidP="00BD51ED">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7k</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E056F67" id="Надпись 375" o:spid="_x0000_s1214" type="#_x0000_t202" style="position:absolute;left:0;text-align:left;margin-left:-11pt;margin-top:51.65pt;width:185.9pt;height:110.6pt;z-index:25216921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OLAIAAAYEAAAOAAAAZHJzL2Uyb0RvYy54bWysU82O0zAQviPxDpbvNGmbdrdR09WySxHS&#10;8iMtPIDrOI2F4zG226Tc9s4r8A4cOHDjFbpvxNhpSwU3RA6WnfF8M983n+dXXaPIVlgnQRd0OEgp&#10;EZpDKfW6oB/eL59dUuI80yVToEVBd8LRq8XTJ/PW5GIENahSWIIg2uWtKWjtvcmTxPFaNMwNwAiN&#10;wQpswzwe7TopLWsRvVHJKE2nSQu2NBa4cA7/3vZBuoj4VSW4f1tVTniiCoq9+bjauK7CmizmLF9b&#10;ZmrJD22wf+iiYVJj0RPULfOMbKz8C6qR3IKDyg84NAlUleQickA2w/QPNvc1MyJyQXGcOcnk/h8s&#10;f7N9Z4ksCzq+mFCiWYND2n/df9t/3//c/3h8ePxCQgR1ao3L8fq9wQTfPYcO5x05O3MH/KMjGm5q&#10;ptfi2lpoa8FK7HMYMpOz1B7HBZBV+xpKLMc2HiJQV9kmiIiyEETHee1OMxKdJxx/jsbTdDbGEMfY&#10;MEuz6ShOMWH5Md1Y518KaEjYFNSiCSI82945H9ph+fFKqKZhKZWKRlCatAWdTUaTmHAWaaRHnyrZ&#10;FPQyDV/vnMDyhS5jsmdS9XssoPSBdmDac/bdqotKj7KLo54rKHeohIXemPiQcFOD/UxJi6YsqPu0&#10;YVZQol5pVHM2zLLg4njIJhdIndjzyOo8wjRHqIJ6SvrtjY/OD6SduUbVlzLqEcbTd3JoGs0WZTo8&#10;jODm83O89fv5Ln4BAAD//wMAUEsDBBQABgAIAAAAIQDLS81H3wAAAAsBAAAPAAAAZHJzL2Rvd25y&#10;ZXYueG1sTI9LT8MwEITvSPwHa5G4tQ55QAlxKsRD4khbkHp0481D2Osodtvw71lOcNvRjGbnq9az&#10;s+KEUxg8KbhZJiCQGm8G6hR87F4XKxAhajLaekIF3xhgXV9eVLo0/kwbPG1jJ7iEQqkV9DGOpZSh&#10;6dHpsPQjEnutn5yOLKdOmkmfudxZmSbJrXR6IP7Q6xGfemy+tken4JP29q3NTY93xXu+GV+e2yLu&#10;lLq+mh8fQESc418YfufzdKh508EfyQRhFSzSlFkiG0mWgeBElt8zzIGPNC9A1pX8z1D/AAAA//8D&#10;AFBLAQItABQABgAIAAAAIQC2gziS/gAAAOEBAAATAAAAAAAAAAAAAAAAAAAAAABbQ29udGVudF9U&#10;eXBlc10ueG1sUEsBAi0AFAAGAAgAAAAhADj9If/WAAAAlAEAAAsAAAAAAAAAAAAAAAAALwEAAF9y&#10;ZWxzLy5yZWxzUEsBAi0AFAAGAAgAAAAhAML75w4sAgAABgQAAA4AAAAAAAAAAAAAAAAALgIAAGRy&#10;cy9lMm9Eb2MueG1sUEsBAi0AFAAGAAgAAAAhAMtLzUffAAAACwEAAA8AAAAAAAAAAAAAAAAAhgQA&#10;AGRycy9kb3ducmV2LnhtbFBLBQYAAAAABAAEAPMAAACSBQAAAAA=&#10;" filled="f" stroked="f">
                <v:textbox style="mso-fit-shape-to-text:t">
                  <w:txbxContent>
                    <w:p w:rsidR="007C6C39" w:rsidRDefault="007C6C39" w:rsidP="00BD51ED">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7k</w:t>
                      </w:r>
                    </w:p>
                  </w:txbxContent>
                </v:textbox>
                <w10:wrap type="square" anchorx="margin" anchory="margin"/>
              </v:shape>
            </w:pict>
          </mc:Fallback>
        </mc:AlternateContent>
      </w:r>
      <w:r>
        <w:object w:dxaOrig="16305" w:dyaOrig="11370" w14:anchorId="7151CC93">
          <v:shape id="_x0000_i1261" type="#_x0000_t75" style="width:648.95pt;height:452.55pt" o:ole="">
            <v:imagedata r:id="rId533" o:title=""/>
          </v:shape>
          <o:OLEObject Type="Embed" ProgID="MestReNova.Document.1" ShapeID="_x0000_i1261" DrawAspect="Content" ObjectID="_1780169917" r:id="rId534"/>
        </w:object>
      </w:r>
    </w:p>
    <w:p w14:paraId="56F8129D" w14:textId="77777777" w:rsidR="00BD51ED" w:rsidRDefault="002257A3" w:rsidP="00BD51ED">
      <w:pPr>
        <w:jc w:val="center"/>
      </w:pPr>
      <w:r>
        <w:rPr>
          <w:noProof/>
          <w:lang w:eastAsia="ru-RU"/>
        </w:rPr>
        <w:lastRenderedPageBreak/>
        <mc:AlternateContent>
          <mc:Choice Requires="wps">
            <w:drawing>
              <wp:anchor distT="45720" distB="45720" distL="114300" distR="114300" simplePos="0" relativeHeight="252196864" behindDoc="0" locked="0" layoutInCell="1" allowOverlap="1" wp14:anchorId="6A222001" wp14:editId="3A32C944">
                <wp:simplePos x="0" y="0"/>
                <wp:positionH relativeFrom="margin">
                  <wp:align>left</wp:align>
                </wp:positionH>
                <wp:positionV relativeFrom="paragraph">
                  <wp:posOffset>139065</wp:posOffset>
                </wp:positionV>
                <wp:extent cx="3022600" cy="1404620"/>
                <wp:effectExtent l="0" t="0" r="0" b="0"/>
                <wp:wrapSquare wrapText="bothSides"/>
                <wp:docPr id="39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0" cy="1404620"/>
                        </a:xfrm>
                        <a:prstGeom prst="rect">
                          <a:avLst/>
                        </a:prstGeom>
                        <a:noFill/>
                        <a:ln w="9525">
                          <a:noFill/>
                          <a:miter lim="800000"/>
                          <a:headEnd/>
                          <a:tailEnd/>
                        </a:ln>
                      </wps:spPr>
                      <wps:txbx>
                        <w:txbxContent>
                          <w:p w14:paraId="2EBA3C92" w14:textId="77777777" w:rsidR="007C6C39" w:rsidRDefault="007C6C39">
                            <w:r>
                              <w:object w:dxaOrig="1646" w:dyaOrig="2187" w14:anchorId="4BD514EA">
                                <v:shape id="_x0000_i1263" type="#_x0000_t75" style="width:81.7pt;height:109.45pt" o:ole="">
                                  <v:imagedata r:id="rId535" o:title=""/>
                                </v:shape>
                                <o:OLEObject Type="Embed" ProgID="ChemDraw.Document.6.0" ShapeID="_x0000_i1263" DrawAspect="Content" ObjectID="_1780170031" r:id="rId536"/>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215" type="#_x0000_t202" style="position:absolute;left:0;text-align:left;margin-left:0;margin-top:10.95pt;width:238pt;height:110.6pt;z-index:25219686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Y0KgIAAAQEAAAOAAAAZHJzL2Uyb0RvYy54bWysU82O0zAQviPxDpbvNGk2LW3UdLXsUoS0&#10;/EgLD+A6TmPheIztNllu3HkF3oEDB268QveNGDttqeCGyMGyM55v5vvm8+KybxXZCesk6JKORykl&#10;QnOopN6U9P271ZMZJc4zXTEFWpT0Xjh6uXz8aNGZQmTQgKqEJQiiXdGZkjbemyJJHG9Ey9wIjNAY&#10;rMG2zOPRbpLKsg7RW5VkaTpNOrCVscCFc/j3ZgjSZcSva8H9m7p2whNVUuzNx9XGdR3WZLlgxcYy&#10;00h+aIP9QxctkxqLnqBumGdka+VfUK3kFhzUfsShTaCuJReRA7IZp3+wuWuYEZELiuPMSSb3/2D5&#10;691bS2RV0os56qNZi0Paf91/23/f/9z/ePj88IVkQaXOuAIv3xm87vtn0OO0I2NnboF/cETDdcP0&#10;RlxZC10jWIVdjkNmcpY64LgAsu5eQYXF2NZDBOpr2wYJURSC6NjN/WlCoveE48+LNMumKYY4xsZ5&#10;mk+zOMOEFcd0Y51/IaAlYVNSixaI8Gx363xohxXHK6GahpVUKtpAadKVdD7JJjHhLNJKjy5Vsi3p&#10;LA3f4JvA8rmuYrJnUg17LKD0gXZgOnD2/bqPOmf57KjnGqp7VMLCYEt8RrhpwH6ipENLltR93DIr&#10;KFEvNao5H+d58HA85JOnSJ3Y88j6PMI0R6iSekqG7bWPvg+knblC1Vcy6hHGM3RyaBqtFmU6PIvg&#10;5fNzvPX78S5/AQAA//8DAFBLAwQUAAYACAAAACEABfwShdwAAAAHAQAADwAAAGRycy9kb3ducmV2&#10;LnhtbEyPwU7DMBBE70j8g7VI3KiTULU0jVNVqC1HSok4u/GSRMRrK3bT8PcsJzjOzGrmbbGZbC9G&#10;HELnSEE6S0Ag1c501Cio3vcPTyBC1GR07wgVfGOATXl7U+jcuCu94XiKjeASCrlW0MbocylD3aLV&#10;YeY8EmefbrA6shwaaQZ95XLbyyxJFtLqjnih1R6fW6y/TherwEd/WL4Mr8ftbj8m1cehyrpmp9T9&#10;3bRdg4g4xb9j+MVndCiZ6ewuZILoFfAjUUGWrkBwOl8u2DizMX9MQZaF/M9f/gAAAP//AwBQSwEC&#10;LQAUAAYACAAAACEAtoM4kv4AAADhAQAAEwAAAAAAAAAAAAAAAAAAAAAAW0NvbnRlbnRfVHlwZXNd&#10;LnhtbFBLAQItABQABgAIAAAAIQA4/SH/1gAAAJQBAAALAAAAAAAAAAAAAAAAAC8BAABfcmVscy8u&#10;cmVsc1BLAQItABQABgAIAAAAIQDZ/QY0KgIAAAQEAAAOAAAAAAAAAAAAAAAAAC4CAABkcnMvZTJv&#10;RG9jLnhtbFBLAQItABQABgAIAAAAIQAF/BKF3AAAAAcBAAAPAAAAAAAAAAAAAAAAAIQEAABkcnMv&#10;ZG93bnJldi54bWxQSwUGAAAAAAQABADzAAAAjQUAAAAA&#10;" filled="f" stroked="f">
                <v:textbox style="mso-fit-shape-to-text:t">
                  <w:txbxContent>
                    <w:p w:rsidR="007C6C39" w:rsidRDefault="007C6C39">
                      <w:r>
                        <w:object w:dxaOrig="1646" w:dyaOrig="2187">
                          <v:shape id="_x0000_i1240" type="#_x0000_t75" style="width:82.05pt;height:109.65pt" o:ole="">
                            <v:imagedata r:id="rId537" o:title=""/>
                          </v:shape>
                          <o:OLEObject Type="Embed" ProgID="ChemDraw.Document.6.0" ShapeID="_x0000_i1240" DrawAspect="Content" ObjectID="_1780160833" r:id="rId538"/>
                        </w:object>
                      </w:r>
                    </w:p>
                  </w:txbxContent>
                </v:textbox>
                <w10:wrap type="square" anchorx="margin"/>
              </v:shape>
            </w:pict>
          </mc:Fallback>
        </mc:AlternateContent>
      </w:r>
      <w:r w:rsidR="00BD51ED">
        <w:rPr>
          <w:noProof/>
          <w:lang w:eastAsia="ru-RU"/>
        </w:rPr>
        <mc:AlternateContent>
          <mc:Choice Requires="wps">
            <w:drawing>
              <wp:anchor distT="45720" distB="45720" distL="114300" distR="114300" simplePos="0" relativeHeight="252179456" behindDoc="0" locked="0" layoutInCell="1" allowOverlap="1" wp14:anchorId="495FF5B1" wp14:editId="016165CA">
                <wp:simplePos x="0" y="0"/>
                <wp:positionH relativeFrom="margin">
                  <wp:align>left</wp:align>
                </wp:positionH>
                <wp:positionV relativeFrom="topMargin">
                  <wp:align>bottom</wp:align>
                </wp:positionV>
                <wp:extent cx="2360930" cy="1404620"/>
                <wp:effectExtent l="0" t="0" r="0" b="0"/>
                <wp:wrapSquare wrapText="bothSides"/>
                <wp:docPr id="38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E0D5885" w14:textId="77777777" w:rsidR="007C6C39" w:rsidRDefault="007C6C39" w:rsidP="00BD51ED">
                            <w:r w:rsidRPr="00076ABF">
                              <w:rPr>
                                <w:lang w:val="en-US"/>
                              </w:rPr>
                              <w:t>I</w:t>
                            </w:r>
                            <w:r>
                              <w:rPr>
                                <w:lang w:val="en-US"/>
                              </w:rPr>
                              <w:t xml:space="preserve">R spectrum of </w:t>
                            </w:r>
                            <w:r w:rsidR="00890B70" w:rsidRPr="00890B70">
                              <w:rPr>
                                <w:b/>
                                <w:lang w:val="en-US"/>
                              </w:rPr>
                              <w:t>7k</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CC42C83" id="_x0000_s1216" type="#_x0000_t202" style="position:absolute;left:0;text-align:left;margin-left:0;margin-top:0;width:185.9pt;height:110.6pt;z-index:252179456;visibility:visible;mso-wrap-style:square;mso-width-percent:400;mso-height-percent:200;mso-wrap-distance-left:9pt;mso-wrap-distance-top:3.6pt;mso-wrap-distance-right:9pt;mso-wrap-distance-bottom:3.6pt;mso-position-horizontal:left;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fKMKgIAAAQEAAAOAAAAZHJzL2Uyb0RvYy54bWysU82O0zAQviPxDpbvNGn6Qxs1XS27FCEt&#10;P9LCA7iO01g4HmO7TcqNO6/AO3DgwI1X6L4RY6ctFdwQOVh2xvPNfN98Xlx1jSI7YZ0EXdDhIKVE&#10;aA6l1JuCvn+3ejKjxHmmS6ZAi4LuhaNXy8ePFq3JRQY1qFJYgiDa5a0paO29yZPE8Vo0zA3ACI3B&#10;CmzDPB7tJiktaxG9UUmWptOkBVsaC1w4h39v+yBdRvyqEty/qSonPFEFxd58XG1c12FNlguWbywz&#10;teTHNtg/dNEwqbHoGeqWeUa2Vv4F1UhuwUHlBxyaBKpKchE5IJth+geb+5oZEbmgOM6cZXL/D5a/&#10;3r21RJYFHc1QH80aHNLh6+Hb4fvh5+HHw+eHLyQLKrXG5Xj53uB13z2DDqcdGTtzB/yDIxpuaqY3&#10;4tpaaGvBSuxyGDKTi9QexwWQdfsKSizGth4iUFfZJkiIohBEx2725wmJzhOOP7PRNJ2PMMQxNhyn&#10;42kWZ5iw/JRurPMvBDQkbApq0QIRnu3unA/tsPx0JVTTsJJKRRsoTdqCzifZJCZcRBrp0aVKNgWd&#10;peHrfRNYPtdlTPZMqn6PBZQ+0g5Me86+W3dR52w8P+m5hnKPSljobYnPCDc12E+UtGjJgrqPW2YF&#10;JeqlRjXnw/E4eDgexpOnSJ3Yy8j6MsI0R6iCekr67Y2Pvg+knblG1Vcy6hHG03dybBqtFmU6Povg&#10;5ctzvPX78S5/AQAA//8DAFBLAwQUAAYACAAAACEAI4Sl2NsAAAAFAQAADwAAAGRycy9kb3ducmV2&#10;LnhtbEyPzU7DMBCE70i8g7VI3KiT0FIU4lSIH4kjbanUoxtv4gh7HcVuG96ehQtcRlrNauabajV5&#10;J044xj6QgnyWgUBqgumpU/Cxfb25BxGTJqNdIFTwhRFW9eVFpUsTzrTG0yZ1gkMollqBTWkopYyN&#10;Ra/jLAxI7LVh9DrxOXbSjPrM4d7JIsvupNc9cYPVAz5ZbD43R69gR3v31s6NxeXifb4eXp7bRdoq&#10;dX01PT6ASDilv2f4wWd0qJnpEI5konAKeEj6VfZulznPOCgoirwAWVfyP339DQAA//8DAFBLAQIt&#10;ABQABgAIAAAAIQC2gziS/gAAAOEBAAATAAAAAAAAAAAAAAAAAAAAAABbQ29udGVudF9UeXBlc10u&#10;eG1sUEsBAi0AFAAGAAgAAAAhADj9If/WAAAAlAEAAAsAAAAAAAAAAAAAAAAALwEAAF9yZWxzLy5y&#10;ZWxzUEsBAi0AFAAGAAgAAAAhAGft8owqAgAABAQAAA4AAAAAAAAAAAAAAAAALgIAAGRycy9lMm9E&#10;b2MueG1sUEsBAi0AFAAGAAgAAAAhACOEpdjbAAAABQEAAA8AAAAAAAAAAAAAAAAAhAQAAGRycy9k&#10;b3ducmV2LnhtbFBLBQYAAAAABAAEAPMAAACMBQAAAAA=&#10;" filled="f" stroked="f">
                <v:textbox style="mso-fit-shape-to-text:t">
                  <w:txbxContent>
                    <w:p w:rsidR="007C6C39" w:rsidRDefault="007C6C39" w:rsidP="00BD51ED">
                      <w:r w:rsidRPr="00076ABF">
                        <w:rPr>
                          <w:lang w:val="en-US"/>
                        </w:rPr>
                        <w:t>I</w:t>
                      </w:r>
                      <w:r>
                        <w:rPr>
                          <w:lang w:val="en-US"/>
                        </w:rPr>
                        <w:t xml:space="preserve">R spectrum of </w:t>
                      </w:r>
                      <w:r w:rsidR="00890B70" w:rsidRPr="00890B70">
                        <w:rPr>
                          <w:b/>
                          <w:lang w:val="en-US"/>
                        </w:rPr>
                        <w:t>7k</w:t>
                      </w:r>
                    </w:p>
                  </w:txbxContent>
                </v:textbox>
                <w10:wrap type="square" anchorx="margin" anchory="margin"/>
              </v:shape>
            </w:pict>
          </mc:Fallback>
        </mc:AlternateContent>
      </w:r>
      <w:r w:rsidR="00BD51ED">
        <w:rPr>
          <w:noProof/>
          <w:lang w:eastAsia="ru-RU"/>
        </w:rPr>
        <w:drawing>
          <wp:anchor distT="0" distB="0" distL="114300" distR="114300" simplePos="0" relativeHeight="252194816" behindDoc="1" locked="0" layoutInCell="1" allowOverlap="1" wp14:anchorId="108AABBC" wp14:editId="32EB0B5D">
            <wp:simplePos x="0" y="0"/>
            <wp:positionH relativeFrom="column">
              <wp:posOffset>702310</wp:posOffset>
            </wp:positionH>
            <wp:positionV relativeFrom="paragraph">
              <wp:posOffset>50165</wp:posOffset>
            </wp:positionV>
            <wp:extent cx="7844400" cy="5533200"/>
            <wp:effectExtent l="0" t="0" r="4445" b="0"/>
            <wp:wrapNone/>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9">
                      <a:extLst>
                        <a:ext uri="{28A0092B-C50C-407E-A947-70E740481C1C}">
                          <a14:useLocalDpi xmlns:a14="http://schemas.microsoft.com/office/drawing/2010/main" val="0"/>
                        </a:ext>
                      </a:extLst>
                    </a:blip>
                    <a:srcRect l="21208" t="13301" r="21242" b="14532"/>
                    <a:stretch/>
                  </pic:blipFill>
                  <pic:spPr bwMode="auto">
                    <a:xfrm>
                      <a:off x="0" y="0"/>
                      <a:ext cx="7844400" cy="5533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5EEEF99" w14:textId="77777777" w:rsidR="002257A3" w:rsidRDefault="002257A3" w:rsidP="00BD51ED">
      <w:pPr>
        <w:jc w:val="center"/>
      </w:pPr>
      <w:r>
        <w:rPr>
          <w:noProof/>
          <w:lang w:eastAsia="ru-RU"/>
        </w:rPr>
        <w:lastRenderedPageBreak/>
        <mc:AlternateContent>
          <mc:Choice Requires="wps">
            <w:drawing>
              <wp:anchor distT="45720" distB="45720" distL="114300" distR="114300" simplePos="0" relativeHeight="252189696" behindDoc="0" locked="0" layoutInCell="1" allowOverlap="1" wp14:anchorId="7E1FB95F" wp14:editId="22177E1E">
                <wp:simplePos x="0" y="0"/>
                <wp:positionH relativeFrom="margin">
                  <wp:posOffset>76200</wp:posOffset>
                </wp:positionH>
                <wp:positionV relativeFrom="topMargin">
                  <wp:posOffset>592455</wp:posOffset>
                </wp:positionV>
                <wp:extent cx="2360930" cy="1404620"/>
                <wp:effectExtent l="0" t="0" r="0" b="0"/>
                <wp:wrapSquare wrapText="bothSides"/>
                <wp:docPr id="385" name="Надпись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B2C7216" w14:textId="77777777" w:rsidR="007C6C39" w:rsidRDefault="007C6C39" w:rsidP="002257A3">
                            <w:r w:rsidRPr="005768B1">
                              <w:rPr>
                                <w:vertAlign w:val="superscript"/>
                                <w:lang w:val="en-US"/>
                              </w:rPr>
                              <w:t>1</w:t>
                            </w:r>
                            <w:r>
                              <w:rPr>
                                <w:lang w:val="en-US"/>
                              </w:rPr>
                              <w:t xml:space="preserve">H NMR spectrum of </w:t>
                            </w:r>
                            <w:r w:rsidR="00890B70" w:rsidRPr="00890B70">
                              <w:rPr>
                                <w:b/>
                                <w:lang w:val="en-US"/>
                              </w:rPr>
                              <w:t>7l</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604CA01" id="Надпись 385" o:spid="_x0000_s1217" type="#_x0000_t202" style="position:absolute;left:0;text-align:left;margin-left:6pt;margin-top:46.65pt;width:185.9pt;height:110.6pt;z-index:25218969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RYqKgIAAAYEAAAOAAAAZHJzL2Uyb0RvYy54bWysU82O0zAQviPxDpbvNGn6Qxs1XS27FCEt&#10;P9LCA7iO01g4HmO7Tcpt77wC78CBAzdeoftGjJ1ut4IbIgfLzni+me+bz4uLrlFkJ6yToAs6HKSU&#10;CM2hlHpT0I8fVs9mlDjPdMkUaFHQvXD0Yvn0yaI1ucigBlUKSxBEu7w1Ba29N3mSOF6LhrkBGKEx&#10;WIFtmMej3SSlZS2iNyrJ0nSatGBLY4EL5/DvdR+ky4hfVYL7d1XlhCeqoNibj6uN6zqsyXLB8o1l&#10;ppb82Ab7hy4aJjUWPUFdM8/I1sq/oBrJLTio/IBDk0BVSS4iB2QzTP9gc1szIyIXFMeZk0zu/8Hy&#10;t7v3lsiyoKPZhBLNGhzS4dvh++HH4dfh5/3d/VcSIqhTa1yO128NJvjuBXQ478jZmRvgnxzRcFUz&#10;vRGX1kJbC1Zin8OQmZyl9jgugKzbN1BiObb1EIG6yjZBRJSFIDrOa3+akeg84fgzG03T+QhDHGPD&#10;cTqeZnGKCcsf0o11/pWAhoRNQS2aIMKz3Y3zoR2WP1wJ1TSspFLRCEqTtqDzSTaJCWeRRnr0qZJN&#10;QWdp+HrnBJYvdRmTPZOq32MBpY+0A9Oes+/WXVQ6m8TsIMoayj0qYaE3Jj4k3NRgv1DSoikL6j5v&#10;mRWUqNca1ZwPx+Pg4ngYT54jdWLPI+vzCNMcoQrqKem3Vz46P5B25hJVX8mox2Mnx6bRbFGm48MI&#10;bj4/x1uPz3f5GwAA//8DAFBLAwQUAAYACAAAACEAMaMMKd4AAAAJAQAADwAAAGRycy9kb3ducmV2&#10;LnhtbEyPS0/DMBCE70j8B2uRuFGnTQIlxKkQD4ljH1Tq0Y03D2Gvo9htw79nOcFtRzOana9cTc6K&#10;M46h96RgPktAINXe9NQq+Ny93y1BhKjJaOsJFXxjgFV1fVXqwvgLbfC8ja3gEgqFVtDFOBRShrpD&#10;p8PMD0jsNX50OrIcW2lGfeFyZ+UiSe6l0z3xh04P+NJh/bU9OQV7OtiPJjMdPuTrbDO8vTZ53Cl1&#10;ezM9P4GIOMW/MPzO5+lQ8aajP5EJwrJeMEpU8JimINhPlymjHPmYZznIqpT/CaofAAAA//8DAFBL&#10;AQItABQABgAIAAAAIQC2gziS/gAAAOEBAAATAAAAAAAAAAAAAAAAAAAAAABbQ29udGVudF9UeXBl&#10;c10ueG1sUEsBAi0AFAAGAAgAAAAhADj9If/WAAAAlAEAAAsAAAAAAAAAAAAAAAAALwEAAF9yZWxz&#10;Ly5yZWxzUEsBAi0AFAAGAAgAAAAhADdxFioqAgAABgQAAA4AAAAAAAAAAAAAAAAALgIAAGRycy9l&#10;Mm9Eb2MueG1sUEsBAi0AFAAGAAgAAAAhADGjDCneAAAACQEAAA8AAAAAAAAAAAAAAAAAhAQAAGRy&#10;cy9kb3ducmV2LnhtbFBLBQYAAAAABAAEAPMAAACPBQAAAAA=&#10;" filled="f" stroked="f">
                <v:textbox style="mso-fit-shape-to-text:t">
                  <w:txbxContent>
                    <w:p w:rsidR="007C6C39" w:rsidRDefault="007C6C39" w:rsidP="002257A3">
                      <w:r w:rsidRPr="005768B1">
                        <w:rPr>
                          <w:vertAlign w:val="superscript"/>
                          <w:lang w:val="en-US"/>
                        </w:rPr>
                        <w:t>1</w:t>
                      </w:r>
                      <w:r>
                        <w:rPr>
                          <w:lang w:val="en-US"/>
                        </w:rPr>
                        <w:t xml:space="preserve">H NMR spectrum of </w:t>
                      </w:r>
                      <w:r w:rsidR="00890B70" w:rsidRPr="00890B70">
                        <w:rPr>
                          <w:b/>
                          <w:lang w:val="en-US"/>
                        </w:rPr>
                        <w:t>7l</w:t>
                      </w:r>
                    </w:p>
                  </w:txbxContent>
                </v:textbox>
                <w10:wrap type="square" anchorx="margin" anchory="margin"/>
              </v:shape>
            </w:pict>
          </mc:Fallback>
        </mc:AlternateContent>
      </w:r>
      <w:r>
        <w:object w:dxaOrig="16305" w:dyaOrig="11370" w14:anchorId="7A4E05DC">
          <v:shape id="_x0000_i1264" type="#_x0000_t75" style="width:653.85pt;height:455.35pt" o:ole="">
            <v:imagedata r:id="rId540" o:title=""/>
          </v:shape>
          <o:OLEObject Type="Embed" ProgID="MestReNova.Document.1" ShapeID="_x0000_i1264" DrawAspect="Content" ObjectID="_1780169918" r:id="rId541"/>
        </w:object>
      </w:r>
    </w:p>
    <w:p w14:paraId="3A6A7CE6" w14:textId="77777777" w:rsidR="008826E9" w:rsidRDefault="008826E9" w:rsidP="00BD51ED">
      <w:pPr>
        <w:jc w:val="center"/>
      </w:pPr>
      <w:r>
        <w:rPr>
          <w:noProof/>
          <w:lang w:eastAsia="ru-RU"/>
        </w:rPr>
        <w:lastRenderedPageBreak/>
        <mc:AlternateContent>
          <mc:Choice Requires="wps">
            <w:drawing>
              <wp:anchor distT="45720" distB="45720" distL="114300" distR="114300" simplePos="0" relativeHeight="252187648" behindDoc="0" locked="0" layoutInCell="1" allowOverlap="1" wp14:anchorId="1E43B545" wp14:editId="268DE4B8">
                <wp:simplePos x="0" y="0"/>
                <wp:positionH relativeFrom="margin">
                  <wp:align>left</wp:align>
                </wp:positionH>
                <wp:positionV relativeFrom="topMargin">
                  <wp:posOffset>592455</wp:posOffset>
                </wp:positionV>
                <wp:extent cx="2360930" cy="1404620"/>
                <wp:effectExtent l="0" t="0" r="0" b="0"/>
                <wp:wrapSquare wrapText="bothSides"/>
                <wp:docPr id="384" name="Надпись 3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A5B2742" w14:textId="77777777" w:rsidR="007C6C39" w:rsidRDefault="007C6C39" w:rsidP="008826E9">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7l</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8AD0CB2" id="Надпись 384" o:spid="_x0000_s1218" type="#_x0000_t202" style="position:absolute;left:0;text-align:left;margin-left:0;margin-top:46.65pt;width:185.9pt;height:110.6pt;z-index:252187648;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legKwIAAAYEAAAOAAAAZHJzL2Uyb0RvYy54bWysU82O0zAQviPxDpbvNGmbljZqulp2KUJa&#10;fqSFB3Adp7FwPMZ2m5Tb3nkF3oEDB268QveNGDvdbgU3RA6WnfF8M983nxcXXaPITlgnQRd0OEgp&#10;EZpDKfWmoB8/rJ7NKHGe6ZIp0KKge+HoxfLpk0VrcjGCGlQpLEEQ7fLWFLT23uRJ4ngtGuYGYITG&#10;YAW2YR6PdpOUlrWI3qhklKbTpAVbGgtcOId/r/sgXUb8qhLcv6sqJzxRBcXefFxtXNdhTZYLlm8s&#10;M7XkxzbYP3TRMKmx6AnqmnlGtlb+BdVIbsFB5QccmgSqSnIROSCbYfoHm9uaGRG5oDjOnGRy/w+W&#10;v929t0SWBR3PMko0a3BIh2+H74cfh1+Hn/d3919JiKBOrXE5Xr81mOC7F9DhvCNnZ26Af3JEw1XN&#10;9EZcWgttLViJfQ5DZnKW2uO4ALJu30CJ5djWQwTqKtsEEVEWgug4r/1pRqLzhOPP0XiazscY4hgb&#10;Zmk2HcUpJix/SDfW+VcCGhI2BbVoggjPdjfOh3ZY/nAlVNOwkkpFIyhN2oLOJ6NJTDiLNNKjT5Vs&#10;CjpLw9c7J7B8qcuY7JlU/R4LKH2kHZj2nH237qLSo0lUJYiyhnKPSljojYkPCTc12C+UtGjKgrrP&#10;W2YFJeq1RjXnwywLLo6HbPIcqRN7HlmfR5jmCFVQT0m/vfLR+YG0M5eo+kpGPR47OTaNZosyHR9G&#10;cPP5Od56fL7L3wAAAP//AwBQSwMEFAAGAAgAAAAhAGBSkbXdAAAABwEAAA8AAABkcnMvZG93bnJl&#10;di54bWxMj0tPwzAQhO9I/AdrkbhRJyShJcSpEA+JI22pxNGNNw9hr6PYbcO/ZznBbVazmvmmWs/O&#10;ihNOYfCkIF0kIJAabwbqFHzsXm9WIELUZLT1hAq+McC6vryodGn8mTZ42sZOcAiFUivoYxxLKUPT&#10;o9Nh4Uck9lo/OR35nDppJn3mcGflbZLcSacH4oZej/jUY/O1PToFe/q0b21uelwW7/lmfHlui7hT&#10;6vpqfnwAEXGOf8/wi8/oUDPTwR/JBGEV8JCo4D7LQLCbLVMecmCR5gXIupL/+esfAAAA//8DAFBL&#10;AQItABQABgAIAAAAIQC2gziS/gAAAOEBAAATAAAAAAAAAAAAAAAAAAAAAABbQ29udGVudF9UeXBl&#10;c10ueG1sUEsBAi0AFAAGAAgAAAAhADj9If/WAAAAlAEAAAsAAAAAAAAAAAAAAAAALwEAAF9yZWxz&#10;Ly5yZWxzUEsBAi0AFAAGAAgAAAAhABtiV6ArAgAABgQAAA4AAAAAAAAAAAAAAAAALgIAAGRycy9l&#10;Mm9Eb2MueG1sUEsBAi0AFAAGAAgAAAAhAGBSkbXdAAAABwEAAA8AAAAAAAAAAAAAAAAAhQQAAGRy&#10;cy9kb3ducmV2LnhtbFBLBQYAAAAABAAEAPMAAACPBQAAAAA=&#10;" filled="f" stroked="f">
                <v:textbox style="mso-fit-shape-to-text:t">
                  <w:txbxContent>
                    <w:p w:rsidR="007C6C39" w:rsidRDefault="007C6C39" w:rsidP="008826E9">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7l</w:t>
                      </w:r>
                    </w:p>
                  </w:txbxContent>
                </v:textbox>
                <w10:wrap type="square" anchorx="margin" anchory="margin"/>
              </v:shape>
            </w:pict>
          </mc:Fallback>
        </mc:AlternateContent>
      </w:r>
      <w:r>
        <w:object w:dxaOrig="16305" w:dyaOrig="11370" w14:anchorId="2C8C39B7">
          <v:shape id="_x0000_i1265" type="#_x0000_t75" style="width:653.85pt;height:455.35pt" o:ole="">
            <v:imagedata r:id="rId542" o:title=""/>
          </v:shape>
          <o:OLEObject Type="Embed" ProgID="MestReNova.Document.1" ShapeID="_x0000_i1265" DrawAspect="Content" ObjectID="_1780169919" r:id="rId543"/>
        </w:object>
      </w:r>
    </w:p>
    <w:p w14:paraId="224665DD" w14:textId="77777777" w:rsidR="002257A3" w:rsidRDefault="002257A3" w:rsidP="00BD51ED">
      <w:pPr>
        <w:jc w:val="center"/>
      </w:pPr>
      <w:r>
        <w:rPr>
          <w:noProof/>
          <w:lang w:eastAsia="ru-RU"/>
        </w:rPr>
        <w:lastRenderedPageBreak/>
        <mc:AlternateContent>
          <mc:Choice Requires="wps">
            <w:drawing>
              <wp:anchor distT="45720" distB="45720" distL="114300" distR="114300" simplePos="0" relativeHeight="252193792" behindDoc="0" locked="0" layoutInCell="1" allowOverlap="1" wp14:anchorId="1A8EF747" wp14:editId="79B11171">
                <wp:simplePos x="0" y="0"/>
                <wp:positionH relativeFrom="column">
                  <wp:posOffset>219710</wp:posOffset>
                </wp:positionH>
                <wp:positionV relativeFrom="paragraph">
                  <wp:posOffset>62865</wp:posOffset>
                </wp:positionV>
                <wp:extent cx="1346200" cy="1404620"/>
                <wp:effectExtent l="0" t="0" r="0" b="0"/>
                <wp:wrapNone/>
                <wp:docPr id="38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6200" cy="1404620"/>
                        </a:xfrm>
                        <a:prstGeom prst="rect">
                          <a:avLst/>
                        </a:prstGeom>
                        <a:noFill/>
                        <a:ln w="9525">
                          <a:noFill/>
                          <a:miter lim="800000"/>
                          <a:headEnd/>
                          <a:tailEnd/>
                        </a:ln>
                      </wps:spPr>
                      <wps:txbx>
                        <w:txbxContent>
                          <w:p w14:paraId="1707C08D" w14:textId="77777777" w:rsidR="007C6C39" w:rsidRDefault="007C6C39">
                            <w:r w:rsidRPr="002257A3">
                              <w:rPr>
                                <w:noProof/>
                                <w:lang w:eastAsia="ru-RU"/>
                              </w:rPr>
                              <w:drawing>
                                <wp:inline distT="0" distB="0" distL="0" distR="0" wp14:anchorId="48902ED9" wp14:editId="5E620C81">
                                  <wp:extent cx="850900" cy="1600200"/>
                                  <wp:effectExtent l="0" t="0" r="0" b="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850900" cy="1600200"/>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219" type="#_x0000_t202" style="position:absolute;left:0;text-align:left;margin-left:17.3pt;margin-top:4.95pt;width:106pt;height:110.6pt;z-index:252193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MNYJwIAAAQEAAAOAAAAZHJzL2Uyb0RvYy54bWysU82O0zAQviPxDpbvNGm3XbpR09WySxHS&#10;8iMtPIDrOI2F7TG226TcuPMKvAMHDtx4hewbMXa6pYIbIgfLzni+me+bz4vLTiuyE85LMCUdj3JK&#10;hOFQSbMp6ft3qydzSnxgpmIKjCjpXnh6uXz8aNHaQkygAVUJRxDE+KK1JW1CsEWWed4IzfwIrDAY&#10;rMFpFvDoNlnlWIvoWmWTPD/PWnCVdcCF9/j3ZgjSZcKva8HDm7r2IhBVUuwtpNWldR3XbLlgxcYx&#10;20h+aIP9QxeaSYNFj1A3LDCydfIvKC25Aw91GHHQGdS15CJxQDbj/A82dw2zInFBcbw9yuT/Hyx/&#10;vXvriKxKejbHURmmcUj91/5b/73/2f+4/3z/hUyiSq31BV6+s3g9dM+gw2knxt7eAv/giYHrhpmN&#10;uHIO2kawCrscx8zsJHXA8RFk3b6CCouxbYAE1NVORwlRFILoOK39cUKiC4THkmfTcxw7JRxj42ke&#10;T6kGKx7SrfPhhQBN4qakDi2Q4Nnu1ofYDisersRqBlZSqWQDZUhb0ovZZJYSTiJaBnSpkrqk8zx+&#10;g28iy+emSsmBSTXssYAyB9qR6cA5dOsu6TyZHfVcQ7VHJRwMtsRnhJsG3CdKWrRkSf3HLXOCEvXS&#10;oJoX4+k0ejgdprOnSJ2408j6NMIMR6iSBkqG7XVIvo+kvb1C1Vcy6RHHM3RyaBqtlmQ6PIvo5dNz&#10;uvX78S5/AQAA//8DAFBLAwQUAAYACAAAACEA9jCxh90AAAAIAQAADwAAAGRycy9kb3ducmV2Lnht&#10;bEyPwU7DMBBE70j8g7VI3KiTtAo0xKkq1JYjUCLObrwkEfHait00/D3LCW47mtHsm3Iz20FMOIbe&#10;kYJ0kYBAapzpqVVQv+/vHkCEqMnowREq+MYAm+r6qtSFcRd6w+kYW8ElFAqtoIvRF1KGpkOrw8J5&#10;JPY+3Wh1ZDm20oz6wuV2kFmS5NLqnvhDpz0+ddh8Hc9WgY/+cP88vrxud/spqT8Odda3O6Vub+bt&#10;I4iIc/wLwy8+o0PFTCd3JhPEoGC5yjmpYL0GwXa2ylmf+FimKciqlP8HVD8AAAD//wMAUEsBAi0A&#10;FAAGAAgAAAAhALaDOJL+AAAA4QEAABMAAAAAAAAAAAAAAAAAAAAAAFtDb250ZW50X1R5cGVzXS54&#10;bWxQSwECLQAUAAYACAAAACEAOP0h/9YAAACUAQAACwAAAAAAAAAAAAAAAAAvAQAAX3JlbHMvLnJl&#10;bHNQSwECLQAUAAYACAAAACEAtqDDWCcCAAAEBAAADgAAAAAAAAAAAAAAAAAuAgAAZHJzL2Uyb0Rv&#10;Yy54bWxQSwECLQAUAAYACAAAACEA9jCxh90AAAAIAQAADwAAAAAAAAAAAAAAAACBBAAAZHJzL2Rv&#10;d25yZXYueG1sUEsFBgAAAAAEAAQA8wAAAIsFAAAAAA==&#10;" filled="f" stroked="f">
                <v:textbox style="mso-fit-shape-to-text:t">
                  <w:txbxContent>
                    <w:p w:rsidR="007C6C39" w:rsidRDefault="007C6C39">
                      <w:r w:rsidRPr="002257A3">
                        <w:rPr>
                          <w:noProof/>
                          <w:lang w:eastAsia="ru-RU"/>
                        </w:rPr>
                        <w:drawing>
                          <wp:inline distT="0" distB="0" distL="0" distR="0">
                            <wp:extent cx="850900" cy="1600200"/>
                            <wp:effectExtent l="0" t="0" r="0" b="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850900" cy="1600200"/>
                                    </a:xfrm>
                                    <a:prstGeom prst="rect">
                                      <a:avLst/>
                                    </a:prstGeom>
                                    <a:noFill/>
                                    <a:ln>
                                      <a:noFill/>
                                    </a:ln>
                                  </pic:spPr>
                                </pic:pic>
                              </a:graphicData>
                            </a:graphic>
                          </wp:inline>
                        </w:drawing>
                      </w:r>
                    </w:p>
                  </w:txbxContent>
                </v:textbox>
              </v:shape>
            </w:pict>
          </mc:Fallback>
        </mc:AlternateContent>
      </w:r>
      <w:r>
        <w:rPr>
          <w:noProof/>
          <w:lang w:eastAsia="ru-RU"/>
        </w:rPr>
        <mc:AlternateContent>
          <mc:Choice Requires="wps">
            <w:drawing>
              <wp:anchor distT="45720" distB="45720" distL="114300" distR="114300" simplePos="0" relativeHeight="252191744" behindDoc="0" locked="0" layoutInCell="1" allowOverlap="1" wp14:anchorId="18F7142A" wp14:editId="59CD4953">
                <wp:simplePos x="0" y="0"/>
                <wp:positionH relativeFrom="margin">
                  <wp:posOffset>473710</wp:posOffset>
                </wp:positionH>
                <wp:positionV relativeFrom="topMargin">
                  <wp:align>bottom</wp:align>
                </wp:positionV>
                <wp:extent cx="2360930" cy="1404620"/>
                <wp:effectExtent l="0" t="0" r="0" b="0"/>
                <wp:wrapSquare wrapText="bothSides"/>
                <wp:docPr id="38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BFE4ED6" w14:textId="77777777" w:rsidR="007C6C39" w:rsidRDefault="007C6C39" w:rsidP="002257A3">
                            <w:r w:rsidRPr="00076ABF">
                              <w:rPr>
                                <w:lang w:val="en-US"/>
                              </w:rPr>
                              <w:t>I</w:t>
                            </w:r>
                            <w:r>
                              <w:rPr>
                                <w:lang w:val="en-US"/>
                              </w:rPr>
                              <w:t xml:space="preserve">R spectrum of </w:t>
                            </w:r>
                            <w:r w:rsidR="00890B70" w:rsidRPr="00890B70">
                              <w:rPr>
                                <w:b/>
                                <w:lang w:val="en-US"/>
                              </w:rPr>
                              <w:t>7l</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32AE686" id="_x0000_s1220" type="#_x0000_t202" style="position:absolute;left:0;text-align:left;margin-left:37.3pt;margin-top:0;width:185.9pt;height:110.6pt;z-index:252191744;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9pVKwIAAAQEAAAOAAAAZHJzL2Uyb0RvYy54bWysU82O0zAQviPxDpbvNGn6s23UdLXsUoS0&#10;/EgLD+A6TmPheIztNllue+cVeAcOHLjxCt03Yuy0pYIbIgfLzni+me+bz4vLrlFkJ6yToAs6HKSU&#10;CM2hlHpT0A/vV89mlDjPdMkUaFHQe+Ho5fLpk0VrcpFBDaoUliCIdnlrClp7b/IkcbwWDXMDMEJj&#10;sALbMI9Hu0lKy1pEb1SSpek0acGWxgIXzuHfmz5IlxG/qgT3b6vKCU9UQbE3H1cb13VYk+WC5RvL&#10;TC35oQ32D100TGoseoK6YZ6RrZV/QTWSW3BQ+QGHJoGqklxEDshmmP7B5q5mRkQuKI4zJ5nc/4Pl&#10;b3bvLJFlQUezC0o0a3BI+6/7b/vv+5/7H48Pj19IFlRqjcvx8p3B6757Dh1OOzJ25hb4R0c0XNdM&#10;b8SVtdDWgpXY5TBkJmepPY4LIOv2NZRYjG09RKCusk2QEEUhiI7Tuj9NSHSecPyZjabpfIQhjrHh&#10;OB1PszjDhOXHdGOdfymgIWFTUIsWiPBsd+t8aIflxyuhmoaVVCraQGnSFnQ+ySYx4SzSSI8uVbIp&#10;6CwNX++bwPKFLmOyZ1L1eyyg9IF2YNpz9t26izpnk9FRzzWU96iEhd6W+IxwU4P9TEmLliyo+7Rl&#10;VlCiXmlUcz4cj4OH42E8uUDqxJ5H1ucRpjlCFdRT0m+vffR9IO3MFaq+klGPMJ6+k0PTaLUo0+FZ&#10;BC+fn+Ot3493+QsAAP//AwBQSwMEFAAGAAgAAAAhAKAfr8DcAAAABwEAAA8AAABkcnMvZG93bnJl&#10;di54bWxMj81OwzAQhO9IvIO1SNyo08hNUYhTIX4kjrQFiaMbb+KIeB3FbhvenuVEj6MZzXxTbWY/&#10;iBNOsQ+kYbnIQCA1wfbUafjYv97dg4jJkDVDINTwgxE29fVVZUobzrTF0y51gksolkaDS2kspYyN&#10;Q2/iIoxI7LVh8iaxnDppJ3Pmcj/IPMsK6U1PvODMiE8Om+/d0Wv4pK/hrVXW4Xr1rrbjy3O7Snut&#10;b2/mxwcQCef0H4Y/fEaHmpkO4Ug2ikHDWhWc1MCH2FWqUCAOGvJ8mYOsK3nJX/8CAAD//wMAUEsB&#10;Ai0AFAAGAAgAAAAhALaDOJL+AAAA4QEAABMAAAAAAAAAAAAAAAAAAAAAAFtDb250ZW50X1R5cGVz&#10;XS54bWxQSwECLQAUAAYACAAAACEAOP0h/9YAAACUAQAACwAAAAAAAAAAAAAAAAAvAQAAX3JlbHMv&#10;LnJlbHNQSwECLQAUAAYACAAAACEA1QfaVSsCAAAEBAAADgAAAAAAAAAAAAAAAAAuAgAAZHJzL2Uy&#10;b0RvYy54bWxQSwECLQAUAAYACAAAACEAoB+vwNwAAAAHAQAADwAAAAAAAAAAAAAAAACFBAAAZHJz&#10;L2Rvd25yZXYueG1sUEsFBgAAAAAEAAQA8wAAAI4FAAAAAA==&#10;" filled="f" stroked="f">
                <v:textbox style="mso-fit-shape-to-text:t">
                  <w:txbxContent>
                    <w:p w:rsidR="007C6C39" w:rsidRDefault="007C6C39" w:rsidP="002257A3">
                      <w:r w:rsidRPr="00076ABF">
                        <w:rPr>
                          <w:lang w:val="en-US"/>
                        </w:rPr>
                        <w:t>I</w:t>
                      </w:r>
                      <w:r>
                        <w:rPr>
                          <w:lang w:val="en-US"/>
                        </w:rPr>
                        <w:t xml:space="preserve">R spectrum of </w:t>
                      </w:r>
                      <w:r w:rsidR="00890B70" w:rsidRPr="00890B70">
                        <w:rPr>
                          <w:b/>
                          <w:lang w:val="en-US"/>
                        </w:rPr>
                        <w:t>7l</w:t>
                      </w:r>
                    </w:p>
                  </w:txbxContent>
                </v:textbox>
                <w10:wrap type="square" anchorx="margin" anchory="margin"/>
              </v:shape>
            </w:pict>
          </mc:Fallback>
        </mc:AlternateContent>
      </w:r>
      <w:r>
        <w:rPr>
          <w:noProof/>
          <w:lang w:eastAsia="ru-RU"/>
        </w:rPr>
        <w:drawing>
          <wp:inline distT="0" distB="0" distL="0" distR="0" wp14:anchorId="3382EC97" wp14:editId="40BB24DD">
            <wp:extent cx="7837200" cy="5526000"/>
            <wp:effectExtent l="0" t="0" r="0" b="0"/>
            <wp:docPr id="386"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6"/>
                    <a:srcRect l="21551" t="13909" r="21619" b="14837"/>
                    <a:stretch/>
                  </pic:blipFill>
                  <pic:spPr bwMode="auto">
                    <a:xfrm>
                      <a:off x="0" y="0"/>
                      <a:ext cx="7837200" cy="5526000"/>
                    </a:xfrm>
                    <a:prstGeom prst="rect">
                      <a:avLst/>
                    </a:prstGeom>
                    <a:ln>
                      <a:noFill/>
                    </a:ln>
                    <a:extLst>
                      <a:ext uri="{53640926-AAD7-44D8-BBD7-CCE9431645EC}">
                        <a14:shadowObscured xmlns:a14="http://schemas.microsoft.com/office/drawing/2010/main"/>
                      </a:ext>
                    </a:extLst>
                  </pic:spPr>
                </pic:pic>
              </a:graphicData>
            </a:graphic>
          </wp:inline>
        </w:drawing>
      </w:r>
    </w:p>
    <w:p w14:paraId="01BE8EC1" w14:textId="77777777" w:rsidR="003019D6" w:rsidRDefault="003019D6" w:rsidP="003019D6">
      <w:pPr>
        <w:jc w:val="center"/>
      </w:pPr>
      <w:r>
        <w:rPr>
          <w:noProof/>
          <w:lang w:eastAsia="ru-RU"/>
        </w:rPr>
        <w:lastRenderedPageBreak/>
        <mc:AlternateContent>
          <mc:Choice Requires="wps">
            <w:drawing>
              <wp:anchor distT="45720" distB="45720" distL="114300" distR="114300" simplePos="0" relativeHeight="252198912" behindDoc="0" locked="0" layoutInCell="1" allowOverlap="1" wp14:anchorId="6681FB1D" wp14:editId="238B76A8">
                <wp:simplePos x="0" y="0"/>
                <wp:positionH relativeFrom="margin">
                  <wp:posOffset>304800</wp:posOffset>
                </wp:positionH>
                <wp:positionV relativeFrom="topMargin">
                  <wp:posOffset>601980</wp:posOffset>
                </wp:positionV>
                <wp:extent cx="2360930" cy="1404620"/>
                <wp:effectExtent l="0" t="0" r="0" b="0"/>
                <wp:wrapSquare wrapText="bothSides"/>
                <wp:docPr id="196" name="Надпись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7EBDA3A5" w14:textId="77777777" w:rsidR="007C6C39" w:rsidRDefault="007C6C39" w:rsidP="003019D6">
                            <w:r w:rsidRPr="005768B1">
                              <w:rPr>
                                <w:vertAlign w:val="superscript"/>
                                <w:lang w:val="en-US"/>
                              </w:rPr>
                              <w:t>1</w:t>
                            </w:r>
                            <w:r>
                              <w:rPr>
                                <w:lang w:val="en-US"/>
                              </w:rPr>
                              <w:t xml:space="preserve">H NMR spectrum of </w:t>
                            </w:r>
                            <w:r w:rsidR="00890B70" w:rsidRPr="00890B70">
                              <w:rPr>
                                <w:b/>
                                <w:lang w:val="en-US"/>
                              </w:rPr>
                              <w:t>8i</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36802E7" id="Надпись 196" o:spid="_x0000_s1221" type="#_x0000_t202" style="position:absolute;left:0;text-align:left;margin-left:24pt;margin-top:47.4pt;width:185.9pt;height:110.6pt;z-index:25219891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E4sKgIAAAYEAAAOAAAAZHJzL2Uyb0RvYy54bWysU82O0zAQviPxDpbvNGk2Lduo6WrZpQhp&#10;+ZEWHsB1nMbC8RjbbVJu3HkF3oEDB268QveNGDttqeCGyMGyM55v5vvm8/yqbxXZCusk6JKORykl&#10;QnOopF6X9P275ZNLSpxnumIKtCjpTjh6tXj8aN6ZQmTQgKqEJQiiXdGZkjbemyJJHG9Ey9wIjNAY&#10;rMG2zOPRrpPKsg7RW5VkaTpNOrCVscCFc/j3dgjSRcSva8H9m7p2whNVUuzNx9XGdRXWZDFnxdoy&#10;00h+aIP9QxctkxqLnqBumWdkY+VfUK3kFhzUfsShTaCuJReRA7IZp3+wuW+YEZELiuPMSSb3/2D5&#10;6+1bS2SFs5tNKdGsxSHtv+6/7b/vf+5/PHx++EJCBHXqjCvw+r3BBN8/gx5zImdn7oB/cETDTcP0&#10;WlxbC10jWIV9jkNmcpY64LgAsupeQYXl2MZDBOpr2wYRURaC6Div3WlGoveE48/sYprOLjDEMTbO&#10;03yaxSkmrDimG+v8CwEtCZuSWjRBhGfbO+dDO6w4XgnVNCylUtEISpOupLNJNokJZ5FWevSpkm1J&#10;L9PwDc4JLJ/rKiZ7JtWwxwJKH2gHpgNn36/6qHQ2yY96rqDaoRIWBmPiQ8JNA/YTJR2asqTu44ZZ&#10;QYl6qVHN2TjPg4vjIZ88RerEnkdW5xGmOUKV1FMybG98dH4g7cw1qr6UUY8wnqGTQ9NotijT4WEE&#10;N5+f463fz3fxCwAA//8DAFBLAwQUAAYACAAAACEAbeB0qd4AAAAJAQAADwAAAGRycy9kb3ducmV2&#10;LnhtbEyPy07DMBBF90j8gzVI7KgTSEsb4lSIh8SyD5BYuvEkjrDHUey24e8ZVrCb0R3dOadaT96J&#10;E46xD6Qgn2UgkJpgeuoUvO9fb5YgYtJktAuECr4xwrq+vKh0acKZtnjapU5wCcVSK7ApDaWUsbHo&#10;dZyFAYmzNoxeJ17HTppRn7ncO3mbZQvpdU/8weoBnyw2X7ujV/BBn+6tLYzF+/mm2A4vz+087ZW6&#10;vpoeH0AknNLfMfziMzrUzHQIRzJROAXFklWSglXBBpwX+YqHg4K7fJGBrCv536D+AQAA//8DAFBL&#10;AQItABQABgAIAAAAIQC2gziS/gAAAOEBAAATAAAAAAAAAAAAAAAAAAAAAABbQ29udGVudF9UeXBl&#10;c10ueG1sUEsBAi0AFAAGAAgAAAAhADj9If/WAAAAlAEAAAsAAAAAAAAAAAAAAAAALwEAAF9yZWxz&#10;Ly5yZWxzUEsBAi0AFAAGAAgAAAAhAJoQTiwqAgAABgQAAA4AAAAAAAAAAAAAAAAALgIAAGRycy9l&#10;Mm9Eb2MueG1sUEsBAi0AFAAGAAgAAAAhAG3gdKneAAAACQEAAA8AAAAAAAAAAAAAAAAAhAQAAGRy&#10;cy9kb3ducmV2LnhtbFBLBQYAAAAABAAEAPMAAACPBQAAAAA=&#10;" filled="f" stroked="f">
                <v:textbox style="mso-fit-shape-to-text:t">
                  <w:txbxContent>
                    <w:p w:rsidR="007C6C39" w:rsidRDefault="007C6C39" w:rsidP="003019D6">
                      <w:r w:rsidRPr="005768B1">
                        <w:rPr>
                          <w:vertAlign w:val="superscript"/>
                          <w:lang w:val="en-US"/>
                        </w:rPr>
                        <w:t>1</w:t>
                      </w:r>
                      <w:r>
                        <w:rPr>
                          <w:lang w:val="en-US"/>
                        </w:rPr>
                        <w:t xml:space="preserve">H NMR spectrum of </w:t>
                      </w:r>
                      <w:r w:rsidR="00890B70" w:rsidRPr="00890B70">
                        <w:rPr>
                          <w:b/>
                          <w:lang w:val="en-US"/>
                        </w:rPr>
                        <w:t>8i</w:t>
                      </w:r>
                    </w:p>
                  </w:txbxContent>
                </v:textbox>
                <w10:wrap type="square" anchorx="margin" anchory="margin"/>
              </v:shape>
            </w:pict>
          </mc:Fallback>
        </mc:AlternateContent>
      </w:r>
      <w:r>
        <w:object w:dxaOrig="16305" w:dyaOrig="11370" w14:anchorId="3853CCD2">
          <v:shape id="_x0000_i1266" type="#_x0000_t75" style="width:651.4pt;height:454.25pt" o:ole="">
            <v:imagedata r:id="rId547" o:title=""/>
          </v:shape>
          <o:OLEObject Type="Embed" ProgID="MestReNova.Document.1" ShapeID="_x0000_i1266" DrawAspect="Content" ObjectID="_1780169920" r:id="rId548"/>
        </w:object>
      </w:r>
    </w:p>
    <w:p w14:paraId="06772FD3" w14:textId="77777777" w:rsidR="003019D6" w:rsidRDefault="003019D6" w:rsidP="003019D6">
      <w:pPr>
        <w:jc w:val="center"/>
      </w:pPr>
      <w:r>
        <w:rPr>
          <w:noProof/>
          <w:lang w:eastAsia="ru-RU"/>
        </w:rPr>
        <w:lastRenderedPageBreak/>
        <mc:AlternateContent>
          <mc:Choice Requires="wps">
            <w:drawing>
              <wp:anchor distT="45720" distB="45720" distL="114300" distR="114300" simplePos="0" relativeHeight="252199936" behindDoc="0" locked="0" layoutInCell="1" allowOverlap="1" wp14:anchorId="01E55A34" wp14:editId="56C21C0F">
                <wp:simplePos x="0" y="0"/>
                <wp:positionH relativeFrom="margin">
                  <wp:posOffset>219075</wp:posOffset>
                </wp:positionH>
                <wp:positionV relativeFrom="topMargin">
                  <wp:align>bottom</wp:align>
                </wp:positionV>
                <wp:extent cx="2360930" cy="1404620"/>
                <wp:effectExtent l="0" t="0" r="0" b="0"/>
                <wp:wrapSquare wrapText="bothSides"/>
                <wp:docPr id="197" name="Надпись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4315815" w14:textId="77777777" w:rsidR="007C6C39" w:rsidRDefault="007C6C39" w:rsidP="003019D6">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8i</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4A6FCAC" id="Надпись 197" o:spid="_x0000_s1222" type="#_x0000_t202" style="position:absolute;left:0;text-align:left;margin-left:17.25pt;margin-top:0;width:185.9pt;height:110.6pt;z-index:252199936;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w+mKwIAAAYEAAAOAAAAZHJzL2Uyb0RvYy54bWysU82O0zAQviPxDpbvNGm37W6jpqtllyKk&#10;5UdaeADXcRoL22Nst8ly2zuvwDtw4MCNV+i+EWOnLRXcEDlYdsbzzXzffJ5fdlqRrXBeginpcJBT&#10;IgyHSpp1ST+8Xz67oMQHZiqmwIiS3gtPLxdPn8xbW4gRNKAq4QiCGF+0tqRNCLbIMs8boZkfgBUG&#10;gzU4zQIe3TqrHGsRXatslOfTrAVXWQdceI9/b/ogXST8uhY8vK1rLwJRJcXeQlpdWldxzRZzVqwd&#10;s43k+zbYP3ShmTRY9Ah1wwIjGyf/gtKSO/BQhwEHnUFdSy4SB2QzzP9gc9cwKxIXFMfbo0z+/8Hy&#10;N9t3jsgKZzc7p8QwjUPafd19233f/dz9eHx4/EJiBHVqrS/w+p3FhNA9hw5zEmdvb4F/9MTAdcPM&#10;Wlw5B20jWIV9DmNmdpLa4/gIsmpfQ4Xl2CZAAupqp6OIKAtBdJzX/XFGoguE48/R2TSfnWGIY2w4&#10;zsfTUZpixopDunU+vBSgSdyU1KEJEjzb3voQ22HF4UqsZmAplUpGUIa0JZ1NRpOUcBLRMqBPldQl&#10;vcjj1zsnsnxhqpQcmFT9Hgsos6cdmfacQ7fqktKjyeSg5wqqe1TCQW9MfEi4acB9pqRFU5bUf9ow&#10;JyhRrwyqORuOx9HF6TCenCN14k4jq9MIMxyhShoo6bfXITk/kvb2ClVfyqRHHE/fyb5pNFuSaf8w&#10;optPz+nW7+e7+AUAAP//AwBQSwMEFAAGAAgAAAAhAC3Q2h/cAAAABwEAAA8AAABkcnMvZG93bnJl&#10;di54bWxMj81OwzAQhO9IvIO1SNyo0zQpKMSpED8SR9qCxNGNN3GEvY5itw1vz3KC42hGM9/Um9k7&#10;ccIpDoEULBcZCKQ2mIF6Be/7l5s7EDFpMtoFQgXfGGHTXF7UujLhTFs87VIvuIRipRXYlMZKytha&#10;9DouwojEXhcmrxPLqZdm0mcu907mWbaWXg/EC1aP+Gix/dodvYIP+nSvXWEs3pZvxXZ8furKtFfq&#10;+mp+uAeRcE5/YfjFZ3RomOkQjmSicApWRclJBXyI3SJbr0AcFOT5MgfZ1PI/f/MDAAD//wMAUEsB&#10;Ai0AFAAGAAgAAAAhALaDOJL+AAAA4QEAABMAAAAAAAAAAAAAAAAAAAAAAFtDb250ZW50X1R5cGVz&#10;XS54bWxQSwECLQAUAAYACAAAACEAOP0h/9YAAACUAQAACwAAAAAAAAAAAAAAAAAvAQAAX3JlbHMv&#10;LnJlbHNQSwECLQAUAAYACAAAACEAtgMPpisCAAAGBAAADgAAAAAAAAAAAAAAAAAuAgAAZHJzL2Uy&#10;b0RvYy54bWxQSwECLQAUAAYACAAAACEALdDaH9wAAAAHAQAADwAAAAAAAAAAAAAAAACFBAAAZHJz&#10;L2Rvd25yZXYueG1sUEsFBgAAAAAEAAQA8wAAAI4FAAAAAA==&#10;" filled="f" stroked="f">
                <v:textbox style="mso-fit-shape-to-text:t">
                  <w:txbxContent>
                    <w:p w:rsidR="007C6C39" w:rsidRDefault="007C6C39" w:rsidP="003019D6">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8i</w:t>
                      </w:r>
                    </w:p>
                  </w:txbxContent>
                </v:textbox>
                <w10:wrap type="square" anchorx="margin" anchory="margin"/>
              </v:shape>
            </w:pict>
          </mc:Fallback>
        </mc:AlternateContent>
      </w:r>
      <w:r w:rsidR="00707D0A">
        <w:object w:dxaOrig="16305" w:dyaOrig="11370" w14:anchorId="6FBB5ADE">
          <v:shape id="_x0000_i1267" type="#_x0000_t75" style="width:649.75pt;height:453.1pt" o:ole="">
            <v:imagedata r:id="rId549" o:title=""/>
          </v:shape>
          <o:OLEObject Type="Embed" ProgID="MestReNova.Document.1" ShapeID="_x0000_i1267" DrawAspect="Content" ObjectID="_1780169921" r:id="rId550"/>
        </w:object>
      </w:r>
    </w:p>
    <w:p w14:paraId="25725D7D" w14:textId="77777777" w:rsidR="003019D6" w:rsidRDefault="003019D6" w:rsidP="003019D6">
      <w:pPr>
        <w:jc w:val="center"/>
      </w:pPr>
      <w:r>
        <w:rPr>
          <w:noProof/>
          <w:lang w:eastAsia="ru-RU"/>
        </w:rPr>
        <w:lastRenderedPageBreak/>
        <mc:AlternateContent>
          <mc:Choice Requires="wps">
            <w:drawing>
              <wp:anchor distT="45720" distB="45720" distL="114300" distR="114300" simplePos="0" relativeHeight="252203008" behindDoc="0" locked="0" layoutInCell="1" allowOverlap="1" wp14:anchorId="0199EB51" wp14:editId="08E52EDD">
                <wp:simplePos x="0" y="0"/>
                <wp:positionH relativeFrom="margin">
                  <wp:posOffset>-76200</wp:posOffset>
                </wp:positionH>
                <wp:positionV relativeFrom="paragraph">
                  <wp:posOffset>0</wp:posOffset>
                </wp:positionV>
                <wp:extent cx="2222500" cy="2324100"/>
                <wp:effectExtent l="0" t="0" r="0" b="0"/>
                <wp:wrapNone/>
                <wp:docPr id="30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2324100"/>
                        </a:xfrm>
                        <a:prstGeom prst="rect">
                          <a:avLst/>
                        </a:prstGeom>
                        <a:noFill/>
                        <a:ln w="9525">
                          <a:noFill/>
                          <a:miter lim="800000"/>
                          <a:headEnd/>
                          <a:tailEnd/>
                        </a:ln>
                      </wps:spPr>
                      <wps:txbx>
                        <w:txbxContent>
                          <w:p w14:paraId="613F1F99" w14:textId="77777777" w:rsidR="007C6C39" w:rsidRDefault="007C6C39" w:rsidP="003019D6">
                            <w:r>
                              <w:object w:dxaOrig="2313" w:dyaOrig="1389" w14:anchorId="72868A40">
                                <v:shape id="_x0000_i1269" type="#_x0000_t75" style="width:128.25pt;height:77.25pt" o:ole="">
                                  <v:imagedata r:id="rId551" o:title=""/>
                                </v:shape>
                                <o:OLEObject Type="Embed" ProgID="ChemDraw.Document.6.0" ShapeID="_x0000_i1269" DrawAspect="Content" ObjectID="_1780170032" r:id="rId552"/>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B30CE0D" id="_x0000_s1223" type="#_x0000_t202" style="position:absolute;left:0;text-align:left;margin-left:-6pt;margin-top:0;width:175pt;height:183pt;z-index:252203008;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0l0qJQIAAAIEAAAOAAAAZHJzL2Uyb0RvYy54bWysU8FuEzEQvSPxD5bvZDfbpLSrbKrSEoRU&#10;ClLhAxyvN2theyzbzW64ce8v8A8cOPTGL6R/xNibhAhuCB8sj2fmed7zzOyi14qshfMSTEXHo5wS&#10;YTjU0qwq+unj4sUZJT4wUzMFRlR0Izy9mD9/NutsKQpoQdXCEQQxvuxsRdsQbJllnrdCMz8CKww6&#10;G3CaBTTdKqsd6xBdq6zI89OsA1dbB1x4j7fXg5POE37TCB7eN40XgaiKYm0h7S7ty7hn8xkrV47Z&#10;VvJdGewfqtBMGnz0AHXNAiP3Tv4FpSV34KEJIw46g6aRXCQOyGac/8HmrmVWJC4ojrcHmfz/g+W3&#10;6w+OyLqiJznqY5jGT9p+237f/tj+3D4+fX16IEVUqbO+xOA7i+GhfwU9/nZi7O0N8M+eGLhqmVmJ&#10;S+egawWrscpxzMyOUgccH0GW3Tuo8TF2HyAB9Y3TUUIUhSA6VrM5/JDoA+F4WeCaxkI5+oqTYjJG&#10;I77Byn26dT68EaBJPFTUYQskeLa+8WEI3YfE1wwspFJ4z0plSFfR82kxTQlHHi0DdqmSuqJneVxD&#10;30SWr02dkgOTajhjLcrsaEemA+fQL/ukczE93eu5hHqDSjgY2hLHCA8tuC+UdNiSFTU4M5Sotwa1&#10;PB9PJrGDkzGZvizQcMee5bGHGY5AFQ2UDMerkLo+8vT2EjVfyKRG/Jyhjl3J2GhJz91QxE4+tlPU&#10;79Gd/wIAAP//AwBQSwMEFAAGAAgAAAAhACRPwv3cAAAACAEAAA8AAABkcnMvZG93bnJldi54bWxM&#10;j8FOwzAQRO9I/IO1SNxaJylEIY1ToQJnoPABbryNQ+J1FLtt4OtZTvSymtWsZt9Um9kN4oRT6Dwp&#10;SJcJCKTGm45aBZ8fL4sCRIiajB48oYJvDLCpr68qXRp/pnc87WIrOIRCqRXYGMdSytBYdDos/YjE&#10;3sFPTkdep1aaSZ853A0yS5JcOt0Rf7B6xK3Fpt8dnYIica99/5C9BXf3k97b7ZN/Hr+Uur2ZH9cg&#10;Is7x/xj+8Bkdamba+yOZIAYFizTjLlEBT7ZXq4LFnkWeJyDrSl4WqH8BAAD//wMAUEsBAi0AFAAG&#10;AAgAAAAhALaDOJL+AAAA4QEAABMAAAAAAAAAAAAAAAAAAAAAAFtDb250ZW50X1R5cGVzXS54bWxQ&#10;SwECLQAUAAYACAAAACEAOP0h/9YAAACUAQAACwAAAAAAAAAAAAAAAAAvAQAAX3JlbHMvLnJlbHNQ&#10;SwECLQAUAAYACAAAACEA/NJdKiUCAAACBAAADgAAAAAAAAAAAAAAAAAuAgAAZHJzL2Uyb0RvYy54&#10;bWxQSwECLQAUAAYACAAAACEAJE/C/dwAAAAIAQAADwAAAAAAAAAAAAAAAAB/BAAAZHJzL2Rvd25y&#10;ZXYueG1sUEsFBgAAAAAEAAQA8wAAAIgFAAAAAA==&#10;" filled="f" stroked="f">
                <v:textbox style="mso-fit-shape-to-text:t">
                  <w:txbxContent>
                    <w:p w:rsidR="007C6C39" w:rsidRDefault="007C6C39" w:rsidP="003019D6">
                      <w:r>
                        <w:object w:dxaOrig="2313" w:dyaOrig="1389">
                          <v:shape id="_x0000_i1241" type="#_x0000_t75" style="width:128.1pt;height:77pt" o:ole="">
                            <v:imagedata r:id="rId553" o:title=""/>
                          </v:shape>
                          <o:OLEObject Type="Embed" ProgID="ChemDraw.Document.6.0" ShapeID="_x0000_i1241" DrawAspect="Content" ObjectID="_1780160834" r:id="rId554"/>
                        </w:object>
                      </w:r>
                    </w:p>
                  </w:txbxContent>
                </v:textbox>
                <w10:wrap anchorx="margin"/>
              </v:shape>
            </w:pict>
          </mc:Fallback>
        </mc:AlternateContent>
      </w:r>
      <w:r>
        <w:rPr>
          <w:noProof/>
          <w:lang w:eastAsia="ru-RU"/>
        </w:rPr>
        <mc:AlternateContent>
          <mc:Choice Requires="wps">
            <w:drawing>
              <wp:anchor distT="45720" distB="45720" distL="114300" distR="114300" simplePos="0" relativeHeight="252200960" behindDoc="0" locked="0" layoutInCell="1" allowOverlap="1" wp14:anchorId="5B437CBF" wp14:editId="47159406">
                <wp:simplePos x="0" y="0"/>
                <wp:positionH relativeFrom="margin">
                  <wp:posOffset>575310</wp:posOffset>
                </wp:positionH>
                <wp:positionV relativeFrom="topMargin">
                  <wp:posOffset>571500</wp:posOffset>
                </wp:positionV>
                <wp:extent cx="2360930" cy="1404620"/>
                <wp:effectExtent l="0" t="0" r="0" b="0"/>
                <wp:wrapSquare wrapText="bothSides"/>
                <wp:docPr id="29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0A4CE87" w14:textId="77777777" w:rsidR="007C6C39" w:rsidRDefault="007C6C39" w:rsidP="003019D6">
                            <w:r>
                              <w:rPr>
                                <w:lang w:val="en-US"/>
                              </w:rPr>
                              <w:t xml:space="preserve"> IR spectrum of </w:t>
                            </w:r>
                            <w:r w:rsidR="00890B70" w:rsidRPr="00890B70">
                              <w:rPr>
                                <w:b/>
                                <w:lang w:val="en-US"/>
                              </w:rPr>
                              <w:t>8i</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1E24623" id="_x0000_s1224" type="#_x0000_t202" style="position:absolute;left:0;text-align:left;margin-left:45.3pt;margin-top:45pt;width:185.9pt;height:110.6pt;z-index:25220096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zl5KwIAAAQEAAAOAAAAZHJzL2Uyb0RvYy54bWysU81uEzEQviPxDpbvZDfbpG1W2VSlJQip&#10;/EiFB3C83qyF7TG2091y651X4B04cODGK6RvxNibhAhuiD1Y9o7nm/m++Ty/6LUid8J5Caai41FO&#10;iTAcamnWFf3wfvnsnBIfmKmZAiMqei88vVg8fTLvbCkKaEHVwhEEMb7sbEXbEGyZZZ63QjM/AisM&#10;BhtwmgU8unVWO9YhulZZkeenWQeutg648B7/Xg9Bukj4TSN4eNs0XgSiKoq9hbS6tK7imi3mrFw7&#10;ZlvJd22wf+hCM2mw6AHqmgVGNk7+BaUld+ChCSMOOoOmkVwkDshmnP/B5rZlViQuKI63B5n8/4Pl&#10;b+7eOSLrihazGSWGaRzS9uv22/b79uf2x+PD4xdSRJU660u8fGvxeuifQ4/TToy9vQH+0RMDVy0z&#10;a3HpHHStYDV2OY6Z2VHqgOMjyKp7DTUWY5sACahvnI4SoigE0XFa94cJiT4Qjj+Lk9N8doIhjrHx&#10;JJ+cFmmGGSv36db58FKAJnFTUYcWSPDs7saH2A4r91diNQNLqVSygTKkq+hsWkxTwlFEy4AuVVJX&#10;9DyP3+CbyPKFqVNyYFINeyygzI52ZDpwDv2qH3Senu31XEF9j0o4GGyJzwg3LbjPlHRoyYr6Txvm&#10;BCXqlUE1Z+PJJHo4HSbTM6RO3HFkdRxhhiNURQMlw/YqJN9H0t5eoupLmfSI4xk62TWNVksy7Z5F&#10;9PLxOd36/XgXvwAAAP//AwBQSwMEFAAGAAgAAAAhAHpR4tPeAAAACQEAAA8AAABkcnMvZG93bnJl&#10;di54bWxMj0tPwzAQhO9I/AdrkbhRJyENEOJUiIfEsQ+QOLrx5iHsdRS7bfj3bE9wWo1mNPtNtZqd&#10;FUecwuBJQbpIQCA13gzUKfjYvd3cgwhRk9HWEyr4wQCr+vKi0qXxJ9rgcRs7wSUUSq2gj3EspQxN&#10;j06HhR+R2Gv95HRkOXXSTPrE5c7KLEkK6fRA/KHXIz732HxvD07BJ33Z9zY3Pd4t1/lmfH1pl3Gn&#10;1PXV/PQIIuIc/8Jwxmd0qJlp7w9kgrAKHpKCk+fLk9jPiywHsVdwm6YZyLqS/xfUvwAAAP//AwBQ&#10;SwECLQAUAAYACAAAACEAtoM4kv4AAADhAQAAEwAAAAAAAAAAAAAAAAAAAAAAW0NvbnRlbnRfVHlw&#10;ZXNdLnhtbFBLAQItABQABgAIAAAAIQA4/SH/1gAAAJQBAAALAAAAAAAAAAAAAAAAAC8BAABfcmVs&#10;cy8ucmVsc1BLAQItABQABgAIAAAAIQD3Izl5KwIAAAQEAAAOAAAAAAAAAAAAAAAAAC4CAABkcnMv&#10;ZTJvRG9jLnhtbFBLAQItABQABgAIAAAAIQB6UeLT3gAAAAkBAAAPAAAAAAAAAAAAAAAAAIUEAABk&#10;cnMvZG93bnJldi54bWxQSwUGAAAAAAQABADzAAAAkAUAAAAA&#10;" filled="f" stroked="f">
                <v:textbox style="mso-fit-shape-to-text:t">
                  <w:txbxContent>
                    <w:p w:rsidR="007C6C39" w:rsidRDefault="007C6C39" w:rsidP="003019D6">
                      <w:r>
                        <w:rPr>
                          <w:lang w:val="en-US"/>
                        </w:rPr>
                        <w:t xml:space="preserve"> IR spectrum of </w:t>
                      </w:r>
                      <w:r w:rsidR="00890B70" w:rsidRPr="00890B70">
                        <w:rPr>
                          <w:b/>
                          <w:lang w:val="en-US"/>
                        </w:rPr>
                        <w:t>8i</w:t>
                      </w:r>
                    </w:p>
                  </w:txbxContent>
                </v:textbox>
                <w10:wrap type="square" anchorx="margin" anchory="margin"/>
              </v:shape>
            </w:pict>
          </mc:Fallback>
        </mc:AlternateContent>
      </w:r>
      <w:r>
        <w:rPr>
          <w:noProof/>
          <w:lang w:eastAsia="ru-RU"/>
        </w:rPr>
        <w:drawing>
          <wp:anchor distT="0" distB="0" distL="114300" distR="114300" simplePos="0" relativeHeight="252201984" behindDoc="1" locked="0" layoutInCell="1" allowOverlap="1" wp14:anchorId="21DC8A3D" wp14:editId="24B01AC2">
            <wp:simplePos x="0" y="0"/>
            <wp:positionH relativeFrom="column">
              <wp:posOffset>981710</wp:posOffset>
            </wp:positionH>
            <wp:positionV relativeFrom="page">
              <wp:posOffset>1079500</wp:posOffset>
            </wp:positionV>
            <wp:extent cx="7909200" cy="5497200"/>
            <wp:effectExtent l="0" t="0" r="0" b="8255"/>
            <wp:wrapNone/>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5">
                      <a:extLst>
                        <a:ext uri="{28A0092B-C50C-407E-A947-70E740481C1C}">
                          <a14:useLocalDpi xmlns:a14="http://schemas.microsoft.com/office/drawing/2010/main" val="0"/>
                        </a:ext>
                      </a:extLst>
                    </a:blip>
                    <a:srcRect l="21002" t="13726" r="20933" b="14531"/>
                    <a:stretch/>
                  </pic:blipFill>
                  <pic:spPr bwMode="auto">
                    <a:xfrm>
                      <a:off x="0" y="0"/>
                      <a:ext cx="7909200" cy="5497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F7958D9" w14:textId="77777777" w:rsidR="003019D6" w:rsidRPr="001C5CB1" w:rsidRDefault="003019D6" w:rsidP="003019D6">
      <w:pPr>
        <w:jc w:val="right"/>
        <w:rPr>
          <w:lang w:val="en-US"/>
        </w:rPr>
      </w:pPr>
    </w:p>
    <w:p w14:paraId="5D523C42" w14:textId="77777777" w:rsidR="003019D6" w:rsidRDefault="003019D6" w:rsidP="00BD51ED">
      <w:pPr>
        <w:jc w:val="center"/>
      </w:pPr>
    </w:p>
    <w:p w14:paraId="36DE93BF" w14:textId="77777777" w:rsidR="003019D6" w:rsidRPr="003019D6" w:rsidRDefault="003019D6" w:rsidP="003019D6"/>
    <w:p w14:paraId="13D6C76D" w14:textId="77777777" w:rsidR="003019D6" w:rsidRPr="003019D6" w:rsidRDefault="003019D6" w:rsidP="003019D6"/>
    <w:p w14:paraId="31AD6D8D" w14:textId="77777777" w:rsidR="003019D6" w:rsidRPr="003019D6" w:rsidRDefault="003019D6" w:rsidP="003019D6"/>
    <w:p w14:paraId="6550829A" w14:textId="77777777" w:rsidR="003019D6" w:rsidRPr="003019D6" w:rsidRDefault="003019D6" w:rsidP="003019D6"/>
    <w:p w14:paraId="5CAF399E" w14:textId="77777777" w:rsidR="003019D6" w:rsidRPr="003019D6" w:rsidRDefault="003019D6" w:rsidP="003019D6"/>
    <w:p w14:paraId="49423CE9" w14:textId="77777777" w:rsidR="003019D6" w:rsidRPr="003019D6" w:rsidRDefault="003019D6" w:rsidP="003019D6"/>
    <w:p w14:paraId="0D27A0AC" w14:textId="77777777" w:rsidR="003019D6" w:rsidRPr="003019D6" w:rsidRDefault="003019D6" w:rsidP="003019D6"/>
    <w:p w14:paraId="444B9AC9" w14:textId="77777777" w:rsidR="003019D6" w:rsidRPr="003019D6" w:rsidRDefault="003019D6" w:rsidP="003019D6"/>
    <w:p w14:paraId="237DE29E" w14:textId="77777777" w:rsidR="003019D6" w:rsidRPr="003019D6" w:rsidRDefault="003019D6" w:rsidP="003019D6"/>
    <w:p w14:paraId="2F6B99D2" w14:textId="77777777" w:rsidR="003019D6" w:rsidRPr="003019D6" w:rsidRDefault="003019D6" w:rsidP="003019D6"/>
    <w:p w14:paraId="4DF8DFA2" w14:textId="77777777" w:rsidR="003019D6" w:rsidRPr="003019D6" w:rsidRDefault="003019D6" w:rsidP="003019D6"/>
    <w:p w14:paraId="5FA83B97" w14:textId="77777777" w:rsidR="003019D6" w:rsidRPr="003019D6" w:rsidRDefault="003019D6" w:rsidP="003019D6"/>
    <w:p w14:paraId="540305B7" w14:textId="77777777" w:rsidR="003019D6" w:rsidRPr="003019D6" w:rsidRDefault="003019D6" w:rsidP="003019D6"/>
    <w:p w14:paraId="12FF32F9" w14:textId="77777777" w:rsidR="003019D6" w:rsidRDefault="003019D6" w:rsidP="003019D6"/>
    <w:p w14:paraId="635326BD" w14:textId="77777777" w:rsidR="003019D6" w:rsidRDefault="003019D6" w:rsidP="003019D6">
      <w:pPr>
        <w:jc w:val="right"/>
      </w:pPr>
    </w:p>
    <w:p w14:paraId="080207EA" w14:textId="77777777" w:rsidR="003019D6" w:rsidRDefault="003019D6" w:rsidP="003019D6">
      <w:pPr>
        <w:jc w:val="center"/>
      </w:pPr>
      <w:r>
        <w:rPr>
          <w:noProof/>
          <w:lang w:eastAsia="ru-RU"/>
        </w:rPr>
        <w:lastRenderedPageBreak/>
        <mc:AlternateContent>
          <mc:Choice Requires="wps">
            <w:drawing>
              <wp:anchor distT="45720" distB="45720" distL="114300" distR="114300" simplePos="0" relativeHeight="252207104" behindDoc="0" locked="0" layoutInCell="1" allowOverlap="1" wp14:anchorId="12FF3ABA" wp14:editId="647CB887">
                <wp:simplePos x="0" y="0"/>
                <wp:positionH relativeFrom="margin">
                  <wp:posOffset>76200</wp:posOffset>
                </wp:positionH>
                <wp:positionV relativeFrom="topMargin">
                  <wp:posOffset>465455</wp:posOffset>
                </wp:positionV>
                <wp:extent cx="2360930" cy="1404620"/>
                <wp:effectExtent l="0" t="0" r="0" b="0"/>
                <wp:wrapSquare wrapText="bothSides"/>
                <wp:docPr id="392" name="Надпись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16CB1D5" w14:textId="77777777" w:rsidR="007C6C39" w:rsidRDefault="007C6C39" w:rsidP="003019D6">
                            <w:r w:rsidRPr="005768B1">
                              <w:rPr>
                                <w:vertAlign w:val="superscript"/>
                                <w:lang w:val="en-US"/>
                              </w:rPr>
                              <w:t>1</w:t>
                            </w:r>
                            <w:r>
                              <w:rPr>
                                <w:lang w:val="en-US"/>
                              </w:rPr>
                              <w:t xml:space="preserve">H NMR spectrum of </w:t>
                            </w:r>
                            <w:r w:rsidR="00890B70" w:rsidRPr="00890B70">
                              <w:rPr>
                                <w:b/>
                                <w:lang w:val="en-US"/>
                              </w:rPr>
                              <w:t>8h</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2206156" id="Надпись 392" o:spid="_x0000_s1225" type="#_x0000_t202" style="position:absolute;left:0;text-align:left;margin-left:6pt;margin-top:36.65pt;width:185.9pt;height:110.6pt;z-index:25220710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mEBKwIAAAYEAAAOAAAAZHJzL2Uyb0RvYy54bWysU82O0zAQviPxDpbvNGn6Qxs1XS27FCEt&#10;P9LCA7iO01g4HmO7TcqNO6/AO3DgwI1X6L4RY6ctFdwQOVh2xvPNfN98Xlx1jSI7YZ0EXdDhIKVE&#10;aA6l1JuCvn+3ejKjxHmmS6ZAi4LuhaNXy8ePFq3JRQY1qFJYgiDa5a0paO29yZPE8Vo0zA3ACI3B&#10;CmzDPB7tJiktaxG9UUmWptOkBVsaC1w4h39v+yBdRvyqEty/qSonPFEFxd58XG1c12FNlguWbywz&#10;teTHNtg/dNEwqbHoGeqWeUa2Vv4F1UhuwUHlBxyaBKpKchE5IJth+geb+5oZEbmgOM6cZXL/D5a/&#10;3r21RJYFHc0zSjRrcEiHr4dvh++Hn4cfD58fvpAQQZ1a43K8fm8wwXfPoMN5R87O3AH/4IiGm5rp&#10;jbi2FtpasBL7HIbM5CK1x3EBZN2+ghLLsa2HCNRVtgkioiwE0XFe+/OMROcJx5/ZaJrORxjiGBuO&#10;0/E0i1NMWH5KN9b5FwIaEjYFtWiCCM92d86Hdlh+uhKqaVhJpaIRlCZtQeeTbBITLiKN9OhTJZuC&#10;ztLw9c4JLJ/rMiZ7JlW/xwJKH2kHpj1n3627qHQ2mZ30XEO5RyUs9MbEh4SbGuwnSlo0ZUHdxy2z&#10;ghL1UqOa8+F4HFwcD+PJU6RO7GVkfRlhmiNUQT0l/fbGR+cH0s5co+orGfUI4+k7OTaNZosyHR9G&#10;cPPlOd76/XyXvwAAAP//AwBQSwMEFAAGAAgAAAAhALumSn7dAAAACQEAAA8AAABkcnMvZG93bnJl&#10;di54bWxMj8tOwzAQRfdI/IM1SOyoQx60hDgV4iGx7AMklm48iSPicRS7bfh7hhUsr+7ozjnVenaD&#10;OOEUek8KbhcJCKTGm546Be/715sViBA1GT14QgXfGGBdX15UujT+TFs87WIneIRCqRXYGMdSytBY&#10;dDos/IjEXesnpyPHqZNm0mced4NMk+ROOt0Tf7B6xCeLzdfu6BR80Ofw1ubG4rLY5Nvx5bkt4l6p&#10;66v58QFExDn+HcMvPqNDzUwHfyQTxMA5ZZWoYJllILjPVhmrHBSk93kBsq7kf4P6BwAA//8DAFBL&#10;AQItABQABgAIAAAAIQC2gziS/gAAAOEBAAATAAAAAAAAAAAAAAAAAAAAAABbQ29udGVudF9UeXBl&#10;c10ueG1sUEsBAi0AFAAGAAgAAAAhADj9If/WAAAAlAEAAAsAAAAAAAAAAAAAAAAALwEAAF9yZWxz&#10;Ly5yZWxzUEsBAi0AFAAGAAgAAAAhAKdeYQErAgAABgQAAA4AAAAAAAAAAAAAAAAALgIAAGRycy9l&#10;Mm9Eb2MueG1sUEsBAi0AFAAGAAgAAAAhALumSn7dAAAACQEAAA8AAAAAAAAAAAAAAAAAhQQAAGRy&#10;cy9kb3ducmV2LnhtbFBLBQYAAAAABAAEAPMAAACPBQAAAAA=&#10;" filled="f" stroked="f">
                <v:textbox style="mso-fit-shape-to-text:t">
                  <w:txbxContent>
                    <w:p w:rsidR="007C6C39" w:rsidRDefault="007C6C39" w:rsidP="003019D6">
                      <w:r w:rsidRPr="005768B1">
                        <w:rPr>
                          <w:vertAlign w:val="superscript"/>
                          <w:lang w:val="en-US"/>
                        </w:rPr>
                        <w:t>1</w:t>
                      </w:r>
                      <w:r>
                        <w:rPr>
                          <w:lang w:val="en-US"/>
                        </w:rPr>
                        <w:t xml:space="preserve">H NMR spectrum of </w:t>
                      </w:r>
                      <w:r w:rsidR="00890B70" w:rsidRPr="00890B70">
                        <w:rPr>
                          <w:b/>
                          <w:lang w:val="en-US"/>
                        </w:rPr>
                        <w:t>8h</w:t>
                      </w:r>
                    </w:p>
                  </w:txbxContent>
                </v:textbox>
                <w10:wrap type="square" anchorx="margin" anchory="margin"/>
              </v:shape>
            </w:pict>
          </mc:Fallback>
        </mc:AlternateContent>
      </w:r>
      <w:r w:rsidR="00BC3487">
        <w:object w:dxaOrig="16305" w:dyaOrig="11370" w14:anchorId="1FBFED69">
          <v:shape id="_x0000_i1270" type="#_x0000_t75" style="width:653.85pt;height:455.35pt" o:ole="">
            <v:imagedata r:id="rId556" o:title=""/>
          </v:shape>
          <o:OLEObject Type="Embed" ProgID="MestReNova.Document.1" ShapeID="_x0000_i1270" DrawAspect="Content" ObjectID="_1780169922" r:id="rId557"/>
        </w:object>
      </w:r>
    </w:p>
    <w:p w14:paraId="50F65B06" w14:textId="77777777" w:rsidR="003019D6" w:rsidRDefault="003019D6" w:rsidP="003019D6">
      <w:pPr>
        <w:jc w:val="center"/>
      </w:pPr>
      <w:r>
        <w:rPr>
          <w:noProof/>
          <w:lang w:eastAsia="ru-RU"/>
        </w:rPr>
        <w:lastRenderedPageBreak/>
        <mc:AlternateContent>
          <mc:Choice Requires="wps">
            <w:drawing>
              <wp:anchor distT="45720" distB="45720" distL="114300" distR="114300" simplePos="0" relativeHeight="252205056" behindDoc="0" locked="0" layoutInCell="1" allowOverlap="1" wp14:anchorId="21038ADF" wp14:editId="1FF3498E">
                <wp:simplePos x="0" y="0"/>
                <wp:positionH relativeFrom="margin">
                  <wp:posOffset>-114300</wp:posOffset>
                </wp:positionH>
                <wp:positionV relativeFrom="topMargin">
                  <wp:posOffset>567055</wp:posOffset>
                </wp:positionV>
                <wp:extent cx="2360930" cy="1404620"/>
                <wp:effectExtent l="0" t="0" r="0" b="0"/>
                <wp:wrapSquare wrapText="bothSides"/>
                <wp:docPr id="391" name="Надпись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878C419" w14:textId="77777777" w:rsidR="007C6C39" w:rsidRDefault="007C6C39" w:rsidP="003019D6">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8h</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7AE1716" id="Надпись 391" o:spid="_x0000_s1226" type="#_x0000_t202" style="position:absolute;left:0;text-align:left;margin-left:-9pt;margin-top:44.65pt;width:185.9pt;height:110.6pt;z-index:25220505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H9zKwIAAAYEAAAOAAAAZHJzL2Uyb0RvYy54bWysU0uOEzEQ3SNxB8t70p0vk1Y6o2GGIKTh&#10;Iw0cwHG70xa2y9hOuocde67AHViwYMcVMjei7E5CBDtELyy7y/Wq3qvnxWWnFdkJ5yWYkg4HOSXC&#10;cKik2ZT0/bvVkwtKfGCmYgqMKOm98PRy+fjRorWFGEEDqhKOIIjxRWtL2oRgiyzzvBGa+QFYYTBY&#10;g9Ms4NFtssqxFtG1ykZ5PstacJV1wIX3+PemD9Jlwq9rwcObuvYiEFVS7C2k1aV1HddsuWDFxjHb&#10;SH5og/1DF5pJg0VPUDcsMLJ18i8oLbkDD3UYcNAZ1LXkInFANsP8DzZ3DbMicUFxvD3J5P8fLH+9&#10;e+uIrEo6ng8pMUzjkPZf99/23/c/9z8ePj98ITGCOrXWF3j9zmJC6J5Bh/NOnL29Bf7BEwPXDTMb&#10;ceUctI1gFfaZMrOz1B7HR5B1+woqLMe2ARJQVzsdRURZCKLjvO5PMxJdIBx/jsazfD7GEMfYcJJP&#10;ZqM0xYwVx3TrfHghQJO4KalDEyR4trv1AYng1eOVWM3ASiqVjKAMaUs6n46mKeEsomVAnyqpS3qR&#10;x693TmT53FQpOTCp+j0WUAbrRNqRac85dOsuKT2azo96rqG6RyUc9MbEh4SbBtwnSlo0ZUn9xy1z&#10;ghL10qCa8+FkEl2cDpPpU6RO3HlkfR5hhiNUSQMl/fY6JOdH0t5eoeormfSIffadHJpGsyWZDg8j&#10;uvn8nG79fr7LXwAAAP//AwBQSwMEFAAGAAgAAAAhAEiW/szfAAAACgEAAA8AAABkcnMvZG93bnJl&#10;di54bWxMj8tOwzAQRfdI/IM1SOxaJ6SBEOJUiIfEsg+QWLrx5CHscRS7bfh7hhXsZjRXd86p1rOz&#10;4oRTGDwpSJcJCKTGm4E6Be/710UBIkRNRltPqOAbA6zry4tKl8afaYunXewEl1AotYI+xrGUMjQ9&#10;Oh2WfkTiW+snpyOvUyfNpM9c7qy8SZJb6fRA/KHXIz712Hztjk7BB33at3ZlerzLN6vt+PLc5nGv&#10;1PXV/PgAIuIc/8Lwi8/oUDPTwR/JBGEVLNKCXaKC4j4DwYEsz9jlwEOa5CDrSv5XqH8AAAD//wMA&#10;UEsBAi0AFAAGAAgAAAAhALaDOJL+AAAA4QEAABMAAAAAAAAAAAAAAAAAAAAAAFtDb250ZW50X1R5&#10;cGVzXS54bWxQSwECLQAUAAYACAAAACEAOP0h/9YAAACUAQAACwAAAAAAAAAAAAAAAAAvAQAAX3Jl&#10;bHMvLnJlbHNQSwECLQAUAAYACAAAACEAdwR/cysCAAAGBAAADgAAAAAAAAAAAAAAAAAuAgAAZHJz&#10;L2Uyb0RvYy54bWxQSwECLQAUAAYACAAAACEASJb+zN8AAAAKAQAADwAAAAAAAAAAAAAAAACFBAAA&#10;ZHJzL2Rvd25yZXYueG1sUEsFBgAAAAAEAAQA8wAAAJEFAAAAAA==&#10;" filled="f" stroked="f">
                <v:textbox style="mso-fit-shape-to-text:t">
                  <w:txbxContent>
                    <w:p w:rsidR="007C6C39" w:rsidRDefault="007C6C39" w:rsidP="003019D6">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8h</w:t>
                      </w:r>
                    </w:p>
                  </w:txbxContent>
                </v:textbox>
                <w10:wrap type="square" anchorx="margin" anchory="margin"/>
              </v:shape>
            </w:pict>
          </mc:Fallback>
        </mc:AlternateContent>
      </w:r>
      <w:r w:rsidR="00BC3487">
        <w:object w:dxaOrig="16305" w:dyaOrig="11370" w14:anchorId="53599D6F">
          <v:shape id="_x0000_i1271" type="#_x0000_t75" style="width:653.85pt;height:455.35pt" o:ole="">
            <v:imagedata r:id="rId558" o:title=""/>
          </v:shape>
          <o:OLEObject Type="Embed" ProgID="MestReNova.Document.1" ShapeID="_x0000_i1271" DrawAspect="Content" ObjectID="_1780169923" r:id="rId559"/>
        </w:object>
      </w:r>
    </w:p>
    <w:p w14:paraId="160EC5CE" w14:textId="77777777" w:rsidR="00F47056" w:rsidRDefault="00F47056" w:rsidP="003019D6">
      <w:pPr>
        <w:jc w:val="center"/>
      </w:pPr>
      <w:r>
        <w:rPr>
          <w:noProof/>
          <w:lang w:eastAsia="ru-RU"/>
        </w:rPr>
        <w:lastRenderedPageBreak/>
        <mc:AlternateContent>
          <mc:Choice Requires="wps">
            <w:drawing>
              <wp:anchor distT="45720" distB="45720" distL="114300" distR="114300" simplePos="0" relativeHeight="252237824" behindDoc="0" locked="0" layoutInCell="1" allowOverlap="1" wp14:anchorId="2FF984CA" wp14:editId="12680E94">
                <wp:simplePos x="0" y="0"/>
                <wp:positionH relativeFrom="margin">
                  <wp:posOffset>356235</wp:posOffset>
                </wp:positionH>
                <wp:positionV relativeFrom="topMargin">
                  <wp:posOffset>381000</wp:posOffset>
                </wp:positionV>
                <wp:extent cx="2360930" cy="1404620"/>
                <wp:effectExtent l="0" t="0" r="0" b="0"/>
                <wp:wrapSquare wrapText="bothSides"/>
                <wp:docPr id="365" name="Надпись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210EE20" w14:textId="77777777" w:rsidR="00F47056" w:rsidRDefault="00F47056" w:rsidP="00F47056">
                            <w:r>
                              <w:rPr>
                                <w:lang w:val="en-US"/>
                              </w:rPr>
                              <w:t xml:space="preserve">IR spectrum of </w:t>
                            </w:r>
                            <w:r w:rsidR="00890B70" w:rsidRPr="00890B70">
                              <w:rPr>
                                <w:b/>
                                <w:lang w:val="en-US"/>
                              </w:rPr>
                              <w:t>8h</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7F85004" id="Надпись 365" o:spid="_x0000_s1227" type="#_x0000_t202" style="position:absolute;left:0;text-align:left;margin-left:28.05pt;margin-top:30pt;width:185.9pt;height:110.6pt;z-index:25223782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FMqKgIAAAYEAAAOAAAAZHJzL2Uyb0RvYy54bWysU0uOEzEQ3SNxB8t70p0vk1Y6o2GGIKTh&#10;Iw0cwHG70xa2y9hOuofd7LkCd2DBgh1XyNyIsjuTiWCH6IVld7le1Xv1vDjvtCI74bwEU9LhIKdE&#10;GA6VNJuSfvywenZGiQ/MVEyBESW9FZ6eL58+WbS2ECNoQFXCEQQxvmhtSZsQbJFlnjdCMz8AKwwG&#10;a3CaBTy6TVY51iK6Vtkoz2dZC66yDrjwHv9e9UG6TPh1LXh4V9deBKJKir2FtLq0ruOaLRes2Dhm&#10;G8kPbbB/6EIzabDoEeqKBUa2Tv4FpSV34KEOAw46g7qWXCQOyGaY/8HmpmFWJC4ojrdHmfz/g+Vv&#10;d+8dkVVJx7MpJYZpHNL+2/77/sf+1/7n/d39VxIjqFNrfYHXbywmhO4FdDjvxNnba+CfPDFw2TCz&#10;ERfOQdsIVmGfw5iZnaT2OD6CrNs3UGE5tg2QgLra6SgiykIQHed1e5yR6ALh+HM0nuXzMYY4xoaT&#10;fDIbpSlmrHhIt86HVwI0iZuSOjRBgme7ax9iO6x4uBKrGVhJpZIRlCFtSefT0TQlnES0DOhTJXVJ&#10;z/L49c6JLF+aKiUHJlW/xwLKHGhHpj3n0K27pPRolrKjKGuoblEJB70x8SHhpgH3hZIWTVlS/3nL&#10;nKBEvTao5nw4mUQXp8Nk+hypE3caWZ9GmOEIVdJASb+9DMn5kbS3F6j6SiY9Hjs5NI1mSzIdHkZ0&#10;8+k53Xp8vsvfAAAA//8DAFBLAwQUAAYACAAAACEAofyrHt8AAAAJAQAADwAAAGRycy9kb3ducmV2&#10;LnhtbEyPzU7DMBCE70i8g7VI3KiTKEnbNE6F+JE40hYkjm68iSPsdRS7bXh7zKkcRzOa+abeztaw&#10;M05+cCQgXSTAkFqnBuoFfBxeH1bAfJCkpHGEAn7Qw7a5vallpdyFdnjeh57FEvKVFKBDGCvOfavR&#10;Sr9wI1L0OjdZGaKceq4meYnl1vAsSUpu5UBxQcsRnzS23/uTFfBJX+aty5XGZfGe78aX564IByHu&#10;7+bHDbCAc7iG4Q8/okMTmY7uRMozI6Ao05gUUCbxUvTzbLkGdhSQrdIMeFPz/w+aXwAAAP//AwBQ&#10;SwECLQAUAAYACAAAACEAtoM4kv4AAADhAQAAEwAAAAAAAAAAAAAAAAAAAAAAW0NvbnRlbnRfVHlw&#10;ZXNdLnhtbFBLAQItABQABgAIAAAAIQA4/SH/1gAAAJQBAAALAAAAAAAAAAAAAAAAAC8BAABfcmVs&#10;cy8ucmVsc1BLAQItABQABgAIAAAAIQAevFMqKgIAAAYEAAAOAAAAAAAAAAAAAAAAAC4CAABkcnMv&#10;ZTJvRG9jLnhtbFBLAQItABQABgAIAAAAIQCh/Kse3wAAAAkBAAAPAAAAAAAAAAAAAAAAAIQEAABk&#10;cnMvZG93bnJldi54bWxQSwUGAAAAAAQABADzAAAAkAUAAAAA&#10;" filled="f" stroked="f">
                <v:textbox style="mso-fit-shape-to-text:t">
                  <w:txbxContent>
                    <w:p w:rsidR="00F47056" w:rsidRDefault="00F47056" w:rsidP="00F47056">
                      <w:r>
                        <w:rPr>
                          <w:lang w:val="en-US"/>
                        </w:rPr>
                        <w:t>I</w:t>
                      </w:r>
                      <w:r>
                        <w:rPr>
                          <w:lang w:val="en-US"/>
                        </w:rPr>
                        <w:t xml:space="preserve">R spectrum of </w:t>
                      </w:r>
                      <w:r w:rsidR="00890B70" w:rsidRPr="00890B70">
                        <w:rPr>
                          <w:b/>
                          <w:lang w:val="en-US"/>
                        </w:rPr>
                        <w:t>8h</w:t>
                      </w:r>
                    </w:p>
                  </w:txbxContent>
                </v:textbox>
                <w10:wrap type="square" anchorx="margin" anchory="margin"/>
              </v:shape>
            </w:pict>
          </mc:Fallback>
        </mc:AlternateContent>
      </w:r>
      <w:r>
        <w:rPr>
          <w:noProof/>
        </w:rPr>
        <mc:AlternateContent>
          <mc:Choice Requires="wps">
            <w:drawing>
              <wp:anchor distT="45720" distB="45720" distL="114300" distR="114300" simplePos="0" relativeHeight="252235776" behindDoc="0" locked="0" layoutInCell="1" allowOverlap="1" wp14:anchorId="3D040B66" wp14:editId="5F361468">
                <wp:simplePos x="0" y="0"/>
                <wp:positionH relativeFrom="column">
                  <wp:posOffset>-281940</wp:posOffset>
                </wp:positionH>
                <wp:positionV relativeFrom="paragraph">
                  <wp:posOffset>-241935</wp:posOffset>
                </wp:positionV>
                <wp:extent cx="1885950" cy="1404620"/>
                <wp:effectExtent l="0" t="0" r="0" b="0"/>
                <wp:wrapNone/>
                <wp:docPr id="36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1404620"/>
                        </a:xfrm>
                        <a:prstGeom prst="rect">
                          <a:avLst/>
                        </a:prstGeom>
                        <a:noFill/>
                        <a:ln w="9525">
                          <a:noFill/>
                          <a:miter lim="800000"/>
                          <a:headEnd/>
                          <a:tailEnd/>
                        </a:ln>
                      </wps:spPr>
                      <wps:txbx>
                        <w:txbxContent>
                          <w:p w14:paraId="4BAE07F3" w14:textId="77777777" w:rsidR="00F47056" w:rsidRDefault="00F47056">
                            <w:r w:rsidRPr="00634F07">
                              <w:rPr>
                                <w:rFonts w:ascii="Times New Roman" w:hAnsi="Times New Roman" w:cs="Times New Roman"/>
                                <w:sz w:val="24"/>
                                <w:szCs w:val="24"/>
                              </w:rPr>
                              <w:object w:dxaOrig="2436" w:dyaOrig="1893" w14:anchorId="2E72ADD7">
                                <v:shape id="_x0000_i1273" type="#_x0000_t75" style="width:121.55pt;height:94.45pt" o:ole="">
                                  <v:imagedata r:id="rId560" o:title=""/>
                                </v:shape>
                                <o:OLEObject Type="Embed" ProgID="ChemDraw.Document.6.0" ShapeID="_x0000_i1273" DrawAspect="Content" ObjectID="_1780170033" r:id="rId561"/>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228" type="#_x0000_t202" style="position:absolute;left:0;text-align:left;margin-left:-22.2pt;margin-top:-19.05pt;width:148.5pt;height:110.6pt;z-index:2522357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52IKQIAAAQEAAAOAAAAZHJzL2Uyb0RvYy54bWysU82O0zAQviPxDpbvNGlISxs1XS27FCEt&#10;P9LCA7iO01g4HmO7TcqNO6/AO3DgwI1X6L4RY6fbreCGyMGyM55v5vvm8+KibxXZCesk6JKORykl&#10;QnOopN6U9MP71ZMZJc4zXTEFWpR0Lxy9WD5+tOhMITJoQFXCEgTRruhMSRvvTZEkjjeiZW4ERmgM&#10;1mBb5vFoN0llWYforUqyNJ0mHdjKWODCOfx7PQTpMuLXteD+bV074YkqKfbm42rjug5rslywYmOZ&#10;aSQ/tsH+oYuWSY1FT1DXzDOytfIvqFZyCw5qP+LQJlDXkovIAdmM0z/Y3DbMiMgFxXHmJJP7f7D8&#10;ze6dJbIq6dNpTolmLQ7p8O3w/fDj8Ovw8+7L3VeSBZU64wq8fGvwuu+fQ4/TjoyduQH+0RENVw3T&#10;G3FpLXSNYBV2OQ6ZyVnqgOMCyLp7DRUWY1sPEaivbRskRFEIouO09qcJid4THkrOZpP5BEMcY+M8&#10;zadZnGHCivt0Y51/KaAlYVNSixaI8Gx343xohxX3V0I1DSupVLSB0qQr6XySTWLCWaSVHl2qZFvS&#10;WRq+wTeB5QtdxWTPpBr2WEDpI+3AdODs+3Ufdc6mUZUgyhqqPSphYbAlPiPcNGA/U9KhJUvqPm2Z&#10;FZSoVxrVnI/zPHg4HvLJM6RO7HlkfR5hmiNUST0lw/bKR98H0s5couorGfV46OTYNFotynR8FsHL&#10;5+d46+HxLn8DAAD//wMAUEsDBBQABgAIAAAAIQC6jV8b4AAAAAsBAAAPAAAAZHJzL2Rvd25yZXYu&#10;eG1sTI/BTsMwDIbvSLxDZCRuW9qujKo0nSa0jSNjVJyzJrQVjRMlWVfeHnOCmy1/+v391WY2I5u0&#10;D4NFAekyAaaxtWrATkDzvl8UwEKUqORoUQv41gE29e1NJUtlr/imp1PsGIVgKKWAPkZXch7aXhsZ&#10;ltZppNun9UZGWn3HlZdXCjcjz5JkzY0ckD700unnXrdfp4sR4KI7PL741+N2t5+S5uPQZEO3E+L+&#10;bt4+AYt6jn8w/OqTOtTkdLYXVIGNAhZ5nhNKw6pIgRGRPWRrYGdCi1UKvK74/w71DwAAAP//AwBQ&#10;SwECLQAUAAYACAAAACEAtoM4kv4AAADhAQAAEwAAAAAAAAAAAAAAAAAAAAAAW0NvbnRlbnRfVHlw&#10;ZXNdLnhtbFBLAQItABQABgAIAAAAIQA4/SH/1gAAAJQBAAALAAAAAAAAAAAAAAAAAC8BAABfcmVs&#10;cy8ucmVsc1BLAQItABQABgAIAAAAIQCOl52IKQIAAAQEAAAOAAAAAAAAAAAAAAAAAC4CAABkcnMv&#10;ZTJvRG9jLnhtbFBLAQItABQABgAIAAAAIQC6jV8b4AAAAAsBAAAPAAAAAAAAAAAAAAAAAIMEAABk&#10;cnMvZG93bnJldi54bWxQSwUGAAAAAAQABADzAAAAkAUAAAAA&#10;" filled="f" stroked="f">
                <v:textbox style="mso-fit-shape-to-text:t">
                  <w:txbxContent>
                    <w:p w:rsidR="00F47056" w:rsidRDefault="00F47056">
                      <w:r w:rsidRPr="00634F07">
                        <w:rPr>
                          <w:rFonts w:ascii="Times New Roman" w:hAnsi="Times New Roman" w:cs="Times New Roman"/>
                          <w:sz w:val="24"/>
                          <w:szCs w:val="24"/>
                        </w:rPr>
                        <w:object w:dxaOrig="2436" w:dyaOrig="1893">
                          <v:shape id="_x0000_i1242" type="#_x0000_t75" style="width:121.4pt;height:94.6pt" o:ole="">
                            <v:imagedata r:id="rId562" o:title=""/>
                          </v:shape>
                          <o:OLEObject Type="Embed" ProgID="ChemDraw.Document.6.0" ShapeID="_x0000_i1242" DrawAspect="Content" ObjectID="_1780160835" r:id="rId563"/>
                        </w:object>
                      </w:r>
                    </w:p>
                  </w:txbxContent>
                </v:textbox>
              </v:shape>
            </w:pict>
          </mc:Fallback>
        </mc:AlternateContent>
      </w:r>
      <w:r>
        <w:rPr>
          <w:noProof/>
          <w:lang w:eastAsia="ru-RU"/>
        </w:rPr>
        <w:drawing>
          <wp:inline distT="0" distB="0" distL="0" distR="0" wp14:anchorId="38B9B725" wp14:editId="47B3C65B">
            <wp:extent cx="7804800" cy="5450400"/>
            <wp:effectExtent l="0" t="0" r="5715"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4"/>
                    <a:srcRect l="21208" t="13542" r="21448" b="15264"/>
                    <a:stretch/>
                  </pic:blipFill>
                  <pic:spPr bwMode="auto">
                    <a:xfrm>
                      <a:off x="0" y="0"/>
                      <a:ext cx="7804800" cy="5450400"/>
                    </a:xfrm>
                    <a:prstGeom prst="rect">
                      <a:avLst/>
                    </a:prstGeom>
                    <a:ln>
                      <a:noFill/>
                    </a:ln>
                    <a:extLst>
                      <a:ext uri="{53640926-AAD7-44D8-BBD7-CCE9431645EC}">
                        <a14:shadowObscured xmlns:a14="http://schemas.microsoft.com/office/drawing/2010/main"/>
                      </a:ext>
                    </a:extLst>
                  </pic:spPr>
                </pic:pic>
              </a:graphicData>
            </a:graphic>
          </wp:inline>
        </w:drawing>
      </w:r>
    </w:p>
    <w:p w14:paraId="4FC73465" w14:textId="77777777" w:rsidR="007D546B" w:rsidRDefault="007D546B" w:rsidP="003019D6">
      <w:pPr>
        <w:jc w:val="center"/>
      </w:pPr>
      <w:r>
        <w:rPr>
          <w:noProof/>
          <w:lang w:eastAsia="ru-RU"/>
        </w:rPr>
        <w:lastRenderedPageBreak/>
        <mc:AlternateContent>
          <mc:Choice Requires="wps">
            <w:drawing>
              <wp:anchor distT="45720" distB="45720" distL="114300" distR="114300" simplePos="0" relativeHeight="252225536" behindDoc="0" locked="0" layoutInCell="1" allowOverlap="1" wp14:anchorId="56CD6893" wp14:editId="2131AF3D">
                <wp:simplePos x="0" y="0"/>
                <wp:positionH relativeFrom="margin">
                  <wp:posOffset>241300</wp:posOffset>
                </wp:positionH>
                <wp:positionV relativeFrom="topMargin">
                  <wp:posOffset>516255</wp:posOffset>
                </wp:positionV>
                <wp:extent cx="2360930" cy="1404620"/>
                <wp:effectExtent l="0" t="0" r="0" b="0"/>
                <wp:wrapSquare wrapText="bothSides"/>
                <wp:docPr id="402" name="Надпись 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F167E74" w14:textId="77777777" w:rsidR="007C6C39" w:rsidRDefault="007C6C39" w:rsidP="007D546B">
                            <w:r w:rsidRPr="005768B1">
                              <w:rPr>
                                <w:vertAlign w:val="superscript"/>
                                <w:lang w:val="en-US"/>
                              </w:rPr>
                              <w:t>1</w:t>
                            </w:r>
                            <w:r>
                              <w:rPr>
                                <w:lang w:val="en-US"/>
                              </w:rPr>
                              <w:t xml:space="preserve">H NMR spectrum of </w:t>
                            </w:r>
                            <w:r w:rsidR="00890B70" w:rsidRPr="00890B70">
                              <w:rPr>
                                <w:b/>
                                <w:lang w:val="en-US"/>
                              </w:rPr>
                              <w:t>9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B8948AB" id="Надпись 402" o:spid="_x0000_s1229" type="#_x0000_t202" style="position:absolute;left:0;text-align:left;margin-left:19pt;margin-top:40.65pt;width:185.9pt;height:110.6pt;z-index:25222553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crtKgIAAAYEAAAOAAAAZHJzL2Uyb0RvYy54bWysU82O0zAQviPxDpbvNGm2Lduo6WrZpQhp&#10;+ZEWHsB1nMbC9hjbbbLcuPMKvAMHDtx4he4bMXa6pYIbIgfLzni+me+bz4uLXiuyE85LMBUdj3JK&#10;hOFQS7Op6Pt3qyfnlPjATM0UGFHRO+HpxfLxo0VnS1FAC6oWjiCI8WVnK9qGYMss87wVmvkRWGEw&#10;2IDTLODRbbLasQ7RtcqKPJ9lHbjaOuDCe/x7PQTpMuE3jeDhTdN4EYiqKPYW0urSuo5rtlywcuOY&#10;bSU/tMH+oQvNpMGiR6hrFhjZOvkXlJbcgYcmjDjoDJpGcpE4IJtx/geb25ZZkbigON4eZfL/D5a/&#10;3r11RNYVneQFJYZpHNL+6/7b/vv+5/7H/ef7LyRGUKfO+hKv31pMCP0z6HHeibO3N8A/eGLgqmVm&#10;Iy6dg64VrMY+xzEzO0kdcHwEWXevoMZybBsgAfWN01FElIUgOs7r7jgj0QfC8WdxNsvnZxjiGBtP&#10;8smsSFPMWPmQbp0PLwRoEjcVdWiCBM92Nz7Edlj5cCVWM7CSSiUjKEO6is6nxTQlnES0DOhTJXVF&#10;z/P4Dc6JLJ+bOiUHJtWwxwLKHGhHpgPn0K/7pHQxO+q5hvoOlXAwGBMfEm5acJ8o6dCUFfUft8wJ&#10;StRLg2rOx5NJdHE6TKZPkTpxp5H1aYQZjlAVDZQM26uQnB9Je3uJqq9k0iOOZ+jk0DSaLcl0eBjR&#10;zafndOv3813+AgAA//8DAFBLAwQUAAYACAAAACEAfEnBod4AAAAJAQAADwAAAGRycy9kb3ducmV2&#10;LnhtbEyPy07DMBBF90j8gzVI7KjTNoEQ4lSIh8SyDyp16caTh7DHUey24e8ZVrAcndG955aryVlx&#10;xjH0nhTMZwkIpNqbnloFn7v3uxxEiJqMtp5QwTcGWFXXV6UujL/QBs/b2AoOoVBoBV2MQyFlqDt0&#10;Osz8gMSs8aPTkc+xlWbUFw53Vi6S5F463RM3dHrAlw7rr+3JKdjTwX40qenwIVunm+HttcniTqnb&#10;m+n5CUTEKf49w68+q0PFTkd/IhOEVbDMeUpUkM+XIJinySNPOTJIFhnIqpT/F1Q/AAAA//8DAFBL&#10;AQItABQABgAIAAAAIQC2gziS/gAAAOEBAAATAAAAAAAAAAAAAAAAAAAAAABbQ29udGVudF9UeXBl&#10;c10ueG1sUEsBAi0AFAAGAAgAAAAhADj9If/WAAAAlAEAAAsAAAAAAAAAAAAAAAAALwEAAF9yZWxz&#10;Ly5yZWxzUEsBAi0AFAAGAAgAAAAhAEGpyu0qAgAABgQAAA4AAAAAAAAAAAAAAAAALgIAAGRycy9l&#10;Mm9Eb2MueG1sUEsBAi0AFAAGAAgAAAAhAHxJwaHeAAAACQEAAA8AAAAAAAAAAAAAAAAAhAQAAGRy&#10;cy9kb3ducmV2LnhtbFBLBQYAAAAABAAEAPMAAACPBQAAAAA=&#10;" filled="f" stroked="f">
                <v:textbox style="mso-fit-shape-to-text:t">
                  <w:txbxContent>
                    <w:p w:rsidR="007C6C39" w:rsidRDefault="007C6C39" w:rsidP="007D546B">
                      <w:r w:rsidRPr="005768B1">
                        <w:rPr>
                          <w:vertAlign w:val="superscript"/>
                          <w:lang w:val="en-US"/>
                        </w:rPr>
                        <w:t>1</w:t>
                      </w:r>
                      <w:r>
                        <w:rPr>
                          <w:lang w:val="en-US"/>
                        </w:rPr>
                        <w:t xml:space="preserve">H NMR spectrum of </w:t>
                      </w:r>
                      <w:r w:rsidR="00890B70" w:rsidRPr="00890B70">
                        <w:rPr>
                          <w:b/>
                          <w:lang w:val="en-US"/>
                        </w:rPr>
                        <w:t>9c</w:t>
                      </w:r>
                    </w:p>
                  </w:txbxContent>
                </v:textbox>
                <w10:wrap type="square" anchorx="margin" anchory="margin"/>
              </v:shape>
            </w:pict>
          </mc:Fallback>
        </mc:AlternateContent>
      </w:r>
      <w:r>
        <w:object w:dxaOrig="16305" w:dyaOrig="11370" w14:anchorId="0A1C76DA">
          <v:shape id="_x0000_i1274" type="#_x0000_t75" style="width:653.85pt;height:455.35pt" o:ole="">
            <v:imagedata r:id="rId565" o:title=""/>
          </v:shape>
          <o:OLEObject Type="Embed" ProgID="MestReNova.Document.1" ShapeID="_x0000_i1274" DrawAspect="Content" ObjectID="_1780169924" r:id="rId566"/>
        </w:object>
      </w:r>
    </w:p>
    <w:p w14:paraId="2831E840" w14:textId="77777777" w:rsidR="007D546B" w:rsidRDefault="007D546B" w:rsidP="003019D6">
      <w:pPr>
        <w:jc w:val="center"/>
      </w:pPr>
      <w:r>
        <w:rPr>
          <w:noProof/>
          <w:lang w:eastAsia="ru-RU"/>
        </w:rPr>
        <w:lastRenderedPageBreak/>
        <mc:AlternateContent>
          <mc:Choice Requires="wps">
            <w:drawing>
              <wp:anchor distT="45720" distB="45720" distL="114300" distR="114300" simplePos="0" relativeHeight="252223488" behindDoc="0" locked="0" layoutInCell="1" allowOverlap="1" wp14:anchorId="01084BD0" wp14:editId="36510A09">
                <wp:simplePos x="0" y="0"/>
                <wp:positionH relativeFrom="margin">
                  <wp:posOffset>127000</wp:posOffset>
                </wp:positionH>
                <wp:positionV relativeFrom="topMargin">
                  <wp:align>bottom</wp:align>
                </wp:positionV>
                <wp:extent cx="2360930" cy="1404620"/>
                <wp:effectExtent l="0" t="0" r="0" b="0"/>
                <wp:wrapSquare wrapText="bothSides"/>
                <wp:docPr id="401" name="Надпись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88A8153" w14:textId="77777777" w:rsidR="007C6C39" w:rsidRDefault="007C6C39" w:rsidP="007D546B">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9c</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9AAC426" id="Надпись 401" o:spid="_x0000_s1230" type="#_x0000_t202" style="position:absolute;left:0;text-align:left;margin-left:10pt;margin-top:0;width:185.9pt;height:110.6pt;z-index:252223488;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9SfLAIAAAYEAAAOAAAAZHJzL2Uyb0RvYy54bWysU82O0zAQviPxDpbvNGmalm3UdLXsUoS0&#10;/EgLD+A6TmPheIztNllu3HkF3oEDB268QveNGDttqeCGyMGyM55v5vvm8+KybxXZCesk6JKORykl&#10;QnOopN6U9P271ZMLSpxnumIKtCjpvXD0cvn40aIzhcigAVUJSxBEu6IzJW28N0WSON6IlrkRGKEx&#10;WINtmcej3SSVZR2ityrJ0nSWdGArY4EL5/DvzRCky4hf14L7N3XthCeqpNibj6uN6zqsyXLBio1l&#10;ppH80Ab7hy5aJjUWPUHdMM/I1sq/oFrJLTio/YhDm0BdSy4iB2QzTv9gc9cwIyIXFMeZk0zu/8Hy&#10;17u3lsiqpHk6pkSzFoe0/7r/tv++/7n/8fD54QsJEdSpM67A63cGE3z/DHqcd+TszC3wD45ouG6Y&#10;3ogra6FrBKuwz5iZnKUOOC6ArLtXUGE5tvUQgfratkFElIUgOs7r/jQj0XvC8Wc2maXzCYY4xsZ5&#10;ms+yOMWEFcd0Y51/IaAlYVNSiyaI8Gx36zwSwavHK6GahpVUKhpBadKVdD7NpjHhLNJKjz5Vsi3p&#10;RRq+wTmB5XNdxWTPpBr2WEBprBNoB6YDZ9+v+6h0Npsc9VxDdY9KWBiMiQ8JNw3YT5R0aMqSuo9b&#10;ZgUl6qVGNefjPA8ujod8+hSpE3seWZ9HmOYIVVJPybC99tH5gbQzV6j6SkY9Qp9DJ4em0WxRpsPD&#10;CG4+P8dbv5/v8hcAAAD//wMAUEsDBBQABgAIAAAAIQDzs3dF3AAAAAcBAAAPAAAAZHJzL2Rvd25y&#10;ZXYueG1sTI9LT8MwEITvSPwHa5G4USehhRLiVIiHxLEPKnF0400cYa+j2G3Dv2c5wWWl3RnNflOt&#10;Ju/ECcfYB1KQzzIQSE0wPXUKPnZvN0sQMWky2gVCBd8YYVVfXlS6NOFMGzxtUyc4hGKpFdiUhlLK&#10;2Fj0Os7CgMRaG0avE69jJ82ozxzunSyy7E563RN/sHrAZ4vN1/boFezp0723c2PxfrGeb4bXl3aR&#10;dkpdX01PjyASTunPDL/4jA41Mx3CkUwUTgGns1MBT1ZvH3IucuBzkRcg60r+569/AAAA//8DAFBL&#10;AQItABQABgAIAAAAIQC2gziS/gAAAOEBAAATAAAAAAAAAAAAAAAAAAAAAABbQ29udGVudF9UeXBl&#10;c10ueG1sUEsBAi0AFAAGAAgAAAAhADj9If/WAAAAlAEAAAsAAAAAAAAAAAAAAAAALwEAAF9yZWxz&#10;Ly5yZWxzUEsBAi0AFAAGAAgAAAAhAJHz1J8sAgAABgQAAA4AAAAAAAAAAAAAAAAALgIAAGRycy9l&#10;Mm9Eb2MueG1sUEsBAi0AFAAGAAgAAAAhAPOzd0XcAAAABwEAAA8AAAAAAAAAAAAAAAAAhgQAAGRy&#10;cy9kb3ducmV2LnhtbFBLBQYAAAAABAAEAPMAAACPBQAAAAA=&#10;" filled="f" stroked="f">
                <v:textbox style="mso-fit-shape-to-text:t">
                  <w:txbxContent>
                    <w:p w:rsidR="007C6C39" w:rsidRDefault="007C6C39" w:rsidP="007D546B">
                      <w:r w:rsidRPr="005768B1">
                        <w:rPr>
                          <w:vertAlign w:val="superscript"/>
                          <w:lang w:val="en-US"/>
                        </w:rPr>
                        <w:t>1</w:t>
                      </w:r>
                      <w:r>
                        <w:rPr>
                          <w:vertAlign w:val="superscript"/>
                          <w:lang w:val="en-US"/>
                        </w:rPr>
                        <w:t>3</w:t>
                      </w:r>
                      <w:r>
                        <w:rPr>
                          <w:lang w:val="en-US"/>
                        </w:rPr>
                        <w:t xml:space="preserve">C NMR spectrum of </w:t>
                      </w:r>
                      <w:r w:rsidR="00890B70" w:rsidRPr="00890B70">
                        <w:rPr>
                          <w:b/>
                          <w:lang w:val="en-US"/>
                        </w:rPr>
                        <w:t>9c</w:t>
                      </w:r>
                    </w:p>
                  </w:txbxContent>
                </v:textbox>
                <w10:wrap type="square" anchorx="margin" anchory="margin"/>
              </v:shape>
            </w:pict>
          </mc:Fallback>
        </mc:AlternateContent>
      </w:r>
      <w:r>
        <w:object w:dxaOrig="16305" w:dyaOrig="11370" w14:anchorId="5DFAB9D6">
          <v:shape id="_x0000_i1275" type="#_x0000_t75" style="width:653.85pt;height:455.35pt" o:ole="">
            <v:imagedata r:id="rId567" o:title=""/>
          </v:shape>
          <o:OLEObject Type="Embed" ProgID="MestReNova.Document.1" ShapeID="_x0000_i1275" DrawAspect="Content" ObjectID="_1780169925" r:id="rId568"/>
        </w:object>
      </w:r>
    </w:p>
    <w:p w14:paraId="1DA7A5C3" w14:textId="77777777" w:rsidR="00D41241" w:rsidRDefault="00BC3487" w:rsidP="00761C1A">
      <w:pPr>
        <w:jc w:val="center"/>
      </w:pPr>
      <w:r>
        <w:rPr>
          <w:noProof/>
          <w:lang w:eastAsia="ru-RU"/>
        </w:rPr>
        <w:lastRenderedPageBreak/>
        <mc:AlternateContent>
          <mc:Choice Requires="wps">
            <w:drawing>
              <wp:anchor distT="45720" distB="45720" distL="114300" distR="114300" simplePos="0" relativeHeight="252215296" behindDoc="0" locked="0" layoutInCell="1" allowOverlap="1" wp14:anchorId="76B81F61" wp14:editId="1098C7E0">
                <wp:simplePos x="0" y="0"/>
                <wp:positionH relativeFrom="margin">
                  <wp:posOffset>393700</wp:posOffset>
                </wp:positionH>
                <wp:positionV relativeFrom="topMargin">
                  <wp:posOffset>605155</wp:posOffset>
                </wp:positionV>
                <wp:extent cx="2360930" cy="1404620"/>
                <wp:effectExtent l="0" t="0" r="0" b="0"/>
                <wp:wrapSquare wrapText="bothSides"/>
                <wp:docPr id="396" name="Надпись 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B487806" w14:textId="77777777" w:rsidR="007105FB" w:rsidRPr="007105FB" w:rsidRDefault="007C6C39" w:rsidP="007105FB">
                            <w:pPr>
                              <w:rPr>
                                <w:b/>
                              </w:rPr>
                            </w:pPr>
                            <w:r w:rsidRPr="005768B1">
                              <w:rPr>
                                <w:vertAlign w:val="superscript"/>
                                <w:lang w:val="en-US"/>
                              </w:rPr>
                              <w:t>1</w:t>
                            </w:r>
                            <w:r>
                              <w:rPr>
                                <w:lang w:val="en-US"/>
                              </w:rPr>
                              <w:t xml:space="preserve">H NMR spectrum of </w:t>
                            </w:r>
                            <w:r w:rsidR="007105FB" w:rsidRPr="007105FB">
                              <w:rPr>
                                <w:b/>
                                <w:lang w:val="en-US"/>
                              </w:rPr>
                              <w:t>10d</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FBA7390" id="Надпись 396" o:spid="_x0000_s1231" type="#_x0000_t202" style="position:absolute;left:0;text-align:left;margin-left:31pt;margin-top:47.65pt;width:185.9pt;height:110.6pt;z-index:25221529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DsjKwIAAAYEAAAOAAAAZHJzL2Uyb0RvYy54bWysU82O0zAQviPxDpbvNGmalm3UdLXsUoS0&#10;/EgLD+A6TmPheIztNllu3HkF3oEDB268QveNGDttqeCGyMGyM55v5vvm8+KybxXZCesk6JKORykl&#10;QnOopN6U9P271ZMLSpxnumIKtCjpvXD0cvn40aIzhcigAVUJSxBEu6IzJW28N0WSON6IlrkRGKEx&#10;WINtmcej3SSVZR2ityrJ0nSWdGArY4EL5/DvzRCky4hf14L7N3XthCeqpNibj6uN6zqsyXLBio1l&#10;ppH80Ab7hy5aJjUWPUHdMM/I1sq/oFrJLTio/YhDm0BdSy4iB2QzTv9gc9cwIyIXFMeZk0zu/8Hy&#10;17u3lsiqpJP5jBLNWhzS/uv+2/77/uf+x8Pnhy8kRFCnzrgCr98ZTPD9M+hx3pGzM7fAPzii4bph&#10;eiOurIWuEazCPschMzlLHXBcAFl3r6DCcmzrIQL1tW2DiCgLQXSc1/1pRqL3hOPPbDJL5xMMcYyN&#10;8zSfZXGKCSuO6cY6/0JAS8KmpBZNEOHZ7tb50A4rjldCNQ0rqVQ0gtKkK+l8mk1jwlmklR59qmRb&#10;0os0fINzAsvnuorJnkk17LGA0gfagenA2ffrPiqdzfKjnmuo7lEJC4Mx8SHhpgH7iZIOTVlS93HL&#10;rKBEvdSo5nyc58HF8ZBPnyJ1Ys8j6/MI0xyhSuopGbbXPjo/kHbmClVfyahHGM/QyaFpNFuU6fAw&#10;gpvPz/HW7+e7/AUAAP//AwBQSwMEFAAGAAgAAAAhACdCbOneAAAACQEAAA8AAABkcnMvZG93bnJl&#10;di54bWxMj8tOwzAQRfdI/IM1SOyo0+YBhEwqxENi2QdILN148hD2OIrdNvw9ZgXL0R3de061nq0R&#10;J5r84BhhuUhAEDdOD9whvO9fb+5A+KBYK+OYEL7Jw7q+vKhUqd2Zt3TahU7EEvalQuhDGEspfdOT&#10;VX7hRuKYtW6yKsRz6qSe1DmWWyNXSVJIqwaOC70a6amn5mt3tAgf/Gne2kz3dJtvsu348tzmYY94&#10;fTU/PoAINIe/Z/jFj+hQR6aDO7L2wiAUq6gSEO7zFETMszSNKgeEdFnkIOtK/jeofwAAAP//AwBQ&#10;SwECLQAUAAYACAAAACEAtoM4kv4AAADhAQAAEwAAAAAAAAAAAAAAAAAAAAAAW0NvbnRlbnRfVHlw&#10;ZXNdLnhtbFBLAQItABQABgAIAAAAIQA4/SH/1gAAAJQBAAALAAAAAAAAAAAAAAAAAC8BAABfcmVs&#10;cy8ucmVsc1BLAQItABQABgAIAAAAIQCR2DsjKwIAAAYEAAAOAAAAAAAAAAAAAAAAAC4CAABkcnMv&#10;ZTJvRG9jLnhtbFBLAQItABQABgAIAAAAIQAnQmzp3gAAAAkBAAAPAAAAAAAAAAAAAAAAAIUEAABk&#10;cnMvZG93bnJldi54bWxQSwUGAAAAAAQABADzAAAAkAUAAAAA&#10;" filled="f" stroked="f">
                <v:textbox style="mso-fit-shape-to-text:t">
                  <w:txbxContent>
                    <w:p w:rsidR="007105FB" w:rsidRPr="007105FB" w:rsidRDefault="007C6C39" w:rsidP="007105FB">
                      <w:pPr>
                        <w:rPr>
                          <w:b/>
                        </w:rPr>
                      </w:pPr>
                      <w:r w:rsidRPr="005768B1">
                        <w:rPr>
                          <w:vertAlign w:val="superscript"/>
                          <w:lang w:val="en-US"/>
                        </w:rPr>
                        <w:t>1</w:t>
                      </w:r>
                      <w:r>
                        <w:rPr>
                          <w:lang w:val="en-US"/>
                        </w:rPr>
                        <w:t xml:space="preserve">H NMR spectrum of </w:t>
                      </w:r>
                      <w:r w:rsidR="007105FB" w:rsidRPr="007105FB">
                        <w:rPr>
                          <w:b/>
                          <w:lang w:val="en-US"/>
                        </w:rPr>
                        <w:t>10d</w:t>
                      </w:r>
                    </w:p>
                  </w:txbxContent>
                </v:textbox>
                <w10:wrap type="square" anchorx="margin" anchory="margin"/>
              </v:shape>
            </w:pict>
          </mc:Fallback>
        </mc:AlternateContent>
      </w:r>
      <w:r>
        <w:object w:dxaOrig="16305" w:dyaOrig="11370" w14:anchorId="503884C3">
          <v:shape id="_x0000_i1276" type="#_x0000_t75" style="width:653.85pt;height:455.35pt" o:ole="">
            <v:imagedata r:id="rId569" o:title=""/>
          </v:shape>
          <o:OLEObject Type="Embed" ProgID="MestReNova.Document.1" ShapeID="_x0000_i1276" DrawAspect="Content" ObjectID="_1780169926" r:id="rId570"/>
        </w:object>
      </w:r>
    </w:p>
    <w:p w14:paraId="438EDA65" w14:textId="77777777" w:rsidR="00D41241" w:rsidRDefault="00BC3487" w:rsidP="00761C1A">
      <w:pPr>
        <w:jc w:val="center"/>
      </w:pPr>
      <w:r>
        <w:rPr>
          <w:noProof/>
          <w:lang w:eastAsia="ru-RU"/>
        </w:rPr>
        <w:lastRenderedPageBreak/>
        <mc:AlternateContent>
          <mc:Choice Requires="wps">
            <w:drawing>
              <wp:anchor distT="45720" distB="45720" distL="114300" distR="114300" simplePos="0" relativeHeight="252209152" behindDoc="0" locked="0" layoutInCell="1" allowOverlap="1" wp14:anchorId="234A0302" wp14:editId="69623938">
                <wp:simplePos x="0" y="0"/>
                <wp:positionH relativeFrom="margin">
                  <wp:posOffset>127000</wp:posOffset>
                </wp:positionH>
                <wp:positionV relativeFrom="topMargin">
                  <wp:posOffset>414655</wp:posOffset>
                </wp:positionV>
                <wp:extent cx="2360930" cy="1404620"/>
                <wp:effectExtent l="0" t="0" r="0" b="0"/>
                <wp:wrapSquare wrapText="bothSides"/>
                <wp:docPr id="393" name="Надпись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78F46412" w14:textId="77777777" w:rsidR="007105FB" w:rsidRPr="007105FB" w:rsidRDefault="007C6C39" w:rsidP="007105FB">
                            <w:pPr>
                              <w:rPr>
                                <w:b/>
                              </w:rPr>
                            </w:pPr>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10d</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AF811BF" id="Надпись 393" o:spid="_x0000_s1232" type="#_x0000_t202" style="position:absolute;left:0;text-align:left;margin-left:10pt;margin-top:32.65pt;width:185.9pt;height:110.6pt;z-index:25220915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rWCKgIAAAYEAAAOAAAAZHJzL2Uyb0RvYy54bWysU0uOEzEQ3SNxB8t70p0vk1Y6o2GGIKTh&#10;Iw0cwHG70xa2y9hOuocde67AHViwYMcVMjei7E5CBDtELyy7y/Wq3qvnxWWnFdkJ5yWYkg4HOSXC&#10;cKik2ZT0/bvVkwtKfGCmYgqMKOm98PRy+fjRorWFGEEDqhKOIIjxRWtL2oRgiyzzvBGa+QFYYTBY&#10;g9Ms4NFtssqxFtG1ykZ5PstacJV1wIX3+PemD9Jlwq9rwcObuvYiEFVS7C2k1aV1HddsuWDFxjHb&#10;SH5og/1DF5pJg0VPUDcsMLJ18i8oLbkDD3UYcNAZ1LXkInFANsP8DzZ3DbMicUFxvD3J5P8fLH+9&#10;e+uIrEo6no8pMUzjkPZf99/23/c/9z8ePj98ITGCOrXWF3j9zmJC6J5Bh/NOnL29Bf7BEwPXDTMb&#10;ceUctI1gFfY5jJnZWWqP4yPIun0FFZZj2wAJqKudjiKiLATRcV73pxmJLhCOP0fjWT4fY4hjbDjJ&#10;J7NRmmLGimO6dT68EKBJ3JTUoQkSPNvd+hDbYcXxSqxmYCWVSkZQhrQlnU9H05RwFtEyoE+V1CW9&#10;yOPXOyeyfG6qlByYVP0eCyhzoB2Z9pxDt+6S0qPZ9KjnGqp7VMJBb0x8SLhpwH2ipEVTltR/3DIn&#10;KFEvDao5H04m0cXpMJk+RerEnUfW5xFmOEKVNFDSb69Dcn4k7e0Vqr6SSY84nr6TQ9NotiTT4WFE&#10;N5+f063fz3f5CwAA//8DAFBLAwQUAAYACAAAACEAByNwQN0AAAAJAQAADwAAAGRycy9kb3ducmV2&#10;LnhtbEyPy07DMBBF90j8gzVI7KhT2oQS4lSIh8SyD5BYuvEkjrDHUey24e8ZVrAc3asz51bryTtx&#10;wjH2gRTMZxkIpCaYnjoF7/vXmxWImDQZ7QKhgm+MsK4vLypdmnCmLZ52qRMMoVhqBTaloZQyNha9&#10;jrMwIHHWhtHrxOfYSTPqM8O9k7dZVkive+IPVg/4ZLH52h29gg/6dG/t0li8yzfL7fDy3OZpr9T1&#10;1fT4ACLhlP7K8KvP6lCz0yEcyUThFDCdmwqKfAGC88X9nKccOFgVOci6kv8X1D8AAAD//wMAUEsB&#10;Ai0AFAAGAAgAAAAhALaDOJL+AAAA4QEAABMAAAAAAAAAAAAAAAAAAAAAAFtDb250ZW50X1R5cGVz&#10;XS54bWxQSwECLQAUAAYACAAAACEAOP0h/9YAAACUAQAACwAAAAAAAAAAAAAAAAAvAQAAX3JlbHMv&#10;LnJlbHNQSwECLQAUAAYACAAAACEABF61gioCAAAGBAAADgAAAAAAAAAAAAAAAAAuAgAAZHJzL2Uy&#10;b0RvYy54bWxQSwECLQAUAAYACAAAACEAByNwQN0AAAAJAQAADwAAAAAAAAAAAAAAAACEBAAAZHJz&#10;L2Rvd25yZXYueG1sUEsFBgAAAAAEAAQA8wAAAI4FAAAAAA==&#10;" filled="f" stroked="f">
                <v:textbox style="mso-fit-shape-to-text:t">
                  <w:txbxContent>
                    <w:p w:rsidR="007105FB" w:rsidRPr="007105FB" w:rsidRDefault="007C6C39" w:rsidP="007105FB">
                      <w:pPr>
                        <w:rPr>
                          <w:b/>
                        </w:rPr>
                      </w:pPr>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10d</w:t>
                      </w:r>
                    </w:p>
                  </w:txbxContent>
                </v:textbox>
                <w10:wrap type="square" anchorx="margin" anchory="margin"/>
              </v:shape>
            </w:pict>
          </mc:Fallback>
        </mc:AlternateContent>
      </w:r>
      <w:r>
        <w:object w:dxaOrig="16305" w:dyaOrig="11370" w14:anchorId="7839FCD8">
          <v:shape id="_x0000_i1277" type="#_x0000_t75" style="width:654.65pt;height:456.5pt" o:ole="">
            <v:imagedata r:id="rId571" o:title=""/>
          </v:shape>
          <o:OLEObject Type="Embed" ProgID="MestReNova.Document.1" ShapeID="_x0000_i1277" DrawAspect="Content" ObjectID="_1780169927" r:id="rId572"/>
        </w:object>
      </w:r>
    </w:p>
    <w:p w14:paraId="5A5D2324" w14:textId="77777777" w:rsidR="00540919" w:rsidRDefault="007D546B" w:rsidP="00761C1A">
      <w:pPr>
        <w:jc w:val="center"/>
      </w:pPr>
      <w:r>
        <w:rPr>
          <w:noProof/>
          <w:lang w:eastAsia="ru-RU"/>
        </w:rPr>
        <w:lastRenderedPageBreak/>
        <mc:AlternateContent>
          <mc:Choice Requires="wps">
            <w:drawing>
              <wp:anchor distT="45720" distB="45720" distL="114300" distR="114300" simplePos="0" relativeHeight="252221440" behindDoc="0" locked="0" layoutInCell="1" allowOverlap="1" wp14:anchorId="63A5F310" wp14:editId="706A8BBE">
                <wp:simplePos x="0" y="0"/>
                <wp:positionH relativeFrom="margin">
                  <wp:align>left</wp:align>
                </wp:positionH>
                <wp:positionV relativeFrom="paragraph">
                  <wp:posOffset>62865</wp:posOffset>
                </wp:positionV>
                <wp:extent cx="1435100" cy="1404620"/>
                <wp:effectExtent l="0" t="0" r="0" b="0"/>
                <wp:wrapNone/>
                <wp:docPr id="39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0" cy="1404620"/>
                        </a:xfrm>
                        <a:prstGeom prst="rect">
                          <a:avLst/>
                        </a:prstGeom>
                        <a:noFill/>
                        <a:ln w="9525">
                          <a:noFill/>
                          <a:miter lim="800000"/>
                          <a:headEnd/>
                          <a:tailEnd/>
                        </a:ln>
                      </wps:spPr>
                      <wps:txbx>
                        <w:txbxContent>
                          <w:p w14:paraId="43FCEFD8" w14:textId="77777777" w:rsidR="007C6C39" w:rsidRDefault="007C6C39">
                            <w:r w:rsidRPr="007D546B">
                              <w:rPr>
                                <w:noProof/>
                                <w:lang w:eastAsia="ru-RU"/>
                              </w:rPr>
                              <w:drawing>
                                <wp:inline distT="0" distB="0" distL="0" distR="0" wp14:anchorId="0083DCDD" wp14:editId="5DBCAFE6">
                                  <wp:extent cx="1028700" cy="1308100"/>
                                  <wp:effectExtent l="0" t="0" r="0" b="6350"/>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1028700" cy="1308100"/>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233" type="#_x0000_t202" style="position:absolute;left:0;text-align:left;margin-left:0;margin-top:4.95pt;width:113pt;height:110.6pt;z-index:252221440;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p37KgIAAAQEAAAOAAAAZHJzL2Uyb0RvYy54bWysU82O0zAQviPxDpbvNEk3Lduo6WrZpQhp&#10;+ZEWHsB1nMbC8RjbbVJu3HkF3oEDB268QveNGDttqeCGyMGyM55v5vvm8/yqbxXZCusk6JJmo5QS&#10;oTlUUq9L+v7d8sklJc4zXTEFWpR0Jxy9Wjx+NO9MIcbQgKqEJQiiXdGZkjbemyJJHG9Ey9wIjNAY&#10;rMG2zOPRrpPKsg7RW5WM03SadGArY4EL5/Dv7RCki4hf14L7N3XthCeqpNibj6uN6yqsyWLOirVl&#10;ppH80Ab7hy5aJjUWPUHdMs/Ixsq/oFrJLTio/YhDm0BdSy4iB2STpX+wuW+YEZELiuPMSSb3/2D5&#10;6+1bS2RV0ovZjBLNWhzS/uv+2/77/uf+x8Pnhy9kHFTqjCvw8r3B675/Bj1OOzJ25g74B0c03DRM&#10;r8W1tdA1glXYZRYyk7PUAccFkFX3CiosxjYeIlBf2zZIiKIQRMdp7U4TEr0nPJTMLyZZiiGOsSxP&#10;8+k4zjBhxTHdWOdfCGhJ2JTUogUiPNveOR/aYcXxSqimYSmVijZQmnQlnU3Gk5hwFmmlR5cq2Zb0&#10;Mg3f4JvA8rmuYrJnUg17LKD0gXZgOnD2/aqPOo+n06OeK6h2qISFwZb4jHDTgP1ESYeWLKn7uGFW&#10;UKJealRzluV58HA85JOnSJ3Y88jqPMI0R6iSekqG7Y2Pvg+knblG1Zcy6hHGM3RyaBqtFmU6PIvg&#10;5fNzvPX78S5+AQAA//8DAFBLAwQUAAYACAAAACEAdRslftsAAAAGAQAADwAAAGRycy9kb3ducmV2&#10;LnhtbEyPwU7DMBBE70j8g7VI3KiTIBUa4lQVassRWiLObrwkEfHast00/D3LCW4zmtXM22o921FM&#10;GOLgSEG+yEAgtc4M1Clo3nd3jyBi0mT06AgVfGOEdX19VenSuAsdcDqmTnAJxVIr6FPypZSx7dHq&#10;uHAeibNPF6xObEMnTdAXLrejLLJsKa0eiBd67fG5x/breLYKfPL7h5fw+rbZ7qas+dg3xdBtlbq9&#10;mTdPIBLO6e8YfvEZHWpmOrkzmShGBfxIUrBageCwKJbsTyzu8xxkXcn/+PUPAAAA//8DAFBLAQIt&#10;ABQABgAIAAAAIQC2gziS/gAAAOEBAAATAAAAAAAAAAAAAAAAAAAAAABbQ29udGVudF9UeXBlc10u&#10;eG1sUEsBAi0AFAAGAAgAAAAhADj9If/WAAAAlAEAAAsAAAAAAAAAAAAAAAAALwEAAF9yZWxzLy5y&#10;ZWxzUEsBAi0AFAAGAAgAAAAhAEKmnfsqAgAABAQAAA4AAAAAAAAAAAAAAAAALgIAAGRycy9lMm9E&#10;b2MueG1sUEsBAi0AFAAGAAgAAAAhAHUbJX7bAAAABgEAAA8AAAAAAAAAAAAAAAAAhAQAAGRycy9k&#10;b3ducmV2LnhtbFBLBQYAAAAABAAEAPMAAACMBQAAAAA=&#10;" filled="f" stroked="f">
                <v:textbox style="mso-fit-shape-to-text:t">
                  <w:txbxContent>
                    <w:p w:rsidR="007C6C39" w:rsidRDefault="007C6C39">
                      <w:r w:rsidRPr="007D546B">
                        <w:rPr>
                          <w:noProof/>
                          <w:lang w:eastAsia="ru-RU"/>
                        </w:rPr>
                        <w:drawing>
                          <wp:inline distT="0" distB="0" distL="0" distR="0">
                            <wp:extent cx="1028700" cy="1308100"/>
                            <wp:effectExtent l="0" t="0" r="0" b="6350"/>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1028700" cy="1308100"/>
                                    </a:xfrm>
                                    <a:prstGeom prst="rect">
                                      <a:avLst/>
                                    </a:prstGeom>
                                    <a:noFill/>
                                    <a:ln>
                                      <a:noFill/>
                                    </a:ln>
                                  </pic:spPr>
                                </pic:pic>
                              </a:graphicData>
                            </a:graphic>
                          </wp:inline>
                        </w:drawing>
                      </w:r>
                    </w:p>
                  </w:txbxContent>
                </v:textbox>
                <w10:wrap anchorx="margin"/>
              </v:shape>
            </w:pict>
          </mc:Fallback>
        </mc:AlternateContent>
      </w:r>
      <w:r w:rsidR="00BD51ED">
        <w:rPr>
          <w:noProof/>
          <w:lang w:eastAsia="ru-RU"/>
        </w:rPr>
        <mc:AlternateContent>
          <mc:Choice Requires="wps">
            <w:drawing>
              <wp:anchor distT="45720" distB="45720" distL="114300" distR="114300" simplePos="0" relativeHeight="252181504" behindDoc="0" locked="0" layoutInCell="1" allowOverlap="1" wp14:anchorId="427FFD8C" wp14:editId="432EB1B6">
                <wp:simplePos x="0" y="0"/>
                <wp:positionH relativeFrom="margin">
                  <wp:posOffset>219710</wp:posOffset>
                </wp:positionH>
                <wp:positionV relativeFrom="topMargin">
                  <wp:align>bottom</wp:align>
                </wp:positionV>
                <wp:extent cx="2360930" cy="1404620"/>
                <wp:effectExtent l="0" t="0" r="0" b="0"/>
                <wp:wrapSquare wrapText="bothSides"/>
                <wp:docPr id="38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11FB905" w14:textId="77777777" w:rsidR="007C6C39" w:rsidRPr="007105FB" w:rsidRDefault="007C6C39" w:rsidP="00BD51ED">
                            <w:pPr>
                              <w:rPr>
                                <w:b/>
                              </w:rPr>
                            </w:pPr>
                            <w:r w:rsidRPr="00076ABF">
                              <w:rPr>
                                <w:lang w:val="en-US"/>
                              </w:rPr>
                              <w:t>I</w:t>
                            </w:r>
                            <w:r>
                              <w:rPr>
                                <w:lang w:val="en-US"/>
                              </w:rPr>
                              <w:t xml:space="preserve">R spectrum of </w:t>
                            </w:r>
                            <w:r w:rsidR="007105FB" w:rsidRPr="007105FB">
                              <w:rPr>
                                <w:b/>
                                <w:lang w:val="en-US"/>
                              </w:rPr>
                              <w:t>10d</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CC42C83" id="_x0000_s1234" type="#_x0000_t202" style="position:absolute;left:0;text-align:left;margin-left:17.3pt;margin-top:0;width:185.9pt;height:110.6pt;z-index:252181504;visibility:visible;mso-wrap-style:square;mso-width-percent:400;mso-height-percent:200;mso-wrap-distance-left:9pt;mso-wrap-distance-top:3.6pt;mso-wrap-distance-right:9pt;mso-wrap-distance-bottom:3.6pt;mso-position-horizontal:absolute;mso-position-horizontal-relative:margin;mso-position-vertical:bottom;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T/EKwIAAAQEAAAOAAAAZHJzL2Uyb0RvYy54bWysU82O0zAQviPxDpbvNGn6s23UdLXsUoS0&#10;/EgLD+A6TmPheIztNllue+cVeAcOHLjxCt03Yuy0pYIbIgfLzni+me+bz4vLrlFkJ6yToAs6HKSU&#10;CM2hlHpT0A/vV89mlDjPdMkUaFHQe+Ho5fLpk0VrcpFBDaoUliCIdnlrClp7b/IkcbwWDXMDMEJj&#10;sALbMI9Hu0lKy1pEb1SSpek0acGWxgIXzuHfmz5IlxG/qgT3b6vKCU9UQbE3H1cb13VYk+WC5RvL&#10;TC35oQ32D100TGoseoK6YZ6RrZV/QTWSW3BQ+QGHJoGqklxEDshmmP7B5q5mRkQuKI4zJ5nc/4Pl&#10;b3bvLJFlQUezISWaNTik/df9t/33/c/9j8eHxy8kCyq1xuV4+c7gdd89hw6nHRk7cwv8oyMarmum&#10;N+LKWmhrwUrschgyk7PUHscFkHX7GkosxrYeIlBX2SZIiKIQRMdp3Z8mJDpPOP7MRtN0PsIQx9hw&#10;nI6nWZxhwvJjurHOvxTQkLApqEULRHi2u3U+tMPy45VQTcNKKhVtoDRpCzqfZJOYcBZppEeXKtkU&#10;dJaGr/dNYPlClzHZM6n6PRZQ+kA7MO05+27dRZ2z6cVRzzWU96iEhd6W+IxwU4P9TEmLliyo+7Rl&#10;VlCiXmlUcz4cj4OH42E8uUDqxJ5H1ucRpjlCFdRT0m+vffR9IO3MFaq+klGPMJ6+k0PTaLUo0+FZ&#10;BC+fn+Ot3493+QsAAP//AwBQSwMEFAAGAAgAAAAhAHM459LcAAAABwEAAA8AAABkcnMvZG93bnJl&#10;di54bWxMj0tPwzAQhO9I/AdrkbhRp8ENKMSpEA+JI21B4ujGm4ew11HstuHfs5zKcTSjmW+q9eyd&#10;OOIUh0AalosMBFIT7ECdho/d6809iJgMWeMCoYYfjLCuLy8qU9pwog0et6kTXEKxNBr6lMZSytj0&#10;6E1chBGJvTZM3iSWUyftZE5c7p3Ms6yQ3gzEC70Z8anH5nt78Bo+6cu9tcr2eLd6V5vx5bldpZ3W&#10;11fz4wOIhHM6h+EPn9GhZqZ9OJCNwmm4VQUnNfAhdlVWKBB7DXm+zEHWlfzPX/8CAAD//wMAUEsB&#10;Ai0AFAAGAAgAAAAhALaDOJL+AAAA4QEAABMAAAAAAAAAAAAAAAAAAAAAAFtDb250ZW50X1R5cGVz&#10;XS54bWxQSwECLQAUAAYACAAAACEAOP0h/9YAAACUAQAACwAAAAAAAAAAAAAAAAAvAQAAX3JlbHMv&#10;LnJlbHNQSwECLQAUAAYACAAAACEAdtk/xCsCAAAEBAAADgAAAAAAAAAAAAAAAAAuAgAAZHJzL2Uy&#10;b0RvYy54bWxQSwECLQAUAAYACAAAACEAczjn0twAAAAHAQAADwAAAAAAAAAAAAAAAACFBAAAZHJz&#10;L2Rvd25yZXYueG1sUEsFBgAAAAAEAAQA8wAAAI4FAAAAAA==&#10;" filled="f" stroked="f">
                <v:textbox style="mso-fit-shape-to-text:t">
                  <w:txbxContent>
                    <w:p w:rsidR="007C6C39" w:rsidRPr="007105FB" w:rsidRDefault="007C6C39" w:rsidP="00BD51ED">
                      <w:pPr>
                        <w:rPr>
                          <w:b/>
                        </w:rPr>
                      </w:pPr>
                      <w:r w:rsidRPr="00076ABF">
                        <w:rPr>
                          <w:lang w:val="en-US"/>
                        </w:rPr>
                        <w:t>I</w:t>
                      </w:r>
                      <w:r>
                        <w:rPr>
                          <w:lang w:val="en-US"/>
                        </w:rPr>
                        <w:t xml:space="preserve">R spectrum of </w:t>
                      </w:r>
                      <w:r w:rsidR="007105FB" w:rsidRPr="007105FB">
                        <w:rPr>
                          <w:b/>
                          <w:lang w:val="en-US"/>
                        </w:rPr>
                        <w:t>10d</w:t>
                      </w:r>
                    </w:p>
                  </w:txbxContent>
                </v:textbox>
                <w10:wrap type="square" anchorx="margin" anchory="margin"/>
              </v:shape>
            </w:pict>
          </mc:Fallback>
        </mc:AlternateContent>
      </w:r>
      <w:r w:rsidR="00540919">
        <w:rPr>
          <w:noProof/>
          <w:lang w:eastAsia="ru-RU"/>
        </w:rPr>
        <w:drawing>
          <wp:inline distT="0" distB="0" distL="0" distR="0" wp14:anchorId="71646263" wp14:editId="331F76E9">
            <wp:extent cx="7909200" cy="5511600"/>
            <wp:effectExtent l="0" t="0" r="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5"/>
                    <a:srcRect l="20796" t="12994" r="21140" b="15081"/>
                    <a:stretch/>
                  </pic:blipFill>
                  <pic:spPr bwMode="auto">
                    <a:xfrm>
                      <a:off x="0" y="0"/>
                      <a:ext cx="7909200" cy="5511600"/>
                    </a:xfrm>
                    <a:prstGeom prst="rect">
                      <a:avLst/>
                    </a:prstGeom>
                    <a:ln>
                      <a:noFill/>
                    </a:ln>
                    <a:extLst>
                      <a:ext uri="{53640926-AAD7-44D8-BBD7-CCE9431645EC}">
                        <a14:shadowObscured xmlns:a14="http://schemas.microsoft.com/office/drawing/2010/main"/>
                      </a:ext>
                    </a:extLst>
                  </pic:spPr>
                </pic:pic>
              </a:graphicData>
            </a:graphic>
          </wp:inline>
        </w:drawing>
      </w:r>
      <w:r w:rsidR="00BC3487" w:rsidRPr="00BC3487">
        <w:t xml:space="preserve"> </w:t>
      </w:r>
      <w:r w:rsidR="00BC3487">
        <w:rPr>
          <w:noProof/>
          <w:lang w:eastAsia="ru-RU"/>
        </w:rPr>
        <w:lastRenderedPageBreak/>
        <mc:AlternateContent>
          <mc:Choice Requires="wps">
            <w:drawing>
              <wp:anchor distT="45720" distB="45720" distL="114300" distR="114300" simplePos="0" relativeHeight="252217344" behindDoc="0" locked="0" layoutInCell="1" allowOverlap="1" wp14:anchorId="5921A7BA" wp14:editId="7B2C77AA">
                <wp:simplePos x="0" y="0"/>
                <wp:positionH relativeFrom="margin">
                  <wp:align>left</wp:align>
                </wp:positionH>
                <wp:positionV relativeFrom="topMargin">
                  <wp:posOffset>554355</wp:posOffset>
                </wp:positionV>
                <wp:extent cx="2360930" cy="1404620"/>
                <wp:effectExtent l="0" t="0" r="0" b="0"/>
                <wp:wrapSquare wrapText="bothSides"/>
                <wp:docPr id="397" name="Надпись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62E8F2A6" w14:textId="77777777" w:rsidR="007C6C39" w:rsidRDefault="007C6C39" w:rsidP="00BC3487">
                            <w:r w:rsidRPr="005768B1">
                              <w:rPr>
                                <w:vertAlign w:val="superscript"/>
                                <w:lang w:val="en-US"/>
                              </w:rPr>
                              <w:t>1</w:t>
                            </w:r>
                            <w:r>
                              <w:rPr>
                                <w:lang w:val="en-US"/>
                              </w:rPr>
                              <w:t xml:space="preserve">H NMR spectrum of </w:t>
                            </w:r>
                            <w:r w:rsidR="007105FB" w:rsidRPr="007105FB">
                              <w:rPr>
                                <w:b/>
                                <w:lang w:val="en-US"/>
                              </w:rPr>
                              <w:t>10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FBA7390" id="Надпись 397" o:spid="_x0000_s1235" type="#_x0000_t202" style="position:absolute;left:0;text-align:left;margin-left:0;margin-top:43.65pt;width:185.9pt;height:110.6pt;z-index:252217344;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P3uLAIAAAYEAAAOAAAAZHJzL2Uyb0RvYy54bWysU82O0zAQviPxDpbvNGn6s23UdLXsUoS0&#10;/EgLD+A6TmMRe4ztNllue+cVeAcOHLjxCt03Yuy0pYIbIgfLzni+me+bz4vLTjVkJ6yToAs6HKSU&#10;CM2hlHpT0A/vV89mlDjPdMka0KKg98LRy+XTJ4vW5CKDGppSWIIg2uWtKWjtvcmTxPFaKOYGYITG&#10;YAVWMY9Hu0lKy1pEV02Spek0acGWxgIXzuHfmz5IlxG/qgT3b6vKCU+agmJvPq42ruuwJssFyzeW&#10;mVryQxvsH7pQTGoseoK6YZ6RrZV/QSnJLTio/ICDSqCqJBeRA7IZpn+wuauZEZELiuPMSSb3/2D5&#10;m907S2RZ0NH8ghLNFA5p/3X/bf99/3P/4/Hh8QsJEdSpNS7H63cGE3z3HDqcd+TszC3wj45ouK6Z&#10;3ogra6GtBSuxz2HITM5SexwXQNbtayixHNt6iEBdZVUQEWUhiI7zuj/NSHSecPyZjabpfIQhjrHh&#10;OB1PszjFhOXHdGOdfylAkbApqEUTRHi2u3U+tMPy45VQTcNKNk00QqNJW9D5JJvEhLOIkh592khV&#10;0Fkavt45geULXcZkz2TT77FAow+0A9Oes+/WXVQ6m86Oeq6hvEclLPTGxIeEmxrsZ0paNGVB3act&#10;s4KS5pVGNefD8Ti4OB7GkwukTux5ZH0eYZojVEE9Jf322kfnB9LOXKHqKxn1COPpOzk0jWaLMh0e&#10;RnDz+Tne+v18l78AAAD//wMAUEsDBBQABgAIAAAAIQD3GkTs3AAAAAcBAAAPAAAAZHJzL2Rvd25y&#10;ZXYueG1sTI/NTsMwEITvSLyDtUjcqFPakCjEqRA/EkfagsTRjTdxhL2OYrcNb89ygtusZjXzTb2Z&#10;vRMnnOIQSMFykYFAaoMZqFfwvn+5KUHEpMloFwgVfGOETXN5UevKhDNt8bRLveAQipVWYFMaKylj&#10;a9HruAgjEntdmLxOfE69NJM+c7h38jbL7qTXA3GD1SM+Wmy/dkev4IM+3Wu3NhaL/G29HZ+fujzt&#10;lbq+mh/uQSSc098z/OIzOjTMdAhHMlE4BTwkKSiLFQh2V8WShxxYZGUOsqnlf/7mBwAA//8DAFBL&#10;AQItABQABgAIAAAAIQC2gziS/gAAAOEBAAATAAAAAAAAAAAAAAAAAAAAAABbQ29udGVudF9UeXBl&#10;c10ueG1sUEsBAi0AFAAGAAgAAAAhADj9If/WAAAAlAEAAAsAAAAAAAAAAAAAAAAALwEAAF9yZWxz&#10;Ly5yZWxzUEsBAi0AFAAGAAgAAAAhADEI/e4sAgAABgQAAA4AAAAAAAAAAAAAAAAALgIAAGRycy9l&#10;Mm9Eb2MueG1sUEsBAi0AFAAGAAgAAAAhAPcaROzcAAAABwEAAA8AAAAAAAAAAAAAAAAAhgQAAGRy&#10;cy9kb3ducmV2LnhtbFBLBQYAAAAABAAEAPMAAACPBQAAAAA=&#10;" filled="f" stroked="f">
                <v:textbox style="mso-fit-shape-to-text:t">
                  <w:txbxContent>
                    <w:p w:rsidR="007C6C39" w:rsidRDefault="007C6C39" w:rsidP="00BC3487">
                      <w:r w:rsidRPr="005768B1">
                        <w:rPr>
                          <w:vertAlign w:val="superscript"/>
                          <w:lang w:val="en-US"/>
                        </w:rPr>
                        <w:t>1</w:t>
                      </w:r>
                      <w:r>
                        <w:rPr>
                          <w:lang w:val="en-US"/>
                        </w:rPr>
                        <w:t xml:space="preserve">H NMR spectrum of </w:t>
                      </w:r>
                      <w:r w:rsidR="007105FB" w:rsidRPr="007105FB">
                        <w:rPr>
                          <w:b/>
                          <w:lang w:val="en-US"/>
                        </w:rPr>
                        <w:t>10e</w:t>
                      </w:r>
                    </w:p>
                  </w:txbxContent>
                </v:textbox>
                <w10:wrap type="square" anchorx="margin" anchory="margin"/>
              </v:shape>
            </w:pict>
          </mc:Fallback>
        </mc:AlternateContent>
      </w:r>
      <w:r w:rsidR="00BC3487">
        <w:object w:dxaOrig="16305" w:dyaOrig="11370" w14:anchorId="73F7A094">
          <v:shape id="_x0000_i1278" type="#_x0000_t75" style="width:653.85pt;height:455.35pt" o:ole="">
            <v:imagedata r:id="rId576" o:title=""/>
          </v:shape>
          <o:OLEObject Type="Embed" ProgID="MestReNova.Document.1" ShapeID="_x0000_i1278" DrawAspect="Content" ObjectID="_1780169928" r:id="rId577"/>
        </w:object>
      </w:r>
    </w:p>
    <w:p w14:paraId="4219FCBC" w14:textId="77777777" w:rsidR="00BC3487" w:rsidRDefault="00BC3487" w:rsidP="00761C1A">
      <w:pPr>
        <w:jc w:val="center"/>
      </w:pPr>
      <w:r>
        <w:rPr>
          <w:noProof/>
          <w:lang w:eastAsia="ru-RU"/>
        </w:rPr>
        <w:lastRenderedPageBreak/>
        <mc:AlternateContent>
          <mc:Choice Requires="wps">
            <w:drawing>
              <wp:anchor distT="45720" distB="45720" distL="114300" distR="114300" simplePos="0" relativeHeight="252211200" behindDoc="0" locked="0" layoutInCell="1" allowOverlap="1" wp14:anchorId="7DD8364A" wp14:editId="6AA79DB5">
                <wp:simplePos x="0" y="0"/>
                <wp:positionH relativeFrom="margin">
                  <wp:posOffset>-25400</wp:posOffset>
                </wp:positionH>
                <wp:positionV relativeFrom="topMargin">
                  <wp:posOffset>465455</wp:posOffset>
                </wp:positionV>
                <wp:extent cx="2360930" cy="1404620"/>
                <wp:effectExtent l="0" t="0" r="0" b="0"/>
                <wp:wrapSquare wrapText="bothSides"/>
                <wp:docPr id="394" name="Надпись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57F73C2" w14:textId="77777777" w:rsidR="007C6C39" w:rsidRDefault="007C6C39" w:rsidP="00BC3487">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10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AF811BF" id="Надпись 394" o:spid="_x0000_s1236" type="#_x0000_t202" style="position:absolute;left:0;text-align:left;margin-left:-2pt;margin-top:36.65pt;width:185.9pt;height:110.6pt;z-index:25221120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uOcKwIAAAYEAAAOAAAAZHJzL2Uyb0RvYy54bWysU82O0zAQviPxDpbvNGmalm3UdLXsUoS0&#10;/EgLD+A6TmPheIztNllu3HkF3oEDB268QveNGDttqeCGyMGyM55v5vvm8+KybxXZCesk6JKORykl&#10;QnOopN6U9P271ZMLSpxnumIKtCjpvXD0cvn40aIzhcigAVUJSxBEu6IzJW28N0WSON6IlrkRGKEx&#10;WINtmcej3SSVZR2ityrJ0nSWdGArY4EL5/DvzRCky4hf14L7N3XthCeqpNibj6uN6zqsyXLBio1l&#10;ppH80Ab7hy5aJjUWPUHdMM/I1sq/oFrJLTio/YhDm0BdSy4iB2QzTv9gc9cwIyIXFMeZk0zu/8Hy&#10;17u3lsiqpJN5TolmLQ5p/3X/bf99/3P/4+HzwxcSIqhTZ1yB1+8MJvj+GfQ478jZmVvgHxzRcN0w&#10;vRFX1kLXCFZhn+OQmZylDjgugKy7V1BhObb1EIH62rZBRJSFIDrO6/40I9F7wvFnNpml8wmGOMbG&#10;eZrPsjjFhBXHdGOdfyGgJWFTUosmiPBsd+t8aIcVxyuhmoaVVCoaQWnSlXQ+zaYx4SzSSo8+VbIt&#10;6UUavsE5geVzXcVkz6Qa9lhA6QPtwHTg7Pt1H5XOZvOjnmuo7lEJC4Mx8SHhpgH7iZIOTVlS93HL&#10;rKBEvdSo5nyc58HF8ZBPnyJ1Ys8j6/MI0xyhSuopGbbXPjo/kHbmClVfyahHGM/QyaFpNFuU6fAw&#10;gpvPz/HW7+e7/AUAAP//AwBQSwMEFAAGAAgAAAAhABoaTuHfAAAACQEAAA8AAABkcnMvZG93bnJl&#10;di54bWxMj8tOwzAQRfdI/IM1SOxahyZpIMSpEA+JJW1BYunGk4ewx1HstuHvGVawHN3RvedUm9lZ&#10;ccIpDJ4U3CwTEEiNNwN1Ct73L4tbECFqMtp6QgXfGGBTX15UujT+TFs87WInuIRCqRX0MY6llKHp&#10;0emw9CMSZ62fnI58Tp00kz5zubNylSRr6fRAvNDrER97bL52R6fggz7ta5uZHov8LduOz09tHvdK&#10;XV/ND/cgIs7x7xl+8RkdamY6+COZIKyCRcYqUUGRpiA4T9cFqxwUrO6yHGRdyf8G9Q8AAAD//wMA&#10;UEsBAi0AFAAGAAgAAAAhALaDOJL+AAAA4QEAABMAAAAAAAAAAAAAAAAAAAAAAFtDb250ZW50X1R5&#10;cGVzXS54bWxQSwECLQAUAAYACAAAACEAOP0h/9YAAACUAQAACwAAAAAAAAAAAAAAAAAvAQAAX3Jl&#10;bHMvLnJlbHNQSwECLQAUAAYACAAAACEA4VLjnCsCAAAGBAAADgAAAAAAAAAAAAAAAAAuAgAAZHJz&#10;L2Uyb0RvYy54bWxQSwECLQAUAAYACAAAACEAGhpO4d8AAAAJAQAADwAAAAAAAAAAAAAAAACFBAAA&#10;ZHJzL2Rvd25yZXYueG1sUEsFBgAAAAAEAAQA8wAAAJEFAAAAAA==&#10;" filled="f" stroked="f">
                <v:textbox style="mso-fit-shape-to-text:t">
                  <w:txbxContent>
                    <w:p w:rsidR="007C6C39" w:rsidRDefault="007C6C39" w:rsidP="00BC3487">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10e</w:t>
                      </w:r>
                    </w:p>
                  </w:txbxContent>
                </v:textbox>
                <w10:wrap type="square" anchorx="margin" anchory="margin"/>
              </v:shape>
            </w:pict>
          </mc:Fallback>
        </mc:AlternateContent>
      </w:r>
      <w:r>
        <w:object w:dxaOrig="16305" w:dyaOrig="11460" w14:anchorId="3B5A0717">
          <v:shape id="_x0000_i1279" type="#_x0000_t75" style="width:648.95pt;height:456.1pt" o:ole="">
            <v:imagedata r:id="rId578" o:title=""/>
          </v:shape>
          <o:OLEObject Type="Embed" ProgID="MestReNova.Document.1" ShapeID="_x0000_i1279" DrawAspect="Content" ObjectID="_1780169929" r:id="rId579"/>
        </w:object>
      </w:r>
    </w:p>
    <w:p w14:paraId="7A019E45" w14:textId="77777777" w:rsidR="00036EF9" w:rsidRDefault="00036EF9" w:rsidP="00761C1A">
      <w:pPr>
        <w:jc w:val="center"/>
      </w:pPr>
      <w:r w:rsidRPr="00AE6990">
        <w:rPr>
          <w:noProof/>
          <w:lang w:val="en-US"/>
        </w:rPr>
        <w:lastRenderedPageBreak/>
        <mc:AlternateContent>
          <mc:Choice Requires="wps">
            <w:drawing>
              <wp:anchor distT="45720" distB="45720" distL="114300" distR="114300" simplePos="0" relativeHeight="252247040" behindDoc="0" locked="0" layoutInCell="1" allowOverlap="1" wp14:anchorId="07CECB23" wp14:editId="23539FA9">
                <wp:simplePos x="0" y="0"/>
                <wp:positionH relativeFrom="margin">
                  <wp:posOffset>-228600</wp:posOffset>
                </wp:positionH>
                <wp:positionV relativeFrom="paragraph">
                  <wp:posOffset>-220980</wp:posOffset>
                </wp:positionV>
                <wp:extent cx="2360930" cy="1404620"/>
                <wp:effectExtent l="0" t="0" r="0" b="0"/>
                <wp:wrapNone/>
                <wp:docPr id="4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60C765A" w14:textId="77777777" w:rsidR="00036EF9" w:rsidRDefault="00036EF9" w:rsidP="00036EF9">
                            <w:r>
                              <w:object w:dxaOrig="1768" w:dyaOrig="1583" w14:anchorId="2AB4EB71">
                                <v:shape id="_x0000_i1281" type="#_x0000_t75" style="width:92.3pt;height:82.45pt" o:ole="">
                                  <v:imagedata r:id="rId580" o:title=""/>
                                </v:shape>
                                <o:OLEObject Type="Embed" ProgID="ChemDraw.Document.6.0" ShapeID="_x0000_i1281" DrawAspect="Content" ObjectID="_1780170034" r:id="rId581"/>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BF328AA" id="_x0000_s1237" type="#_x0000_t202" style="position:absolute;left:0;text-align:left;margin-left:-18pt;margin-top:-17.4pt;width:185.9pt;height:110.6pt;z-index:252247040;visibility:visible;mso-wrap-style:non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EHYKAIAAAIEAAAOAAAAZHJzL2Uyb0RvYy54bWysU0tu2zAQ3RfoHQjua8mKbMeC5SBN6qJA&#10;+gHSHoCmKIuoyCFIxpK76z5X6B266KK7XsG5UYeU4xjtrqgWBKnhPM5782Zx0auWbIV1EnRJx6OU&#10;EqE5VFJvSvrp4+rFOSXOM12xFrQo6U44erF8/mzRmUJk0EBbCUsQRLuiMyVtvDdFkjjeCMXcCIzQ&#10;GKzBKubxaDdJZVmH6KpNsjSdJh3Yyljgwjn8ez0E6TLi17Xg/n1dO+FJW1KszcfVxnUd1mS5YMXG&#10;MtNIfiiD/UMVikmNjx6hrpln5M7Kv6CU5BYc1H7EQSVQ15KLyAHZjNM/2Nw2zIjIBcVx5iiT+3+w&#10;/N32gyWyKmmezijRTGGT9t/23/c/9r/2Px++PtyTLKjUGVfg5VuD133/EnrsdmTszA3wz45ouGqY&#10;3ohLa6FrBKuwynHITE5SBxwXQNbdW6jwMXbnIQL1tVVBQhSFIDp2a3fskOg94fgzO5um8zMMcYyN&#10;8zSfZrGHCSse0411/rUARcKmpBYtEOHZ9sb5UA4rHq+E1zSsZNtGG7SadCWdT7JJTDiJKOnRpa1U&#10;JT1Pwzf4JrB8pauY7Jlshz0+0OoD7cB04Oz7dR91zmYxO4iyhmqHSlgYbIljhJsG7BdKOrRkSTXO&#10;DCXtG41azsd5HhwcD/lkhsSJPY2sTyNMcwQqqadk2F756PpA2ZlL1HwloxpPdRxKRqNFkQ5DEZx8&#10;eo63nkZ3+RsAAP//AwBQSwMEFAAGAAgAAAAhAKmcAPviAAAACwEAAA8AAABkcnMvZG93bnJldi54&#10;bWxMj81OwzAQhO9IvIO1SNxaBxJCFeJUiD+JCg5Nq0rc3NiNI+J1ZDtteHu2J7jNaD/NzpTLyfbs&#10;qH3oHAq4mSfANDZOddgK2G5eZwtgIUpUsneoBfzoAMvq8qKUhXInXOtjHVtGIRgKKcDEOBSch8Zo&#10;K8PcDRrpdnDeykjWt1x5eaJw2/PbJMm5lR3SByMH/WR0812PVsDb+6o16+fVuMt8nd0PXy+Hz4+t&#10;ENdX0+MDsKin+AfDuT5Vh4o67d2IKrBewCzNaUs8i4w2EJGmdyT2hC7yDHhV8v8bql8AAAD//wMA&#10;UEsBAi0AFAAGAAgAAAAhALaDOJL+AAAA4QEAABMAAAAAAAAAAAAAAAAAAAAAAFtDb250ZW50X1R5&#10;cGVzXS54bWxQSwECLQAUAAYACAAAACEAOP0h/9YAAACUAQAACwAAAAAAAAAAAAAAAAAvAQAAX3Jl&#10;bHMvLnJlbHNQSwECLQAUAAYACAAAACEAHxBB2CgCAAACBAAADgAAAAAAAAAAAAAAAAAuAgAAZHJz&#10;L2Uyb0RvYy54bWxQSwECLQAUAAYACAAAACEAqZwA++IAAAALAQAADwAAAAAAAAAAAAAAAACCBAAA&#10;ZHJzL2Rvd25yZXYueG1sUEsFBgAAAAAEAAQA8wAAAJEFAAAAAA==&#10;" filled="f" stroked="f">
                <v:textbox style="mso-fit-shape-to-text:t">
                  <w:txbxContent>
                    <w:p w:rsidR="00036EF9" w:rsidRDefault="00036EF9" w:rsidP="00036EF9">
                      <w:r>
                        <w:object w:dxaOrig="1768" w:dyaOrig="1583">
                          <v:shape id="_x0000_i1243" type="#_x0000_t75" style="width:92.1pt;height:82.9pt" o:ole="">
                            <v:imagedata r:id="rId582" o:title=""/>
                          </v:shape>
                          <o:OLEObject Type="Embed" ProgID="ChemDraw.Document.6.0" ShapeID="_x0000_i1243" DrawAspect="Content" ObjectID="_1780160836" r:id="rId583"/>
                        </w:object>
                      </w:r>
                    </w:p>
                  </w:txbxContent>
                </v:textbox>
                <w10:wrap anchorx="margin"/>
              </v:shape>
            </w:pict>
          </mc:Fallback>
        </mc:AlternateContent>
      </w:r>
      <w:r>
        <w:rPr>
          <w:noProof/>
          <w:lang w:eastAsia="ru-RU"/>
        </w:rPr>
        <mc:AlternateContent>
          <mc:Choice Requires="wps">
            <w:drawing>
              <wp:anchor distT="45720" distB="45720" distL="114300" distR="114300" simplePos="0" relativeHeight="252244992" behindDoc="0" locked="0" layoutInCell="1" allowOverlap="1" wp14:anchorId="5A20D4BC" wp14:editId="388E0EEF">
                <wp:simplePos x="0" y="0"/>
                <wp:positionH relativeFrom="margin">
                  <wp:posOffset>41910</wp:posOffset>
                </wp:positionH>
                <wp:positionV relativeFrom="topMargin">
                  <wp:posOffset>438150</wp:posOffset>
                </wp:positionV>
                <wp:extent cx="2360930" cy="1404620"/>
                <wp:effectExtent l="0" t="0" r="0" b="0"/>
                <wp:wrapSquare wrapText="bothSides"/>
                <wp:docPr id="40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782F6B04" w14:textId="77777777" w:rsidR="00036EF9" w:rsidRDefault="00036EF9" w:rsidP="00036EF9">
                            <w:r w:rsidRPr="00076ABF">
                              <w:rPr>
                                <w:lang w:val="en-US"/>
                              </w:rPr>
                              <w:t>I</w:t>
                            </w:r>
                            <w:r>
                              <w:rPr>
                                <w:lang w:val="en-US"/>
                              </w:rPr>
                              <w:t xml:space="preserve">R spectrum of </w:t>
                            </w:r>
                            <w:r w:rsidR="007105FB" w:rsidRPr="007105FB">
                              <w:rPr>
                                <w:b/>
                                <w:lang w:val="en-US"/>
                              </w:rPr>
                              <w:t>10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F657332" id="_x0000_s1238" type="#_x0000_t202" style="position:absolute;left:0;text-align:left;margin-left:3.3pt;margin-top:34.5pt;width:185.9pt;height:110.6pt;z-index:25224499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YkpKgIAAAQEAAAOAAAAZHJzL2Uyb0RvYy54bWysU82O0zAQviPxDpbvNGk27W6jpqtllyKk&#10;5UdaeADXcRqL2GNst0m5cecVeAcOHLjxCt03Yux0uxXcEDlYdsbzzXzffJ5f9qolW2GdBF3S8Sil&#10;RGgOldTrkn54v3x2QYnzTFesBS1KuhOOXi6ePpl3phAZNNBWwhIE0a7oTEkb702RJI43QjE3AiM0&#10;Bmuwink82nVSWdYhumqTLE2nSQe2Mha4cA7/3gxBuoj4dS24f1vXTnjSlhR783G1cV2FNVnMWbG2&#10;zDSSH9pg/9CFYlJj0SPUDfOMbKz8C0pJbsFB7UccVAJ1LbmIHJDNOP2DzV3DjIhcUBxnjjK5/wfL&#10;32zfWSKrkubplBLNFA5p/23/ff9j/2v/8/7L/VeSBZU64wq8fGfwuu+fQ4/TjoyduQX+0REN1w3T&#10;a3FlLXSNYBV2OQ6ZyUnqgOMCyKp7DRUWYxsPEaivrQoSoigE0XFau+OERO8Jx5/Z2TSdnWGIY2yc&#10;p/k0izNMWPGQbqzzLwUoEjYltWiBCM+2t86HdljxcCVU07CUbRtt0GrSlXQ2ySYx4SSipEeXtlKV&#10;9CIN3+CbwPKFrmKyZ7Id9lig1QfagenA2ferPuqcnUdVgigrqHaohIXBlviMcNOA/UxJh5Ysqfu0&#10;YVZQ0r7SqOZsnOfBw/GQT86ROrGnkdVphGmOUCX1lAzbax99H0g7c4WqL2XU47GTQ9NotSjT4VkE&#10;L5+e463Hx7v4DQAA//8DAFBLAwQUAAYACAAAACEAsMiBMt4AAAAIAQAADwAAAGRycy9kb3ducmV2&#10;LnhtbEyPzU7DMBCE70i8g7VI3KhDSNM2xKkQP1KPtAWJoxtv4oh4HcVuG96+ywlOq9GMZr8p15Pr&#10;xQnH0HlScD9LQCDV3nTUKvjYv90tQYSoyejeEyr4wQDr6vqq1IXxZ9riaRdbwSUUCq3AxjgUUoba&#10;otNh5gck9ho/Oh1Zjq00oz5zuetlmiS5dLoj/mD1gM8W6+/d0Sn4pK9+02TG4mL+nm2H15dmHvdK&#10;3d5MT48gIk7xLwy/+IwOFTMd/JFMEL2CPOcgnxUvYvthscxAHBSkqyQFWZXy/4DqAgAA//8DAFBL&#10;AQItABQABgAIAAAAIQC2gziS/gAAAOEBAAATAAAAAAAAAAAAAAAAAAAAAABbQ29udGVudF9UeXBl&#10;c10ueG1sUEsBAi0AFAAGAAgAAAAhADj9If/WAAAAlAEAAAsAAAAAAAAAAAAAAAAALwEAAF9yZWxz&#10;Ly5yZWxzUEsBAi0AFAAGAAgAAAAhAArdiSkqAgAABAQAAA4AAAAAAAAAAAAAAAAALgIAAGRycy9l&#10;Mm9Eb2MueG1sUEsBAi0AFAAGAAgAAAAhALDIgTLeAAAACAEAAA8AAAAAAAAAAAAAAAAAhAQAAGRy&#10;cy9kb3ducmV2LnhtbFBLBQYAAAAABAAEAPMAAACPBQAAAAA=&#10;" filled="f" stroked="f">
                <v:textbox style="mso-fit-shape-to-text:t">
                  <w:txbxContent>
                    <w:p w:rsidR="00036EF9" w:rsidRDefault="00036EF9" w:rsidP="00036EF9">
                      <w:r w:rsidRPr="00076ABF">
                        <w:rPr>
                          <w:lang w:val="en-US"/>
                        </w:rPr>
                        <w:t>I</w:t>
                      </w:r>
                      <w:r>
                        <w:rPr>
                          <w:lang w:val="en-US"/>
                        </w:rPr>
                        <w:t xml:space="preserve">R spectrum of </w:t>
                      </w:r>
                      <w:r w:rsidR="007105FB" w:rsidRPr="007105FB">
                        <w:rPr>
                          <w:b/>
                          <w:lang w:val="en-US"/>
                        </w:rPr>
                        <w:t>10e</w:t>
                      </w:r>
                    </w:p>
                  </w:txbxContent>
                </v:textbox>
                <w10:wrap type="square" anchorx="margin" anchory="margin"/>
              </v:shape>
            </w:pict>
          </mc:Fallback>
        </mc:AlternateContent>
      </w:r>
      <w:r>
        <w:rPr>
          <w:noProof/>
          <w:lang w:eastAsia="ru-RU"/>
        </w:rPr>
        <w:drawing>
          <wp:inline distT="0" distB="0" distL="0" distR="0" wp14:anchorId="3CDFAA1C" wp14:editId="6B8DD25B">
            <wp:extent cx="7758000" cy="5504400"/>
            <wp:effectExtent l="0" t="0" r="0" b="1270"/>
            <wp:docPr id="40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4"/>
                    <a:srcRect l="21620" t="13360" r="21345" b="14715"/>
                    <a:stretch/>
                  </pic:blipFill>
                  <pic:spPr bwMode="auto">
                    <a:xfrm>
                      <a:off x="0" y="0"/>
                      <a:ext cx="7758000" cy="5504400"/>
                    </a:xfrm>
                    <a:prstGeom prst="rect">
                      <a:avLst/>
                    </a:prstGeom>
                    <a:ln>
                      <a:noFill/>
                    </a:ln>
                    <a:extLst>
                      <a:ext uri="{53640926-AAD7-44D8-BBD7-CCE9431645EC}">
                        <a14:shadowObscured xmlns:a14="http://schemas.microsoft.com/office/drawing/2010/main"/>
                      </a:ext>
                    </a:extLst>
                  </pic:spPr>
                </pic:pic>
              </a:graphicData>
            </a:graphic>
          </wp:inline>
        </w:drawing>
      </w:r>
    </w:p>
    <w:p w14:paraId="2B21C570" w14:textId="77777777" w:rsidR="00F75555" w:rsidRDefault="00BC3487" w:rsidP="00761C1A">
      <w:pPr>
        <w:jc w:val="center"/>
      </w:pPr>
      <w:r>
        <w:rPr>
          <w:noProof/>
          <w:lang w:eastAsia="ru-RU"/>
        </w:rPr>
        <w:lastRenderedPageBreak/>
        <mc:AlternateContent>
          <mc:Choice Requires="wps">
            <w:drawing>
              <wp:anchor distT="45720" distB="45720" distL="114300" distR="114300" simplePos="0" relativeHeight="252219392" behindDoc="0" locked="0" layoutInCell="1" allowOverlap="1" wp14:anchorId="3ACBD343" wp14:editId="387481E3">
                <wp:simplePos x="0" y="0"/>
                <wp:positionH relativeFrom="margin">
                  <wp:align>left</wp:align>
                </wp:positionH>
                <wp:positionV relativeFrom="topMargin">
                  <wp:posOffset>567055</wp:posOffset>
                </wp:positionV>
                <wp:extent cx="2360930" cy="1404620"/>
                <wp:effectExtent l="0" t="0" r="0" b="0"/>
                <wp:wrapSquare wrapText="bothSides"/>
                <wp:docPr id="398" name="Надпись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99064FD" w14:textId="77777777" w:rsidR="007C6C39" w:rsidRDefault="007C6C39" w:rsidP="00BC3487">
                            <w:r w:rsidRPr="005768B1">
                              <w:rPr>
                                <w:vertAlign w:val="superscript"/>
                                <w:lang w:val="en-US"/>
                              </w:rPr>
                              <w:t>1</w:t>
                            </w:r>
                            <w:r>
                              <w:rPr>
                                <w:lang w:val="en-US"/>
                              </w:rPr>
                              <w:t xml:space="preserve">H NMR spectrum of </w:t>
                            </w:r>
                            <w:r w:rsidR="007105FB" w:rsidRPr="007105FB">
                              <w:rPr>
                                <w:b/>
                                <w:lang w:val="en-US"/>
                              </w:rPr>
                              <w:t>10f</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FBA7390" id="Надпись 398" o:spid="_x0000_s1239" type="#_x0000_t202" style="position:absolute;left:0;text-align:left;margin-left:0;margin-top:44.65pt;width:185.9pt;height:110.6pt;z-index:252219392;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OuXKwIAAAYEAAAOAAAAZHJzL2Uyb0RvYy54bWysU82O0zAQviPxDpbvNGn6s9uo6WrZpQhp&#10;+ZEWHsB1nMbC8RjbbVJue+cVeAcOHLjxCt03Yuy0pYIbIgfLzni+me+bz/OrrlFkK6yToAs6HKSU&#10;CM2hlHpd0A/vl88uKXGe6ZIp0KKgO+Ho1eLpk3lrcpFBDaoUliCIdnlrClp7b/IkcbwWDXMDMEJj&#10;sALbMI9Hu05Ky1pEb1SSpek0acGWxgIXzuHf2z5IFxG/qgT3b6vKCU9UQbE3H1cb11VYk8Wc5WvL&#10;TC35oQ32D100TGoseoK6ZZ6RjZV/QTWSW3BQ+QGHJoGqklxEDshmmP7B5r5mRkQuKI4zJ5nc/4Pl&#10;b7bvLJFlQUczHJVmDQ5p/3X/bf99/3P/4/Hh8QsJEdSpNS7H6/cGE3z3HDqcd+TszB3wj45ouKmZ&#10;Xotra6GtBSuxz2HITM5SexwXQFbtayixHNt4iEBdZZsgIspCEB3ntTvNSHSecPyZjabpbIQhjrHh&#10;OB1PszjFhOXHdGOdfymgIWFTUIsmiPBse+d8aIflxyuhmoalVCoaQWnSFnQ2ySYx4SzSSI8+VbIp&#10;6GUavt45geULXcZkz6Tq91hA6QPtwLTn7LtVF5XOLrKjnisod6iEhd6Y+JBwU4P9TEmLpiyo+7Rh&#10;VlCiXmlUczYcj4OL42E8uUDqxJ5HVucRpjlCFdRT0m9vfHR+IO3MNaq+lFGPMJ6+k0PTaLYo0+Fh&#10;BDefn+Ot38938QsAAP//AwBQSwMEFAAGAAgAAAAhAIO19MLdAAAABwEAAA8AAABkcnMvZG93bnJl&#10;di54bWxMj0tPwzAQhO9I/AdrkbhRJ7ShJcSpEA+JYx8gcXTjTRxhr6PYbcO/ZznBbVazmvmmWk/e&#10;iROOsQ+kIJ9lIJCaYHrqFLzvX29WIGLSZLQLhAq+McK6vryodGnCmbZ42qVOcAjFUiuwKQ2llLGx&#10;6HWchQGJvTaMXic+x06aUZ853Dt5m2V30uueuMHqAZ8sNl+7o1fwQZ/urV0Yi8tis9gOL89tkfZK&#10;XV9Njw8gEk7p7xl+8RkdamY6hCOZKJwCHpIUrO7nINidL3MecmCRZwXIupL/+esfAAAA//8DAFBL&#10;AQItABQABgAIAAAAIQC2gziS/gAAAOEBAAATAAAAAAAAAAAAAAAAAAAAAABbQ29udGVudF9UeXBl&#10;c10ueG1sUEsBAi0AFAAGAAgAAAAhADj9If/WAAAAlAEAAAsAAAAAAAAAAAAAAAAALwEAAF9yZWxz&#10;Ly5yZWxzUEsBAi0AFAAGAAgAAAAhAMZI65crAgAABgQAAA4AAAAAAAAAAAAAAAAALgIAAGRycy9l&#10;Mm9Eb2MueG1sUEsBAi0AFAAGAAgAAAAhAIO19MLdAAAABwEAAA8AAAAAAAAAAAAAAAAAhQQAAGRy&#10;cy9kb3ducmV2LnhtbFBLBQYAAAAABAAEAPMAAACPBQAAAAA=&#10;" filled="f" stroked="f">
                <v:textbox style="mso-fit-shape-to-text:t">
                  <w:txbxContent>
                    <w:p w:rsidR="007C6C39" w:rsidRDefault="007C6C39" w:rsidP="00BC3487">
                      <w:r w:rsidRPr="005768B1">
                        <w:rPr>
                          <w:vertAlign w:val="superscript"/>
                          <w:lang w:val="en-US"/>
                        </w:rPr>
                        <w:t>1</w:t>
                      </w:r>
                      <w:r>
                        <w:rPr>
                          <w:lang w:val="en-US"/>
                        </w:rPr>
                        <w:t xml:space="preserve">H NMR spectrum of </w:t>
                      </w:r>
                      <w:r w:rsidR="007105FB" w:rsidRPr="007105FB">
                        <w:rPr>
                          <w:b/>
                          <w:lang w:val="en-US"/>
                        </w:rPr>
                        <w:t>10f</w:t>
                      </w:r>
                    </w:p>
                  </w:txbxContent>
                </v:textbox>
                <w10:wrap type="square" anchorx="margin" anchory="margin"/>
              </v:shape>
            </w:pict>
          </mc:Fallback>
        </mc:AlternateContent>
      </w:r>
      <w:r>
        <w:object w:dxaOrig="16305" w:dyaOrig="11370" w14:anchorId="68A7C56B">
          <v:shape id="_x0000_i1282" type="#_x0000_t75" style="width:652.2pt;height:454.25pt" o:ole="">
            <v:imagedata r:id="rId585" o:title=""/>
          </v:shape>
          <o:OLEObject Type="Embed" ProgID="MestReNova.Document.1" ShapeID="_x0000_i1282" DrawAspect="Content" ObjectID="_1780169930" r:id="rId586"/>
        </w:object>
      </w:r>
    </w:p>
    <w:p w14:paraId="49A023A4" w14:textId="77777777" w:rsidR="00BD3AE9" w:rsidRDefault="00BC3487" w:rsidP="00761C1A">
      <w:pPr>
        <w:jc w:val="center"/>
        <w:rPr>
          <w:rFonts w:ascii="Calibri" w:eastAsia="Times New Roman" w:hAnsi="Calibri" w:cs="Times New Roman"/>
          <w:lang w:eastAsia="ru-RU"/>
        </w:rPr>
      </w:pPr>
      <w:r>
        <w:rPr>
          <w:noProof/>
          <w:lang w:eastAsia="ru-RU"/>
        </w:rPr>
        <w:lastRenderedPageBreak/>
        <mc:AlternateContent>
          <mc:Choice Requires="wps">
            <w:drawing>
              <wp:anchor distT="45720" distB="45720" distL="114300" distR="114300" simplePos="0" relativeHeight="252213248" behindDoc="0" locked="0" layoutInCell="1" allowOverlap="1" wp14:anchorId="074D7F8D" wp14:editId="43230A5B">
                <wp:simplePos x="0" y="0"/>
                <wp:positionH relativeFrom="margin">
                  <wp:posOffset>279400</wp:posOffset>
                </wp:positionH>
                <wp:positionV relativeFrom="topMargin">
                  <wp:posOffset>516255</wp:posOffset>
                </wp:positionV>
                <wp:extent cx="2360930" cy="1404620"/>
                <wp:effectExtent l="0" t="0" r="0" b="0"/>
                <wp:wrapSquare wrapText="bothSides"/>
                <wp:docPr id="395" name="Надпись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98EC2A9" w14:textId="77777777" w:rsidR="007C6C39" w:rsidRDefault="007C6C39" w:rsidP="00BC3487">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10f</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AF811BF" id="Надпись 395" o:spid="_x0000_s1240" type="#_x0000_t202" style="position:absolute;left:0;text-align:left;margin-left:22pt;margin-top:40.65pt;width:185.9pt;height:110.6pt;z-index:25221324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fphLAIAAAYEAAAOAAAAZHJzL2Uyb0RvYy54bWysU82O0zAQviPxDpbvNGn6s9uo6WrZpQhp&#10;+ZEWHsB1nMbC8RjbbVJue+cVeAcOHLjxCt03Yuy0pYIbIgfLzni+me+bz/OrrlFkK6yToAs6HKSU&#10;CM2hlHpd0A/vl88uKXGe6ZIp0KKgO+Ho1eLpk3lrcpFBDaoUliCIdnlrClp7b/IkcbwWDXMDMEJj&#10;sALbMI9Hu05Ky1pEb1SSpek0acGWxgIXzuHf2z5IFxG/qgT3b6vKCU9UQbE3H1cb11VYk8Wc5WvL&#10;TC35oQ32D100TGoseoK6ZZ6RjZV/QTWSW3BQ+QGHJoGqklxEDshmmP7B5r5mRkQuKI4zJ5nc/4Pl&#10;b7bvLJFlQUezCSWaNTik/df9t/33/c/9j8eHxy8kRFCn1rgcr98bTPDdc+hw3pGzM3fAPzqi4aZm&#10;ei2urYW2FqzEPochMzlL7XFcAFm1r6HEcmzjIQJ1lW2CiCgLQXSc1+40I9F5wvFnNpqmsxGGOMaG&#10;43Q8zeIUE5Yf0411/qWAhoRNQS2aIMKz7Z3zoR2WH6+EahqWUqloBKVJW9DZJJvEhLNIIz36VMmm&#10;oJdp+HrnBJYvdBmTPZOq32MBpQ+0A9Oes+9WXVQ6uxgd9VxBuUMlLPTGxIeEmxrsZ0paNGVB3acN&#10;s4IS9UqjmrPheBxcHA/jyQVSJ/Y8sjqPMM0RqqCekn5746PzA2lnrlH1pYx6hPH0nRyaRrNFmQ4P&#10;I7j5/Bxv/X6+i18AAAD//wMAUEsDBBQABgAIAAAAIQBqg/TN3gAAAAkBAAAPAAAAZHJzL2Rvd25y&#10;ZXYueG1sTI/LTsMwEEX3SPyDNUjsqJPWgSpkUiEeEkvagsTSjScPYY+j2G3D32NWsBzd0b3nVJvZ&#10;WXGiKQyeEfJFBoK48WbgDuF9/3KzBhGiZqOtZ0L4pgCb+vKi0qXxZ97SaRc7kUo4lBqhj3EspQxN&#10;T06HhR+JU9b6yemYzqmTZtLnVO6sXGbZrXR64LTQ65Eee2q+dkeH8MGf9rVVpqe74k1tx+entoh7&#10;xOur+eEeRKQ5/j3DL35ChzoxHfyRTRAWQamkEhHW+QpEylVeJJUDwipbFiDrSv43qH8AAAD//wMA&#10;UEsBAi0AFAAGAAgAAAAhALaDOJL+AAAA4QEAABMAAAAAAAAAAAAAAAAAAAAAAFtDb250ZW50X1R5&#10;cGVzXS54bWxQSwECLQAUAAYACAAAACEAOP0h/9YAAACUAQAACwAAAAAAAAAAAAAAAAAvAQAAX3Jl&#10;bHMvLnJlbHNQSwECLQAUAAYACAAAACEAIeX6YSwCAAAGBAAADgAAAAAAAAAAAAAAAAAuAgAAZHJz&#10;L2Uyb0RvYy54bWxQSwECLQAUAAYACAAAACEAaoP0zd4AAAAJAQAADwAAAAAAAAAAAAAAAACGBAAA&#10;ZHJzL2Rvd25yZXYueG1sUEsFBgAAAAAEAAQA8wAAAJEFAAAAAA==&#10;" filled="f" stroked="f">
                <v:textbox style="mso-fit-shape-to-text:t">
                  <w:txbxContent>
                    <w:p w:rsidR="007C6C39" w:rsidRDefault="007C6C39" w:rsidP="00BC3487">
                      <w:r w:rsidRPr="005768B1">
                        <w:rPr>
                          <w:vertAlign w:val="superscript"/>
                          <w:lang w:val="en-US"/>
                        </w:rPr>
                        <w:t>1</w:t>
                      </w:r>
                      <w:r>
                        <w:rPr>
                          <w:vertAlign w:val="superscript"/>
                          <w:lang w:val="en-US"/>
                        </w:rPr>
                        <w:t>3</w:t>
                      </w:r>
                      <w:r>
                        <w:rPr>
                          <w:lang w:val="en-US"/>
                        </w:rPr>
                        <w:t xml:space="preserve">C NMR spectrum of </w:t>
                      </w:r>
                      <w:r w:rsidR="007105FB" w:rsidRPr="007105FB">
                        <w:rPr>
                          <w:b/>
                          <w:lang w:val="en-US"/>
                        </w:rPr>
                        <w:t>10f</w:t>
                      </w:r>
                    </w:p>
                  </w:txbxContent>
                </v:textbox>
                <w10:wrap type="square" anchorx="margin" anchory="margin"/>
              </v:shape>
            </w:pict>
          </mc:Fallback>
        </mc:AlternateContent>
      </w:r>
      <w:r w:rsidR="007D546B" w:rsidRPr="00AD7C35">
        <w:rPr>
          <w:rFonts w:ascii="Calibri" w:eastAsia="Times New Roman" w:hAnsi="Calibri" w:cs="Times New Roman"/>
          <w:lang w:eastAsia="ru-RU"/>
        </w:rPr>
        <w:object w:dxaOrig="16305" w:dyaOrig="11370" w14:anchorId="32511F80">
          <v:shape id="_x0000_i1283" type="#_x0000_t75" style="width:653.85pt;height:455.35pt" o:ole="">
            <v:imagedata r:id="rId587" o:title=""/>
          </v:shape>
          <o:OLEObject Type="Embed" ProgID="MestReNova.Document.1" ShapeID="_x0000_i1283" DrawAspect="Content" ObjectID="_1780169931" r:id="rId588"/>
        </w:object>
      </w:r>
    </w:p>
    <w:p w14:paraId="1F842F22" w14:textId="77777777" w:rsidR="00AE6990" w:rsidRDefault="00AE6990" w:rsidP="00761C1A">
      <w:pPr>
        <w:jc w:val="center"/>
        <w:rPr>
          <w:lang w:val="en-US"/>
        </w:rPr>
      </w:pPr>
      <w:r>
        <w:rPr>
          <w:noProof/>
          <w:lang w:eastAsia="ru-RU"/>
        </w:rPr>
        <w:lastRenderedPageBreak/>
        <mc:AlternateContent>
          <mc:Choice Requires="wps">
            <w:drawing>
              <wp:anchor distT="45720" distB="45720" distL="114300" distR="114300" simplePos="0" relativeHeight="252233728" behindDoc="0" locked="0" layoutInCell="1" allowOverlap="1" wp14:anchorId="6D322E31" wp14:editId="3922EC96">
                <wp:simplePos x="0" y="0"/>
                <wp:positionH relativeFrom="margin">
                  <wp:align>left</wp:align>
                </wp:positionH>
                <wp:positionV relativeFrom="topMargin">
                  <wp:posOffset>381000</wp:posOffset>
                </wp:positionV>
                <wp:extent cx="2360930" cy="1404620"/>
                <wp:effectExtent l="0" t="0" r="0" b="0"/>
                <wp:wrapSquare wrapText="bothSides"/>
                <wp:docPr id="35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745D6B9" w14:textId="77777777" w:rsidR="00AE6990" w:rsidRDefault="00AE6990" w:rsidP="00AE6990">
                            <w:r w:rsidRPr="00076ABF">
                              <w:rPr>
                                <w:lang w:val="en-US"/>
                              </w:rPr>
                              <w:t>I</w:t>
                            </w:r>
                            <w:r>
                              <w:rPr>
                                <w:lang w:val="en-US"/>
                              </w:rPr>
                              <w:t xml:space="preserve">R spectrum of </w:t>
                            </w:r>
                            <w:r w:rsidR="007105FB" w:rsidRPr="007105FB">
                              <w:rPr>
                                <w:b/>
                                <w:lang w:val="en-US"/>
                              </w:rPr>
                              <w:t>10f</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4BEC663" id="_x0000_s1241" type="#_x0000_t202" style="position:absolute;left:0;text-align:left;margin-left:0;margin-top:30pt;width:185.9pt;height:110.6pt;z-index:252233728;visibility:visible;mso-wrap-style:square;mso-width-percent:400;mso-height-percent:200;mso-wrap-distance-left:9pt;mso-wrap-distance-top:3.6pt;mso-wrap-distance-right:9pt;mso-wrap-distance-bottom:3.6pt;mso-position-horizontal:left;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EshKwIAAAQEAAAOAAAAZHJzL2Uyb0RvYy54bWysU82O0zAQviPxDpbvNGn6s9uo6WrZpQhp&#10;+ZEWHsB1nMbC8RjbbVJue+cVeAcOHLjxCt03Yuy0pYIbIgfLzni+me+bz/OrrlFkK6yToAs6HKSU&#10;CM2hlHpd0A/vl88uKXGe6ZIp0KKgO+Ho1eLpk3lrcpFBDaoUliCIdnlrClp7b/IkcbwWDXMDMEJj&#10;sALbMI9Hu05Ky1pEb1SSpek0acGWxgIXzuHf2z5IFxG/qgT3b6vKCU9UQbE3H1cb11VYk8Wc5WvL&#10;TC35oQ32D100TGoseoK6ZZ6RjZV/QTWSW3BQ+QGHJoGqklxEDshmmP7B5r5mRkQuKI4zJ5nc/4Pl&#10;b7bvLJFlQUeTESWaNTik/df9t/33/c/9j8eHxy8kCyq1xuV4+d7gdd89hw6nHRk7cwf8oyMabmqm&#10;1+LaWmhrwUrschgyk7PUHscFkFX7GkosxjYeIlBX2SZIiKIQRMdp7U4TEp0nHH9mo2k6G2GIY2w4&#10;TsfTLM4wYfkx3VjnXwpoSNgU1KIFIjzb3jkf2mH58UqopmEplYo2UJq0BZ1NsklMOIs00qNLlWwK&#10;epmGr/dNYPlClzHZM6n6PRZQ+kA7MO05+27VRZ2zi/FRzxWUO1TCQm9LfEa4qcF+pqRFSxbUfdow&#10;KyhRrzSqORuOx8HD8TCeXCB1Ys8jq/MI0xyhCuop6bc3Pvo+kHbmGlVfyqhHGE/fyaFptFqU6fAs&#10;gpfPz/HW78e7+AUAAP//AwBQSwMEFAAGAAgAAAAhAI67uUXdAAAABwEAAA8AAABkcnMvZG93bnJl&#10;di54bWxMj0tPwzAQhO9I/AdrkbhRJ6EvhTgV4iFxpC1IHN14E0fY6yh22/DvWU7lNFrNauabajN5&#10;J044xj6QgnyWgUBqgumpU/Cxf71bg4hJk9EuECr4wQib+vqq0qUJZ9riaZc6wSEUS63ApjSUUsbG&#10;otdxFgYk9towep34HDtpRn3mcO9kkWVL6XVP3GD1gE8Wm+/d0Sv4pC/31s6NxdXifb4dXp7bRdor&#10;dXszPT6ASDilyzP84TM61Mx0CEcyUTgFPCQpWGas7N6vch5yUFCs8wJkXcn//PUvAAAA//8DAFBL&#10;AQItABQABgAIAAAAIQC2gziS/gAAAOEBAAATAAAAAAAAAAAAAAAAAAAAAABbQ29udGVudF9UeXBl&#10;c10ueG1sUEsBAi0AFAAGAAgAAAAhADj9If/WAAAAlAEAAAsAAAAAAAAAAAAAAAAALwEAAF9yZWxz&#10;Ly5yZWxzUEsBAi0AFAAGAAgAAAAhAKkkSyErAgAABAQAAA4AAAAAAAAAAAAAAAAALgIAAGRycy9l&#10;Mm9Eb2MueG1sUEsBAi0AFAAGAAgAAAAhAI67uUXdAAAABwEAAA8AAAAAAAAAAAAAAAAAhQQAAGRy&#10;cy9kb3ducmV2LnhtbFBLBQYAAAAABAAEAPMAAACPBQAAAAA=&#10;" filled="f" stroked="f">
                <v:textbox style="mso-fit-shape-to-text:t">
                  <w:txbxContent>
                    <w:p w:rsidR="00AE6990" w:rsidRDefault="00AE6990" w:rsidP="00AE6990">
                      <w:r w:rsidRPr="00076ABF">
                        <w:rPr>
                          <w:lang w:val="en-US"/>
                        </w:rPr>
                        <w:t>I</w:t>
                      </w:r>
                      <w:r>
                        <w:rPr>
                          <w:lang w:val="en-US"/>
                        </w:rPr>
                        <w:t xml:space="preserve">R spectrum of </w:t>
                      </w:r>
                      <w:r w:rsidR="007105FB" w:rsidRPr="007105FB">
                        <w:rPr>
                          <w:b/>
                          <w:lang w:val="en-US"/>
                        </w:rPr>
                        <w:t>10f</w:t>
                      </w:r>
                    </w:p>
                  </w:txbxContent>
                </v:textbox>
                <w10:wrap type="square" anchorx="margin" anchory="margin"/>
              </v:shape>
            </w:pict>
          </mc:Fallback>
        </mc:AlternateContent>
      </w:r>
      <w:r w:rsidRPr="00AE6990">
        <w:rPr>
          <w:noProof/>
          <w:lang w:val="en-US"/>
        </w:rPr>
        <mc:AlternateContent>
          <mc:Choice Requires="wps">
            <w:drawing>
              <wp:anchor distT="45720" distB="45720" distL="114300" distR="114300" simplePos="0" relativeHeight="252231680" behindDoc="0" locked="0" layoutInCell="1" allowOverlap="1" wp14:anchorId="0BDB07CB" wp14:editId="6CC6AD4B">
                <wp:simplePos x="0" y="0"/>
                <wp:positionH relativeFrom="margin">
                  <wp:posOffset>-314325</wp:posOffset>
                </wp:positionH>
                <wp:positionV relativeFrom="paragraph">
                  <wp:posOffset>-7620</wp:posOffset>
                </wp:positionV>
                <wp:extent cx="2360930" cy="1404620"/>
                <wp:effectExtent l="0" t="0" r="0" b="0"/>
                <wp:wrapNone/>
                <wp:docPr id="28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76F675A6" w14:textId="77777777" w:rsidR="00AE6990" w:rsidRDefault="007105FB">
                            <w:r>
                              <w:object w:dxaOrig="1012" w:dyaOrig="1137" w14:anchorId="79B907AB">
                                <v:shape id="_x0000_i1285" type="#_x0000_t75" style="width:81pt;height:92.25pt" o:ole="">
                                  <v:imagedata r:id="rId589" o:title=""/>
                                </v:shape>
                                <o:OLEObject Type="Embed" ProgID="ChemDraw.Document.6.0" ShapeID="_x0000_i1285" DrawAspect="Content" ObjectID="_1780170035" r:id="rId590"/>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242" type="#_x0000_t202" style="position:absolute;left:0;text-align:left;margin-left:-24.75pt;margin-top:-.6pt;width:185.9pt;height:110.6pt;z-index:252231680;visibility:visible;mso-wrap-style:non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7JcKQIAAAIEAAAOAAAAZHJzL2Uyb0RvYy54bWysU82O0zAQviPxDpbvNGm23W2jpqtllyKk&#10;5UdaeADXcRoL22PZ3ibLjTuvwDtw4MCNV+i+EWOnLRXcEDlYdsbzeb5vvllc9lqRrXBegqnoeJRT&#10;IgyHWppNRT+8Xz2bUeIDMzVTYERFH4Snl8unTxadLUUBLahaOIIgxpedrWgbgi2zzPNWaOZHYIXB&#10;YANOs4BHt8lqxzpE1yor8vw868DV1gEX3uPfmyFIlwm/aQQPb5vGi0BURbG2kFaX1nVcs+WClRvH&#10;bCv5vgz2D1VoJg0+eoS6YYGReyf/gtKSO/DQhBEHnUHTSC4SB2Qzzv9gc9cyKxIXFMfbo0z+/8Hy&#10;N9t3jsi6osWsoMQwjU3afd19233f/dz9ePz8+IUUUaXO+hIv31m8Hvrn0GO3E2Nvb4F/9MTAdcvM&#10;Rlw5B10rWI1VjmNmdpI64PgIsu5eQ42PsfsACahvnI4SoigE0bFbD8cOiT4Qjj+Ls/N8foYhjrHx&#10;JJ+cF6mHGSsP6db58FKAJnFTUYcWSPBse+tDLIeVhyvxNQMrqVSygTKkq+h8WkxTwklEy4AuVVJX&#10;dJbHb/BNZPnC1Ck5MKmGPT6gzJ52ZDpwDv26H3S+mB70XEP9gEo4GGyJY4SbFtwnSjq0ZEUNzgwl&#10;6pVBLefjySQ6OB0m0wskTtxpZH0aYYYjUEUDJcP2OiTXR8reXqHmK5nUiM0Z6tiXjEZLIu2HIjr5&#10;9Jxu/R7d5S8AAAD//wMAUEsDBBQABgAIAAAAIQD2V2RV4gAAAAoBAAAPAAAAZHJzL2Rvd25yZXYu&#10;eG1sTI/LTsMwEEX3SPyDNUjsWqdueIU4FeIlUcGioUJi58ZuHBGPI9tpw98zrGA3ozm690y5mlzP&#10;DibEzqOExTwDZrDxusNWwvb9aXYNLCaFWvUejYRvE2FVnZ6UqtD+iBtzqFPLKARjoSTYlIaC89hY&#10;41Sc+8Eg3fY+OJVoDS3XQR0p3PVcZNkld6pDarBqMPfWNF/16CQ8v6xbu3lYjx95qPOr4fNx//a6&#10;lfL8bLq7BZbMlP5g+NUndajIaedH1JH1Emb5zQWhNCwEMAKWQiyB7SQIKgZelfz/C9UPAAAA//8D&#10;AFBLAQItABQABgAIAAAAIQC2gziS/gAAAOEBAAATAAAAAAAAAAAAAAAAAAAAAABbQ29udGVudF9U&#10;eXBlc10ueG1sUEsBAi0AFAAGAAgAAAAhADj9If/WAAAAlAEAAAsAAAAAAAAAAAAAAAAALwEAAF9y&#10;ZWxzLy5yZWxzUEsBAi0AFAAGAAgAAAAhAA9bslwpAgAAAgQAAA4AAAAAAAAAAAAAAAAALgIAAGRy&#10;cy9lMm9Eb2MueG1sUEsBAi0AFAAGAAgAAAAhAPZXZFXiAAAACgEAAA8AAAAAAAAAAAAAAAAAgwQA&#10;AGRycy9kb3ducmV2LnhtbFBLBQYAAAAABAAEAPMAAACSBQAAAAA=&#10;" filled="f" stroked="f">
                <v:textbox style="mso-fit-shape-to-text:t">
                  <w:txbxContent>
                    <w:p w:rsidR="00AE6990" w:rsidRDefault="007105FB">
                      <w:r>
                        <w:object w:dxaOrig="1012" w:dyaOrig="1137">
                          <v:shape id="_x0000_i1244" type="#_x0000_t75" style="width:81.2pt;height:92.1pt" o:ole="">
                            <v:imagedata r:id="rId591" o:title=""/>
                          </v:shape>
                          <o:OLEObject Type="Embed" ProgID="ChemDraw.Document.6.0" ShapeID="_x0000_i1244" DrawAspect="Content" ObjectID="_1780160837" r:id="rId592"/>
                        </w:object>
                      </w:r>
                    </w:p>
                  </w:txbxContent>
                </v:textbox>
                <w10:wrap anchorx="margin"/>
              </v:shape>
            </w:pict>
          </mc:Fallback>
        </mc:AlternateContent>
      </w:r>
      <w:r>
        <w:rPr>
          <w:noProof/>
          <w:lang w:eastAsia="ru-RU"/>
        </w:rPr>
        <w:drawing>
          <wp:inline distT="0" distB="0" distL="0" distR="0" wp14:anchorId="1CF2F914" wp14:editId="304A3E39">
            <wp:extent cx="8006400" cy="5619600"/>
            <wp:effectExtent l="0" t="0" r="0" b="63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3"/>
                    <a:srcRect l="20899" t="13178" r="21037" b="14349"/>
                    <a:stretch/>
                  </pic:blipFill>
                  <pic:spPr bwMode="auto">
                    <a:xfrm>
                      <a:off x="0" y="0"/>
                      <a:ext cx="8006400" cy="5619600"/>
                    </a:xfrm>
                    <a:prstGeom prst="rect">
                      <a:avLst/>
                    </a:prstGeom>
                    <a:ln>
                      <a:noFill/>
                    </a:ln>
                    <a:extLst>
                      <a:ext uri="{53640926-AAD7-44D8-BBD7-CCE9431645EC}">
                        <a14:shadowObscured xmlns:a14="http://schemas.microsoft.com/office/drawing/2010/main"/>
                      </a:ext>
                    </a:extLst>
                  </pic:spPr>
                </pic:pic>
              </a:graphicData>
            </a:graphic>
          </wp:inline>
        </w:drawing>
      </w:r>
    </w:p>
    <w:p w14:paraId="2D10FC0D" w14:textId="77777777" w:rsidR="007105FB" w:rsidRDefault="007105FB" w:rsidP="007105FB">
      <w:pPr>
        <w:jc w:val="center"/>
      </w:pPr>
      <w:r>
        <w:rPr>
          <w:noProof/>
          <w:lang w:eastAsia="ru-RU"/>
        </w:rPr>
        <w:lastRenderedPageBreak/>
        <mc:AlternateContent>
          <mc:Choice Requires="wps">
            <w:drawing>
              <wp:anchor distT="45720" distB="45720" distL="114300" distR="114300" simplePos="0" relativeHeight="252251136" behindDoc="0" locked="0" layoutInCell="1" allowOverlap="1" wp14:anchorId="2B41CEE6" wp14:editId="16AB1E41">
                <wp:simplePos x="0" y="0"/>
                <wp:positionH relativeFrom="margin">
                  <wp:posOffset>-95250</wp:posOffset>
                </wp:positionH>
                <wp:positionV relativeFrom="topMargin">
                  <wp:posOffset>544830</wp:posOffset>
                </wp:positionV>
                <wp:extent cx="2360930" cy="1404620"/>
                <wp:effectExtent l="0" t="0" r="0" b="0"/>
                <wp:wrapSquare wrapText="bothSides"/>
                <wp:docPr id="409" name="Надпись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DDD4BC9" w14:textId="77777777" w:rsidR="007105FB" w:rsidRPr="007105FB" w:rsidRDefault="007105FB" w:rsidP="007105FB">
                            <w:pPr>
                              <w:rPr>
                                <w:b/>
                              </w:rPr>
                            </w:pPr>
                            <w:r w:rsidRPr="005768B1">
                              <w:rPr>
                                <w:vertAlign w:val="superscript"/>
                                <w:lang w:val="en-US"/>
                              </w:rPr>
                              <w:t>1</w:t>
                            </w:r>
                            <w:r>
                              <w:rPr>
                                <w:lang w:val="en-US"/>
                              </w:rPr>
                              <w:t xml:space="preserve">H NMR spectrum of </w:t>
                            </w:r>
                            <w:r w:rsidRPr="007105FB">
                              <w:rPr>
                                <w:b/>
                                <w:lang w:val="en-US"/>
                              </w:rPr>
                              <w:t>6</w:t>
                            </w:r>
                            <w:r w:rsidR="001D528A">
                              <w:rPr>
                                <w:b/>
                                <w:lang w:val="en-US"/>
                              </w:rPr>
                              <w:t>v</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3796450" id="Надпись 409" o:spid="_x0000_s1243" type="#_x0000_t202" style="position:absolute;left:0;text-align:left;margin-left:-7.5pt;margin-top:42.9pt;width:185.9pt;height:110.6pt;z-index:25225113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VY5LAIAAAYEAAAOAAAAZHJzL2Uyb0RvYy54bWysU82O0zAQviPxDpbvNGk27W6jpqtllyKk&#10;5UdaeADXcRoLx2Nst8ly2zuvwDtw4MCNV+i+EWOnLRXcEDlYdsbzzXzffJ5f9q0iW2GdBF3S8Sil&#10;RGgOldTrkn54v3x2QYnzTFdMgRYlvReOXi6ePpl3phAZNKAqYQmCaFd0pqSN96ZIEscb0TI3AiM0&#10;BmuwLfN4tOuksqxD9FYlWZpOkw5sZSxw4Rz+vRmCdBHx61pw/7aunfBElRR783G1cV2FNVnMWbG2&#10;zDSS79tg/9BFy6TGokeoG+YZ2Vj5F1QruQUHtR9xaBOoa8lF5IBsxukfbO4aZkTkguI4c5TJ/T9Y&#10;/mb7zhJZlTRPZ5Ro1uKQdl9333bfdz93Px4fHr+QEEGdOuMKvH5nMMH3z6HHeUfOztwC/+iIhuuG&#10;6bW4sha6RrAK+xyHzOQkdcBxAWTVvYYKy7GNhwjU17YNIqIsBNFxXvfHGYneE44/s7NpOjvDEMfY&#10;OE/zaRanmLDikG6s8y8FtCRsSmrRBBGebW+dD+2w4nAlVNOwlEpFIyhNupLOJtkkJpxEWunRp0q2&#10;Jb1Iwzc4J7B8oauY7JlUwx4LKL2nHZgOnH2/6qPS2fn0oOcKqntUwsJgTHxIuGnAfqakQ1OW1H3a&#10;MCsoUa80qjkb53lwcTzkk3OkTuxpZHUaYZojVEk9JcP22kfnB9LOXKHqSxn1COMZOtk3jWaLMu0f&#10;RnDz6Tne+v18F78AAAD//wMAUEsDBBQABgAIAAAAIQBNM6XB3wAAAAoBAAAPAAAAZHJzL2Rvd25y&#10;ZXYueG1sTI/NbsIwEITvlfoO1lbqDRxaAijEQVV/pB4LtFKPJt7EEfY6ig2kb9/tid5mtKPZ+crN&#10;6J044xC7QApm0wwEUh1MR62Cz/3bZAUiJk1Gu0Co4AcjbKrbm1IXJlxoi+ddagWXUCy0AptSX0gZ&#10;a4tex2nokfjWhMHrxHZopRn0hcu9kw9ZtpBed8QfrO7x2WJ93J28gi/6du/N3Fhc5h/zbf/60uRp&#10;r9T93fi0BpFwTNcw/M3n6VDxpkM4kYnCKZjMcmZJClY5I3DgMV+wOLDIlhnIqpT/EapfAAAA//8D&#10;AFBLAQItABQABgAIAAAAIQC2gziS/gAAAOEBAAATAAAAAAAAAAAAAAAAAAAAAABbQ29udGVudF9U&#10;eXBlc10ueG1sUEsBAi0AFAAGAAgAAAAhADj9If/WAAAAlAEAAAsAAAAAAAAAAAAAAAAALwEAAF9y&#10;ZWxzLy5yZWxzUEsBAi0AFAAGAAgAAAAhALRhVjksAgAABgQAAA4AAAAAAAAAAAAAAAAALgIAAGRy&#10;cy9lMm9Eb2MueG1sUEsBAi0AFAAGAAgAAAAhAE0zpcHfAAAACgEAAA8AAAAAAAAAAAAAAAAAhgQA&#10;AGRycy9kb3ducmV2LnhtbFBLBQYAAAAABAAEAPMAAACSBQAAAAA=&#10;" filled="f" stroked="f">
                <v:textbox style="mso-fit-shape-to-text:t">
                  <w:txbxContent>
                    <w:p w:rsidR="007105FB" w:rsidRPr="007105FB" w:rsidRDefault="007105FB" w:rsidP="007105FB">
                      <w:pPr>
                        <w:rPr>
                          <w:b/>
                        </w:rPr>
                      </w:pPr>
                      <w:r w:rsidRPr="005768B1">
                        <w:rPr>
                          <w:vertAlign w:val="superscript"/>
                          <w:lang w:val="en-US"/>
                        </w:rPr>
                        <w:t>1</w:t>
                      </w:r>
                      <w:r>
                        <w:rPr>
                          <w:lang w:val="en-US"/>
                        </w:rPr>
                        <w:t>H</w:t>
                      </w:r>
                      <w:r>
                        <w:rPr>
                          <w:lang w:val="en-US"/>
                        </w:rPr>
                        <w:t xml:space="preserve"> NMR spectrum of </w:t>
                      </w:r>
                      <w:r w:rsidRPr="007105FB">
                        <w:rPr>
                          <w:b/>
                          <w:lang w:val="en-US"/>
                        </w:rPr>
                        <w:t>6</w:t>
                      </w:r>
                      <w:r w:rsidR="001D528A">
                        <w:rPr>
                          <w:b/>
                          <w:lang w:val="en-US"/>
                        </w:rPr>
                        <w:t>v</w:t>
                      </w:r>
                    </w:p>
                  </w:txbxContent>
                </v:textbox>
                <w10:wrap type="square" anchorx="margin" anchory="margin"/>
              </v:shape>
            </w:pict>
          </mc:Fallback>
        </mc:AlternateContent>
      </w:r>
      <w:r>
        <w:object w:dxaOrig="16305" w:dyaOrig="11370" w14:anchorId="3DB46F24">
          <v:shape id="_x0000_i1286" type="#_x0000_t75" style="width:656.3pt;height:456.5pt" o:ole="">
            <v:imagedata r:id="rId594" o:title=""/>
          </v:shape>
          <o:OLEObject Type="Embed" ProgID="MestReNova.Document.1" ShapeID="_x0000_i1286" DrawAspect="Content" ObjectID="_1780169932" r:id="rId595"/>
        </w:object>
      </w:r>
    </w:p>
    <w:p w14:paraId="7FA24A3F" w14:textId="77777777" w:rsidR="00ED08F0" w:rsidRDefault="007105FB" w:rsidP="007105FB">
      <w:pPr>
        <w:jc w:val="center"/>
        <w:sectPr w:rsidR="00ED08F0" w:rsidSect="005768B1">
          <w:pgSz w:w="16838" w:h="11906" w:orient="landscape"/>
          <w:pgMar w:top="1701" w:right="1134" w:bottom="850" w:left="1134" w:header="708" w:footer="708" w:gutter="0"/>
          <w:cols w:space="708"/>
          <w:docGrid w:linePitch="360"/>
        </w:sectPr>
      </w:pPr>
      <w:r>
        <w:rPr>
          <w:noProof/>
          <w:lang w:eastAsia="ru-RU"/>
        </w:rPr>
        <w:lastRenderedPageBreak/>
        <mc:AlternateContent>
          <mc:Choice Requires="wps">
            <w:drawing>
              <wp:anchor distT="45720" distB="45720" distL="114300" distR="114300" simplePos="0" relativeHeight="252249088" behindDoc="0" locked="0" layoutInCell="1" allowOverlap="1" wp14:anchorId="4E189583" wp14:editId="202CAFD6">
                <wp:simplePos x="0" y="0"/>
                <wp:positionH relativeFrom="margin">
                  <wp:posOffset>-114300</wp:posOffset>
                </wp:positionH>
                <wp:positionV relativeFrom="topMargin">
                  <wp:posOffset>535305</wp:posOffset>
                </wp:positionV>
                <wp:extent cx="2360930" cy="1404620"/>
                <wp:effectExtent l="0" t="0" r="0" b="0"/>
                <wp:wrapSquare wrapText="bothSides"/>
                <wp:docPr id="408" name="Надпись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0D8BA31" w14:textId="77777777" w:rsidR="007105FB" w:rsidRPr="007105FB" w:rsidRDefault="007105FB" w:rsidP="007105FB">
                            <w:pPr>
                              <w:rPr>
                                <w:b/>
                              </w:rPr>
                            </w:pPr>
                            <w:r w:rsidRPr="005768B1">
                              <w:rPr>
                                <w:vertAlign w:val="superscript"/>
                                <w:lang w:val="en-US"/>
                              </w:rPr>
                              <w:t>1</w:t>
                            </w:r>
                            <w:r>
                              <w:rPr>
                                <w:vertAlign w:val="superscript"/>
                                <w:lang w:val="en-US"/>
                              </w:rPr>
                              <w:t>3</w:t>
                            </w:r>
                            <w:r>
                              <w:rPr>
                                <w:lang w:val="en-US"/>
                              </w:rPr>
                              <w:t xml:space="preserve">C NMR spectrum of </w:t>
                            </w:r>
                            <w:r w:rsidRPr="007105FB">
                              <w:rPr>
                                <w:b/>
                                <w:lang w:val="en-US"/>
                              </w:rPr>
                              <w:t>6</w:t>
                            </w:r>
                            <w:r w:rsidR="001D528A">
                              <w:rPr>
                                <w:b/>
                                <w:lang w:val="en-US"/>
                              </w:rPr>
                              <w:t>v</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F3E8CDD" id="Надпись 408" o:spid="_x0000_s1244" type="#_x0000_t202" style="position:absolute;left:0;text-align:left;margin-left:-9pt;margin-top:42.15pt;width:185.9pt;height:110.6pt;z-index:25224908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op-margin-area;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hezLAIAAAYEAAAOAAAAZHJzL2Uyb0RvYy54bWysU82O0zAQviPxDpbvNGk3bbdR09WySxHS&#10;8iMtPIDrOI2F4zG226Tc9s4r8A4cOHDjFbpvxNhpSwU3RA6WnfF8M983n+dXXaPIVlgnQRd0OEgp&#10;EZpDKfW6oB/eL59dUuI80yVToEVBd8LRq8XTJ/PW5GIENahSWIIg2uWtKWjtvcmTxPFaNMwNwAiN&#10;wQpswzwe7TopLWsRvVHJKE0nSQu2NBa4cA7/3vZBuoj4VSW4f1tVTniiCoq9+bjauK7CmizmLF9b&#10;ZmrJD22wf+iiYVJj0RPULfOMbKz8C6qR3IKDyg84NAlUleQickA2w/QPNvc1MyJyQXGcOcnk/h8s&#10;f7N9Z4ksC5qlOCrNGhzS/uv+2/77/uf+x+PD4xcSIqhTa1yO1+8NJvjuOXQ478jZmTvgHx3RcFMz&#10;vRbX1kJbC1Zin8OQmZyl9jgugKza11BiObbxEIG6yjZBRJSFIDrOa3eakeg84fhzdDFJZxcY4hgb&#10;Zmk2GcUpJiw/phvr/EsBDQmbglo0QYRn2zvnQzssP14J1TQspVLRCEqTtqCz8WgcE84ijfToUyWb&#10;gl6m4eudE1i+0GVM9kyqfo8FlD7QDkx7zr5bdVHp0XR61HMF5Q6VsNAbEx8Sbmqwnylp0ZQFdZ82&#10;zApK1CuNas6GWRZcHA/ZeIrUiT2PrM4jTHOEKqinpN/e+Oj8QNqZa1R9KaMeYTx9J4em0WxRpsPD&#10;CG4+P8dbv5/v4hcAAAD//wMAUEsDBBQABgAIAAAAIQD2P/cZ3wAAAAoBAAAPAAAAZHJzL2Rvd25y&#10;ZXYueG1sTI/LTsMwEEX3SPyDNUjsWqckhijEqRAPiSVtqdSlG08eIh5HsduGv2dYwW5Gc3XnnHI9&#10;u0GccQq9Jw2rZQICqfa2p1bD5+5tkYMI0ZA1gyfU8I0B1tX1VWkK6y+0wfM2toJLKBRGQxfjWEgZ&#10;6g6dCUs/IvGt8ZMzkdeplXYyFy53g7xLknvpTE/8oTMjPndYf21PTsOeDsN7k9kOH9RHthlfXxoV&#10;d1rf3sxPjyAizvEvDL/4jA4VMx39iWwQg4bFKmeXqCHPUhAcSFXKLkceEqVAVqX8r1D9AAAA//8D&#10;AFBLAQItABQABgAIAAAAIQC2gziS/gAAAOEBAAATAAAAAAAAAAAAAAAAAAAAAABbQ29udGVudF9U&#10;eXBlc10ueG1sUEsBAi0AFAAGAAgAAAAhADj9If/WAAAAlAEAAAsAAAAAAAAAAAAAAAAALwEAAF9y&#10;ZWxzLy5yZWxzUEsBAi0AFAAGAAgAAAAhAJhyF7MsAgAABgQAAA4AAAAAAAAAAAAAAAAALgIAAGRy&#10;cy9lMm9Eb2MueG1sUEsBAi0AFAAGAAgAAAAhAPY/9xnfAAAACgEAAA8AAAAAAAAAAAAAAAAAhgQA&#10;AGRycy9kb3ducmV2LnhtbFBLBQYAAAAABAAEAPMAAACSBQAAAAA=&#10;" filled="f" stroked="f">
                <v:textbox style="mso-fit-shape-to-text:t">
                  <w:txbxContent>
                    <w:p w:rsidR="007105FB" w:rsidRPr="007105FB" w:rsidRDefault="007105FB" w:rsidP="007105FB">
                      <w:pPr>
                        <w:rPr>
                          <w:b/>
                        </w:rPr>
                      </w:pPr>
                      <w:r w:rsidRPr="005768B1">
                        <w:rPr>
                          <w:vertAlign w:val="superscript"/>
                          <w:lang w:val="en-US"/>
                        </w:rPr>
                        <w:t>1</w:t>
                      </w:r>
                      <w:r>
                        <w:rPr>
                          <w:vertAlign w:val="superscript"/>
                          <w:lang w:val="en-US"/>
                        </w:rPr>
                        <w:t>3</w:t>
                      </w:r>
                      <w:r>
                        <w:rPr>
                          <w:lang w:val="en-US"/>
                        </w:rPr>
                        <w:t xml:space="preserve">C NMR spectrum of </w:t>
                      </w:r>
                      <w:r w:rsidRPr="007105FB">
                        <w:rPr>
                          <w:b/>
                          <w:lang w:val="en-US"/>
                        </w:rPr>
                        <w:t>6</w:t>
                      </w:r>
                      <w:r w:rsidR="001D528A">
                        <w:rPr>
                          <w:b/>
                          <w:lang w:val="en-US"/>
                        </w:rPr>
                        <w:t>v</w:t>
                      </w:r>
                    </w:p>
                  </w:txbxContent>
                </v:textbox>
                <w10:wrap type="square" anchorx="margin" anchory="margin"/>
              </v:shape>
            </w:pict>
          </mc:Fallback>
        </mc:AlternateContent>
      </w:r>
      <w:r>
        <w:object w:dxaOrig="16305" w:dyaOrig="11370" w14:anchorId="6D627823">
          <v:shape id="_x0000_i1287" type="#_x0000_t75" style="width:651.4pt;height:454.25pt" o:ole="">
            <v:imagedata r:id="rId596" o:title=""/>
          </v:shape>
          <o:OLEObject Type="Embed" ProgID="MestReNova.Document.1" ShapeID="_x0000_i1287" DrawAspect="Content" ObjectID="_1780169933" r:id="rId597"/>
        </w:object>
      </w:r>
    </w:p>
    <w:p w14:paraId="100756B0" w14:textId="77777777" w:rsidR="00ED08F0" w:rsidRPr="00ED08F0" w:rsidRDefault="00ED08F0" w:rsidP="00ED08F0">
      <w:pPr>
        <w:keepNext/>
        <w:keepLines/>
        <w:spacing w:before="240" w:after="240" w:line="276" w:lineRule="auto"/>
        <w:outlineLvl w:val="0"/>
        <w:rPr>
          <w:rFonts w:ascii="Times New Roman" w:eastAsia="Calibri" w:hAnsi="Times New Roman" w:cs="Times New Roman"/>
          <w:b/>
          <w:i/>
          <w:sz w:val="28"/>
          <w:szCs w:val="32"/>
          <w:lang w:val="en-US"/>
        </w:rPr>
      </w:pPr>
      <w:bookmarkStart w:id="3" w:name="_Toc151077506"/>
      <w:r w:rsidRPr="00ED08F0">
        <w:rPr>
          <w:rFonts w:ascii="Times New Roman" w:eastAsia="Calibri" w:hAnsi="Times New Roman" w:cs="Times New Roman"/>
          <w:b/>
          <w:i/>
          <w:sz w:val="28"/>
          <w:szCs w:val="32"/>
          <w:lang w:val="en-US"/>
        </w:rPr>
        <w:lastRenderedPageBreak/>
        <w:t>IV. X-ray crystallographic data</w:t>
      </w:r>
      <w:bookmarkEnd w:id="3"/>
    </w:p>
    <w:p w14:paraId="049564E6" w14:textId="77777777" w:rsidR="00ED08F0" w:rsidRPr="00ED08F0" w:rsidRDefault="00ED08F0" w:rsidP="00ED08F0">
      <w:pPr>
        <w:spacing w:line="360" w:lineRule="auto"/>
        <w:jc w:val="both"/>
        <w:rPr>
          <w:rFonts w:ascii="Times New Roman" w:hAnsi="Times New Roman" w:cs="Times New Roman"/>
          <w:b/>
          <w:sz w:val="24"/>
          <w:szCs w:val="24"/>
          <w:lang w:val="en-US"/>
        </w:rPr>
      </w:pPr>
      <w:r w:rsidRPr="00ED08F0">
        <w:rPr>
          <w:rFonts w:ascii="Times New Roman" w:hAnsi="Times New Roman" w:cs="Times New Roman"/>
          <w:b/>
          <w:sz w:val="24"/>
          <w:szCs w:val="24"/>
          <w:lang w:val="en-US"/>
        </w:rPr>
        <w:t xml:space="preserve">X-Ray Data </w:t>
      </w:r>
    </w:p>
    <w:tbl>
      <w:tblPr>
        <w:tblStyle w:val="35"/>
        <w:tblW w:w="9634" w:type="dxa"/>
        <w:tblLayout w:type="fixed"/>
        <w:tblLook w:val="04A0" w:firstRow="1" w:lastRow="0" w:firstColumn="1" w:lastColumn="0" w:noHBand="0" w:noVBand="1"/>
      </w:tblPr>
      <w:tblGrid>
        <w:gridCol w:w="1980"/>
        <w:gridCol w:w="2551"/>
        <w:gridCol w:w="2552"/>
        <w:gridCol w:w="2551"/>
      </w:tblGrid>
      <w:tr w:rsidR="00ED08F0" w:rsidRPr="00ED08F0" w14:paraId="06BFCDB3" w14:textId="77777777" w:rsidTr="00804F1E">
        <w:tc>
          <w:tcPr>
            <w:tcW w:w="1980" w:type="dxa"/>
          </w:tcPr>
          <w:p w14:paraId="724C7F8D"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lang w:val="en-US"/>
              </w:rPr>
              <w:t>Structure</w:t>
            </w:r>
          </w:p>
        </w:tc>
        <w:tc>
          <w:tcPr>
            <w:tcW w:w="2551" w:type="dxa"/>
          </w:tcPr>
          <w:p w14:paraId="7BC646AB" w14:textId="77777777" w:rsidR="00ED08F0" w:rsidRPr="00ED08F0" w:rsidRDefault="00ED08F0" w:rsidP="00ED08F0">
            <w:pPr>
              <w:jc w:val="center"/>
            </w:pPr>
          </w:p>
          <w:p w14:paraId="00921778" w14:textId="51C7ABED" w:rsidR="00ED08F0" w:rsidRPr="00ED08F0" w:rsidRDefault="00ED08F0" w:rsidP="00ED08F0">
            <w:pPr>
              <w:jc w:val="center"/>
              <w:rPr>
                <w:rFonts w:ascii="Times New Roman" w:hAnsi="Times New Roman" w:cs="Times New Roman"/>
                <w:b/>
                <w:sz w:val="24"/>
                <w:szCs w:val="24"/>
                <w:lang w:val="en-US"/>
              </w:rPr>
            </w:pPr>
          </w:p>
          <w:p w14:paraId="7F9B081E" w14:textId="55D003D8" w:rsidR="00ED08F0" w:rsidRPr="00ED08F0" w:rsidRDefault="005F0174" w:rsidP="00ED08F0">
            <w:pPr>
              <w:jc w:val="center"/>
              <w:rPr>
                <w:rFonts w:ascii="Times New Roman" w:hAnsi="Times New Roman" w:cs="Times New Roman"/>
                <w:b/>
                <w:sz w:val="24"/>
                <w:szCs w:val="24"/>
                <w:lang w:val="en-US"/>
              </w:rPr>
            </w:pPr>
            <w:r w:rsidRPr="00ED08F0">
              <w:rPr>
                <w:rFonts w:ascii="Times New Roman" w:hAnsi="Times New Roman" w:cs="Times New Roman"/>
                <w:b/>
                <w:noProof/>
                <w:sz w:val="24"/>
                <w:szCs w:val="24"/>
                <w:lang w:eastAsia="ru-RU"/>
              </w:rPr>
              <w:drawing>
                <wp:inline distT="0" distB="0" distL="0" distR="0" wp14:anchorId="283061BE" wp14:editId="63227B8E">
                  <wp:extent cx="1367259" cy="800100"/>
                  <wp:effectExtent l="0" t="0" r="4445"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1367363" cy="800161"/>
                          </a:xfrm>
                          <a:prstGeom prst="rect">
                            <a:avLst/>
                          </a:prstGeom>
                          <a:noFill/>
                          <a:ln>
                            <a:noFill/>
                          </a:ln>
                        </pic:spPr>
                      </pic:pic>
                    </a:graphicData>
                  </a:graphic>
                </wp:inline>
              </w:drawing>
            </w:r>
          </w:p>
          <w:p w14:paraId="1A869207" w14:textId="77777777" w:rsidR="005F0174" w:rsidRDefault="005F0174" w:rsidP="00ED08F0">
            <w:pPr>
              <w:jc w:val="center"/>
              <w:rPr>
                <w:rFonts w:ascii="Times New Roman" w:hAnsi="Times New Roman" w:cs="Times New Roman"/>
                <w:b/>
                <w:sz w:val="24"/>
                <w:szCs w:val="24"/>
                <w:lang w:val="en-US"/>
              </w:rPr>
            </w:pPr>
          </w:p>
          <w:p w14:paraId="27460964" w14:textId="3CEAE601" w:rsidR="00ED08F0" w:rsidRPr="00ED08F0" w:rsidRDefault="00ED08F0" w:rsidP="00ED08F0">
            <w:pPr>
              <w:jc w:val="center"/>
              <w:rPr>
                <w:rFonts w:ascii="Times New Roman" w:hAnsi="Times New Roman" w:cs="Times New Roman"/>
                <w:b/>
                <w:sz w:val="24"/>
                <w:szCs w:val="24"/>
                <w:lang w:val="en-US"/>
              </w:rPr>
            </w:pPr>
            <w:r w:rsidRPr="00ED08F0">
              <w:rPr>
                <w:rFonts w:ascii="Times New Roman" w:hAnsi="Times New Roman" w:cs="Times New Roman"/>
                <w:b/>
                <w:sz w:val="24"/>
                <w:szCs w:val="24"/>
                <w:lang w:val="en-US"/>
              </w:rPr>
              <w:t>6t</w:t>
            </w:r>
          </w:p>
        </w:tc>
        <w:tc>
          <w:tcPr>
            <w:tcW w:w="2552" w:type="dxa"/>
          </w:tcPr>
          <w:p w14:paraId="44E304D7" w14:textId="77777777" w:rsidR="00ED08F0" w:rsidRPr="00ED08F0" w:rsidRDefault="00ED08F0" w:rsidP="00ED08F0">
            <w:pPr>
              <w:jc w:val="center"/>
            </w:pPr>
          </w:p>
          <w:p w14:paraId="543D78D5" w14:textId="77777777" w:rsidR="00ED08F0" w:rsidRPr="00ED08F0" w:rsidRDefault="00ED08F0" w:rsidP="00ED08F0">
            <w:pPr>
              <w:jc w:val="center"/>
              <w:rPr>
                <w:rFonts w:ascii="Times New Roman" w:hAnsi="Times New Roman" w:cs="Times New Roman"/>
                <w:b/>
                <w:sz w:val="24"/>
                <w:szCs w:val="24"/>
                <w:lang w:val="en-US"/>
              </w:rPr>
            </w:pPr>
            <w:r w:rsidRPr="00ED08F0">
              <w:rPr>
                <w:rFonts w:ascii="Times New Roman" w:hAnsi="Times New Roman" w:cs="Times New Roman"/>
                <w:b/>
                <w:noProof/>
                <w:sz w:val="24"/>
                <w:szCs w:val="24"/>
                <w:lang w:eastAsia="ru-RU"/>
              </w:rPr>
              <w:drawing>
                <wp:inline distT="0" distB="0" distL="0" distR="0" wp14:anchorId="212A2B26" wp14:editId="412710E9">
                  <wp:extent cx="1152525" cy="1273265"/>
                  <wp:effectExtent l="0" t="0" r="0" b="3175"/>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155382" cy="1276421"/>
                          </a:xfrm>
                          <a:prstGeom prst="rect">
                            <a:avLst/>
                          </a:prstGeom>
                          <a:noFill/>
                          <a:ln>
                            <a:noFill/>
                          </a:ln>
                        </pic:spPr>
                      </pic:pic>
                    </a:graphicData>
                  </a:graphic>
                </wp:inline>
              </w:drawing>
            </w:r>
          </w:p>
          <w:p w14:paraId="55515D38" w14:textId="77777777" w:rsidR="00ED08F0" w:rsidRPr="00ED08F0" w:rsidRDefault="00ED08F0" w:rsidP="00ED08F0">
            <w:pPr>
              <w:jc w:val="center"/>
              <w:rPr>
                <w:rFonts w:ascii="Times New Roman" w:hAnsi="Times New Roman" w:cs="Times New Roman"/>
                <w:b/>
                <w:sz w:val="24"/>
                <w:szCs w:val="24"/>
                <w:lang w:val="en-US"/>
              </w:rPr>
            </w:pPr>
            <w:r w:rsidRPr="00ED08F0">
              <w:rPr>
                <w:rFonts w:ascii="Times New Roman" w:hAnsi="Times New Roman" w:cs="Times New Roman"/>
                <w:b/>
                <w:sz w:val="24"/>
                <w:szCs w:val="24"/>
                <w:lang w:val="en-US"/>
              </w:rPr>
              <w:t>7g</w:t>
            </w:r>
          </w:p>
        </w:tc>
        <w:tc>
          <w:tcPr>
            <w:tcW w:w="2551" w:type="dxa"/>
          </w:tcPr>
          <w:p w14:paraId="2D71FF04" w14:textId="77777777" w:rsidR="00ED08F0" w:rsidRPr="00ED08F0" w:rsidRDefault="00ED08F0" w:rsidP="00ED08F0">
            <w:pPr>
              <w:rPr>
                <w:rFonts w:ascii="Times New Roman" w:hAnsi="Times New Roman" w:cs="Times New Roman"/>
                <w:b/>
                <w:sz w:val="24"/>
                <w:szCs w:val="24"/>
                <w:lang w:val="en-US"/>
              </w:rPr>
            </w:pPr>
            <w:r w:rsidRPr="00ED08F0">
              <w:rPr>
                <w:rFonts w:ascii="Times New Roman" w:hAnsi="Times New Roman" w:cs="Times New Roman"/>
                <w:b/>
                <w:noProof/>
                <w:sz w:val="24"/>
                <w:szCs w:val="24"/>
                <w:lang w:eastAsia="ru-RU"/>
              </w:rPr>
              <w:drawing>
                <wp:inline distT="0" distB="0" distL="0" distR="0" wp14:anchorId="70B280E1" wp14:editId="435A6F40">
                  <wp:extent cx="1485900" cy="1507914"/>
                  <wp:effectExtent l="0" t="0" r="0" b="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489153" cy="1511215"/>
                          </a:xfrm>
                          <a:prstGeom prst="rect">
                            <a:avLst/>
                          </a:prstGeom>
                          <a:noFill/>
                          <a:ln>
                            <a:noFill/>
                          </a:ln>
                        </pic:spPr>
                      </pic:pic>
                    </a:graphicData>
                  </a:graphic>
                </wp:inline>
              </w:drawing>
            </w:r>
          </w:p>
          <w:p w14:paraId="095115D9" w14:textId="77777777" w:rsidR="00ED08F0" w:rsidRPr="00ED08F0" w:rsidRDefault="00ED08F0" w:rsidP="00ED08F0">
            <w:pPr>
              <w:jc w:val="center"/>
              <w:rPr>
                <w:rFonts w:ascii="Times New Roman" w:hAnsi="Times New Roman" w:cs="Times New Roman"/>
                <w:b/>
                <w:sz w:val="24"/>
                <w:szCs w:val="24"/>
                <w:lang w:val="en-US"/>
              </w:rPr>
            </w:pPr>
            <w:r w:rsidRPr="00ED08F0">
              <w:rPr>
                <w:rFonts w:ascii="Times New Roman" w:hAnsi="Times New Roman" w:cs="Times New Roman"/>
                <w:b/>
                <w:sz w:val="24"/>
                <w:szCs w:val="24"/>
                <w:lang w:val="en-US"/>
              </w:rPr>
              <w:t>9b</w:t>
            </w:r>
          </w:p>
        </w:tc>
      </w:tr>
      <w:tr w:rsidR="00ED08F0" w:rsidRPr="00ED08F0" w14:paraId="6D55A4A4" w14:textId="77777777" w:rsidTr="00804F1E">
        <w:tc>
          <w:tcPr>
            <w:tcW w:w="1980" w:type="dxa"/>
          </w:tcPr>
          <w:p w14:paraId="0742F16C"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Identification code</w:t>
            </w:r>
          </w:p>
        </w:tc>
        <w:tc>
          <w:tcPr>
            <w:tcW w:w="2551" w:type="dxa"/>
          </w:tcPr>
          <w:p w14:paraId="2E3461DA" w14:textId="77777777" w:rsidR="00ED08F0" w:rsidRPr="00ED08F0" w:rsidRDefault="00ED08F0" w:rsidP="00ED08F0">
            <w:pPr>
              <w:rPr>
                <w:rFonts w:ascii="Times New Roman" w:hAnsi="Times New Roman" w:cs="Times New Roman"/>
                <w:b/>
                <w:sz w:val="24"/>
                <w:szCs w:val="24"/>
                <w:lang w:val="en-US"/>
              </w:rPr>
            </w:pPr>
            <w:r w:rsidRPr="00ED08F0">
              <w:rPr>
                <w:rFonts w:ascii="Times New Roman" w:hAnsi="Times New Roman" w:cs="Times New Roman"/>
              </w:rPr>
              <w:t>048006_ZRA515_auto</w:t>
            </w:r>
          </w:p>
        </w:tc>
        <w:tc>
          <w:tcPr>
            <w:tcW w:w="2552" w:type="dxa"/>
          </w:tcPr>
          <w:p w14:paraId="2A9AA2B7" w14:textId="77777777" w:rsidR="00ED08F0" w:rsidRPr="00ED08F0" w:rsidRDefault="00ED08F0" w:rsidP="00ED08F0">
            <w:pPr>
              <w:rPr>
                <w:rFonts w:ascii="Times New Roman" w:hAnsi="Times New Roman" w:cs="Times New Roman"/>
                <w:b/>
                <w:sz w:val="24"/>
                <w:szCs w:val="24"/>
                <w:lang w:val="en-US"/>
              </w:rPr>
            </w:pPr>
            <w:r w:rsidRPr="00ED08F0">
              <w:rPr>
                <w:rFonts w:ascii="Times New Roman" w:hAnsi="Times New Roman" w:cs="Times New Roman"/>
              </w:rPr>
              <w:t>110-015_ZRA-863_auto</w:t>
            </w:r>
          </w:p>
        </w:tc>
        <w:tc>
          <w:tcPr>
            <w:tcW w:w="2551" w:type="dxa"/>
          </w:tcPr>
          <w:p w14:paraId="09611B01" w14:textId="77777777" w:rsidR="00ED08F0" w:rsidRPr="00ED08F0" w:rsidRDefault="00ED08F0" w:rsidP="00ED08F0">
            <w:pPr>
              <w:rPr>
                <w:rFonts w:ascii="Times New Roman" w:hAnsi="Times New Roman" w:cs="Times New Roman"/>
                <w:b/>
                <w:sz w:val="24"/>
                <w:szCs w:val="24"/>
                <w:lang w:val="en-US"/>
              </w:rPr>
            </w:pPr>
            <w:r w:rsidRPr="00ED08F0">
              <w:rPr>
                <w:rFonts w:ascii="Times New Roman" w:hAnsi="Times New Roman" w:cs="Times New Roman"/>
              </w:rPr>
              <w:t>110-011_ZRA-819</w:t>
            </w:r>
          </w:p>
        </w:tc>
      </w:tr>
      <w:tr w:rsidR="00ED08F0" w:rsidRPr="00ED08F0" w14:paraId="0708E570" w14:textId="77777777" w:rsidTr="00804F1E">
        <w:tc>
          <w:tcPr>
            <w:tcW w:w="1980" w:type="dxa"/>
          </w:tcPr>
          <w:p w14:paraId="099A1906"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Empirical formula</w:t>
            </w:r>
          </w:p>
        </w:tc>
        <w:tc>
          <w:tcPr>
            <w:tcW w:w="2551" w:type="dxa"/>
          </w:tcPr>
          <w:p w14:paraId="77BEAEF4"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C</w:t>
            </w:r>
            <w:r w:rsidRPr="00ED08F0">
              <w:rPr>
                <w:rFonts w:ascii="Times New Roman" w:hAnsi="Times New Roman" w:cs="Times New Roman"/>
                <w:vertAlign w:val="subscript"/>
              </w:rPr>
              <w:t>16</w:t>
            </w:r>
            <w:r w:rsidRPr="00ED08F0">
              <w:rPr>
                <w:rFonts w:ascii="Times New Roman" w:hAnsi="Times New Roman" w:cs="Times New Roman"/>
              </w:rPr>
              <w:t>H</w:t>
            </w:r>
            <w:r w:rsidRPr="00ED08F0">
              <w:rPr>
                <w:rFonts w:ascii="Times New Roman" w:hAnsi="Times New Roman" w:cs="Times New Roman"/>
                <w:vertAlign w:val="subscript"/>
              </w:rPr>
              <w:t>9.33</w:t>
            </w:r>
            <w:r w:rsidRPr="00ED08F0">
              <w:rPr>
                <w:rFonts w:ascii="Times New Roman" w:hAnsi="Times New Roman" w:cs="Times New Roman"/>
              </w:rPr>
              <w:t>N</w:t>
            </w:r>
            <w:r w:rsidRPr="00ED08F0">
              <w:rPr>
                <w:rFonts w:ascii="Times New Roman" w:hAnsi="Times New Roman" w:cs="Times New Roman"/>
                <w:vertAlign w:val="subscript"/>
              </w:rPr>
              <w:t>4</w:t>
            </w:r>
            <w:r w:rsidRPr="00ED08F0">
              <w:rPr>
                <w:rFonts w:ascii="Times New Roman" w:hAnsi="Times New Roman" w:cs="Times New Roman"/>
              </w:rPr>
              <w:t>O</w:t>
            </w:r>
            <w:r w:rsidRPr="00ED08F0">
              <w:rPr>
                <w:rFonts w:ascii="Times New Roman" w:hAnsi="Times New Roman" w:cs="Times New Roman"/>
                <w:vertAlign w:val="subscript"/>
              </w:rPr>
              <w:t>2.67</w:t>
            </w:r>
          </w:p>
        </w:tc>
        <w:tc>
          <w:tcPr>
            <w:tcW w:w="2552" w:type="dxa"/>
          </w:tcPr>
          <w:p w14:paraId="694AB42F"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C</w:t>
            </w:r>
            <w:r w:rsidRPr="00ED08F0">
              <w:rPr>
                <w:rFonts w:ascii="Times New Roman" w:hAnsi="Times New Roman" w:cs="Times New Roman"/>
                <w:vertAlign w:val="subscript"/>
              </w:rPr>
              <w:t>18</w:t>
            </w:r>
            <w:r w:rsidRPr="00ED08F0">
              <w:rPr>
                <w:rFonts w:ascii="Times New Roman" w:hAnsi="Times New Roman" w:cs="Times New Roman"/>
              </w:rPr>
              <w:t>H</w:t>
            </w:r>
            <w:r w:rsidRPr="00ED08F0">
              <w:rPr>
                <w:rFonts w:ascii="Times New Roman" w:hAnsi="Times New Roman" w:cs="Times New Roman"/>
                <w:vertAlign w:val="subscript"/>
              </w:rPr>
              <w:t>20</w:t>
            </w:r>
            <w:r w:rsidRPr="00ED08F0">
              <w:rPr>
                <w:rFonts w:ascii="Times New Roman" w:hAnsi="Times New Roman" w:cs="Times New Roman"/>
              </w:rPr>
              <w:t>N</w:t>
            </w:r>
            <w:r w:rsidRPr="00ED08F0">
              <w:rPr>
                <w:rFonts w:ascii="Times New Roman" w:hAnsi="Times New Roman" w:cs="Times New Roman"/>
                <w:vertAlign w:val="subscript"/>
              </w:rPr>
              <w:t>4</w:t>
            </w:r>
            <w:r w:rsidRPr="00ED08F0">
              <w:rPr>
                <w:rFonts w:ascii="Times New Roman" w:hAnsi="Times New Roman" w:cs="Times New Roman"/>
              </w:rPr>
              <w:t>O</w:t>
            </w:r>
            <w:r w:rsidRPr="00ED08F0">
              <w:rPr>
                <w:rFonts w:ascii="Times New Roman" w:hAnsi="Times New Roman" w:cs="Times New Roman"/>
                <w:vertAlign w:val="subscript"/>
              </w:rPr>
              <w:t>4</w:t>
            </w:r>
          </w:p>
        </w:tc>
        <w:tc>
          <w:tcPr>
            <w:tcW w:w="2551" w:type="dxa"/>
          </w:tcPr>
          <w:p w14:paraId="71EF5E7D"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lang w:val="en-US"/>
              </w:rPr>
              <w:t>C</w:t>
            </w:r>
            <w:r w:rsidRPr="00ED08F0">
              <w:rPr>
                <w:rFonts w:ascii="Times New Roman" w:hAnsi="Times New Roman" w:cs="Times New Roman"/>
                <w:sz w:val="24"/>
                <w:szCs w:val="24"/>
                <w:vertAlign w:val="subscript"/>
                <w:lang w:val="en-US"/>
              </w:rPr>
              <w:t>17</w:t>
            </w:r>
            <w:r w:rsidRPr="00ED08F0">
              <w:rPr>
                <w:rFonts w:ascii="Times New Roman" w:hAnsi="Times New Roman" w:cs="Times New Roman"/>
                <w:sz w:val="24"/>
                <w:szCs w:val="24"/>
                <w:lang w:val="en-US"/>
              </w:rPr>
              <w:t>H</w:t>
            </w:r>
            <w:r w:rsidRPr="00ED08F0">
              <w:rPr>
                <w:rFonts w:ascii="Times New Roman" w:hAnsi="Times New Roman" w:cs="Times New Roman"/>
                <w:sz w:val="24"/>
                <w:szCs w:val="24"/>
                <w:vertAlign w:val="subscript"/>
                <w:lang w:val="en-US"/>
              </w:rPr>
              <w:t>12</w:t>
            </w:r>
            <w:r w:rsidRPr="00ED08F0">
              <w:rPr>
                <w:rFonts w:ascii="Times New Roman" w:hAnsi="Times New Roman" w:cs="Times New Roman"/>
                <w:sz w:val="24"/>
                <w:szCs w:val="24"/>
                <w:lang w:val="en-US"/>
              </w:rPr>
              <w:t>N</w:t>
            </w:r>
            <w:r w:rsidRPr="00ED08F0">
              <w:rPr>
                <w:rFonts w:ascii="Times New Roman" w:hAnsi="Times New Roman" w:cs="Times New Roman"/>
                <w:sz w:val="24"/>
                <w:szCs w:val="24"/>
                <w:vertAlign w:val="subscript"/>
                <w:lang w:val="en-US"/>
              </w:rPr>
              <w:t>4</w:t>
            </w:r>
            <w:r w:rsidRPr="00ED08F0">
              <w:rPr>
                <w:rFonts w:ascii="Times New Roman" w:hAnsi="Times New Roman" w:cs="Times New Roman"/>
                <w:sz w:val="24"/>
                <w:szCs w:val="24"/>
                <w:lang w:val="en-US"/>
              </w:rPr>
              <w:t>O</w:t>
            </w:r>
            <w:r w:rsidRPr="00ED08F0">
              <w:rPr>
                <w:rFonts w:ascii="Times New Roman" w:hAnsi="Times New Roman" w:cs="Times New Roman"/>
                <w:sz w:val="24"/>
                <w:szCs w:val="24"/>
                <w:vertAlign w:val="subscript"/>
                <w:lang w:val="en-US"/>
              </w:rPr>
              <w:t>2</w:t>
            </w:r>
            <w:r w:rsidRPr="00ED08F0">
              <w:rPr>
                <w:rFonts w:ascii="Times New Roman" w:hAnsi="Times New Roman" w:cs="Times New Roman"/>
                <w:sz w:val="24"/>
                <w:szCs w:val="24"/>
                <w:lang w:val="en-US"/>
              </w:rPr>
              <w:t>S</w:t>
            </w:r>
          </w:p>
        </w:tc>
      </w:tr>
      <w:tr w:rsidR="00ED08F0" w:rsidRPr="00ED08F0" w14:paraId="7227F619" w14:textId="77777777" w:rsidTr="00804F1E">
        <w:tc>
          <w:tcPr>
            <w:tcW w:w="1980" w:type="dxa"/>
          </w:tcPr>
          <w:p w14:paraId="7B56AF42"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Formula weight</w:t>
            </w:r>
          </w:p>
        </w:tc>
        <w:tc>
          <w:tcPr>
            <w:tcW w:w="2551" w:type="dxa"/>
          </w:tcPr>
          <w:p w14:paraId="478E724F"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300.27</w:t>
            </w:r>
          </w:p>
        </w:tc>
        <w:tc>
          <w:tcPr>
            <w:tcW w:w="2552" w:type="dxa"/>
          </w:tcPr>
          <w:p w14:paraId="3EC419F0"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356.38</w:t>
            </w:r>
          </w:p>
        </w:tc>
        <w:tc>
          <w:tcPr>
            <w:tcW w:w="2551" w:type="dxa"/>
          </w:tcPr>
          <w:p w14:paraId="0423F2D8"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336.37</w:t>
            </w:r>
          </w:p>
        </w:tc>
      </w:tr>
      <w:tr w:rsidR="00ED08F0" w:rsidRPr="00ED08F0" w14:paraId="0E2C01A4" w14:textId="77777777" w:rsidTr="00804F1E">
        <w:tc>
          <w:tcPr>
            <w:tcW w:w="1980" w:type="dxa"/>
          </w:tcPr>
          <w:p w14:paraId="02190EAD"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Temperature/K</w:t>
            </w:r>
          </w:p>
        </w:tc>
        <w:tc>
          <w:tcPr>
            <w:tcW w:w="2551" w:type="dxa"/>
          </w:tcPr>
          <w:p w14:paraId="1654C46A"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100.00(15)</w:t>
            </w:r>
          </w:p>
        </w:tc>
        <w:tc>
          <w:tcPr>
            <w:tcW w:w="2552" w:type="dxa"/>
          </w:tcPr>
          <w:p w14:paraId="4CFFC783"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99.9(6)</w:t>
            </w:r>
          </w:p>
        </w:tc>
        <w:tc>
          <w:tcPr>
            <w:tcW w:w="2551" w:type="dxa"/>
          </w:tcPr>
          <w:p w14:paraId="0B95D57E"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99.9(5)</w:t>
            </w:r>
          </w:p>
        </w:tc>
      </w:tr>
      <w:tr w:rsidR="00ED08F0" w:rsidRPr="00ED08F0" w14:paraId="611DA808" w14:textId="77777777" w:rsidTr="00804F1E">
        <w:tc>
          <w:tcPr>
            <w:tcW w:w="1980" w:type="dxa"/>
          </w:tcPr>
          <w:p w14:paraId="4947B344"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Crystal system</w:t>
            </w:r>
          </w:p>
        </w:tc>
        <w:tc>
          <w:tcPr>
            <w:tcW w:w="2551" w:type="dxa"/>
          </w:tcPr>
          <w:p w14:paraId="5EB50481"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monoclinic</w:t>
            </w:r>
          </w:p>
        </w:tc>
        <w:tc>
          <w:tcPr>
            <w:tcW w:w="2552" w:type="dxa"/>
          </w:tcPr>
          <w:p w14:paraId="617AA9AB"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orthorhombic</w:t>
            </w:r>
          </w:p>
        </w:tc>
        <w:tc>
          <w:tcPr>
            <w:tcW w:w="2551" w:type="dxa"/>
          </w:tcPr>
          <w:p w14:paraId="39CBF909"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orthorhombic</w:t>
            </w:r>
          </w:p>
        </w:tc>
      </w:tr>
      <w:tr w:rsidR="00ED08F0" w:rsidRPr="00ED08F0" w14:paraId="23E6E406" w14:textId="77777777" w:rsidTr="00804F1E">
        <w:tc>
          <w:tcPr>
            <w:tcW w:w="1980" w:type="dxa"/>
          </w:tcPr>
          <w:p w14:paraId="49C42BF9"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Space group</w:t>
            </w:r>
          </w:p>
        </w:tc>
        <w:tc>
          <w:tcPr>
            <w:tcW w:w="2551" w:type="dxa"/>
          </w:tcPr>
          <w:p w14:paraId="05D7CCF9"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P2</w:t>
            </w:r>
            <w:r w:rsidRPr="00ED08F0">
              <w:rPr>
                <w:rFonts w:ascii="Times New Roman" w:hAnsi="Times New Roman" w:cs="Times New Roman"/>
                <w:vertAlign w:val="subscript"/>
              </w:rPr>
              <w:t>1</w:t>
            </w:r>
            <w:r w:rsidRPr="00ED08F0">
              <w:rPr>
                <w:rFonts w:ascii="Times New Roman" w:hAnsi="Times New Roman" w:cs="Times New Roman"/>
              </w:rPr>
              <w:t>/c</w:t>
            </w:r>
          </w:p>
        </w:tc>
        <w:tc>
          <w:tcPr>
            <w:tcW w:w="2552" w:type="dxa"/>
          </w:tcPr>
          <w:p w14:paraId="42DF13F2"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Pna2</w:t>
            </w:r>
            <w:r w:rsidRPr="00ED08F0">
              <w:rPr>
                <w:rFonts w:ascii="Times New Roman" w:hAnsi="Times New Roman" w:cs="Times New Roman"/>
                <w:vertAlign w:val="subscript"/>
              </w:rPr>
              <w:t>1</w:t>
            </w:r>
          </w:p>
        </w:tc>
        <w:tc>
          <w:tcPr>
            <w:tcW w:w="2551" w:type="dxa"/>
          </w:tcPr>
          <w:p w14:paraId="030CFA31"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Pbca</w:t>
            </w:r>
          </w:p>
        </w:tc>
      </w:tr>
      <w:tr w:rsidR="00ED08F0" w:rsidRPr="00ED08F0" w14:paraId="56DD7B58" w14:textId="77777777" w:rsidTr="00804F1E">
        <w:trPr>
          <w:trHeight w:val="415"/>
        </w:trPr>
        <w:tc>
          <w:tcPr>
            <w:tcW w:w="1980" w:type="dxa"/>
          </w:tcPr>
          <w:p w14:paraId="6BC672D3"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a/Å</w:t>
            </w:r>
          </w:p>
        </w:tc>
        <w:tc>
          <w:tcPr>
            <w:tcW w:w="2551" w:type="dxa"/>
          </w:tcPr>
          <w:p w14:paraId="373005C9"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8.9562(2)</w:t>
            </w:r>
          </w:p>
        </w:tc>
        <w:tc>
          <w:tcPr>
            <w:tcW w:w="2552" w:type="dxa"/>
          </w:tcPr>
          <w:p w14:paraId="485AB0AF"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9.9748(5)</w:t>
            </w:r>
          </w:p>
        </w:tc>
        <w:tc>
          <w:tcPr>
            <w:tcW w:w="2551" w:type="dxa"/>
          </w:tcPr>
          <w:p w14:paraId="5A38FA0C"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12.2712(2)</w:t>
            </w:r>
          </w:p>
        </w:tc>
      </w:tr>
      <w:tr w:rsidR="00ED08F0" w:rsidRPr="00ED08F0" w14:paraId="731AAA4A" w14:textId="77777777" w:rsidTr="00804F1E">
        <w:tc>
          <w:tcPr>
            <w:tcW w:w="1980" w:type="dxa"/>
          </w:tcPr>
          <w:p w14:paraId="09D1C8C5"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b/Å</w:t>
            </w:r>
          </w:p>
        </w:tc>
        <w:tc>
          <w:tcPr>
            <w:tcW w:w="2551" w:type="dxa"/>
          </w:tcPr>
          <w:p w14:paraId="500FF353"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14.1531(3)</w:t>
            </w:r>
          </w:p>
        </w:tc>
        <w:tc>
          <w:tcPr>
            <w:tcW w:w="2552" w:type="dxa"/>
          </w:tcPr>
          <w:p w14:paraId="0EF6951E"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14.3508(7)</w:t>
            </w:r>
          </w:p>
        </w:tc>
        <w:tc>
          <w:tcPr>
            <w:tcW w:w="2551" w:type="dxa"/>
          </w:tcPr>
          <w:p w14:paraId="24C34AD6"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8.7366(2)</w:t>
            </w:r>
          </w:p>
        </w:tc>
      </w:tr>
      <w:tr w:rsidR="00ED08F0" w:rsidRPr="00ED08F0" w14:paraId="7B92EB36" w14:textId="77777777" w:rsidTr="00804F1E">
        <w:tc>
          <w:tcPr>
            <w:tcW w:w="1980" w:type="dxa"/>
          </w:tcPr>
          <w:p w14:paraId="6103BBB6"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c/Å</w:t>
            </w:r>
          </w:p>
        </w:tc>
        <w:tc>
          <w:tcPr>
            <w:tcW w:w="2551" w:type="dxa"/>
          </w:tcPr>
          <w:p w14:paraId="6745256F"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7.9069(2)</w:t>
            </w:r>
          </w:p>
        </w:tc>
        <w:tc>
          <w:tcPr>
            <w:tcW w:w="2552" w:type="dxa"/>
          </w:tcPr>
          <w:p w14:paraId="62B9F7E0"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12.6074(6)</w:t>
            </w:r>
          </w:p>
        </w:tc>
        <w:tc>
          <w:tcPr>
            <w:tcW w:w="2551" w:type="dxa"/>
          </w:tcPr>
          <w:p w14:paraId="13674370"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29.4794(6)</w:t>
            </w:r>
          </w:p>
        </w:tc>
      </w:tr>
      <w:tr w:rsidR="00ED08F0" w:rsidRPr="00ED08F0" w14:paraId="136E8010" w14:textId="77777777" w:rsidTr="00804F1E">
        <w:tc>
          <w:tcPr>
            <w:tcW w:w="1980" w:type="dxa"/>
          </w:tcPr>
          <w:p w14:paraId="4E567A6A"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sym w:font="Symbol" w:char="F061"/>
            </w:r>
            <w:r w:rsidRPr="005F0174">
              <w:rPr>
                <w:rFonts w:ascii="Times New Roman" w:hAnsi="Times New Roman" w:cs="Times New Roman"/>
                <w:lang w:val="en-US"/>
              </w:rPr>
              <w:t>/</w:t>
            </w:r>
            <w:r w:rsidRPr="005F0174">
              <w:rPr>
                <w:rFonts w:ascii="Times New Roman" w:hAnsi="Times New Roman" w:cs="Times New Roman"/>
                <w:lang w:val="en-US"/>
              </w:rPr>
              <w:sym w:font="Symbol" w:char="F0B0"/>
            </w:r>
          </w:p>
        </w:tc>
        <w:tc>
          <w:tcPr>
            <w:tcW w:w="2551" w:type="dxa"/>
          </w:tcPr>
          <w:p w14:paraId="66A321D3"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90</w:t>
            </w:r>
          </w:p>
        </w:tc>
        <w:tc>
          <w:tcPr>
            <w:tcW w:w="2552" w:type="dxa"/>
          </w:tcPr>
          <w:p w14:paraId="1B559C62"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90</w:t>
            </w:r>
          </w:p>
        </w:tc>
        <w:tc>
          <w:tcPr>
            <w:tcW w:w="2551" w:type="dxa"/>
          </w:tcPr>
          <w:p w14:paraId="3E5D1153"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90</w:t>
            </w:r>
          </w:p>
        </w:tc>
      </w:tr>
      <w:tr w:rsidR="00ED08F0" w:rsidRPr="00ED08F0" w14:paraId="10FC5CD7" w14:textId="77777777" w:rsidTr="00804F1E">
        <w:tc>
          <w:tcPr>
            <w:tcW w:w="1980" w:type="dxa"/>
          </w:tcPr>
          <w:p w14:paraId="1133904D"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sym w:font="Symbol" w:char="F062"/>
            </w:r>
            <w:r w:rsidRPr="005F0174">
              <w:rPr>
                <w:rFonts w:ascii="Times New Roman" w:hAnsi="Times New Roman" w:cs="Times New Roman"/>
                <w:lang w:val="en-US"/>
              </w:rPr>
              <w:t>/</w:t>
            </w:r>
            <w:r w:rsidRPr="005F0174">
              <w:rPr>
                <w:rFonts w:ascii="Times New Roman" w:hAnsi="Times New Roman" w:cs="Times New Roman"/>
                <w:lang w:val="en-US"/>
              </w:rPr>
              <w:sym w:font="Symbol" w:char="F0B0"/>
            </w:r>
          </w:p>
        </w:tc>
        <w:tc>
          <w:tcPr>
            <w:tcW w:w="2551" w:type="dxa"/>
          </w:tcPr>
          <w:p w14:paraId="02338D14"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91.615(2)</w:t>
            </w:r>
          </w:p>
        </w:tc>
        <w:tc>
          <w:tcPr>
            <w:tcW w:w="2552" w:type="dxa"/>
          </w:tcPr>
          <w:p w14:paraId="0EB7E719"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90</w:t>
            </w:r>
          </w:p>
        </w:tc>
        <w:tc>
          <w:tcPr>
            <w:tcW w:w="2551" w:type="dxa"/>
          </w:tcPr>
          <w:p w14:paraId="402971B7"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90</w:t>
            </w:r>
          </w:p>
        </w:tc>
      </w:tr>
      <w:tr w:rsidR="00ED08F0" w:rsidRPr="00ED08F0" w14:paraId="429F60FC" w14:textId="77777777" w:rsidTr="00804F1E">
        <w:tc>
          <w:tcPr>
            <w:tcW w:w="1980" w:type="dxa"/>
          </w:tcPr>
          <w:p w14:paraId="3C825209"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sym w:font="Symbol" w:char="F067"/>
            </w:r>
            <w:r w:rsidRPr="005F0174">
              <w:rPr>
                <w:rFonts w:ascii="Times New Roman" w:hAnsi="Times New Roman" w:cs="Times New Roman"/>
                <w:lang w:val="en-US"/>
              </w:rPr>
              <w:t>/</w:t>
            </w:r>
            <w:r w:rsidRPr="005F0174">
              <w:rPr>
                <w:rFonts w:ascii="Times New Roman" w:hAnsi="Times New Roman" w:cs="Times New Roman"/>
                <w:lang w:val="en-US"/>
              </w:rPr>
              <w:sym w:font="Symbol" w:char="F0B0"/>
            </w:r>
          </w:p>
        </w:tc>
        <w:tc>
          <w:tcPr>
            <w:tcW w:w="2551" w:type="dxa"/>
          </w:tcPr>
          <w:p w14:paraId="6E920A5E"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90</w:t>
            </w:r>
          </w:p>
        </w:tc>
        <w:tc>
          <w:tcPr>
            <w:tcW w:w="2552" w:type="dxa"/>
          </w:tcPr>
          <w:p w14:paraId="73A4B5F3"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90</w:t>
            </w:r>
          </w:p>
        </w:tc>
        <w:tc>
          <w:tcPr>
            <w:tcW w:w="2551" w:type="dxa"/>
          </w:tcPr>
          <w:p w14:paraId="10E52A95"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90</w:t>
            </w:r>
          </w:p>
        </w:tc>
      </w:tr>
      <w:tr w:rsidR="00ED08F0" w:rsidRPr="00ED08F0" w14:paraId="1222E234" w14:textId="77777777" w:rsidTr="00804F1E">
        <w:tc>
          <w:tcPr>
            <w:tcW w:w="1980" w:type="dxa"/>
          </w:tcPr>
          <w:p w14:paraId="775868A1"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Volume/Å</w:t>
            </w:r>
            <w:r w:rsidRPr="005F0174">
              <w:rPr>
                <w:rFonts w:ascii="Times New Roman" w:hAnsi="Times New Roman" w:cs="Times New Roman"/>
                <w:vertAlign w:val="superscript"/>
                <w:lang w:val="en-US"/>
              </w:rPr>
              <w:t>3</w:t>
            </w:r>
          </w:p>
        </w:tc>
        <w:tc>
          <w:tcPr>
            <w:tcW w:w="2551" w:type="dxa"/>
          </w:tcPr>
          <w:p w14:paraId="15B2D476"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1001.86(4)</w:t>
            </w:r>
          </w:p>
        </w:tc>
        <w:tc>
          <w:tcPr>
            <w:tcW w:w="2552" w:type="dxa"/>
          </w:tcPr>
          <w:p w14:paraId="088D82F8"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1804.70(15)</w:t>
            </w:r>
          </w:p>
        </w:tc>
        <w:tc>
          <w:tcPr>
            <w:tcW w:w="2551" w:type="dxa"/>
          </w:tcPr>
          <w:p w14:paraId="37E61E3D"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3160.44(11)</w:t>
            </w:r>
          </w:p>
        </w:tc>
      </w:tr>
      <w:tr w:rsidR="00ED08F0" w:rsidRPr="00ED08F0" w14:paraId="7582C33F" w14:textId="77777777" w:rsidTr="00804F1E">
        <w:tc>
          <w:tcPr>
            <w:tcW w:w="1980" w:type="dxa"/>
          </w:tcPr>
          <w:p w14:paraId="5F4CA8C6"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Z</w:t>
            </w:r>
          </w:p>
        </w:tc>
        <w:tc>
          <w:tcPr>
            <w:tcW w:w="2551" w:type="dxa"/>
          </w:tcPr>
          <w:p w14:paraId="1AF3A380"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3</w:t>
            </w:r>
          </w:p>
        </w:tc>
        <w:tc>
          <w:tcPr>
            <w:tcW w:w="2552" w:type="dxa"/>
          </w:tcPr>
          <w:p w14:paraId="0FD42ABD"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4</w:t>
            </w:r>
          </w:p>
        </w:tc>
        <w:tc>
          <w:tcPr>
            <w:tcW w:w="2551" w:type="dxa"/>
          </w:tcPr>
          <w:p w14:paraId="597841D7"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8</w:t>
            </w:r>
          </w:p>
        </w:tc>
      </w:tr>
      <w:tr w:rsidR="00ED08F0" w:rsidRPr="00ED08F0" w14:paraId="21DAC6E5" w14:textId="77777777" w:rsidTr="00804F1E">
        <w:tc>
          <w:tcPr>
            <w:tcW w:w="1980" w:type="dxa"/>
          </w:tcPr>
          <w:p w14:paraId="3489488A"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ρ</w:t>
            </w:r>
            <w:r w:rsidRPr="005F0174">
              <w:rPr>
                <w:rFonts w:ascii="Times New Roman" w:hAnsi="Times New Roman" w:cs="Times New Roman"/>
                <w:vertAlign w:val="subscript"/>
                <w:lang w:val="en-US"/>
              </w:rPr>
              <w:t>calc</w:t>
            </w:r>
            <w:r w:rsidRPr="005F0174">
              <w:rPr>
                <w:rFonts w:ascii="Times New Roman" w:hAnsi="Times New Roman" w:cs="Times New Roman"/>
                <w:lang w:val="en-US"/>
              </w:rPr>
              <w:t xml:space="preserve"> g/cm</w:t>
            </w:r>
            <w:r w:rsidRPr="005F0174">
              <w:rPr>
                <w:rFonts w:ascii="Times New Roman" w:hAnsi="Times New Roman" w:cs="Times New Roman"/>
                <w:vertAlign w:val="superscript"/>
                <w:lang w:val="en-US"/>
              </w:rPr>
              <w:t>3</w:t>
            </w:r>
          </w:p>
        </w:tc>
        <w:tc>
          <w:tcPr>
            <w:tcW w:w="2551" w:type="dxa"/>
          </w:tcPr>
          <w:p w14:paraId="11B0AB54"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1.493</w:t>
            </w:r>
          </w:p>
        </w:tc>
        <w:tc>
          <w:tcPr>
            <w:tcW w:w="2552" w:type="dxa"/>
          </w:tcPr>
          <w:p w14:paraId="41A97D26"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1.312</w:t>
            </w:r>
          </w:p>
        </w:tc>
        <w:tc>
          <w:tcPr>
            <w:tcW w:w="2551" w:type="dxa"/>
          </w:tcPr>
          <w:p w14:paraId="1E32E729"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1.414</w:t>
            </w:r>
          </w:p>
        </w:tc>
      </w:tr>
      <w:tr w:rsidR="00ED08F0" w:rsidRPr="00ED08F0" w14:paraId="10B4E0B6" w14:textId="77777777" w:rsidTr="00804F1E">
        <w:tc>
          <w:tcPr>
            <w:tcW w:w="1980" w:type="dxa"/>
          </w:tcPr>
          <w:p w14:paraId="610CFF1B"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µ/mm</w:t>
            </w:r>
            <w:r w:rsidRPr="005F0174">
              <w:rPr>
                <w:rFonts w:ascii="Times New Roman" w:hAnsi="Times New Roman" w:cs="Times New Roman"/>
                <w:vertAlign w:val="superscript"/>
                <w:lang w:val="en-US"/>
              </w:rPr>
              <w:t>-1</w:t>
            </w:r>
          </w:p>
        </w:tc>
        <w:tc>
          <w:tcPr>
            <w:tcW w:w="2551" w:type="dxa"/>
          </w:tcPr>
          <w:p w14:paraId="4AA38653"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0.883</w:t>
            </w:r>
          </w:p>
        </w:tc>
        <w:tc>
          <w:tcPr>
            <w:tcW w:w="2552" w:type="dxa"/>
          </w:tcPr>
          <w:p w14:paraId="7E64FDFB"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0.784</w:t>
            </w:r>
          </w:p>
        </w:tc>
        <w:tc>
          <w:tcPr>
            <w:tcW w:w="2551" w:type="dxa"/>
          </w:tcPr>
          <w:p w14:paraId="0370929A"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1.976</w:t>
            </w:r>
          </w:p>
        </w:tc>
      </w:tr>
      <w:tr w:rsidR="00ED08F0" w:rsidRPr="00ED08F0" w14:paraId="137276E8" w14:textId="77777777" w:rsidTr="00804F1E">
        <w:tc>
          <w:tcPr>
            <w:tcW w:w="1980" w:type="dxa"/>
          </w:tcPr>
          <w:p w14:paraId="061D5387"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F(000)</w:t>
            </w:r>
          </w:p>
        </w:tc>
        <w:tc>
          <w:tcPr>
            <w:tcW w:w="2551" w:type="dxa"/>
          </w:tcPr>
          <w:p w14:paraId="2E1A185E"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464.0</w:t>
            </w:r>
          </w:p>
        </w:tc>
        <w:tc>
          <w:tcPr>
            <w:tcW w:w="2552" w:type="dxa"/>
          </w:tcPr>
          <w:p w14:paraId="3A259C13"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752.0</w:t>
            </w:r>
          </w:p>
        </w:tc>
        <w:tc>
          <w:tcPr>
            <w:tcW w:w="2551" w:type="dxa"/>
          </w:tcPr>
          <w:p w14:paraId="4FE15B25"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1392.0</w:t>
            </w:r>
          </w:p>
        </w:tc>
      </w:tr>
      <w:tr w:rsidR="00ED08F0" w:rsidRPr="00ED08F0" w14:paraId="22A1A163" w14:textId="77777777" w:rsidTr="00804F1E">
        <w:tc>
          <w:tcPr>
            <w:tcW w:w="1980" w:type="dxa"/>
          </w:tcPr>
          <w:p w14:paraId="29485B4E"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Radiation</w:t>
            </w:r>
          </w:p>
        </w:tc>
        <w:tc>
          <w:tcPr>
            <w:tcW w:w="2551" w:type="dxa"/>
          </w:tcPr>
          <w:p w14:paraId="57E37B94"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Cu Kα (λ = 1.54184)</w:t>
            </w:r>
          </w:p>
        </w:tc>
        <w:tc>
          <w:tcPr>
            <w:tcW w:w="2552" w:type="dxa"/>
          </w:tcPr>
          <w:p w14:paraId="4D08B81A"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Cu Kα (λ = 1.54184)</w:t>
            </w:r>
          </w:p>
        </w:tc>
        <w:tc>
          <w:tcPr>
            <w:tcW w:w="2551" w:type="dxa"/>
          </w:tcPr>
          <w:p w14:paraId="628BA764"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Cu Kα (λ = 1.54184)</w:t>
            </w:r>
          </w:p>
        </w:tc>
      </w:tr>
      <w:tr w:rsidR="00ED08F0" w:rsidRPr="00ED08F0" w14:paraId="59BA7F95" w14:textId="77777777" w:rsidTr="00804F1E">
        <w:tc>
          <w:tcPr>
            <w:tcW w:w="1980" w:type="dxa"/>
          </w:tcPr>
          <w:p w14:paraId="2DB928AF"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2Θ range for data collection/</w:t>
            </w:r>
            <w:r w:rsidRPr="005F0174">
              <w:rPr>
                <w:rFonts w:ascii="Times New Roman" w:hAnsi="Times New Roman" w:cs="Times New Roman"/>
                <w:lang w:val="en-US"/>
              </w:rPr>
              <w:sym w:font="Symbol" w:char="F0B0"/>
            </w:r>
          </w:p>
        </w:tc>
        <w:tc>
          <w:tcPr>
            <w:tcW w:w="2551" w:type="dxa"/>
          </w:tcPr>
          <w:p w14:paraId="335A939F"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9.88 to 160.614</w:t>
            </w:r>
          </w:p>
        </w:tc>
        <w:tc>
          <w:tcPr>
            <w:tcW w:w="2552" w:type="dxa"/>
          </w:tcPr>
          <w:p w14:paraId="34DE10A1"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9.338 to 139.03</w:t>
            </w:r>
          </w:p>
        </w:tc>
        <w:tc>
          <w:tcPr>
            <w:tcW w:w="2551" w:type="dxa"/>
          </w:tcPr>
          <w:p w14:paraId="4630D079"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5.996 to 139.914</w:t>
            </w:r>
          </w:p>
        </w:tc>
      </w:tr>
      <w:tr w:rsidR="00ED08F0" w:rsidRPr="00ED08F0" w14:paraId="2544971E" w14:textId="77777777" w:rsidTr="00804F1E">
        <w:tc>
          <w:tcPr>
            <w:tcW w:w="1980" w:type="dxa"/>
          </w:tcPr>
          <w:p w14:paraId="62BD57DC"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Index range</w:t>
            </w:r>
          </w:p>
        </w:tc>
        <w:tc>
          <w:tcPr>
            <w:tcW w:w="2551" w:type="dxa"/>
          </w:tcPr>
          <w:p w14:paraId="14E07FDF"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11 ≤ h ≤ 11, -17 ≤ k ≤ 11, -10 ≤ l ≤ 9</w:t>
            </w:r>
          </w:p>
        </w:tc>
        <w:tc>
          <w:tcPr>
            <w:tcW w:w="2552" w:type="dxa"/>
          </w:tcPr>
          <w:p w14:paraId="0396458A"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12 ≤ h ≤ 12, -16 ≤ k ≤ 17, -15 ≤ l ≤ 15</w:t>
            </w:r>
          </w:p>
        </w:tc>
        <w:tc>
          <w:tcPr>
            <w:tcW w:w="2551" w:type="dxa"/>
          </w:tcPr>
          <w:p w14:paraId="36F66319"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14 ≤ h ≤ 13, -10 ≤ k ≤ 10, -35 ≤ l ≤ 35</w:t>
            </w:r>
          </w:p>
        </w:tc>
      </w:tr>
      <w:tr w:rsidR="00ED08F0" w:rsidRPr="00ED08F0" w14:paraId="1C479983" w14:textId="77777777" w:rsidTr="00804F1E">
        <w:tc>
          <w:tcPr>
            <w:tcW w:w="1980" w:type="dxa"/>
          </w:tcPr>
          <w:p w14:paraId="536615FD"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Reflections collected</w:t>
            </w:r>
          </w:p>
        </w:tc>
        <w:tc>
          <w:tcPr>
            <w:tcW w:w="2551" w:type="dxa"/>
          </w:tcPr>
          <w:p w14:paraId="0E667EAD"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6410</w:t>
            </w:r>
          </w:p>
        </w:tc>
        <w:tc>
          <w:tcPr>
            <w:tcW w:w="2552" w:type="dxa"/>
          </w:tcPr>
          <w:p w14:paraId="0D167EAE"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8561</w:t>
            </w:r>
          </w:p>
        </w:tc>
        <w:tc>
          <w:tcPr>
            <w:tcW w:w="2551" w:type="dxa"/>
          </w:tcPr>
          <w:p w14:paraId="330685CB"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rPr>
              <w:t>21106</w:t>
            </w:r>
          </w:p>
        </w:tc>
      </w:tr>
      <w:tr w:rsidR="00ED08F0" w:rsidRPr="00ED08F0" w14:paraId="19332F99" w14:textId="77777777" w:rsidTr="00804F1E">
        <w:tc>
          <w:tcPr>
            <w:tcW w:w="1980" w:type="dxa"/>
          </w:tcPr>
          <w:p w14:paraId="01D8E520"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Independent reflections</w:t>
            </w:r>
          </w:p>
        </w:tc>
        <w:tc>
          <w:tcPr>
            <w:tcW w:w="2551" w:type="dxa"/>
          </w:tcPr>
          <w:p w14:paraId="78DAA861"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2073 [R</w:t>
            </w:r>
            <w:r w:rsidRPr="00ED08F0">
              <w:rPr>
                <w:rFonts w:ascii="Times New Roman" w:hAnsi="Times New Roman" w:cs="Times New Roman"/>
                <w:sz w:val="24"/>
                <w:szCs w:val="24"/>
                <w:vertAlign w:val="subscript"/>
              </w:rPr>
              <w:t>int</w:t>
            </w:r>
            <w:r w:rsidRPr="00ED08F0">
              <w:rPr>
                <w:rFonts w:ascii="Times New Roman" w:hAnsi="Times New Roman" w:cs="Times New Roman"/>
                <w:sz w:val="24"/>
                <w:szCs w:val="24"/>
              </w:rPr>
              <w:t xml:space="preserve"> = 0.0734, R</w:t>
            </w:r>
            <w:r w:rsidRPr="00ED08F0">
              <w:rPr>
                <w:rFonts w:ascii="Times New Roman" w:hAnsi="Times New Roman" w:cs="Times New Roman"/>
                <w:sz w:val="24"/>
                <w:szCs w:val="24"/>
                <w:vertAlign w:val="subscript"/>
              </w:rPr>
              <w:t>sigma</w:t>
            </w:r>
            <w:r w:rsidRPr="00ED08F0">
              <w:rPr>
                <w:rFonts w:ascii="Times New Roman" w:hAnsi="Times New Roman" w:cs="Times New Roman"/>
                <w:sz w:val="24"/>
                <w:szCs w:val="24"/>
              </w:rPr>
              <w:t xml:space="preserve"> = 0.0721]</w:t>
            </w:r>
          </w:p>
        </w:tc>
        <w:tc>
          <w:tcPr>
            <w:tcW w:w="2552" w:type="dxa"/>
          </w:tcPr>
          <w:p w14:paraId="777A9470"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3056 [R</w:t>
            </w:r>
            <w:r w:rsidRPr="00ED08F0">
              <w:rPr>
                <w:rFonts w:ascii="Times New Roman" w:hAnsi="Times New Roman" w:cs="Times New Roman"/>
                <w:sz w:val="24"/>
                <w:szCs w:val="24"/>
                <w:vertAlign w:val="subscript"/>
              </w:rPr>
              <w:t>int</w:t>
            </w:r>
            <w:r w:rsidRPr="00ED08F0">
              <w:rPr>
                <w:rFonts w:ascii="Times New Roman" w:hAnsi="Times New Roman" w:cs="Times New Roman"/>
                <w:sz w:val="24"/>
                <w:szCs w:val="24"/>
              </w:rPr>
              <w:t xml:space="preserve"> = 0.0459, R</w:t>
            </w:r>
            <w:r w:rsidRPr="00ED08F0">
              <w:rPr>
                <w:rFonts w:ascii="Times New Roman" w:hAnsi="Times New Roman" w:cs="Times New Roman"/>
                <w:sz w:val="24"/>
                <w:szCs w:val="24"/>
                <w:vertAlign w:val="subscript"/>
              </w:rPr>
              <w:t>sigma</w:t>
            </w:r>
            <w:r w:rsidRPr="00ED08F0">
              <w:rPr>
                <w:rFonts w:ascii="Times New Roman" w:hAnsi="Times New Roman" w:cs="Times New Roman"/>
                <w:sz w:val="24"/>
                <w:szCs w:val="24"/>
              </w:rPr>
              <w:t xml:space="preserve"> = 0.0489]</w:t>
            </w:r>
          </w:p>
        </w:tc>
        <w:tc>
          <w:tcPr>
            <w:tcW w:w="2551" w:type="dxa"/>
          </w:tcPr>
          <w:p w14:paraId="349D7F8E"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2996 [R</w:t>
            </w:r>
            <w:r w:rsidRPr="00ED08F0">
              <w:rPr>
                <w:rFonts w:ascii="Times New Roman" w:hAnsi="Times New Roman" w:cs="Times New Roman"/>
                <w:sz w:val="24"/>
                <w:szCs w:val="24"/>
                <w:vertAlign w:val="subscript"/>
              </w:rPr>
              <w:t>int</w:t>
            </w:r>
            <w:r w:rsidRPr="00ED08F0">
              <w:rPr>
                <w:rFonts w:ascii="Times New Roman" w:hAnsi="Times New Roman" w:cs="Times New Roman"/>
                <w:sz w:val="24"/>
                <w:szCs w:val="24"/>
              </w:rPr>
              <w:t xml:space="preserve"> = 0.0556, R</w:t>
            </w:r>
            <w:r w:rsidRPr="00ED08F0">
              <w:rPr>
                <w:rFonts w:ascii="Times New Roman" w:hAnsi="Times New Roman" w:cs="Times New Roman"/>
                <w:sz w:val="24"/>
                <w:szCs w:val="24"/>
                <w:vertAlign w:val="subscript"/>
              </w:rPr>
              <w:t>sigma</w:t>
            </w:r>
            <w:r w:rsidRPr="00ED08F0">
              <w:rPr>
                <w:rFonts w:ascii="Times New Roman" w:hAnsi="Times New Roman" w:cs="Times New Roman"/>
                <w:sz w:val="24"/>
                <w:szCs w:val="24"/>
              </w:rPr>
              <w:t xml:space="preserve"> = 0.0285]</w:t>
            </w:r>
          </w:p>
        </w:tc>
      </w:tr>
      <w:tr w:rsidR="00ED08F0" w:rsidRPr="00ED08F0" w14:paraId="09859BF4" w14:textId="77777777" w:rsidTr="00804F1E">
        <w:tc>
          <w:tcPr>
            <w:tcW w:w="1980" w:type="dxa"/>
          </w:tcPr>
          <w:p w14:paraId="5BB5BF39"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Data/restraints/</w:t>
            </w:r>
          </w:p>
          <w:p w14:paraId="6675C1D9"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parameters</w:t>
            </w:r>
          </w:p>
        </w:tc>
        <w:tc>
          <w:tcPr>
            <w:tcW w:w="2551" w:type="dxa"/>
          </w:tcPr>
          <w:p w14:paraId="4E9AA15C"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2073/0/154</w:t>
            </w:r>
          </w:p>
        </w:tc>
        <w:tc>
          <w:tcPr>
            <w:tcW w:w="2552" w:type="dxa"/>
          </w:tcPr>
          <w:p w14:paraId="1D2D261C"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3056/1/242</w:t>
            </w:r>
          </w:p>
        </w:tc>
        <w:tc>
          <w:tcPr>
            <w:tcW w:w="2551" w:type="dxa"/>
          </w:tcPr>
          <w:p w14:paraId="681BB1EC"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2996/0/217</w:t>
            </w:r>
          </w:p>
        </w:tc>
      </w:tr>
      <w:tr w:rsidR="00ED08F0" w:rsidRPr="00ED08F0" w14:paraId="66DF2FE7" w14:textId="77777777" w:rsidTr="00804F1E">
        <w:tc>
          <w:tcPr>
            <w:tcW w:w="1980" w:type="dxa"/>
          </w:tcPr>
          <w:p w14:paraId="65BCA4B9"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Goodness-of-fit on F</w:t>
            </w:r>
            <w:r w:rsidRPr="005F0174">
              <w:rPr>
                <w:rFonts w:ascii="Times New Roman" w:hAnsi="Times New Roman" w:cs="Times New Roman"/>
                <w:vertAlign w:val="superscript"/>
                <w:lang w:val="en-US"/>
              </w:rPr>
              <w:t>2</w:t>
            </w:r>
          </w:p>
        </w:tc>
        <w:tc>
          <w:tcPr>
            <w:tcW w:w="2551" w:type="dxa"/>
          </w:tcPr>
          <w:p w14:paraId="1108392F"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1.069</w:t>
            </w:r>
          </w:p>
        </w:tc>
        <w:tc>
          <w:tcPr>
            <w:tcW w:w="2552" w:type="dxa"/>
          </w:tcPr>
          <w:p w14:paraId="038669BD"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1.036</w:t>
            </w:r>
          </w:p>
        </w:tc>
        <w:tc>
          <w:tcPr>
            <w:tcW w:w="2551" w:type="dxa"/>
          </w:tcPr>
          <w:p w14:paraId="56932AD6"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1.101</w:t>
            </w:r>
          </w:p>
        </w:tc>
      </w:tr>
      <w:tr w:rsidR="00ED08F0" w:rsidRPr="00ED08F0" w14:paraId="45E8FADD" w14:textId="77777777" w:rsidTr="00804F1E">
        <w:tc>
          <w:tcPr>
            <w:tcW w:w="1980" w:type="dxa"/>
          </w:tcPr>
          <w:p w14:paraId="1B3D9ACB"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Final R indexes [I</w:t>
            </w:r>
            <w:r w:rsidRPr="005F0174">
              <w:rPr>
                <w:rFonts w:ascii="Times New Roman" w:hAnsi="Times New Roman" w:cs="Times New Roman"/>
                <w:lang w:val="en-US"/>
              </w:rPr>
              <w:sym w:font="Symbol" w:char="F03E"/>
            </w:r>
            <w:r w:rsidRPr="005F0174">
              <w:rPr>
                <w:rFonts w:ascii="Times New Roman" w:hAnsi="Times New Roman" w:cs="Times New Roman"/>
                <w:lang w:val="en-US"/>
              </w:rPr>
              <w:t>=2</w:t>
            </w:r>
            <w:r w:rsidRPr="005F0174">
              <w:rPr>
                <w:rFonts w:ascii="Times New Roman" w:hAnsi="Times New Roman" w:cs="Times New Roman"/>
                <w:lang w:val="en-US"/>
              </w:rPr>
              <w:sym w:font="Symbol" w:char="F073"/>
            </w:r>
            <w:r w:rsidRPr="005F0174">
              <w:rPr>
                <w:rFonts w:ascii="Times New Roman" w:hAnsi="Times New Roman" w:cs="Times New Roman"/>
                <w:lang w:val="en-US"/>
              </w:rPr>
              <w:t xml:space="preserve"> (I)]</w:t>
            </w:r>
          </w:p>
        </w:tc>
        <w:tc>
          <w:tcPr>
            <w:tcW w:w="2551" w:type="dxa"/>
          </w:tcPr>
          <w:p w14:paraId="25682A7A" w14:textId="77777777" w:rsidR="00ED08F0" w:rsidRPr="00ED08F0" w:rsidRDefault="00ED08F0" w:rsidP="00ED08F0">
            <w:pPr>
              <w:rPr>
                <w:rFonts w:ascii="Times New Roman" w:hAnsi="Times New Roman" w:cs="Times New Roman"/>
                <w:sz w:val="24"/>
                <w:szCs w:val="24"/>
              </w:rPr>
            </w:pPr>
            <w:r w:rsidRPr="00ED08F0">
              <w:rPr>
                <w:rFonts w:ascii="Times New Roman" w:hAnsi="Times New Roman" w:cs="Times New Roman"/>
                <w:sz w:val="24"/>
                <w:szCs w:val="24"/>
              </w:rPr>
              <w:t>R</w:t>
            </w:r>
            <w:r w:rsidRPr="00ED08F0">
              <w:rPr>
                <w:rFonts w:ascii="Times New Roman" w:hAnsi="Times New Roman" w:cs="Times New Roman"/>
                <w:sz w:val="24"/>
                <w:szCs w:val="24"/>
                <w:vertAlign w:val="subscript"/>
              </w:rPr>
              <w:t>1</w:t>
            </w:r>
            <w:r w:rsidRPr="00ED08F0">
              <w:rPr>
                <w:rFonts w:ascii="Times New Roman" w:hAnsi="Times New Roman" w:cs="Times New Roman"/>
                <w:sz w:val="24"/>
                <w:szCs w:val="24"/>
              </w:rPr>
              <w:t xml:space="preserve"> = 0.0522, </w:t>
            </w:r>
          </w:p>
          <w:p w14:paraId="28323DCC"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wR</w:t>
            </w:r>
            <w:r w:rsidRPr="00ED08F0">
              <w:rPr>
                <w:rFonts w:ascii="Times New Roman" w:hAnsi="Times New Roman" w:cs="Times New Roman"/>
                <w:sz w:val="24"/>
                <w:szCs w:val="24"/>
                <w:vertAlign w:val="subscript"/>
              </w:rPr>
              <w:t>2</w:t>
            </w:r>
            <w:r w:rsidRPr="00ED08F0">
              <w:rPr>
                <w:rFonts w:ascii="Times New Roman" w:hAnsi="Times New Roman" w:cs="Times New Roman"/>
                <w:sz w:val="24"/>
                <w:szCs w:val="24"/>
              </w:rPr>
              <w:t xml:space="preserve"> = 0.1376</w:t>
            </w:r>
          </w:p>
        </w:tc>
        <w:tc>
          <w:tcPr>
            <w:tcW w:w="2552" w:type="dxa"/>
          </w:tcPr>
          <w:p w14:paraId="2A798CC8" w14:textId="77777777" w:rsidR="00ED08F0" w:rsidRPr="00ED08F0" w:rsidRDefault="00ED08F0" w:rsidP="00ED08F0">
            <w:pPr>
              <w:rPr>
                <w:rFonts w:ascii="Times New Roman" w:hAnsi="Times New Roman" w:cs="Times New Roman"/>
                <w:sz w:val="24"/>
                <w:szCs w:val="24"/>
              </w:rPr>
            </w:pPr>
            <w:r w:rsidRPr="00ED08F0">
              <w:rPr>
                <w:rFonts w:ascii="Times New Roman" w:hAnsi="Times New Roman" w:cs="Times New Roman"/>
                <w:sz w:val="24"/>
                <w:szCs w:val="24"/>
              </w:rPr>
              <w:t>R</w:t>
            </w:r>
            <w:r w:rsidRPr="00ED08F0">
              <w:rPr>
                <w:rFonts w:ascii="Times New Roman" w:hAnsi="Times New Roman" w:cs="Times New Roman"/>
                <w:sz w:val="24"/>
                <w:szCs w:val="24"/>
                <w:vertAlign w:val="subscript"/>
              </w:rPr>
              <w:t>1</w:t>
            </w:r>
            <w:r w:rsidRPr="00ED08F0">
              <w:rPr>
                <w:rFonts w:ascii="Times New Roman" w:hAnsi="Times New Roman" w:cs="Times New Roman"/>
                <w:sz w:val="24"/>
                <w:szCs w:val="24"/>
              </w:rPr>
              <w:t xml:space="preserve"> = 0.0514, </w:t>
            </w:r>
          </w:p>
          <w:p w14:paraId="141AAE0C"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wR</w:t>
            </w:r>
            <w:r w:rsidRPr="00ED08F0">
              <w:rPr>
                <w:rFonts w:ascii="Times New Roman" w:hAnsi="Times New Roman" w:cs="Times New Roman"/>
                <w:sz w:val="24"/>
                <w:szCs w:val="24"/>
                <w:vertAlign w:val="subscript"/>
              </w:rPr>
              <w:t>2</w:t>
            </w:r>
            <w:r w:rsidRPr="00ED08F0">
              <w:rPr>
                <w:rFonts w:ascii="Times New Roman" w:hAnsi="Times New Roman" w:cs="Times New Roman"/>
                <w:sz w:val="24"/>
                <w:szCs w:val="24"/>
              </w:rPr>
              <w:t xml:space="preserve"> = 0.1384</w:t>
            </w:r>
          </w:p>
        </w:tc>
        <w:tc>
          <w:tcPr>
            <w:tcW w:w="2551" w:type="dxa"/>
          </w:tcPr>
          <w:p w14:paraId="5E93D095" w14:textId="77777777" w:rsidR="00ED08F0" w:rsidRPr="00ED08F0" w:rsidRDefault="00ED08F0" w:rsidP="00ED08F0">
            <w:pPr>
              <w:rPr>
                <w:rFonts w:ascii="Times New Roman" w:hAnsi="Times New Roman" w:cs="Times New Roman"/>
                <w:sz w:val="24"/>
                <w:szCs w:val="24"/>
              </w:rPr>
            </w:pPr>
            <w:r w:rsidRPr="00ED08F0">
              <w:rPr>
                <w:rFonts w:ascii="Times New Roman" w:hAnsi="Times New Roman" w:cs="Times New Roman"/>
                <w:sz w:val="24"/>
                <w:szCs w:val="24"/>
              </w:rPr>
              <w:t>R</w:t>
            </w:r>
            <w:r w:rsidRPr="00ED08F0">
              <w:rPr>
                <w:rFonts w:ascii="Times New Roman" w:hAnsi="Times New Roman" w:cs="Times New Roman"/>
                <w:sz w:val="24"/>
                <w:szCs w:val="24"/>
                <w:vertAlign w:val="subscript"/>
              </w:rPr>
              <w:t>1</w:t>
            </w:r>
            <w:r w:rsidRPr="00ED08F0">
              <w:rPr>
                <w:rFonts w:ascii="Times New Roman" w:hAnsi="Times New Roman" w:cs="Times New Roman"/>
                <w:sz w:val="24"/>
                <w:szCs w:val="24"/>
              </w:rPr>
              <w:t xml:space="preserve"> = 0.0541, </w:t>
            </w:r>
          </w:p>
          <w:p w14:paraId="67B5D63E"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wR</w:t>
            </w:r>
            <w:r w:rsidRPr="00ED08F0">
              <w:rPr>
                <w:rFonts w:ascii="Times New Roman" w:hAnsi="Times New Roman" w:cs="Times New Roman"/>
                <w:sz w:val="24"/>
                <w:szCs w:val="24"/>
                <w:vertAlign w:val="subscript"/>
              </w:rPr>
              <w:t>2</w:t>
            </w:r>
            <w:r w:rsidRPr="00ED08F0">
              <w:rPr>
                <w:rFonts w:ascii="Times New Roman" w:hAnsi="Times New Roman" w:cs="Times New Roman"/>
                <w:sz w:val="24"/>
                <w:szCs w:val="24"/>
              </w:rPr>
              <w:t xml:space="preserve"> = 0.1457</w:t>
            </w:r>
          </w:p>
        </w:tc>
      </w:tr>
      <w:tr w:rsidR="00ED08F0" w:rsidRPr="00ED08F0" w14:paraId="787E20CD" w14:textId="77777777" w:rsidTr="00804F1E">
        <w:tc>
          <w:tcPr>
            <w:tcW w:w="1980" w:type="dxa"/>
          </w:tcPr>
          <w:p w14:paraId="15ECD12C"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Final R indexes [all data]</w:t>
            </w:r>
          </w:p>
        </w:tc>
        <w:tc>
          <w:tcPr>
            <w:tcW w:w="2551" w:type="dxa"/>
          </w:tcPr>
          <w:p w14:paraId="39213324" w14:textId="77777777" w:rsidR="00ED08F0" w:rsidRPr="00ED08F0" w:rsidRDefault="00ED08F0" w:rsidP="00ED08F0">
            <w:pPr>
              <w:rPr>
                <w:rFonts w:ascii="Times New Roman" w:hAnsi="Times New Roman" w:cs="Times New Roman"/>
                <w:sz w:val="24"/>
                <w:szCs w:val="24"/>
              </w:rPr>
            </w:pPr>
            <w:r w:rsidRPr="00ED08F0">
              <w:rPr>
                <w:rFonts w:ascii="Times New Roman" w:hAnsi="Times New Roman" w:cs="Times New Roman"/>
                <w:sz w:val="24"/>
                <w:szCs w:val="24"/>
              </w:rPr>
              <w:t>R</w:t>
            </w:r>
            <w:r w:rsidRPr="00ED08F0">
              <w:rPr>
                <w:rFonts w:ascii="Times New Roman" w:hAnsi="Times New Roman" w:cs="Times New Roman"/>
                <w:sz w:val="24"/>
                <w:szCs w:val="24"/>
                <w:vertAlign w:val="subscript"/>
              </w:rPr>
              <w:t>1</w:t>
            </w:r>
            <w:r w:rsidRPr="00ED08F0">
              <w:rPr>
                <w:rFonts w:ascii="Times New Roman" w:hAnsi="Times New Roman" w:cs="Times New Roman"/>
                <w:sz w:val="24"/>
                <w:szCs w:val="24"/>
              </w:rPr>
              <w:t xml:space="preserve"> = 0.0591,</w:t>
            </w:r>
          </w:p>
          <w:p w14:paraId="49B3C1B9"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 xml:space="preserve"> wR</w:t>
            </w:r>
            <w:r w:rsidRPr="00ED08F0">
              <w:rPr>
                <w:rFonts w:ascii="Times New Roman" w:hAnsi="Times New Roman" w:cs="Times New Roman"/>
                <w:sz w:val="24"/>
                <w:szCs w:val="24"/>
                <w:vertAlign w:val="subscript"/>
              </w:rPr>
              <w:t>2</w:t>
            </w:r>
            <w:r w:rsidRPr="00ED08F0">
              <w:rPr>
                <w:rFonts w:ascii="Times New Roman" w:hAnsi="Times New Roman" w:cs="Times New Roman"/>
                <w:sz w:val="24"/>
                <w:szCs w:val="24"/>
              </w:rPr>
              <w:t xml:space="preserve"> = 0.1458</w:t>
            </w:r>
          </w:p>
        </w:tc>
        <w:tc>
          <w:tcPr>
            <w:tcW w:w="2552" w:type="dxa"/>
          </w:tcPr>
          <w:p w14:paraId="101BA14A" w14:textId="77777777" w:rsidR="00ED08F0" w:rsidRPr="00ED08F0" w:rsidRDefault="00ED08F0" w:rsidP="00ED08F0">
            <w:pPr>
              <w:rPr>
                <w:rFonts w:ascii="Times New Roman" w:hAnsi="Times New Roman" w:cs="Times New Roman"/>
                <w:sz w:val="24"/>
                <w:szCs w:val="24"/>
              </w:rPr>
            </w:pPr>
            <w:r w:rsidRPr="00ED08F0">
              <w:rPr>
                <w:rFonts w:ascii="Times New Roman" w:hAnsi="Times New Roman" w:cs="Times New Roman"/>
                <w:sz w:val="24"/>
                <w:szCs w:val="24"/>
              </w:rPr>
              <w:t>R</w:t>
            </w:r>
            <w:r w:rsidRPr="00ED08F0">
              <w:rPr>
                <w:rFonts w:ascii="Times New Roman" w:hAnsi="Times New Roman" w:cs="Times New Roman"/>
                <w:sz w:val="24"/>
                <w:szCs w:val="24"/>
                <w:vertAlign w:val="subscript"/>
              </w:rPr>
              <w:t>1</w:t>
            </w:r>
            <w:r w:rsidRPr="00ED08F0">
              <w:rPr>
                <w:rFonts w:ascii="Times New Roman" w:hAnsi="Times New Roman" w:cs="Times New Roman"/>
                <w:sz w:val="24"/>
                <w:szCs w:val="24"/>
              </w:rPr>
              <w:t xml:space="preserve"> = 0.0615, </w:t>
            </w:r>
          </w:p>
          <w:p w14:paraId="0F074783"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wR</w:t>
            </w:r>
            <w:r w:rsidRPr="00ED08F0">
              <w:rPr>
                <w:rFonts w:ascii="Times New Roman" w:hAnsi="Times New Roman" w:cs="Times New Roman"/>
                <w:sz w:val="24"/>
                <w:szCs w:val="24"/>
                <w:vertAlign w:val="subscript"/>
              </w:rPr>
              <w:t>2</w:t>
            </w:r>
            <w:r w:rsidRPr="00ED08F0">
              <w:rPr>
                <w:rFonts w:ascii="Times New Roman" w:hAnsi="Times New Roman" w:cs="Times New Roman"/>
                <w:sz w:val="24"/>
                <w:szCs w:val="24"/>
              </w:rPr>
              <w:t xml:space="preserve"> = 0.1519</w:t>
            </w:r>
          </w:p>
        </w:tc>
        <w:tc>
          <w:tcPr>
            <w:tcW w:w="2551" w:type="dxa"/>
          </w:tcPr>
          <w:p w14:paraId="254F25D6" w14:textId="77777777" w:rsidR="00ED08F0" w:rsidRPr="00ED08F0" w:rsidRDefault="00ED08F0" w:rsidP="00ED08F0">
            <w:pPr>
              <w:rPr>
                <w:rFonts w:ascii="Times New Roman" w:hAnsi="Times New Roman" w:cs="Times New Roman"/>
                <w:sz w:val="24"/>
                <w:szCs w:val="24"/>
              </w:rPr>
            </w:pPr>
            <w:r w:rsidRPr="00ED08F0">
              <w:rPr>
                <w:rFonts w:ascii="Times New Roman" w:hAnsi="Times New Roman" w:cs="Times New Roman"/>
                <w:sz w:val="24"/>
                <w:szCs w:val="24"/>
              </w:rPr>
              <w:t>R</w:t>
            </w:r>
            <w:r w:rsidRPr="00ED08F0">
              <w:rPr>
                <w:rFonts w:ascii="Times New Roman" w:hAnsi="Times New Roman" w:cs="Times New Roman"/>
                <w:sz w:val="24"/>
                <w:szCs w:val="24"/>
                <w:vertAlign w:val="subscript"/>
              </w:rPr>
              <w:t>1</w:t>
            </w:r>
            <w:r w:rsidRPr="00ED08F0">
              <w:rPr>
                <w:rFonts w:ascii="Times New Roman" w:hAnsi="Times New Roman" w:cs="Times New Roman"/>
                <w:sz w:val="24"/>
                <w:szCs w:val="24"/>
              </w:rPr>
              <w:t xml:space="preserve"> = 0.0587,</w:t>
            </w:r>
          </w:p>
          <w:p w14:paraId="686B53E3"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 xml:space="preserve"> wR</w:t>
            </w:r>
            <w:r w:rsidRPr="00ED08F0">
              <w:rPr>
                <w:rFonts w:ascii="Times New Roman" w:hAnsi="Times New Roman" w:cs="Times New Roman"/>
                <w:sz w:val="24"/>
                <w:szCs w:val="24"/>
                <w:vertAlign w:val="subscript"/>
              </w:rPr>
              <w:t>2</w:t>
            </w:r>
            <w:r w:rsidRPr="00ED08F0">
              <w:rPr>
                <w:rFonts w:ascii="Times New Roman" w:hAnsi="Times New Roman" w:cs="Times New Roman"/>
                <w:sz w:val="24"/>
                <w:szCs w:val="24"/>
              </w:rPr>
              <w:t xml:space="preserve"> = 0.1503</w:t>
            </w:r>
          </w:p>
        </w:tc>
      </w:tr>
      <w:tr w:rsidR="00ED08F0" w:rsidRPr="00ED08F0" w14:paraId="2CD66115" w14:textId="77777777" w:rsidTr="00804F1E">
        <w:tc>
          <w:tcPr>
            <w:tcW w:w="1980" w:type="dxa"/>
          </w:tcPr>
          <w:p w14:paraId="19BD438C" w14:textId="77777777" w:rsidR="00ED08F0" w:rsidRPr="005F0174" w:rsidRDefault="00ED08F0" w:rsidP="00ED08F0">
            <w:pPr>
              <w:rPr>
                <w:rFonts w:ascii="Times New Roman" w:hAnsi="Times New Roman" w:cs="Times New Roman"/>
                <w:lang w:val="en-US"/>
              </w:rPr>
            </w:pPr>
            <w:r w:rsidRPr="005F0174">
              <w:rPr>
                <w:rFonts w:ascii="Times New Roman" w:hAnsi="Times New Roman" w:cs="Times New Roman"/>
                <w:lang w:val="en-US"/>
              </w:rPr>
              <w:t>Largest diff. peak/hole/ e Å</w:t>
            </w:r>
            <w:r w:rsidRPr="005F0174">
              <w:rPr>
                <w:rFonts w:ascii="Times New Roman" w:hAnsi="Times New Roman" w:cs="Times New Roman"/>
                <w:vertAlign w:val="superscript"/>
                <w:lang w:val="en-US"/>
              </w:rPr>
              <w:t>-3</w:t>
            </w:r>
            <w:r w:rsidRPr="005F0174">
              <w:rPr>
                <w:rFonts w:ascii="Times New Roman" w:hAnsi="Times New Roman" w:cs="Times New Roman"/>
                <w:lang w:val="en-US"/>
              </w:rPr>
              <w:t xml:space="preserve"> </w:t>
            </w:r>
          </w:p>
        </w:tc>
        <w:tc>
          <w:tcPr>
            <w:tcW w:w="2551" w:type="dxa"/>
          </w:tcPr>
          <w:p w14:paraId="0CD51B11"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0.31/-0.37</w:t>
            </w:r>
          </w:p>
        </w:tc>
        <w:tc>
          <w:tcPr>
            <w:tcW w:w="2552" w:type="dxa"/>
          </w:tcPr>
          <w:p w14:paraId="667C2068"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0.28/-0.20</w:t>
            </w:r>
          </w:p>
        </w:tc>
        <w:tc>
          <w:tcPr>
            <w:tcW w:w="2551" w:type="dxa"/>
          </w:tcPr>
          <w:p w14:paraId="42F42FB1"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sz w:val="24"/>
                <w:szCs w:val="24"/>
              </w:rPr>
              <w:t>0.76/-0.34</w:t>
            </w:r>
          </w:p>
        </w:tc>
      </w:tr>
      <w:tr w:rsidR="00ED08F0" w:rsidRPr="00ED08F0" w14:paraId="1AA600E2" w14:textId="77777777" w:rsidTr="00804F1E">
        <w:tc>
          <w:tcPr>
            <w:tcW w:w="1980" w:type="dxa"/>
          </w:tcPr>
          <w:p w14:paraId="37573CEB" w14:textId="77777777" w:rsidR="00ED08F0" w:rsidRPr="00ED08F0" w:rsidRDefault="00ED08F0" w:rsidP="00ED08F0">
            <w:pPr>
              <w:rPr>
                <w:rFonts w:ascii="Times New Roman" w:hAnsi="Times New Roman" w:cs="Times New Roman"/>
                <w:sz w:val="24"/>
                <w:szCs w:val="24"/>
                <w:lang w:val="en-US"/>
              </w:rPr>
            </w:pPr>
            <w:r w:rsidRPr="00ED08F0">
              <w:rPr>
                <w:rFonts w:ascii="Times New Roman" w:hAnsi="Times New Roman" w:cs="Times New Roman"/>
                <w:b/>
                <w:color w:val="000000"/>
                <w:sz w:val="24"/>
                <w:szCs w:val="24"/>
              </w:rPr>
              <w:t>CCDC</w:t>
            </w:r>
          </w:p>
        </w:tc>
        <w:tc>
          <w:tcPr>
            <w:tcW w:w="2551" w:type="dxa"/>
          </w:tcPr>
          <w:p w14:paraId="28C8D87E" w14:textId="77777777" w:rsidR="00ED08F0" w:rsidRPr="00ED08F0" w:rsidRDefault="00ED08F0" w:rsidP="00ED08F0">
            <w:pPr>
              <w:rPr>
                <w:rFonts w:ascii="Times New Roman" w:hAnsi="Times New Roman" w:cs="Times New Roman"/>
                <w:b/>
                <w:color w:val="000000"/>
                <w:sz w:val="24"/>
                <w:szCs w:val="24"/>
                <w:lang w:val="en-US"/>
              </w:rPr>
            </w:pPr>
            <w:r w:rsidRPr="00ED08F0">
              <w:rPr>
                <w:rFonts w:ascii="Times New Roman" w:hAnsi="Times New Roman" w:cs="Times New Roman"/>
                <w:b/>
                <w:color w:val="000000"/>
                <w:sz w:val="24"/>
                <w:szCs w:val="24"/>
                <w:lang w:val="en-US"/>
              </w:rPr>
              <w:t>CCDC 2353108</w:t>
            </w:r>
          </w:p>
        </w:tc>
        <w:tc>
          <w:tcPr>
            <w:tcW w:w="2552" w:type="dxa"/>
          </w:tcPr>
          <w:p w14:paraId="3C261A70" w14:textId="77777777" w:rsidR="00ED08F0" w:rsidRPr="00ED08F0" w:rsidRDefault="00ED08F0" w:rsidP="00ED08F0">
            <w:pPr>
              <w:rPr>
                <w:rFonts w:ascii="Times New Roman" w:hAnsi="Times New Roman" w:cs="Times New Roman"/>
                <w:b/>
                <w:color w:val="000000"/>
                <w:sz w:val="24"/>
                <w:szCs w:val="24"/>
                <w:lang w:val="en-US"/>
              </w:rPr>
            </w:pPr>
            <w:r w:rsidRPr="00ED08F0">
              <w:rPr>
                <w:rFonts w:ascii="Times New Roman" w:hAnsi="Times New Roman" w:cs="Times New Roman"/>
                <w:b/>
                <w:color w:val="000000"/>
                <w:sz w:val="24"/>
                <w:szCs w:val="24"/>
                <w:lang w:val="en-US"/>
              </w:rPr>
              <w:t>CCDC 2353107</w:t>
            </w:r>
          </w:p>
        </w:tc>
        <w:tc>
          <w:tcPr>
            <w:tcW w:w="2551" w:type="dxa"/>
          </w:tcPr>
          <w:p w14:paraId="1CD10B2A" w14:textId="77777777" w:rsidR="00ED08F0" w:rsidRPr="00ED08F0" w:rsidRDefault="00ED08F0" w:rsidP="00ED08F0">
            <w:pPr>
              <w:rPr>
                <w:rFonts w:ascii="Times New Roman" w:hAnsi="Times New Roman" w:cs="Times New Roman"/>
                <w:b/>
                <w:color w:val="000000"/>
                <w:sz w:val="24"/>
                <w:szCs w:val="24"/>
                <w:lang w:val="en-US"/>
              </w:rPr>
            </w:pPr>
            <w:r w:rsidRPr="00ED08F0">
              <w:rPr>
                <w:rFonts w:ascii="Times New Roman" w:hAnsi="Times New Roman" w:cs="Times New Roman"/>
                <w:b/>
                <w:color w:val="000000"/>
                <w:sz w:val="24"/>
                <w:szCs w:val="24"/>
                <w:lang w:val="en-US"/>
              </w:rPr>
              <w:t>CCDC 2353106</w:t>
            </w:r>
          </w:p>
        </w:tc>
      </w:tr>
    </w:tbl>
    <w:p w14:paraId="6D7CA189" w14:textId="77777777" w:rsidR="00ED08F0" w:rsidRPr="00ED08F0" w:rsidRDefault="00ED08F0" w:rsidP="00ED08F0">
      <w:pPr>
        <w:spacing w:line="360" w:lineRule="auto"/>
        <w:jc w:val="both"/>
        <w:rPr>
          <w:lang w:val="en-US"/>
        </w:rPr>
      </w:pPr>
    </w:p>
    <w:p w14:paraId="061F38DE" w14:textId="77777777" w:rsidR="00ED08F0" w:rsidRPr="00ED08F0" w:rsidRDefault="00ED08F0" w:rsidP="00ED08F0">
      <w:pPr>
        <w:keepNext/>
        <w:keepLines/>
        <w:spacing w:before="240" w:after="240" w:line="276" w:lineRule="auto"/>
        <w:outlineLvl w:val="0"/>
        <w:rPr>
          <w:rFonts w:ascii="Times New Roman" w:eastAsia="Times New Roman" w:hAnsi="Times New Roman" w:cs="Times New Roman"/>
          <w:b/>
          <w:i/>
          <w:sz w:val="32"/>
          <w:szCs w:val="32"/>
          <w:lang w:val="en-US"/>
        </w:rPr>
      </w:pPr>
      <w:bookmarkStart w:id="4" w:name="_Toc115088505"/>
      <w:bookmarkStart w:id="5" w:name="_Toc115093717"/>
      <w:bookmarkStart w:id="6" w:name="_Toc151077507"/>
      <w:r w:rsidRPr="00ED08F0">
        <w:rPr>
          <w:rFonts w:ascii="Times New Roman" w:eastAsia="Times New Roman" w:hAnsi="Times New Roman" w:cs="Times New Roman"/>
          <w:b/>
          <w:i/>
          <w:sz w:val="28"/>
          <w:szCs w:val="32"/>
          <w:lang w:val="en-US"/>
        </w:rPr>
        <w:lastRenderedPageBreak/>
        <w:t>V. References</w:t>
      </w:r>
      <w:bookmarkEnd w:id="4"/>
      <w:bookmarkEnd w:id="5"/>
      <w:bookmarkEnd w:id="6"/>
    </w:p>
    <w:sectPr w:rsidR="00ED08F0" w:rsidRPr="00ED08F0" w:rsidSect="00ED08F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8FAE0F2" w14:textId="77777777" w:rsidR="00FF0657" w:rsidRDefault="00FF0657" w:rsidP="005768B1">
      <w:pPr>
        <w:spacing w:after="0" w:line="240" w:lineRule="auto"/>
      </w:pPr>
      <w:r>
        <w:separator/>
      </w:r>
    </w:p>
  </w:endnote>
  <w:endnote w:type="continuationSeparator" w:id="0">
    <w:p w14:paraId="2708B08F" w14:textId="77777777" w:rsidR="00FF0657" w:rsidRDefault="00FF0657" w:rsidP="005768B1">
      <w:pPr>
        <w:spacing w:after="0" w:line="240" w:lineRule="auto"/>
      </w:pPr>
      <w:r>
        <w:continuationSeparator/>
      </w:r>
    </w:p>
  </w:endnote>
  <w:endnote w:id="1">
    <w:p w14:paraId="14DB7F9D" w14:textId="77777777" w:rsidR="00ED08F0" w:rsidRPr="0075066B" w:rsidRDefault="00ED08F0" w:rsidP="00ED08F0">
      <w:pPr>
        <w:pStyle w:val="aff1"/>
        <w:rPr>
          <w:rFonts w:ascii="Times New Roman" w:hAnsi="Times New Roman"/>
          <w:sz w:val="24"/>
          <w:szCs w:val="24"/>
          <w:lang w:val="en-US"/>
        </w:rPr>
      </w:pPr>
      <w:r w:rsidRPr="0075066B">
        <w:rPr>
          <w:rStyle w:val="aff3"/>
          <w:rFonts w:ascii="Times New Roman" w:hAnsi="Times New Roman"/>
          <w:sz w:val="24"/>
          <w:szCs w:val="24"/>
        </w:rPr>
        <w:endnoteRef/>
      </w:r>
      <w:r w:rsidRPr="0075066B">
        <w:rPr>
          <w:rFonts w:ascii="Times New Roman" w:hAnsi="Times New Roman"/>
          <w:sz w:val="24"/>
          <w:szCs w:val="24"/>
          <w:lang w:val="en-US"/>
        </w:rPr>
        <w:t xml:space="preserve"> Dolomanov, O.V.; Bourhis, L.J.; Gildea, R.J.;  Howard, J. A. K.; Puschmann, H. </w:t>
      </w:r>
      <w:r w:rsidRPr="0075066B">
        <w:rPr>
          <w:rFonts w:ascii="Times New Roman" w:hAnsi="Times New Roman"/>
          <w:i/>
          <w:sz w:val="24"/>
          <w:szCs w:val="24"/>
          <w:lang w:val="en-US"/>
        </w:rPr>
        <w:t>J. Appl. Cryst.</w:t>
      </w:r>
      <w:r w:rsidRPr="0075066B">
        <w:rPr>
          <w:rFonts w:ascii="Times New Roman" w:hAnsi="Times New Roman"/>
          <w:sz w:val="24"/>
          <w:szCs w:val="24"/>
          <w:lang w:val="en-US"/>
        </w:rPr>
        <w:t xml:space="preserve"> </w:t>
      </w:r>
      <w:r w:rsidRPr="0075066B">
        <w:rPr>
          <w:rFonts w:ascii="Times New Roman" w:hAnsi="Times New Roman"/>
          <w:b/>
          <w:sz w:val="24"/>
          <w:szCs w:val="24"/>
          <w:lang w:val="en-US"/>
        </w:rPr>
        <w:t>2009</w:t>
      </w:r>
      <w:r w:rsidRPr="0075066B">
        <w:rPr>
          <w:rFonts w:ascii="Times New Roman" w:hAnsi="Times New Roman"/>
          <w:sz w:val="24"/>
          <w:szCs w:val="24"/>
          <w:lang w:val="en-US"/>
        </w:rPr>
        <w:t xml:space="preserve">, </w:t>
      </w:r>
      <w:r w:rsidRPr="0075066B">
        <w:rPr>
          <w:rFonts w:ascii="Times New Roman" w:hAnsi="Times New Roman"/>
          <w:i/>
          <w:sz w:val="24"/>
          <w:szCs w:val="24"/>
          <w:lang w:val="en-US"/>
        </w:rPr>
        <w:t>42</w:t>
      </w:r>
      <w:r w:rsidRPr="0075066B">
        <w:rPr>
          <w:rFonts w:ascii="Times New Roman" w:hAnsi="Times New Roman"/>
          <w:sz w:val="24"/>
          <w:szCs w:val="24"/>
          <w:lang w:val="en-US"/>
        </w:rPr>
        <w:t>, 339-341.</w:t>
      </w:r>
      <w:r w:rsidRPr="002D038F">
        <w:rPr>
          <w:sz w:val="22"/>
          <w:szCs w:val="22"/>
          <w:lang w:val="en-US"/>
        </w:rPr>
        <w:t xml:space="preserve"> </w:t>
      </w:r>
      <w:r w:rsidRPr="002D038F">
        <w:rPr>
          <w:rFonts w:ascii="Times New Roman" w:hAnsi="Times New Roman"/>
          <w:sz w:val="24"/>
          <w:szCs w:val="24"/>
          <w:lang w:val="en-US"/>
        </w:rPr>
        <w:t>doi: 10.1107/S0021889808042726</w:t>
      </w:r>
      <w:r>
        <w:rPr>
          <w:rFonts w:ascii="Times New Roman" w:hAnsi="Times New Roman"/>
          <w:sz w:val="24"/>
          <w:szCs w:val="24"/>
          <w:lang w:val="en-US"/>
        </w:rPr>
        <w:t>.</w:t>
      </w:r>
    </w:p>
  </w:endnote>
  <w:endnote w:id="2">
    <w:p w14:paraId="43BB56D8" w14:textId="77777777" w:rsidR="00ED08F0" w:rsidRPr="0075066B" w:rsidRDefault="00ED08F0" w:rsidP="00ED08F0">
      <w:pPr>
        <w:pStyle w:val="aff1"/>
        <w:rPr>
          <w:rFonts w:ascii="Times New Roman" w:hAnsi="Times New Roman"/>
          <w:sz w:val="24"/>
          <w:szCs w:val="24"/>
          <w:lang w:val="en-US"/>
        </w:rPr>
      </w:pPr>
      <w:r w:rsidRPr="0075066B">
        <w:rPr>
          <w:rStyle w:val="aff3"/>
          <w:rFonts w:ascii="Times New Roman" w:hAnsi="Times New Roman"/>
          <w:sz w:val="24"/>
          <w:szCs w:val="24"/>
        </w:rPr>
        <w:endnoteRef/>
      </w:r>
      <w:r w:rsidRPr="0075066B">
        <w:rPr>
          <w:rFonts w:ascii="Times New Roman" w:hAnsi="Times New Roman"/>
          <w:sz w:val="24"/>
          <w:szCs w:val="24"/>
          <w:lang w:val="en-US"/>
        </w:rPr>
        <w:t xml:space="preserve"> Scheldrick, G.M. </w:t>
      </w:r>
      <w:r w:rsidRPr="0075066B">
        <w:rPr>
          <w:rFonts w:ascii="Times New Roman" w:hAnsi="Times New Roman"/>
          <w:i/>
          <w:sz w:val="24"/>
          <w:szCs w:val="24"/>
          <w:lang w:val="en-US"/>
        </w:rPr>
        <w:t>Acta Cryst.</w:t>
      </w:r>
      <w:r w:rsidRPr="0075066B">
        <w:rPr>
          <w:rFonts w:ascii="Times New Roman" w:hAnsi="Times New Roman"/>
          <w:sz w:val="24"/>
          <w:szCs w:val="24"/>
          <w:lang w:val="en-US"/>
        </w:rPr>
        <w:t xml:space="preserve"> </w:t>
      </w:r>
      <w:r w:rsidRPr="0075066B">
        <w:rPr>
          <w:rFonts w:ascii="Times New Roman" w:hAnsi="Times New Roman"/>
          <w:b/>
          <w:sz w:val="24"/>
          <w:szCs w:val="24"/>
          <w:lang w:val="en-US"/>
        </w:rPr>
        <w:t>2015</w:t>
      </w:r>
      <w:r w:rsidRPr="0075066B">
        <w:rPr>
          <w:rFonts w:ascii="Times New Roman" w:hAnsi="Times New Roman"/>
          <w:sz w:val="24"/>
          <w:szCs w:val="24"/>
          <w:lang w:val="en-US"/>
        </w:rPr>
        <w:t>,</w:t>
      </w:r>
      <w:r w:rsidRPr="0075066B">
        <w:rPr>
          <w:rFonts w:ascii="Times New Roman" w:hAnsi="Times New Roman"/>
          <w:b/>
          <w:sz w:val="24"/>
          <w:szCs w:val="24"/>
          <w:lang w:val="en-US"/>
        </w:rPr>
        <w:t xml:space="preserve"> </w:t>
      </w:r>
      <w:r w:rsidRPr="0075066B">
        <w:rPr>
          <w:rFonts w:ascii="Times New Roman" w:hAnsi="Times New Roman"/>
          <w:sz w:val="24"/>
          <w:szCs w:val="24"/>
          <w:lang w:val="en-US"/>
        </w:rPr>
        <w:t>A71, 3-8.</w:t>
      </w:r>
    </w:p>
  </w:endnote>
  <w:endnote w:id="3">
    <w:p w14:paraId="04FF67C7" w14:textId="77777777" w:rsidR="00ED08F0" w:rsidRPr="0075066B" w:rsidRDefault="00ED08F0" w:rsidP="00ED08F0">
      <w:pPr>
        <w:pStyle w:val="aff1"/>
        <w:rPr>
          <w:lang w:val="en-US"/>
        </w:rPr>
      </w:pPr>
      <w:r w:rsidRPr="0075066B">
        <w:rPr>
          <w:rStyle w:val="aff3"/>
          <w:rFonts w:ascii="Times New Roman" w:hAnsi="Times New Roman"/>
          <w:sz w:val="24"/>
          <w:szCs w:val="24"/>
        </w:rPr>
        <w:endnoteRef/>
      </w:r>
      <w:r w:rsidRPr="0075066B">
        <w:rPr>
          <w:rFonts w:ascii="Times New Roman" w:hAnsi="Times New Roman"/>
          <w:sz w:val="24"/>
          <w:szCs w:val="24"/>
          <w:lang w:val="en-US"/>
        </w:rPr>
        <w:t xml:space="preserve"> Scheldrick, G.M. </w:t>
      </w:r>
      <w:r w:rsidRPr="0075066B">
        <w:rPr>
          <w:rFonts w:ascii="Times New Roman" w:hAnsi="Times New Roman"/>
          <w:i/>
          <w:sz w:val="24"/>
          <w:szCs w:val="24"/>
          <w:lang w:val="en-US"/>
        </w:rPr>
        <w:t>Acta Cryst.</w:t>
      </w:r>
      <w:r w:rsidRPr="0075066B">
        <w:rPr>
          <w:rFonts w:ascii="Times New Roman" w:hAnsi="Times New Roman"/>
          <w:sz w:val="24"/>
          <w:szCs w:val="24"/>
          <w:lang w:val="en-US"/>
        </w:rPr>
        <w:t xml:space="preserve"> </w:t>
      </w:r>
      <w:r w:rsidRPr="0075066B">
        <w:rPr>
          <w:rFonts w:ascii="Times New Roman" w:hAnsi="Times New Roman"/>
          <w:b/>
          <w:sz w:val="24"/>
          <w:szCs w:val="24"/>
          <w:lang w:val="en-US"/>
        </w:rPr>
        <w:t>2015</w:t>
      </w:r>
      <w:r w:rsidRPr="0075066B">
        <w:rPr>
          <w:rFonts w:ascii="Times New Roman" w:hAnsi="Times New Roman"/>
          <w:sz w:val="24"/>
          <w:szCs w:val="24"/>
          <w:lang w:val="en-US"/>
        </w:rPr>
        <w:t>,</w:t>
      </w:r>
      <w:r w:rsidRPr="0075066B">
        <w:rPr>
          <w:rFonts w:ascii="Times New Roman" w:hAnsi="Times New Roman"/>
          <w:b/>
          <w:sz w:val="24"/>
          <w:szCs w:val="24"/>
          <w:lang w:val="en-US"/>
        </w:rPr>
        <w:t xml:space="preserve"> </w:t>
      </w:r>
      <w:r w:rsidRPr="0075066B">
        <w:rPr>
          <w:rFonts w:ascii="Times New Roman" w:hAnsi="Times New Roman"/>
          <w:sz w:val="24"/>
          <w:szCs w:val="24"/>
          <w:lang w:val="en-US"/>
        </w:rPr>
        <w:t>C71, 3-8.</w:t>
      </w:r>
    </w:p>
  </w:endnote>
  <w:endnote w:id="4">
    <w:p w14:paraId="553CDF76" w14:textId="77777777" w:rsidR="00ED08F0" w:rsidRPr="0075066B" w:rsidRDefault="00ED08F0" w:rsidP="00ED08F0">
      <w:pPr>
        <w:pStyle w:val="aff1"/>
        <w:rPr>
          <w:rFonts w:ascii="Times New Roman" w:hAnsi="Times New Roman"/>
          <w:lang w:val="en-US"/>
        </w:rPr>
      </w:pPr>
      <w:r w:rsidRPr="0075066B">
        <w:rPr>
          <w:rStyle w:val="aff3"/>
          <w:rFonts w:ascii="Times New Roman" w:hAnsi="Times New Roman"/>
          <w:sz w:val="24"/>
        </w:rPr>
        <w:endnoteRef/>
      </w:r>
      <w:r w:rsidRPr="0075066B">
        <w:rPr>
          <w:rFonts w:ascii="Times New Roman" w:hAnsi="Times New Roman"/>
          <w:sz w:val="24"/>
          <w:lang w:val="en-US"/>
        </w:rPr>
        <w:t xml:space="preserve"> Dar'in, D.; Kantin, G.; Krasavin, M. </w:t>
      </w:r>
      <w:r w:rsidRPr="0075066B">
        <w:rPr>
          <w:rFonts w:ascii="Times New Roman" w:hAnsi="Times New Roman"/>
          <w:i/>
          <w:sz w:val="24"/>
          <w:lang w:val="en-US"/>
        </w:rPr>
        <w:t>Chem. Commun.,</w:t>
      </w:r>
      <w:r w:rsidRPr="0075066B">
        <w:rPr>
          <w:rFonts w:ascii="Times New Roman" w:hAnsi="Times New Roman"/>
          <w:sz w:val="24"/>
          <w:lang w:val="en-US"/>
        </w:rPr>
        <w:t xml:space="preserve"> </w:t>
      </w:r>
      <w:r w:rsidRPr="0075066B">
        <w:rPr>
          <w:rFonts w:ascii="Times New Roman" w:hAnsi="Times New Roman"/>
          <w:b/>
          <w:sz w:val="24"/>
          <w:lang w:val="en-US"/>
        </w:rPr>
        <w:t>2019</w:t>
      </w:r>
      <w:r w:rsidRPr="0075066B">
        <w:rPr>
          <w:rFonts w:ascii="Times New Roman" w:hAnsi="Times New Roman"/>
          <w:sz w:val="24"/>
          <w:lang w:val="en-US"/>
        </w:rPr>
        <w:t xml:space="preserve">, </w:t>
      </w:r>
      <w:r w:rsidRPr="0075066B">
        <w:rPr>
          <w:rFonts w:ascii="Times New Roman" w:hAnsi="Times New Roman"/>
          <w:i/>
          <w:sz w:val="24"/>
          <w:lang w:val="en-US"/>
        </w:rPr>
        <w:t>55</w:t>
      </w:r>
      <w:r w:rsidRPr="0075066B">
        <w:rPr>
          <w:rFonts w:ascii="Times New Roman" w:hAnsi="Times New Roman"/>
          <w:sz w:val="24"/>
          <w:lang w:val="en-US"/>
        </w:rPr>
        <w:t xml:space="preserve">, 5239 – 5242. </w:t>
      </w:r>
      <w:r>
        <w:rPr>
          <w:rFonts w:ascii="Times New Roman" w:hAnsi="Times New Roman"/>
          <w:sz w:val="24"/>
          <w:lang w:val="en-US"/>
        </w:rPr>
        <w:t xml:space="preserve">doi: </w:t>
      </w:r>
      <w:r w:rsidRPr="0075066B">
        <w:rPr>
          <w:rFonts w:ascii="Times New Roman" w:hAnsi="Times New Roman"/>
          <w:sz w:val="24"/>
          <w:lang w:val="en-US"/>
        </w:rPr>
        <w:t>10.1039/c9cc02042j</w:t>
      </w:r>
    </w:p>
  </w:endnote>
  <w:endnote w:id="5">
    <w:p w14:paraId="1B55851D" w14:textId="77777777" w:rsidR="00ED08F0" w:rsidRPr="001371B3" w:rsidRDefault="00ED08F0" w:rsidP="00ED08F0">
      <w:pPr>
        <w:pStyle w:val="aff1"/>
        <w:rPr>
          <w:rFonts w:ascii="Times New Roman" w:hAnsi="Times New Roman"/>
          <w:color w:val="000000"/>
          <w:lang w:val="en-US"/>
        </w:rPr>
      </w:pPr>
      <w:r w:rsidRPr="0075066B">
        <w:rPr>
          <w:rStyle w:val="aff3"/>
          <w:rFonts w:ascii="Times New Roman" w:hAnsi="Times New Roman"/>
          <w:sz w:val="24"/>
        </w:rPr>
        <w:endnoteRef/>
      </w:r>
      <w:r w:rsidRPr="0075066B">
        <w:rPr>
          <w:rFonts w:ascii="Times New Roman" w:hAnsi="Times New Roman"/>
          <w:sz w:val="24"/>
          <w:lang w:val="en-US"/>
        </w:rPr>
        <w:t xml:space="preserve"> Marek, L.; Váňa, J.; Svoboda, J.; Hanusek, J. </w:t>
      </w:r>
      <w:r w:rsidRPr="0075066B">
        <w:rPr>
          <w:rFonts w:ascii="Times New Roman" w:hAnsi="Times New Roman"/>
          <w:i/>
          <w:iCs/>
          <w:sz w:val="24"/>
          <w:lang w:val="en-US"/>
        </w:rPr>
        <w:t xml:space="preserve">Beilstein J. Org. </w:t>
      </w:r>
      <w:r w:rsidRPr="001371B3">
        <w:rPr>
          <w:rFonts w:ascii="Times New Roman" w:hAnsi="Times New Roman"/>
          <w:i/>
          <w:iCs/>
          <w:sz w:val="24"/>
          <w:lang w:val="en-US"/>
        </w:rPr>
        <w:t>Chem.</w:t>
      </w:r>
      <w:r w:rsidRPr="001371B3">
        <w:rPr>
          <w:rFonts w:ascii="Times New Roman" w:hAnsi="Times New Roman"/>
          <w:sz w:val="24"/>
          <w:lang w:val="en-US"/>
        </w:rPr>
        <w:t xml:space="preserve"> </w:t>
      </w:r>
      <w:r w:rsidRPr="001371B3">
        <w:rPr>
          <w:rFonts w:ascii="Times New Roman" w:hAnsi="Times New Roman"/>
          <w:b/>
          <w:bCs/>
          <w:sz w:val="24"/>
          <w:lang w:val="en-US"/>
        </w:rPr>
        <w:t>2023,</w:t>
      </w:r>
      <w:r w:rsidRPr="001371B3">
        <w:rPr>
          <w:rFonts w:ascii="Times New Roman" w:hAnsi="Times New Roman"/>
          <w:sz w:val="24"/>
          <w:lang w:val="en-US"/>
        </w:rPr>
        <w:t xml:space="preserve"> </w:t>
      </w:r>
      <w:r w:rsidRPr="001371B3">
        <w:rPr>
          <w:rFonts w:ascii="Times New Roman" w:hAnsi="Times New Roman"/>
          <w:i/>
          <w:iCs/>
          <w:sz w:val="24"/>
          <w:lang w:val="en-US"/>
        </w:rPr>
        <w:t>19,</w:t>
      </w:r>
      <w:r w:rsidRPr="001371B3">
        <w:rPr>
          <w:rFonts w:ascii="Times New Roman" w:hAnsi="Times New Roman"/>
          <w:sz w:val="24"/>
          <w:lang w:val="en-US"/>
        </w:rPr>
        <w:t xml:space="preserve"> 808–819. </w:t>
      </w:r>
      <w:hyperlink r:id="rId1" w:history="1">
        <w:r w:rsidRPr="001371B3">
          <w:rPr>
            <w:rStyle w:val="a7"/>
            <w:rFonts w:ascii="Times New Roman" w:hAnsi="Times New Roman"/>
            <w:color w:val="000000"/>
            <w:sz w:val="24"/>
            <w:lang w:val="en-US"/>
          </w:rPr>
          <w:t>doi:10.3762/bjoc.19.61</w:t>
        </w:r>
      </w:hyperlink>
      <w:r w:rsidRPr="001371B3">
        <w:rPr>
          <w:rFonts w:ascii="Times New Roman" w:hAnsi="Times New Roman"/>
          <w:color w:val="000000"/>
          <w:sz w:val="24"/>
          <w:lang w:val="en-US"/>
        </w:rPr>
        <w:t>.</w:t>
      </w:r>
    </w:p>
  </w:endnote>
  <w:endnote w:id="6">
    <w:p w14:paraId="3AE07BCF" w14:textId="77777777" w:rsidR="00ED08F0" w:rsidRPr="001371B3" w:rsidRDefault="00ED08F0" w:rsidP="00ED08F0">
      <w:pPr>
        <w:pStyle w:val="aff1"/>
        <w:rPr>
          <w:rFonts w:ascii="Times New Roman" w:hAnsi="Times New Roman"/>
          <w:color w:val="000000"/>
          <w:sz w:val="24"/>
          <w:szCs w:val="24"/>
          <w:lang w:val="en-US"/>
        </w:rPr>
      </w:pPr>
      <w:r>
        <w:rPr>
          <w:rStyle w:val="aff3"/>
        </w:rPr>
        <w:endnoteRef/>
      </w:r>
      <w:r w:rsidRPr="0075066B">
        <w:rPr>
          <w:lang w:val="en-US"/>
        </w:rPr>
        <w:t xml:space="preserve"> </w:t>
      </w:r>
      <w:r w:rsidRPr="0075066B">
        <w:rPr>
          <w:rFonts w:ascii="Times New Roman" w:hAnsi="Times New Roman"/>
          <w:sz w:val="24"/>
          <w:lang w:val="en-US"/>
        </w:rPr>
        <w:t xml:space="preserve">Tadros, J.; Dankers, C.; Aldrich-Wright, J. R.; Polyzos, A.; Gordon, C. P.  </w:t>
      </w:r>
      <w:r w:rsidRPr="0075066B">
        <w:rPr>
          <w:rFonts w:ascii="Times New Roman" w:hAnsi="Times New Roman"/>
          <w:i/>
          <w:sz w:val="24"/>
          <w:lang w:val="en-US"/>
        </w:rPr>
        <w:t>Eur. JOC</w:t>
      </w:r>
      <w:r w:rsidRPr="0075066B">
        <w:rPr>
          <w:rFonts w:ascii="Times New Roman" w:hAnsi="Times New Roman"/>
          <w:sz w:val="24"/>
          <w:lang w:val="en-US"/>
        </w:rPr>
        <w:t xml:space="preserve">., </w:t>
      </w:r>
      <w:r w:rsidRPr="0075066B">
        <w:rPr>
          <w:rFonts w:ascii="Times New Roman" w:hAnsi="Times New Roman"/>
          <w:b/>
          <w:sz w:val="24"/>
          <w:lang w:val="en-US"/>
        </w:rPr>
        <w:t>2021</w:t>
      </w:r>
      <w:r w:rsidRPr="0075066B">
        <w:rPr>
          <w:rFonts w:ascii="Times New Roman" w:hAnsi="Times New Roman"/>
          <w:sz w:val="24"/>
          <w:lang w:val="en-US"/>
        </w:rPr>
        <w:t xml:space="preserve">, </w:t>
      </w:r>
      <w:r w:rsidRPr="0075066B">
        <w:rPr>
          <w:rFonts w:ascii="Times New Roman" w:hAnsi="Times New Roman"/>
          <w:i/>
          <w:sz w:val="24"/>
          <w:lang w:val="en-US"/>
        </w:rPr>
        <w:t>29</w:t>
      </w:r>
      <w:r w:rsidRPr="0075066B">
        <w:rPr>
          <w:rFonts w:ascii="Times New Roman" w:hAnsi="Times New Roman"/>
          <w:sz w:val="24"/>
          <w:lang w:val="en-US"/>
        </w:rPr>
        <w:t>, 4184–4194</w:t>
      </w:r>
      <w:r w:rsidRPr="001371B3">
        <w:rPr>
          <w:rFonts w:ascii="Times New Roman" w:hAnsi="Times New Roman"/>
          <w:color w:val="000000"/>
          <w:sz w:val="24"/>
          <w:szCs w:val="24"/>
          <w:lang w:val="en-US"/>
        </w:rPr>
        <w:t xml:space="preserve">. doi: </w:t>
      </w:r>
      <w:hyperlink r:id="rId2" w:history="1">
        <w:r w:rsidRPr="001371B3">
          <w:rPr>
            <w:rStyle w:val="a7"/>
            <w:rFonts w:ascii="Times New Roman" w:hAnsi="Times New Roman"/>
            <w:color w:val="000000"/>
            <w:sz w:val="24"/>
            <w:szCs w:val="24"/>
            <w:lang w:val="en-US"/>
          </w:rPr>
          <w:t>10.1002/ejoc.202100761</w:t>
        </w:r>
      </w:hyperlink>
      <w:r w:rsidRPr="001371B3">
        <w:rPr>
          <w:rFonts w:ascii="Times New Roman" w:hAnsi="Times New Roman"/>
          <w:color w:val="000000"/>
          <w:sz w:val="24"/>
          <w:szCs w:val="24"/>
          <w:lang w:val="en-US"/>
        </w:rPr>
        <w:t>.</w:t>
      </w:r>
    </w:p>
  </w:endnote>
  <w:endnote w:id="7">
    <w:p w14:paraId="50FA789C" w14:textId="77777777" w:rsidR="00ED08F0" w:rsidRPr="0095147C" w:rsidRDefault="00ED08F0" w:rsidP="00ED08F0">
      <w:pPr>
        <w:pStyle w:val="aff1"/>
        <w:rPr>
          <w:rFonts w:ascii="Times New Roman" w:hAnsi="Times New Roman"/>
          <w:sz w:val="24"/>
          <w:szCs w:val="24"/>
          <w:lang w:val="en-US"/>
        </w:rPr>
      </w:pPr>
      <w:r w:rsidRPr="0095147C">
        <w:rPr>
          <w:rStyle w:val="aff3"/>
          <w:rFonts w:ascii="Times New Roman" w:hAnsi="Times New Roman"/>
          <w:sz w:val="24"/>
          <w:szCs w:val="24"/>
        </w:rPr>
        <w:endnoteRef/>
      </w:r>
      <w:r w:rsidRPr="0095147C">
        <w:rPr>
          <w:rFonts w:ascii="Times New Roman" w:hAnsi="Times New Roman"/>
          <w:sz w:val="24"/>
          <w:szCs w:val="24"/>
          <w:lang w:val="en-US"/>
        </w:rPr>
        <w:t xml:space="preserve"> Jurok, R.; Cibulka, R; Dvořáková. H.; Hample, F.; Hodačová, J. </w:t>
      </w:r>
      <w:r w:rsidRPr="0095147C">
        <w:rPr>
          <w:rFonts w:ascii="Times New Roman" w:hAnsi="Times New Roman"/>
          <w:i/>
          <w:sz w:val="24"/>
          <w:szCs w:val="24"/>
          <w:lang w:val="en-US"/>
        </w:rPr>
        <w:t>Eur. JOC</w:t>
      </w:r>
      <w:r w:rsidRPr="0095147C">
        <w:rPr>
          <w:rFonts w:ascii="Times New Roman" w:hAnsi="Times New Roman"/>
          <w:sz w:val="24"/>
          <w:szCs w:val="24"/>
          <w:lang w:val="en-US"/>
        </w:rPr>
        <w:t xml:space="preserve">., </w:t>
      </w:r>
      <w:r w:rsidRPr="0095147C">
        <w:rPr>
          <w:rFonts w:ascii="Times New Roman" w:hAnsi="Times New Roman"/>
          <w:b/>
          <w:sz w:val="24"/>
          <w:szCs w:val="24"/>
          <w:lang w:val="en-US"/>
        </w:rPr>
        <w:t>2010</w:t>
      </w:r>
      <w:r w:rsidRPr="0095147C">
        <w:rPr>
          <w:rFonts w:ascii="Times New Roman" w:hAnsi="Times New Roman"/>
          <w:sz w:val="24"/>
          <w:szCs w:val="24"/>
          <w:lang w:val="en-US"/>
        </w:rPr>
        <w:t xml:space="preserve">, </w:t>
      </w:r>
      <w:r w:rsidRPr="0095147C">
        <w:rPr>
          <w:rFonts w:ascii="Times New Roman" w:hAnsi="Times New Roman"/>
          <w:i/>
          <w:sz w:val="24"/>
          <w:szCs w:val="24"/>
          <w:lang w:val="en-US"/>
        </w:rPr>
        <w:t>27</w:t>
      </w:r>
      <w:r w:rsidRPr="0095147C">
        <w:rPr>
          <w:rFonts w:ascii="Times New Roman" w:hAnsi="Times New Roman"/>
          <w:sz w:val="24"/>
          <w:szCs w:val="24"/>
          <w:lang w:val="en-US"/>
        </w:rPr>
        <w:t>, 5217–5224. doi: 10.1002/ejoc.201000592</w:t>
      </w:r>
    </w:p>
  </w:endnote>
  <w:endnote w:id="8">
    <w:p w14:paraId="33F1CC4B" w14:textId="77777777" w:rsidR="00ED08F0" w:rsidRPr="0095147C" w:rsidRDefault="00ED08F0" w:rsidP="00ED08F0">
      <w:pPr>
        <w:pStyle w:val="aff1"/>
        <w:rPr>
          <w:rFonts w:ascii="Times New Roman" w:hAnsi="Times New Roman"/>
          <w:sz w:val="24"/>
          <w:szCs w:val="24"/>
          <w:lang w:val="en-US"/>
        </w:rPr>
      </w:pPr>
      <w:r w:rsidRPr="0095147C">
        <w:rPr>
          <w:rStyle w:val="aff3"/>
          <w:rFonts w:ascii="Times New Roman" w:hAnsi="Times New Roman"/>
          <w:sz w:val="24"/>
          <w:szCs w:val="24"/>
        </w:rPr>
        <w:endnoteRef/>
      </w:r>
      <w:r w:rsidRPr="0095147C">
        <w:rPr>
          <w:rFonts w:ascii="Times New Roman" w:hAnsi="Times New Roman"/>
          <w:sz w:val="24"/>
          <w:szCs w:val="24"/>
          <w:lang w:val="en-US"/>
        </w:rPr>
        <w:t xml:space="preserve"> Wang, G.; Wang, J.; Nie, H.; Tan, S.-P.; Shi, W.-Q.; Zhao, D.-M.; Cheng, M.-S. </w:t>
      </w:r>
      <w:r w:rsidRPr="0095147C">
        <w:rPr>
          <w:rFonts w:ascii="Times New Roman" w:hAnsi="Times New Roman"/>
          <w:i/>
          <w:sz w:val="24"/>
          <w:szCs w:val="24"/>
          <w:lang w:val="en-US"/>
        </w:rPr>
        <w:t>J. Mol. Structure</w:t>
      </w:r>
      <w:r w:rsidRPr="0095147C">
        <w:rPr>
          <w:rFonts w:ascii="Times New Roman" w:hAnsi="Times New Roman"/>
          <w:sz w:val="24"/>
          <w:szCs w:val="24"/>
          <w:lang w:val="en-US"/>
        </w:rPr>
        <w:t xml:space="preserve">, </w:t>
      </w:r>
      <w:r w:rsidRPr="0095147C">
        <w:rPr>
          <w:rFonts w:ascii="Times New Roman" w:hAnsi="Times New Roman"/>
          <w:b/>
          <w:sz w:val="24"/>
          <w:szCs w:val="24"/>
          <w:lang w:val="en-US"/>
        </w:rPr>
        <w:t>2013</w:t>
      </w:r>
      <w:r w:rsidRPr="0095147C">
        <w:rPr>
          <w:rFonts w:ascii="Times New Roman" w:hAnsi="Times New Roman"/>
          <w:sz w:val="24"/>
          <w:szCs w:val="24"/>
          <w:lang w:val="en-US"/>
        </w:rPr>
        <w:t xml:space="preserve">, </w:t>
      </w:r>
      <w:r w:rsidRPr="0095147C">
        <w:rPr>
          <w:rFonts w:ascii="Times New Roman" w:hAnsi="Times New Roman"/>
          <w:i/>
          <w:sz w:val="24"/>
          <w:szCs w:val="24"/>
          <w:lang w:val="en-US"/>
        </w:rPr>
        <w:t>1036</w:t>
      </w:r>
      <w:r w:rsidRPr="0095147C">
        <w:rPr>
          <w:rFonts w:ascii="Times New Roman" w:hAnsi="Times New Roman"/>
          <w:sz w:val="24"/>
          <w:szCs w:val="24"/>
          <w:lang w:val="en-US"/>
        </w:rPr>
        <w:t>, 372–379. doi: 10.1016/j.molstruc.2012.12.017.</w:t>
      </w:r>
    </w:p>
  </w:endnote>
  <w:endnote w:id="9">
    <w:p w14:paraId="5E3727FF" w14:textId="77777777" w:rsidR="00ED08F0" w:rsidRPr="0095147C" w:rsidRDefault="00ED08F0" w:rsidP="00ED08F0">
      <w:pPr>
        <w:pStyle w:val="aff1"/>
        <w:rPr>
          <w:rFonts w:ascii="Times New Roman" w:hAnsi="Times New Roman"/>
          <w:sz w:val="24"/>
          <w:szCs w:val="24"/>
          <w:lang w:val="en-US"/>
        </w:rPr>
      </w:pPr>
      <w:r w:rsidRPr="0095147C">
        <w:rPr>
          <w:rStyle w:val="aff3"/>
          <w:rFonts w:ascii="Times New Roman" w:hAnsi="Times New Roman"/>
          <w:sz w:val="24"/>
          <w:szCs w:val="24"/>
        </w:rPr>
        <w:endnoteRef/>
      </w:r>
      <w:r w:rsidRPr="0095147C">
        <w:rPr>
          <w:rFonts w:ascii="Times New Roman" w:hAnsi="Times New Roman"/>
          <w:sz w:val="24"/>
          <w:szCs w:val="24"/>
          <w:lang w:val="en-US"/>
        </w:rPr>
        <w:t xml:space="preserve"> Kosower, E. M.; Faust, D.; Ben-Shoshan, M.; Goldberg, I. </w:t>
      </w:r>
      <w:r w:rsidRPr="0095147C">
        <w:rPr>
          <w:rFonts w:ascii="Times New Roman" w:hAnsi="Times New Roman"/>
          <w:i/>
          <w:iCs/>
          <w:sz w:val="24"/>
          <w:szCs w:val="24"/>
          <w:lang w:val="en-US"/>
        </w:rPr>
        <w:t>J. Org. Chem.</w:t>
      </w:r>
      <w:r w:rsidRPr="0095147C">
        <w:rPr>
          <w:rFonts w:ascii="Times New Roman" w:hAnsi="Times New Roman"/>
          <w:sz w:val="24"/>
          <w:szCs w:val="24"/>
          <w:lang w:val="en-US"/>
        </w:rPr>
        <w:t xml:space="preserve"> </w:t>
      </w:r>
      <w:r w:rsidRPr="0095147C">
        <w:rPr>
          <w:rFonts w:ascii="Times New Roman" w:hAnsi="Times New Roman"/>
          <w:b/>
          <w:sz w:val="24"/>
          <w:szCs w:val="24"/>
          <w:lang w:val="en-US"/>
        </w:rPr>
        <w:t>1982</w:t>
      </w:r>
      <w:r w:rsidRPr="0095147C">
        <w:rPr>
          <w:rFonts w:ascii="Times New Roman" w:hAnsi="Times New Roman"/>
          <w:sz w:val="24"/>
          <w:szCs w:val="24"/>
          <w:lang w:val="en-US"/>
        </w:rPr>
        <w:t xml:space="preserve">, </w:t>
      </w:r>
      <w:r w:rsidRPr="0095147C">
        <w:rPr>
          <w:rFonts w:ascii="Times New Roman" w:hAnsi="Times New Roman"/>
          <w:i/>
          <w:sz w:val="24"/>
          <w:szCs w:val="24"/>
          <w:lang w:val="en-US"/>
        </w:rPr>
        <w:t>47</w:t>
      </w:r>
      <w:r w:rsidRPr="0095147C">
        <w:rPr>
          <w:rFonts w:ascii="Times New Roman" w:hAnsi="Times New Roman"/>
          <w:sz w:val="24"/>
          <w:szCs w:val="24"/>
          <w:lang w:val="en-US"/>
        </w:rPr>
        <w:t>, 214–221.</w:t>
      </w:r>
      <w:r w:rsidRPr="0095147C">
        <w:rPr>
          <w:rFonts w:ascii="Times New Roman" w:hAnsi="Times New Roman"/>
          <w:sz w:val="24"/>
          <w:szCs w:val="24"/>
          <w:highlight w:val="cyan"/>
          <w:lang w:val="en-US"/>
        </w:rPr>
        <w:t xml:space="preserve"> </w:t>
      </w:r>
      <w:r w:rsidRPr="0095147C">
        <w:rPr>
          <w:rFonts w:ascii="Times New Roman" w:hAnsi="Times New Roman"/>
          <w:sz w:val="24"/>
          <w:szCs w:val="24"/>
          <w:lang w:val="en-US"/>
        </w:rPr>
        <w:t>doi: 10.1021/jo00341a007</w:t>
      </w:r>
    </w:p>
  </w:endnote>
  <w:endnote w:id="10">
    <w:p w14:paraId="050637CF" w14:textId="77777777" w:rsidR="00ED08F0" w:rsidRDefault="00ED08F0" w:rsidP="00ED08F0">
      <w:pPr>
        <w:pStyle w:val="aff1"/>
        <w:rPr>
          <w:rFonts w:ascii="Times New Roman" w:hAnsi="Times New Roman"/>
          <w:sz w:val="24"/>
          <w:szCs w:val="24"/>
          <w:lang w:val="en-US"/>
        </w:rPr>
      </w:pPr>
      <w:r w:rsidRPr="0095147C">
        <w:rPr>
          <w:rStyle w:val="aff3"/>
          <w:rFonts w:ascii="Times New Roman" w:hAnsi="Times New Roman"/>
          <w:sz w:val="24"/>
          <w:szCs w:val="24"/>
        </w:rPr>
        <w:endnoteRef/>
      </w:r>
      <w:r w:rsidRPr="0095147C">
        <w:rPr>
          <w:rFonts w:ascii="Times New Roman" w:hAnsi="Times New Roman"/>
          <w:sz w:val="24"/>
          <w:szCs w:val="24"/>
          <w:lang w:val="en-US"/>
        </w:rPr>
        <w:t xml:space="preserve"> Arnost, M.; Pierce, A.; Haar, E.; Lauffer, D.; Madden, J.; Tanner, K.; Green, J. </w:t>
      </w:r>
      <w:r w:rsidRPr="0095147C">
        <w:rPr>
          <w:rFonts w:ascii="Times New Roman" w:hAnsi="Times New Roman"/>
          <w:i/>
          <w:sz w:val="24"/>
          <w:szCs w:val="24"/>
          <w:lang w:val="en-US"/>
        </w:rPr>
        <w:t>Bioorg. Med. Chem. Lett</w:t>
      </w:r>
      <w:r w:rsidRPr="0095147C">
        <w:rPr>
          <w:rFonts w:ascii="Times New Roman" w:hAnsi="Times New Roman"/>
          <w:sz w:val="24"/>
          <w:szCs w:val="24"/>
          <w:lang w:val="en-US"/>
        </w:rPr>
        <w:t xml:space="preserve">., </w:t>
      </w:r>
      <w:r w:rsidRPr="0095147C">
        <w:rPr>
          <w:rFonts w:ascii="Times New Roman" w:hAnsi="Times New Roman"/>
          <w:b/>
          <w:sz w:val="24"/>
          <w:szCs w:val="24"/>
          <w:lang w:val="en-US"/>
        </w:rPr>
        <w:t>2010</w:t>
      </w:r>
      <w:r w:rsidRPr="0095147C">
        <w:rPr>
          <w:rFonts w:ascii="Times New Roman" w:hAnsi="Times New Roman"/>
          <w:sz w:val="24"/>
          <w:szCs w:val="24"/>
          <w:lang w:val="en-US"/>
        </w:rPr>
        <w:t xml:space="preserve">, </w:t>
      </w:r>
      <w:r w:rsidRPr="0095147C">
        <w:rPr>
          <w:rFonts w:ascii="Times New Roman" w:hAnsi="Times New Roman"/>
          <w:i/>
          <w:sz w:val="24"/>
          <w:szCs w:val="24"/>
          <w:lang w:val="en-US"/>
        </w:rPr>
        <w:t>20</w:t>
      </w:r>
      <w:r w:rsidRPr="0095147C">
        <w:rPr>
          <w:rFonts w:ascii="Times New Roman" w:hAnsi="Times New Roman"/>
          <w:sz w:val="24"/>
          <w:szCs w:val="24"/>
          <w:lang w:val="en-US"/>
        </w:rPr>
        <w:t>, 1661–1664. doi: 10.1016/j.bmcl.2010.01.072.</w:t>
      </w:r>
    </w:p>
    <w:p w14:paraId="5A97AF54" w14:textId="77777777" w:rsidR="00ED08F0" w:rsidRPr="0095147C" w:rsidRDefault="00ED08F0" w:rsidP="00ED08F0">
      <w:pPr>
        <w:pStyle w:val="aff1"/>
        <w:rPr>
          <w:lang w:val="en-US"/>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70598422"/>
      <w:docPartObj>
        <w:docPartGallery w:val="Page Numbers (Bottom of Page)"/>
        <w:docPartUnique/>
      </w:docPartObj>
    </w:sdtPr>
    <w:sdtContent>
      <w:p w14:paraId="4045B4D2" w14:textId="77777777" w:rsidR="007C6C39" w:rsidRDefault="007C6C39">
        <w:pPr>
          <w:pStyle w:val="a5"/>
          <w:jc w:val="right"/>
        </w:pPr>
        <w:r>
          <w:rPr>
            <w:lang w:val="en-US"/>
          </w:rPr>
          <w:t>S</w:t>
        </w:r>
        <w:r>
          <w:fldChar w:fldCharType="begin"/>
        </w:r>
        <w:r>
          <w:instrText>PAGE   \* MERGEFORMAT</w:instrText>
        </w:r>
        <w:r>
          <w:fldChar w:fldCharType="separate"/>
        </w:r>
        <w:r w:rsidR="00ED08F0">
          <w:rPr>
            <w:noProof/>
          </w:rPr>
          <w:t>2</w:t>
        </w:r>
        <w:r>
          <w:fldChar w:fldCharType="end"/>
        </w:r>
      </w:p>
    </w:sdtContent>
  </w:sdt>
  <w:p w14:paraId="4D36B527" w14:textId="77777777" w:rsidR="007C6C39" w:rsidRDefault="007C6C39">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E4B264E" w14:textId="77777777" w:rsidR="00FF0657" w:rsidRDefault="00FF0657" w:rsidP="005768B1">
      <w:pPr>
        <w:spacing w:after="0" w:line="240" w:lineRule="auto"/>
      </w:pPr>
      <w:r>
        <w:separator/>
      </w:r>
    </w:p>
  </w:footnote>
  <w:footnote w:type="continuationSeparator" w:id="0">
    <w:p w14:paraId="091D7EEB" w14:textId="77777777" w:rsidR="00FF0657" w:rsidRDefault="00FF0657" w:rsidP="005768B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A40FF5"/>
    <w:multiLevelType w:val="hybridMultilevel"/>
    <w:tmpl w:val="51549ADA"/>
    <w:lvl w:ilvl="0" w:tplc="384063DC">
      <w:start w:val="1"/>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 w15:restartNumberingAfterBreak="0">
    <w:nsid w:val="07630684"/>
    <w:multiLevelType w:val="hybridMultilevel"/>
    <w:tmpl w:val="F148012A"/>
    <w:lvl w:ilvl="0" w:tplc="CE68154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D8017C4"/>
    <w:multiLevelType w:val="hybridMultilevel"/>
    <w:tmpl w:val="C32C1120"/>
    <w:lvl w:ilvl="0" w:tplc="0D8C2430">
      <w:start w:val="44"/>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 w15:restartNumberingAfterBreak="0">
    <w:nsid w:val="10250F6B"/>
    <w:multiLevelType w:val="hybridMultilevel"/>
    <w:tmpl w:val="66F0A4F2"/>
    <w:lvl w:ilvl="0" w:tplc="7A5A6018">
      <w:start w:val="1"/>
      <w:numFmt w:val="bullet"/>
      <w:lvlText w:val=""/>
      <w:lvlJc w:val="left"/>
      <w:pPr>
        <w:tabs>
          <w:tab w:val="num" w:pos="720"/>
        </w:tabs>
        <w:ind w:left="720" w:hanging="360"/>
      </w:pPr>
      <w:rPr>
        <w:rFonts w:ascii="Wingdings" w:hAnsi="Wingdings" w:hint="default"/>
      </w:rPr>
    </w:lvl>
    <w:lvl w:ilvl="1" w:tplc="E3223EA4" w:tentative="1">
      <w:start w:val="1"/>
      <w:numFmt w:val="bullet"/>
      <w:lvlText w:val=""/>
      <w:lvlJc w:val="left"/>
      <w:pPr>
        <w:tabs>
          <w:tab w:val="num" w:pos="1440"/>
        </w:tabs>
        <w:ind w:left="1440" w:hanging="360"/>
      </w:pPr>
      <w:rPr>
        <w:rFonts w:ascii="Wingdings" w:hAnsi="Wingdings" w:hint="default"/>
      </w:rPr>
    </w:lvl>
    <w:lvl w:ilvl="2" w:tplc="92928838" w:tentative="1">
      <w:start w:val="1"/>
      <w:numFmt w:val="bullet"/>
      <w:lvlText w:val=""/>
      <w:lvlJc w:val="left"/>
      <w:pPr>
        <w:tabs>
          <w:tab w:val="num" w:pos="2160"/>
        </w:tabs>
        <w:ind w:left="2160" w:hanging="360"/>
      </w:pPr>
      <w:rPr>
        <w:rFonts w:ascii="Wingdings" w:hAnsi="Wingdings" w:hint="default"/>
      </w:rPr>
    </w:lvl>
    <w:lvl w:ilvl="3" w:tplc="67DE3FD2" w:tentative="1">
      <w:start w:val="1"/>
      <w:numFmt w:val="bullet"/>
      <w:lvlText w:val=""/>
      <w:lvlJc w:val="left"/>
      <w:pPr>
        <w:tabs>
          <w:tab w:val="num" w:pos="2880"/>
        </w:tabs>
        <w:ind w:left="2880" w:hanging="360"/>
      </w:pPr>
      <w:rPr>
        <w:rFonts w:ascii="Wingdings" w:hAnsi="Wingdings" w:hint="default"/>
      </w:rPr>
    </w:lvl>
    <w:lvl w:ilvl="4" w:tplc="B518EAB2" w:tentative="1">
      <w:start w:val="1"/>
      <w:numFmt w:val="bullet"/>
      <w:lvlText w:val=""/>
      <w:lvlJc w:val="left"/>
      <w:pPr>
        <w:tabs>
          <w:tab w:val="num" w:pos="3600"/>
        </w:tabs>
        <w:ind w:left="3600" w:hanging="360"/>
      </w:pPr>
      <w:rPr>
        <w:rFonts w:ascii="Wingdings" w:hAnsi="Wingdings" w:hint="default"/>
      </w:rPr>
    </w:lvl>
    <w:lvl w:ilvl="5" w:tplc="46301084" w:tentative="1">
      <w:start w:val="1"/>
      <w:numFmt w:val="bullet"/>
      <w:lvlText w:val=""/>
      <w:lvlJc w:val="left"/>
      <w:pPr>
        <w:tabs>
          <w:tab w:val="num" w:pos="4320"/>
        </w:tabs>
        <w:ind w:left="4320" w:hanging="360"/>
      </w:pPr>
      <w:rPr>
        <w:rFonts w:ascii="Wingdings" w:hAnsi="Wingdings" w:hint="default"/>
      </w:rPr>
    </w:lvl>
    <w:lvl w:ilvl="6" w:tplc="EACE7142" w:tentative="1">
      <w:start w:val="1"/>
      <w:numFmt w:val="bullet"/>
      <w:lvlText w:val=""/>
      <w:lvlJc w:val="left"/>
      <w:pPr>
        <w:tabs>
          <w:tab w:val="num" w:pos="5040"/>
        </w:tabs>
        <w:ind w:left="5040" w:hanging="360"/>
      </w:pPr>
      <w:rPr>
        <w:rFonts w:ascii="Wingdings" w:hAnsi="Wingdings" w:hint="default"/>
      </w:rPr>
    </w:lvl>
    <w:lvl w:ilvl="7" w:tplc="8A4AA0CE" w:tentative="1">
      <w:start w:val="1"/>
      <w:numFmt w:val="bullet"/>
      <w:lvlText w:val=""/>
      <w:lvlJc w:val="left"/>
      <w:pPr>
        <w:tabs>
          <w:tab w:val="num" w:pos="5760"/>
        </w:tabs>
        <w:ind w:left="5760" w:hanging="360"/>
      </w:pPr>
      <w:rPr>
        <w:rFonts w:ascii="Wingdings" w:hAnsi="Wingdings" w:hint="default"/>
      </w:rPr>
    </w:lvl>
    <w:lvl w:ilvl="8" w:tplc="879A8B36"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51D3D3D"/>
    <w:multiLevelType w:val="hybridMultilevel"/>
    <w:tmpl w:val="590CB354"/>
    <w:lvl w:ilvl="0" w:tplc="36D27642">
      <w:start w:val="1"/>
      <w:numFmt w:val="decimal"/>
      <w:lvlText w:val="%1."/>
      <w:lvlJc w:val="left"/>
      <w:pPr>
        <w:ind w:left="1080" w:hanging="360"/>
      </w:pPr>
      <w:rPr>
        <w:rFonts w:eastAsia="Times New Roman"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17572AF6"/>
    <w:multiLevelType w:val="multilevel"/>
    <w:tmpl w:val="BF6AB9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92A114D"/>
    <w:multiLevelType w:val="hybridMultilevel"/>
    <w:tmpl w:val="3B60645A"/>
    <w:lvl w:ilvl="0" w:tplc="899EFB9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9F50A14"/>
    <w:multiLevelType w:val="multilevel"/>
    <w:tmpl w:val="4FDAED80"/>
    <w:lvl w:ilvl="0">
      <w:start w:val="1"/>
      <w:numFmt w:val="decimal"/>
      <w:lvlText w:val="%1."/>
      <w:lvlJc w:val="left"/>
      <w:pPr>
        <w:ind w:left="1069" w:hanging="360"/>
      </w:pPr>
      <w:rPr>
        <w:rFonts w:hint="default"/>
      </w:rPr>
    </w:lvl>
    <w:lvl w:ilvl="1">
      <w:start w:val="1"/>
      <w:numFmt w:val="decimal"/>
      <w:isLgl/>
      <w:lvlText w:val="%1.%2."/>
      <w:lvlJc w:val="left"/>
      <w:pPr>
        <w:ind w:left="1324" w:hanging="61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8" w15:restartNumberingAfterBreak="0">
    <w:nsid w:val="291F40F5"/>
    <w:multiLevelType w:val="hybridMultilevel"/>
    <w:tmpl w:val="9202C808"/>
    <w:lvl w:ilvl="0" w:tplc="894EE48C">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15:restartNumberingAfterBreak="0">
    <w:nsid w:val="2A314304"/>
    <w:multiLevelType w:val="hybridMultilevel"/>
    <w:tmpl w:val="A2B8E63C"/>
    <w:lvl w:ilvl="0" w:tplc="0EE480C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15:restartNumberingAfterBreak="0">
    <w:nsid w:val="2E041D8B"/>
    <w:multiLevelType w:val="multilevel"/>
    <w:tmpl w:val="D3608564"/>
    <w:lvl w:ilvl="0">
      <w:start w:val="1"/>
      <w:numFmt w:val="decimal"/>
      <w:lvlText w:val="%1."/>
      <w:lvlJc w:val="left"/>
      <w:pPr>
        <w:ind w:left="720" w:hanging="360"/>
      </w:pPr>
      <w:rPr>
        <w:rFonts w:hint="default"/>
      </w:rPr>
    </w:lvl>
    <w:lvl w:ilvl="1">
      <w:start w:val="1"/>
      <w:numFmt w:val="decimal"/>
      <w:isLgl/>
      <w:lvlText w:val="%1.%2."/>
      <w:lvlJc w:val="left"/>
      <w:pPr>
        <w:ind w:left="1224" w:hanging="864"/>
      </w:pPr>
      <w:rPr>
        <w:rFonts w:hint="default"/>
      </w:rPr>
    </w:lvl>
    <w:lvl w:ilvl="2">
      <w:start w:val="1"/>
      <w:numFmt w:val="decimal"/>
      <w:isLgl/>
      <w:lvlText w:val="%1.%2.%3."/>
      <w:lvlJc w:val="left"/>
      <w:pPr>
        <w:ind w:left="1224" w:hanging="864"/>
      </w:pPr>
      <w:rPr>
        <w:rFonts w:hint="default"/>
      </w:rPr>
    </w:lvl>
    <w:lvl w:ilvl="3">
      <w:start w:val="2"/>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2EDC623C"/>
    <w:multiLevelType w:val="multilevel"/>
    <w:tmpl w:val="EB5263C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32B20ED4"/>
    <w:multiLevelType w:val="hybridMultilevel"/>
    <w:tmpl w:val="C3DA1A46"/>
    <w:lvl w:ilvl="0" w:tplc="F2A414C2">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3" w15:restartNumberingAfterBreak="0">
    <w:nsid w:val="38B10C89"/>
    <w:multiLevelType w:val="multilevel"/>
    <w:tmpl w:val="3808F5A6"/>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440" w:hanging="1800"/>
      </w:pPr>
      <w:rPr>
        <w:rFonts w:hint="default"/>
      </w:rPr>
    </w:lvl>
  </w:abstractNum>
  <w:abstractNum w:abstractNumId="14" w15:restartNumberingAfterBreak="0">
    <w:nsid w:val="39202F0C"/>
    <w:multiLevelType w:val="hybridMultilevel"/>
    <w:tmpl w:val="FB98AC0A"/>
    <w:lvl w:ilvl="0" w:tplc="4EF4442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FD87E93"/>
    <w:multiLevelType w:val="hybridMultilevel"/>
    <w:tmpl w:val="3B020C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3107018"/>
    <w:multiLevelType w:val="multilevel"/>
    <w:tmpl w:val="5992CA9E"/>
    <w:lvl w:ilvl="0">
      <w:numFmt w:val="decimal"/>
      <w:lvlText w:val="%1."/>
      <w:lvlJc w:val="left"/>
      <w:pPr>
        <w:ind w:left="360" w:hanging="360"/>
      </w:pPr>
      <w:rPr>
        <w:rFonts w:hint="default"/>
      </w:rPr>
    </w:lvl>
    <w:lvl w:ilvl="1">
      <w:start w:val="1"/>
      <w:numFmt w:val="decimal"/>
      <w:lvlText w:val="%2."/>
      <w:lvlJc w:val="left"/>
      <w:pPr>
        <w:ind w:left="360" w:hanging="360"/>
      </w:pPr>
      <w:rPr>
        <w:rFonts w:ascii="Times New Roman" w:eastAsia="Calibri" w:hAnsi="Times New Roman" w:cs="Times New Roman"/>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85C2FBE"/>
    <w:multiLevelType w:val="hybridMultilevel"/>
    <w:tmpl w:val="CA10489E"/>
    <w:lvl w:ilvl="0" w:tplc="0C02E6D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51091D99"/>
    <w:multiLevelType w:val="hybridMultilevel"/>
    <w:tmpl w:val="A9B04426"/>
    <w:lvl w:ilvl="0" w:tplc="8996D8B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15:restartNumberingAfterBreak="0">
    <w:nsid w:val="59487383"/>
    <w:multiLevelType w:val="hybridMultilevel"/>
    <w:tmpl w:val="9C54ED5E"/>
    <w:lvl w:ilvl="0" w:tplc="C284F5A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9597948"/>
    <w:multiLevelType w:val="hybridMultilevel"/>
    <w:tmpl w:val="370C16CC"/>
    <w:lvl w:ilvl="0" w:tplc="0419000F">
      <w:start w:val="1"/>
      <w:numFmt w:val="decimal"/>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1" w15:restartNumberingAfterBreak="0">
    <w:nsid w:val="59C6418C"/>
    <w:multiLevelType w:val="multilevel"/>
    <w:tmpl w:val="61F21B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CF9166A"/>
    <w:multiLevelType w:val="hybridMultilevel"/>
    <w:tmpl w:val="54E68E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E5C3C36"/>
    <w:multiLevelType w:val="hybridMultilevel"/>
    <w:tmpl w:val="3C5AD2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F2A1515"/>
    <w:multiLevelType w:val="hybridMultilevel"/>
    <w:tmpl w:val="9732F81A"/>
    <w:lvl w:ilvl="0" w:tplc="94AC129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 w15:restartNumberingAfterBreak="0">
    <w:nsid w:val="615B1A8A"/>
    <w:multiLevelType w:val="hybridMultilevel"/>
    <w:tmpl w:val="9F840432"/>
    <w:lvl w:ilvl="0" w:tplc="58DA06C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15:restartNumberingAfterBreak="0">
    <w:nsid w:val="61E849A7"/>
    <w:multiLevelType w:val="hybridMultilevel"/>
    <w:tmpl w:val="79ECDAFC"/>
    <w:lvl w:ilvl="0" w:tplc="656428C6">
      <w:start w:val="1"/>
      <w:numFmt w:val="decimal"/>
      <w:lvlText w:val="%1."/>
      <w:lvlJc w:val="left"/>
      <w:pPr>
        <w:ind w:left="1080" w:hanging="360"/>
      </w:pPr>
      <w:rPr>
        <w:rFonts w:eastAsia="Times New Roman"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15:restartNumberingAfterBreak="0">
    <w:nsid w:val="62534D1F"/>
    <w:multiLevelType w:val="hybridMultilevel"/>
    <w:tmpl w:val="96968A2C"/>
    <w:lvl w:ilvl="0" w:tplc="C9A8E742">
      <w:start w:val="1"/>
      <w:numFmt w:val="decimal"/>
      <w:lvlText w:val="%1."/>
      <w:lvlJc w:val="left"/>
      <w:pPr>
        <w:ind w:left="1080" w:hanging="360"/>
      </w:pPr>
      <w:rPr>
        <w:rFonts w:eastAsia="Calibri"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8" w15:restartNumberingAfterBreak="0">
    <w:nsid w:val="651D5E62"/>
    <w:multiLevelType w:val="hybridMultilevel"/>
    <w:tmpl w:val="774C11C6"/>
    <w:lvl w:ilvl="0" w:tplc="4B0EE3B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15:restartNumberingAfterBreak="0">
    <w:nsid w:val="68B82D79"/>
    <w:multiLevelType w:val="multilevel"/>
    <w:tmpl w:val="61F21B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68DD31BA"/>
    <w:multiLevelType w:val="hybridMultilevel"/>
    <w:tmpl w:val="63BCBD1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 w15:restartNumberingAfterBreak="0">
    <w:nsid w:val="79836660"/>
    <w:multiLevelType w:val="multilevel"/>
    <w:tmpl w:val="DDCA52F8"/>
    <w:lvl w:ilvl="0">
      <w:start w:val="1"/>
      <w:numFmt w:val="decimal"/>
      <w:lvlText w:val="%1."/>
      <w:lvlJc w:val="left"/>
      <w:pPr>
        <w:ind w:left="1069" w:hanging="360"/>
      </w:pPr>
      <w:rPr>
        <w:rFonts w:hint="default"/>
      </w:rPr>
    </w:lvl>
    <w:lvl w:ilvl="1">
      <w:start w:val="1"/>
      <w:numFmt w:val="decimal"/>
      <w:isLgl/>
      <w:lvlText w:val="%1.%2."/>
      <w:lvlJc w:val="left"/>
      <w:pPr>
        <w:ind w:left="4390" w:hanging="420"/>
      </w:pPr>
      <w:rPr>
        <w:rFonts w:hint="default"/>
        <w:b w:val="0"/>
      </w:rPr>
    </w:lvl>
    <w:lvl w:ilvl="2">
      <w:start w:val="1"/>
      <w:numFmt w:val="decimal"/>
      <w:isLgl/>
      <w:lvlText w:val="%1.%2.%3."/>
      <w:lvlJc w:val="left"/>
      <w:pPr>
        <w:ind w:left="2988" w:hanging="720"/>
      </w:pPr>
      <w:rPr>
        <w:rFonts w:hint="default"/>
        <w:color w:val="auto"/>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num w:numId="1" w16cid:durableId="1546021670">
    <w:abstractNumId w:val="3"/>
  </w:num>
  <w:num w:numId="2" w16cid:durableId="1827698146">
    <w:abstractNumId w:val="23"/>
  </w:num>
  <w:num w:numId="3" w16cid:durableId="742484299">
    <w:abstractNumId w:val="7"/>
  </w:num>
  <w:num w:numId="4" w16cid:durableId="198360942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03163375">
    <w:abstractNumId w:val="31"/>
  </w:num>
  <w:num w:numId="6" w16cid:durableId="85541498">
    <w:abstractNumId w:val="4"/>
  </w:num>
  <w:num w:numId="7" w16cid:durableId="406196675">
    <w:abstractNumId w:val="24"/>
  </w:num>
  <w:num w:numId="8" w16cid:durableId="816340746">
    <w:abstractNumId w:val="28"/>
  </w:num>
  <w:num w:numId="9" w16cid:durableId="775754063">
    <w:abstractNumId w:val="18"/>
  </w:num>
  <w:num w:numId="10" w16cid:durableId="1974288625">
    <w:abstractNumId w:val="9"/>
  </w:num>
  <w:num w:numId="11" w16cid:durableId="1602490097">
    <w:abstractNumId w:val="16"/>
  </w:num>
  <w:num w:numId="12" w16cid:durableId="818225201">
    <w:abstractNumId w:val="8"/>
  </w:num>
  <w:num w:numId="13" w16cid:durableId="115492904">
    <w:abstractNumId w:val="0"/>
  </w:num>
  <w:num w:numId="14" w16cid:durableId="96147590">
    <w:abstractNumId w:val="15"/>
  </w:num>
  <w:num w:numId="15" w16cid:durableId="1668632589">
    <w:abstractNumId w:val="11"/>
  </w:num>
  <w:num w:numId="16" w16cid:durableId="1160972640">
    <w:abstractNumId w:val="13"/>
  </w:num>
  <w:num w:numId="17" w16cid:durableId="1678457319">
    <w:abstractNumId w:val="20"/>
  </w:num>
  <w:num w:numId="18" w16cid:durableId="1836023497">
    <w:abstractNumId w:val="2"/>
  </w:num>
  <w:num w:numId="19" w16cid:durableId="375737090">
    <w:abstractNumId w:val="10"/>
  </w:num>
  <w:num w:numId="20" w16cid:durableId="1424497422">
    <w:abstractNumId w:val="14"/>
  </w:num>
  <w:num w:numId="21" w16cid:durableId="565335125">
    <w:abstractNumId w:val="19"/>
  </w:num>
  <w:num w:numId="22" w16cid:durableId="1844936248">
    <w:abstractNumId w:val="25"/>
  </w:num>
  <w:num w:numId="23" w16cid:durableId="1637104145">
    <w:abstractNumId w:val="1"/>
  </w:num>
  <w:num w:numId="24" w16cid:durableId="1350109551">
    <w:abstractNumId w:val="26"/>
  </w:num>
  <w:num w:numId="25" w16cid:durableId="464932848">
    <w:abstractNumId w:val="17"/>
  </w:num>
  <w:num w:numId="26" w16cid:durableId="1905532053">
    <w:abstractNumId w:val="12"/>
  </w:num>
  <w:num w:numId="27" w16cid:durableId="473330325">
    <w:abstractNumId w:val="27"/>
  </w:num>
  <w:num w:numId="28" w16cid:durableId="1938948551">
    <w:abstractNumId w:val="29"/>
  </w:num>
  <w:num w:numId="29" w16cid:durableId="1447847466">
    <w:abstractNumId w:val="21"/>
  </w:num>
  <w:num w:numId="30" w16cid:durableId="982854566">
    <w:abstractNumId w:val="6"/>
  </w:num>
  <w:num w:numId="31" w16cid:durableId="1499881389">
    <w:abstractNumId w:val="5"/>
  </w:num>
  <w:num w:numId="32" w16cid:durableId="108410496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68B1"/>
    <w:rsid w:val="0002725D"/>
    <w:rsid w:val="00036EF9"/>
    <w:rsid w:val="000523C1"/>
    <w:rsid w:val="00076ABF"/>
    <w:rsid w:val="000B4B4B"/>
    <w:rsid w:val="000D328B"/>
    <w:rsid w:val="000E040D"/>
    <w:rsid w:val="000F4E8C"/>
    <w:rsid w:val="001210FE"/>
    <w:rsid w:val="001220F9"/>
    <w:rsid w:val="00152BE6"/>
    <w:rsid w:val="0017076D"/>
    <w:rsid w:val="001B7E66"/>
    <w:rsid w:val="001C5CB1"/>
    <w:rsid w:val="001D1465"/>
    <w:rsid w:val="001D2BD2"/>
    <w:rsid w:val="001D528A"/>
    <w:rsid w:val="001F69F7"/>
    <w:rsid w:val="00212657"/>
    <w:rsid w:val="002257A3"/>
    <w:rsid w:val="002429C7"/>
    <w:rsid w:val="00265393"/>
    <w:rsid w:val="002A1AE3"/>
    <w:rsid w:val="002A4F4F"/>
    <w:rsid w:val="002A6C82"/>
    <w:rsid w:val="002F397C"/>
    <w:rsid w:val="003019D6"/>
    <w:rsid w:val="003130F2"/>
    <w:rsid w:val="00361C59"/>
    <w:rsid w:val="003869E6"/>
    <w:rsid w:val="003965C9"/>
    <w:rsid w:val="003C1811"/>
    <w:rsid w:val="003D2B65"/>
    <w:rsid w:val="003E1364"/>
    <w:rsid w:val="004034AD"/>
    <w:rsid w:val="00411828"/>
    <w:rsid w:val="004209A7"/>
    <w:rsid w:val="00424A4A"/>
    <w:rsid w:val="004452D2"/>
    <w:rsid w:val="004615AF"/>
    <w:rsid w:val="00474E8F"/>
    <w:rsid w:val="00475B61"/>
    <w:rsid w:val="004805F9"/>
    <w:rsid w:val="00490FA1"/>
    <w:rsid w:val="00495CAC"/>
    <w:rsid w:val="0050235F"/>
    <w:rsid w:val="00540919"/>
    <w:rsid w:val="00552A7B"/>
    <w:rsid w:val="005716B7"/>
    <w:rsid w:val="005768B1"/>
    <w:rsid w:val="0058425B"/>
    <w:rsid w:val="00587C9E"/>
    <w:rsid w:val="005B121C"/>
    <w:rsid w:val="005C5604"/>
    <w:rsid w:val="005D284C"/>
    <w:rsid w:val="005E078E"/>
    <w:rsid w:val="005E1792"/>
    <w:rsid w:val="005F0174"/>
    <w:rsid w:val="00605EFB"/>
    <w:rsid w:val="0062581C"/>
    <w:rsid w:val="00653EB3"/>
    <w:rsid w:val="00671FE6"/>
    <w:rsid w:val="006C18B9"/>
    <w:rsid w:val="006C40B1"/>
    <w:rsid w:val="006D2766"/>
    <w:rsid w:val="006F0706"/>
    <w:rsid w:val="00707D0A"/>
    <w:rsid w:val="007105FB"/>
    <w:rsid w:val="0073529A"/>
    <w:rsid w:val="00761C1A"/>
    <w:rsid w:val="007C6C39"/>
    <w:rsid w:val="007D546B"/>
    <w:rsid w:val="007E7931"/>
    <w:rsid w:val="00822117"/>
    <w:rsid w:val="008826E9"/>
    <w:rsid w:val="00882E90"/>
    <w:rsid w:val="00890B70"/>
    <w:rsid w:val="008C3E9F"/>
    <w:rsid w:val="008D5882"/>
    <w:rsid w:val="008D5A90"/>
    <w:rsid w:val="008E4D48"/>
    <w:rsid w:val="008F12AA"/>
    <w:rsid w:val="009016C4"/>
    <w:rsid w:val="0091474D"/>
    <w:rsid w:val="009473EF"/>
    <w:rsid w:val="009636ED"/>
    <w:rsid w:val="00985C71"/>
    <w:rsid w:val="009936CC"/>
    <w:rsid w:val="0099707C"/>
    <w:rsid w:val="009A6837"/>
    <w:rsid w:val="009F7D71"/>
    <w:rsid w:val="00A01B6F"/>
    <w:rsid w:val="00A04274"/>
    <w:rsid w:val="00A07302"/>
    <w:rsid w:val="00A171CE"/>
    <w:rsid w:val="00A21D29"/>
    <w:rsid w:val="00A31A99"/>
    <w:rsid w:val="00A31D28"/>
    <w:rsid w:val="00A55788"/>
    <w:rsid w:val="00AA3161"/>
    <w:rsid w:val="00AA42D5"/>
    <w:rsid w:val="00AC087F"/>
    <w:rsid w:val="00AD481B"/>
    <w:rsid w:val="00AD7C35"/>
    <w:rsid w:val="00AE6990"/>
    <w:rsid w:val="00AF0E21"/>
    <w:rsid w:val="00AF68D4"/>
    <w:rsid w:val="00B31AFC"/>
    <w:rsid w:val="00B47B18"/>
    <w:rsid w:val="00B87923"/>
    <w:rsid w:val="00BA136B"/>
    <w:rsid w:val="00BA7797"/>
    <w:rsid w:val="00BC31F8"/>
    <w:rsid w:val="00BC3487"/>
    <w:rsid w:val="00BD3AE9"/>
    <w:rsid w:val="00BD51ED"/>
    <w:rsid w:val="00C22E92"/>
    <w:rsid w:val="00C34D4A"/>
    <w:rsid w:val="00C56DA7"/>
    <w:rsid w:val="00C57294"/>
    <w:rsid w:val="00C6388F"/>
    <w:rsid w:val="00CB3F96"/>
    <w:rsid w:val="00CC249A"/>
    <w:rsid w:val="00CC6968"/>
    <w:rsid w:val="00CF483B"/>
    <w:rsid w:val="00D223BA"/>
    <w:rsid w:val="00D2574D"/>
    <w:rsid w:val="00D41241"/>
    <w:rsid w:val="00D41D53"/>
    <w:rsid w:val="00E017A4"/>
    <w:rsid w:val="00E245CE"/>
    <w:rsid w:val="00E32993"/>
    <w:rsid w:val="00E65A2D"/>
    <w:rsid w:val="00E73DD5"/>
    <w:rsid w:val="00E90EC9"/>
    <w:rsid w:val="00E942FC"/>
    <w:rsid w:val="00EA2259"/>
    <w:rsid w:val="00EB612B"/>
    <w:rsid w:val="00ED08F0"/>
    <w:rsid w:val="00ED3279"/>
    <w:rsid w:val="00ED5AFC"/>
    <w:rsid w:val="00EE5002"/>
    <w:rsid w:val="00EF4E2B"/>
    <w:rsid w:val="00F02581"/>
    <w:rsid w:val="00F24E43"/>
    <w:rsid w:val="00F32C55"/>
    <w:rsid w:val="00F42859"/>
    <w:rsid w:val="00F47056"/>
    <w:rsid w:val="00F75555"/>
    <w:rsid w:val="00F80DFE"/>
    <w:rsid w:val="00F95135"/>
    <w:rsid w:val="00FC2B36"/>
    <w:rsid w:val="00FE0597"/>
    <w:rsid w:val="00FE2630"/>
    <w:rsid w:val="00FF065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39"/>
    <o:shapelayout v:ext="edit">
      <o:idmap v:ext="edit" data="1"/>
    </o:shapelayout>
  </w:shapeDefaults>
  <w:decimalSymbol w:val=","/>
  <w:listSeparator w:val=";"/>
  <w14:docId w14:val="177E55E8"/>
  <w15:chartTrackingRefBased/>
  <w15:docId w15:val="{20A77826-4F79-4EF1-8559-9F9DB1910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9"/>
    <w:qFormat/>
    <w:rsid w:val="00ED08F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1"/>
    <w:uiPriority w:val="99"/>
    <w:qFormat/>
    <w:rsid w:val="00ED08F0"/>
    <w:pPr>
      <w:keepNext/>
      <w:spacing w:before="240" w:after="60" w:line="360" w:lineRule="auto"/>
      <w:ind w:firstLine="720"/>
      <w:jc w:val="both"/>
      <w:outlineLvl w:val="1"/>
    </w:pPr>
    <w:rPr>
      <w:rFonts w:ascii="Arial" w:eastAsia="Calibri" w:hAnsi="Arial" w:cs="Times New Roman"/>
      <w:b/>
      <w:bCs/>
      <w:i/>
      <w:iCs/>
      <w:sz w:val="28"/>
      <w:szCs w:val="28"/>
      <w:lang w:val="x-none" w:eastAsia="x-none"/>
    </w:rPr>
  </w:style>
  <w:style w:type="paragraph" w:styleId="3">
    <w:name w:val="heading 3"/>
    <w:basedOn w:val="a"/>
    <w:next w:val="a"/>
    <w:link w:val="31"/>
    <w:uiPriority w:val="99"/>
    <w:qFormat/>
    <w:rsid w:val="00ED08F0"/>
    <w:pPr>
      <w:keepNext/>
      <w:spacing w:before="240" w:after="60" w:line="360" w:lineRule="auto"/>
      <w:ind w:firstLine="720"/>
      <w:jc w:val="both"/>
      <w:outlineLvl w:val="2"/>
    </w:pPr>
    <w:rPr>
      <w:rFonts w:ascii="Arial" w:eastAsia="Calibri" w:hAnsi="Arial" w:cs="Times New Roman"/>
      <w:b/>
      <w:bCs/>
      <w:sz w:val="26"/>
      <w:szCs w:val="26"/>
      <w:lang w:val="x-none" w:eastAsia="x-none"/>
    </w:rPr>
  </w:style>
  <w:style w:type="paragraph" w:styleId="4">
    <w:name w:val="heading 4"/>
    <w:basedOn w:val="a"/>
    <w:next w:val="a"/>
    <w:link w:val="41"/>
    <w:uiPriority w:val="99"/>
    <w:qFormat/>
    <w:rsid w:val="00ED08F0"/>
    <w:pPr>
      <w:keepNext/>
      <w:spacing w:after="0" w:line="360" w:lineRule="auto"/>
      <w:ind w:left="360" w:firstLine="720"/>
      <w:jc w:val="both"/>
      <w:outlineLvl w:val="3"/>
    </w:pPr>
    <w:rPr>
      <w:rFonts w:ascii="Calibri" w:eastAsia="Calibri" w:hAnsi="Calibri" w:cs="Times New Roman"/>
      <w:sz w:val="20"/>
      <w:szCs w:val="20"/>
      <w:lang w:val="x-none" w:eastAsia="x-none"/>
    </w:rPr>
  </w:style>
  <w:style w:type="paragraph" w:styleId="5">
    <w:name w:val="heading 5"/>
    <w:basedOn w:val="a"/>
    <w:next w:val="a"/>
    <w:link w:val="51"/>
    <w:uiPriority w:val="99"/>
    <w:qFormat/>
    <w:rsid w:val="00ED08F0"/>
    <w:pPr>
      <w:keepNext/>
      <w:keepLines/>
      <w:spacing w:before="200" w:after="0" w:line="360" w:lineRule="auto"/>
      <w:ind w:firstLine="720"/>
      <w:jc w:val="both"/>
      <w:outlineLvl w:val="4"/>
    </w:pPr>
    <w:rPr>
      <w:rFonts w:ascii="Cambria" w:eastAsia="Calibri" w:hAnsi="Cambria" w:cs="Times New Roman"/>
      <w:color w:val="243F60"/>
      <w:sz w:val="20"/>
      <w:szCs w:val="20"/>
      <w:lang w:val="x-none" w:eastAsia="x-none"/>
    </w:rPr>
  </w:style>
  <w:style w:type="paragraph" w:styleId="6">
    <w:name w:val="heading 6"/>
    <w:basedOn w:val="a"/>
    <w:next w:val="a"/>
    <w:link w:val="61"/>
    <w:uiPriority w:val="99"/>
    <w:qFormat/>
    <w:rsid w:val="00ED08F0"/>
    <w:pPr>
      <w:keepNext/>
      <w:framePr w:hSpace="180" w:wrap="around" w:vAnchor="text" w:hAnchor="text" w:x="4644" w:y="1"/>
      <w:spacing w:after="0" w:line="360" w:lineRule="auto"/>
      <w:ind w:firstLine="720"/>
      <w:suppressOverlap/>
      <w:jc w:val="both"/>
      <w:outlineLvl w:val="5"/>
    </w:pPr>
    <w:rPr>
      <w:rFonts w:ascii="Calibri" w:eastAsia="Calibri" w:hAnsi="Calibri" w:cs="Times New Roman"/>
      <w:sz w:val="20"/>
      <w:szCs w:val="20"/>
      <w:lang w:val="x-none" w:eastAsia="x-none"/>
    </w:rPr>
  </w:style>
  <w:style w:type="paragraph" w:styleId="7">
    <w:name w:val="heading 7"/>
    <w:basedOn w:val="a"/>
    <w:next w:val="a"/>
    <w:link w:val="71"/>
    <w:uiPriority w:val="99"/>
    <w:qFormat/>
    <w:rsid w:val="00ED08F0"/>
    <w:pPr>
      <w:keepNext/>
      <w:spacing w:after="0" w:line="360" w:lineRule="auto"/>
      <w:ind w:firstLine="720"/>
      <w:jc w:val="both"/>
      <w:outlineLvl w:val="6"/>
    </w:pPr>
    <w:rPr>
      <w:rFonts w:ascii="Calibri" w:eastAsia="Calibri" w:hAnsi="Calibri" w:cs="Times New Roman"/>
      <w:b/>
      <w:bCs/>
      <w:sz w:val="16"/>
      <w:szCs w:val="26"/>
      <w:lang w:val="x-none" w:eastAsia="x-none"/>
    </w:rPr>
  </w:style>
  <w:style w:type="paragraph" w:styleId="8">
    <w:name w:val="heading 8"/>
    <w:basedOn w:val="a"/>
    <w:next w:val="a"/>
    <w:link w:val="81"/>
    <w:uiPriority w:val="99"/>
    <w:qFormat/>
    <w:rsid w:val="00ED08F0"/>
    <w:pPr>
      <w:keepNext/>
      <w:spacing w:after="0" w:line="360" w:lineRule="auto"/>
      <w:ind w:firstLine="720"/>
      <w:jc w:val="both"/>
      <w:outlineLvl w:val="7"/>
    </w:pPr>
    <w:rPr>
      <w:rFonts w:ascii="Calibri" w:eastAsia="Calibri" w:hAnsi="Calibri" w:cs="Times New Roman"/>
      <w:b/>
      <w:bCs/>
      <w:sz w:val="16"/>
      <w:szCs w:val="20"/>
      <w:lang w:val="x-none" w:eastAsia="x-none"/>
    </w:rPr>
  </w:style>
  <w:style w:type="paragraph" w:styleId="9">
    <w:name w:val="heading 9"/>
    <w:basedOn w:val="a"/>
    <w:next w:val="a"/>
    <w:link w:val="91"/>
    <w:uiPriority w:val="99"/>
    <w:qFormat/>
    <w:rsid w:val="00ED08F0"/>
    <w:pPr>
      <w:keepNext/>
      <w:keepLines/>
      <w:spacing w:before="200" w:after="0" w:line="360" w:lineRule="auto"/>
      <w:ind w:firstLine="720"/>
      <w:jc w:val="both"/>
      <w:outlineLvl w:val="8"/>
    </w:pPr>
    <w:rPr>
      <w:rFonts w:ascii="Cambria" w:eastAsia="Calibri" w:hAnsi="Cambria" w:cs="Times New Roman"/>
      <w:i/>
      <w:iCs/>
      <w:color w:val="404040"/>
      <w:sz w:val="20"/>
      <w:szCs w:val="20"/>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68B1"/>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5768B1"/>
  </w:style>
  <w:style w:type="paragraph" w:styleId="a5">
    <w:name w:val="footer"/>
    <w:basedOn w:val="a"/>
    <w:link w:val="a6"/>
    <w:uiPriority w:val="99"/>
    <w:unhideWhenUsed/>
    <w:rsid w:val="005768B1"/>
    <w:pPr>
      <w:tabs>
        <w:tab w:val="center" w:pos="4677"/>
        <w:tab w:val="right" w:pos="9355"/>
      </w:tabs>
      <w:spacing w:after="0" w:line="240" w:lineRule="auto"/>
    </w:pPr>
  </w:style>
  <w:style w:type="character" w:customStyle="1" w:styleId="a6">
    <w:name w:val="Нижний колонтитул Знак"/>
    <w:basedOn w:val="a0"/>
    <w:link w:val="a5"/>
    <w:uiPriority w:val="99"/>
    <w:rsid w:val="005768B1"/>
  </w:style>
  <w:style w:type="character" w:styleId="a7">
    <w:name w:val="Hyperlink"/>
    <w:basedOn w:val="a0"/>
    <w:uiPriority w:val="99"/>
    <w:unhideWhenUsed/>
    <w:rsid w:val="000523C1"/>
    <w:rPr>
      <w:color w:val="0563C1" w:themeColor="hyperlink"/>
      <w:u w:val="single"/>
    </w:rPr>
  </w:style>
  <w:style w:type="table" w:styleId="a8">
    <w:name w:val="Table Grid"/>
    <w:basedOn w:val="a1"/>
    <w:uiPriority w:val="39"/>
    <w:rsid w:val="007352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9"/>
    <w:rsid w:val="00ED08F0"/>
    <w:rPr>
      <w:rFonts w:asciiTheme="majorHAnsi" w:eastAsiaTheme="majorEastAsia" w:hAnsiTheme="majorHAnsi" w:cstheme="majorBidi"/>
      <w:color w:val="2E74B5" w:themeColor="accent1" w:themeShade="BF"/>
      <w:sz w:val="32"/>
      <w:szCs w:val="32"/>
    </w:rPr>
  </w:style>
  <w:style w:type="paragraph" w:styleId="a9">
    <w:name w:val="TOC Heading"/>
    <w:basedOn w:val="1"/>
    <w:next w:val="a"/>
    <w:uiPriority w:val="39"/>
    <w:unhideWhenUsed/>
    <w:qFormat/>
    <w:rsid w:val="00ED08F0"/>
    <w:pPr>
      <w:outlineLvl w:val="9"/>
    </w:pPr>
  </w:style>
  <w:style w:type="character" w:customStyle="1" w:styleId="20">
    <w:name w:val="Заголовок 2 Знак"/>
    <w:basedOn w:val="a0"/>
    <w:uiPriority w:val="99"/>
    <w:rsid w:val="00ED08F0"/>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uiPriority w:val="99"/>
    <w:rsid w:val="00ED08F0"/>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uiPriority w:val="99"/>
    <w:rsid w:val="00ED08F0"/>
    <w:rPr>
      <w:rFonts w:asciiTheme="majorHAnsi" w:eastAsiaTheme="majorEastAsia" w:hAnsiTheme="majorHAnsi" w:cstheme="majorBidi"/>
      <w:i/>
      <w:iCs/>
      <w:color w:val="2E74B5" w:themeColor="accent1" w:themeShade="BF"/>
    </w:rPr>
  </w:style>
  <w:style w:type="character" w:customStyle="1" w:styleId="50">
    <w:name w:val="Заголовок 5 Знак"/>
    <w:basedOn w:val="a0"/>
    <w:uiPriority w:val="99"/>
    <w:rsid w:val="00ED08F0"/>
    <w:rPr>
      <w:rFonts w:asciiTheme="majorHAnsi" w:eastAsiaTheme="majorEastAsia" w:hAnsiTheme="majorHAnsi" w:cstheme="majorBidi"/>
      <w:color w:val="2E74B5" w:themeColor="accent1" w:themeShade="BF"/>
    </w:rPr>
  </w:style>
  <w:style w:type="character" w:customStyle="1" w:styleId="60">
    <w:name w:val="Заголовок 6 Знак"/>
    <w:basedOn w:val="a0"/>
    <w:uiPriority w:val="99"/>
    <w:rsid w:val="00ED08F0"/>
    <w:rPr>
      <w:rFonts w:asciiTheme="majorHAnsi" w:eastAsiaTheme="majorEastAsia" w:hAnsiTheme="majorHAnsi" w:cstheme="majorBidi"/>
      <w:color w:val="1F4D78" w:themeColor="accent1" w:themeShade="7F"/>
    </w:rPr>
  </w:style>
  <w:style w:type="character" w:customStyle="1" w:styleId="70">
    <w:name w:val="Заголовок 7 Знак"/>
    <w:basedOn w:val="a0"/>
    <w:uiPriority w:val="99"/>
    <w:rsid w:val="00ED08F0"/>
    <w:rPr>
      <w:rFonts w:asciiTheme="majorHAnsi" w:eastAsiaTheme="majorEastAsia" w:hAnsiTheme="majorHAnsi" w:cstheme="majorBidi"/>
      <w:i/>
      <w:iCs/>
      <w:color w:val="1F4D78" w:themeColor="accent1" w:themeShade="7F"/>
    </w:rPr>
  </w:style>
  <w:style w:type="character" w:customStyle="1" w:styleId="80">
    <w:name w:val="Заголовок 8 Знак"/>
    <w:basedOn w:val="a0"/>
    <w:uiPriority w:val="99"/>
    <w:rsid w:val="00ED08F0"/>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uiPriority w:val="99"/>
    <w:rsid w:val="00ED08F0"/>
    <w:rPr>
      <w:rFonts w:asciiTheme="majorHAnsi" w:eastAsiaTheme="majorEastAsia" w:hAnsiTheme="majorHAnsi" w:cstheme="majorBidi"/>
      <w:i/>
      <w:iCs/>
      <w:color w:val="272727" w:themeColor="text1" w:themeTint="D8"/>
      <w:sz w:val="21"/>
      <w:szCs w:val="21"/>
    </w:rPr>
  </w:style>
  <w:style w:type="numbering" w:customStyle="1" w:styleId="11">
    <w:name w:val="Нет списка1"/>
    <w:next w:val="a2"/>
    <w:uiPriority w:val="99"/>
    <w:semiHidden/>
    <w:unhideWhenUsed/>
    <w:rsid w:val="00ED08F0"/>
  </w:style>
  <w:style w:type="character" w:customStyle="1" w:styleId="Heading1Char">
    <w:name w:val="Heading 1 Char"/>
    <w:uiPriority w:val="9"/>
    <w:rsid w:val="00ED08F0"/>
    <w:rPr>
      <w:rFonts w:ascii="Cambria" w:eastAsia="Times New Roman" w:hAnsi="Cambria" w:cs="Times New Roman"/>
      <w:b/>
      <w:bCs/>
      <w:kern w:val="32"/>
      <w:sz w:val="32"/>
      <w:szCs w:val="32"/>
    </w:rPr>
  </w:style>
  <w:style w:type="character" w:customStyle="1" w:styleId="Heading2Char">
    <w:name w:val="Heading 2 Char"/>
    <w:uiPriority w:val="9"/>
    <w:semiHidden/>
    <w:rsid w:val="00ED08F0"/>
    <w:rPr>
      <w:rFonts w:ascii="Cambria" w:eastAsia="Times New Roman" w:hAnsi="Cambria" w:cs="Times New Roman"/>
      <w:b/>
      <w:bCs/>
      <w:i/>
      <w:iCs/>
      <w:sz w:val="28"/>
      <w:szCs w:val="28"/>
    </w:rPr>
  </w:style>
  <w:style w:type="character" w:customStyle="1" w:styleId="Heading3Char">
    <w:name w:val="Heading 3 Char"/>
    <w:uiPriority w:val="9"/>
    <w:semiHidden/>
    <w:rsid w:val="00ED08F0"/>
    <w:rPr>
      <w:rFonts w:ascii="Cambria" w:eastAsia="Times New Roman" w:hAnsi="Cambria" w:cs="Times New Roman"/>
      <w:b/>
      <w:bCs/>
      <w:sz w:val="26"/>
      <w:szCs w:val="26"/>
    </w:rPr>
  </w:style>
  <w:style w:type="character" w:customStyle="1" w:styleId="Heading4Char">
    <w:name w:val="Heading 4 Char"/>
    <w:uiPriority w:val="9"/>
    <w:semiHidden/>
    <w:rsid w:val="00ED08F0"/>
    <w:rPr>
      <w:rFonts w:ascii="Calibri" w:eastAsia="Times New Roman" w:hAnsi="Calibri" w:cs="Times New Roman"/>
      <w:b/>
      <w:bCs/>
      <w:sz w:val="28"/>
      <w:szCs w:val="28"/>
    </w:rPr>
  </w:style>
  <w:style w:type="character" w:customStyle="1" w:styleId="Heading5Char">
    <w:name w:val="Heading 5 Char"/>
    <w:uiPriority w:val="9"/>
    <w:semiHidden/>
    <w:rsid w:val="00ED08F0"/>
    <w:rPr>
      <w:rFonts w:ascii="Calibri" w:eastAsia="Times New Roman" w:hAnsi="Calibri" w:cs="Times New Roman"/>
      <w:b/>
      <w:bCs/>
      <w:i/>
      <w:iCs/>
      <w:sz w:val="26"/>
      <w:szCs w:val="26"/>
    </w:rPr>
  </w:style>
  <w:style w:type="character" w:customStyle="1" w:styleId="Heading6Char">
    <w:name w:val="Heading 6 Char"/>
    <w:uiPriority w:val="9"/>
    <w:semiHidden/>
    <w:rsid w:val="00ED08F0"/>
    <w:rPr>
      <w:rFonts w:ascii="Calibri" w:eastAsia="Times New Roman" w:hAnsi="Calibri" w:cs="Times New Roman"/>
      <w:b/>
      <w:bCs/>
    </w:rPr>
  </w:style>
  <w:style w:type="character" w:customStyle="1" w:styleId="Heading7Char">
    <w:name w:val="Heading 7 Char"/>
    <w:uiPriority w:val="9"/>
    <w:semiHidden/>
    <w:rsid w:val="00ED08F0"/>
    <w:rPr>
      <w:rFonts w:ascii="Calibri" w:eastAsia="Times New Roman" w:hAnsi="Calibri" w:cs="Times New Roman"/>
      <w:sz w:val="24"/>
      <w:szCs w:val="24"/>
    </w:rPr>
  </w:style>
  <w:style w:type="character" w:customStyle="1" w:styleId="Heading8Char">
    <w:name w:val="Heading 8 Char"/>
    <w:uiPriority w:val="9"/>
    <w:semiHidden/>
    <w:rsid w:val="00ED08F0"/>
    <w:rPr>
      <w:rFonts w:ascii="Calibri" w:eastAsia="Times New Roman" w:hAnsi="Calibri" w:cs="Times New Roman"/>
      <w:i/>
      <w:iCs/>
      <w:sz w:val="24"/>
      <w:szCs w:val="24"/>
    </w:rPr>
  </w:style>
  <w:style w:type="character" w:customStyle="1" w:styleId="Heading9Char">
    <w:name w:val="Heading 9 Char"/>
    <w:uiPriority w:val="9"/>
    <w:semiHidden/>
    <w:rsid w:val="00ED08F0"/>
    <w:rPr>
      <w:rFonts w:ascii="Cambria" w:eastAsia="Times New Roman" w:hAnsi="Cambria" w:cs="Times New Roman"/>
    </w:rPr>
  </w:style>
  <w:style w:type="character" w:customStyle="1" w:styleId="12">
    <w:name w:val="Текст выноски Знак1"/>
    <w:link w:val="aa"/>
    <w:uiPriority w:val="99"/>
    <w:semiHidden/>
    <w:locked/>
    <w:rsid w:val="00ED08F0"/>
    <w:rPr>
      <w:rFonts w:ascii="Tahoma" w:eastAsia="Times New Roman" w:hAnsi="Tahoma" w:cs="Tahoma"/>
      <w:sz w:val="16"/>
      <w:szCs w:val="16"/>
      <w:lang w:eastAsia="ru-RU"/>
    </w:rPr>
  </w:style>
  <w:style w:type="paragraph" w:styleId="aa">
    <w:name w:val="Balloon Text"/>
    <w:basedOn w:val="a"/>
    <w:link w:val="12"/>
    <w:uiPriority w:val="99"/>
    <w:semiHidden/>
    <w:rsid w:val="00ED08F0"/>
    <w:pPr>
      <w:spacing w:after="0" w:line="360" w:lineRule="auto"/>
      <w:ind w:firstLine="720"/>
      <w:jc w:val="both"/>
    </w:pPr>
    <w:rPr>
      <w:rFonts w:ascii="Tahoma" w:eastAsia="Times New Roman" w:hAnsi="Tahoma" w:cs="Tahoma"/>
      <w:sz w:val="16"/>
      <w:szCs w:val="16"/>
      <w:lang w:eastAsia="ru-RU"/>
    </w:rPr>
  </w:style>
  <w:style w:type="character" w:customStyle="1" w:styleId="ab">
    <w:name w:val="Текст выноски Знак"/>
    <w:basedOn w:val="a0"/>
    <w:uiPriority w:val="99"/>
    <w:semiHidden/>
    <w:rsid w:val="00ED08F0"/>
    <w:rPr>
      <w:rFonts w:ascii="Segoe UI" w:hAnsi="Segoe UI" w:cs="Segoe UI"/>
      <w:sz w:val="18"/>
      <w:szCs w:val="18"/>
    </w:rPr>
  </w:style>
  <w:style w:type="character" w:customStyle="1" w:styleId="BalloonTextChar">
    <w:name w:val="Balloon Text Char"/>
    <w:uiPriority w:val="99"/>
    <w:semiHidden/>
    <w:rsid w:val="00ED08F0"/>
    <w:rPr>
      <w:sz w:val="0"/>
      <w:szCs w:val="0"/>
    </w:rPr>
  </w:style>
  <w:style w:type="character" w:customStyle="1" w:styleId="13">
    <w:name w:val="Верхний колонтитул Знак1"/>
    <w:uiPriority w:val="99"/>
    <w:locked/>
    <w:rsid w:val="00ED08F0"/>
    <w:rPr>
      <w:rFonts w:eastAsia="Times New Roman" w:cs="Times New Roman"/>
      <w:sz w:val="24"/>
      <w:szCs w:val="24"/>
      <w:lang w:eastAsia="ru-RU"/>
    </w:rPr>
  </w:style>
  <w:style w:type="character" w:customStyle="1" w:styleId="HeaderChar">
    <w:name w:val="Header Char"/>
    <w:uiPriority w:val="99"/>
    <w:semiHidden/>
    <w:rsid w:val="00ED08F0"/>
    <w:rPr>
      <w:sz w:val="24"/>
      <w:szCs w:val="24"/>
    </w:rPr>
  </w:style>
  <w:style w:type="character" w:customStyle="1" w:styleId="14">
    <w:name w:val="Нижний колонтитул Знак1"/>
    <w:uiPriority w:val="99"/>
    <w:locked/>
    <w:rsid w:val="00ED08F0"/>
    <w:rPr>
      <w:rFonts w:eastAsia="Times New Roman" w:cs="Times New Roman"/>
      <w:sz w:val="24"/>
      <w:szCs w:val="24"/>
      <w:lang w:eastAsia="ru-RU"/>
    </w:rPr>
  </w:style>
  <w:style w:type="character" w:customStyle="1" w:styleId="FooterChar">
    <w:name w:val="Footer Char"/>
    <w:uiPriority w:val="99"/>
    <w:semiHidden/>
    <w:rsid w:val="00ED08F0"/>
    <w:rPr>
      <w:sz w:val="24"/>
      <w:szCs w:val="24"/>
    </w:rPr>
  </w:style>
  <w:style w:type="character" w:customStyle="1" w:styleId="15">
    <w:name w:val="Основной текст Знак1"/>
    <w:link w:val="ac"/>
    <w:uiPriority w:val="99"/>
    <w:locked/>
    <w:rsid w:val="00ED08F0"/>
    <w:rPr>
      <w:rFonts w:eastAsia="Times New Roman" w:cs="Times New Roman"/>
      <w:sz w:val="20"/>
      <w:szCs w:val="20"/>
      <w:lang w:eastAsia="ru-RU"/>
    </w:rPr>
  </w:style>
  <w:style w:type="paragraph" w:styleId="ac">
    <w:name w:val="Body Text"/>
    <w:basedOn w:val="a"/>
    <w:link w:val="15"/>
    <w:uiPriority w:val="99"/>
    <w:rsid w:val="00ED08F0"/>
    <w:pPr>
      <w:spacing w:after="0" w:line="360" w:lineRule="auto"/>
      <w:ind w:firstLine="720"/>
      <w:jc w:val="both"/>
    </w:pPr>
    <w:rPr>
      <w:rFonts w:eastAsia="Times New Roman" w:cs="Times New Roman"/>
      <w:sz w:val="20"/>
      <w:szCs w:val="20"/>
      <w:lang w:eastAsia="ru-RU"/>
    </w:rPr>
  </w:style>
  <w:style w:type="character" w:customStyle="1" w:styleId="ad">
    <w:name w:val="Основной текст Знак"/>
    <w:basedOn w:val="a0"/>
    <w:uiPriority w:val="99"/>
    <w:rsid w:val="00ED08F0"/>
  </w:style>
  <w:style w:type="character" w:customStyle="1" w:styleId="BodyTextChar">
    <w:name w:val="Body Text Char"/>
    <w:uiPriority w:val="99"/>
    <w:semiHidden/>
    <w:rsid w:val="00ED08F0"/>
    <w:rPr>
      <w:sz w:val="24"/>
      <w:szCs w:val="24"/>
    </w:rPr>
  </w:style>
  <w:style w:type="paragraph" w:styleId="ae">
    <w:name w:val="caption"/>
    <w:basedOn w:val="a"/>
    <w:next w:val="a"/>
    <w:uiPriority w:val="99"/>
    <w:qFormat/>
    <w:rsid w:val="00ED08F0"/>
    <w:pPr>
      <w:spacing w:after="0" w:line="360" w:lineRule="auto"/>
      <w:ind w:firstLine="720"/>
      <w:jc w:val="both"/>
    </w:pPr>
    <w:rPr>
      <w:rFonts w:ascii="Calibri" w:eastAsia="Calibri" w:hAnsi="Calibri" w:cs="Times New Roman"/>
      <w:szCs w:val="20"/>
    </w:rPr>
  </w:style>
  <w:style w:type="character" w:customStyle="1" w:styleId="16">
    <w:name w:val="Текст сноски Знак1"/>
    <w:link w:val="af"/>
    <w:uiPriority w:val="99"/>
    <w:locked/>
    <w:rsid w:val="00ED08F0"/>
    <w:rPr>
      <w:rFonts w:eastAsia="Times New Roman" w:cs="Times New Roman"/>
      <w:sz w:val="20"/>
      <w:szCs w:val="20"/>
      <w:lang w:eastAsia="ru-RU"/>
    </w:rPr>
  </w:style>
  <w:style w:type="paragraph" w:styleId="af">
    <w:name w:val="footnote text"/>
    <w:basedOn w:val="a"/>
    <w:link w:val="16"/>
    <w:uiPriority w:val="99"/>
    <w:rsid w:val="00ED08F0"/>
    <w:pPr>
      <w:spacing w:after="0" w:line="360" w:lineRule="auto"/>
      <w:ind w:firstLine="720"/>
      <w:jc w:val="both"/>
    </w:pPr>
    <w:rPr>
      <w:rFonts w:eastAsia="Times New Roman" w:cs="Times New Roman"/>
      <w:sz w:val="20"/>
      <w:szCs w:val="20"/>
      <w:lang w:eastAsia="ru-RU"/>
    </w:rPr>
  </w:style>
  <w:style w:type="character" w:customStyle="1" w:styleId="af0">
    <w:name w:val="Текст сноски Знак"/>
    <w:basedOn w:val="a0"/>
    <w:uiPriority w:val="99"/>
    <w:rsid w:val="00ED08F0"/>
    <w:rPr>
      <w:sz w:val="20"/>
      <w:szCs w:val="20"/>
    </w:rPr>
  </w:style>
  <w:style w:type="character" w:customStyle="1" w:styleId="FootnoteTextChar">
    <w:name w:val="Footnote Text Char"/>
    <w:uiPriority w:val="99"/>
    <w:semiHidden/>
    <w:rsid w:val="00ED08F0"/>
    <w:rPr>
      <w:sz w:val="20"/>
      <w:szCs w:val="20"/>
    </w:rPr>
  </w:style>
  <w:style w:type="paragraph" w:customStyle="1" w:styleId="17">
    <w:name w:val="Абзац списка1"/>
    <w:basedOn w:val="a"/>
    <w:uiPriority w:val="99"/>
    <w:rsid w:val="00ED08F0"/>
    <w:pPr>
      <w:spacing w:after="200" w:line="276" w:lineRule="auto"/>
      <w:ind w:left="720" w:firstLine="720"/>
      <w:contextualSpacing/>
      <w:jc w:val="both"/>
    </w:pPr>
    <w:rPr>
      <w:rFonts w:ascii="Calibri" w:eastAsia="Calibri" w:hAnsi="Calibri" w:cs="Times New Roman"/>
    </w:rPr>
  </w:style>
  <w:style w:type="paragraph" w:customStyle="1" w:styleId="18">
    <w:name w:val="Без интервала1"/>
    <w:uiPriority w:val="99"/>
    <w:rsid w:val="00ED08F0"/>
    <w:pPr>
      <w:spacing w:after="0" w:line="360" w:lineRule="auto"/>
      <w:ind w:firstLine="720"/>
      <w:jc w:val="both"/>
    </w:pPr>
    <w:rPr>
      <w:rFonts w:ascii="Calibri" w:eastAsia="Calibri" w:hAnsi="Calibri" w:cs="Times New Roman"/>
    </w:rPr>
  </w:style>
  <w:style w:type="paragraph" w:customStyle="1" w:styleId="19">
    <w:name w:val="Заголовок1"/>
    <w:aliases w:val="Normal (Web)"/>
    <w:basedOn w:val="a"/>
    <w:next w:val="af1"/>
    <w:link w:val="1a"/>
    <w:uiPriority w:val="99"/>
    <w:unhideWhenUsed/>
    <w:rsid w:val="00ED08F0"/>
    <w:rPr>
      <w:sz w:val="28"/>
      <w:szCs w:val="28"/>
    </w:rPr>
  </w:style>
  <w:style w:type="character" w:customStyle="1" w:styleId="1a">
    <w:name w:val="Название Знак1"/>
    <w:link w:val="19"/>
    <w:uiPriority w:val="99"/>
    <w:rsid w:val="00ED08F0"/>
    <w:rPr>
      <w:sz w:val="28"/>
      <w:szCs w:val="28"/>
    </w:rPr>
  </w:style>
  <w:style w:type="character" w:customStyle="1" w:styleId="TitleChar">
    <w:name w:val="Title Char"/>
    <w:uiPriority w:val="10"/>
    <w:rsid w:val="00ED08F0"/>
    <w:rPr>
      <w:rFonts w:ascii="Cambria" w:eastAsia="Times New Roman" w:hAnsi="Cambria" w:cs="Times New Roman"/>
      <w:b/>
      <w:bCs/>
      <w:kern w:val="28"/>
      <w:sz w:val="32"/>
      <w:szCs w:val="32"/>
    </w:rPr>
  </w:style>
  <w:style w:type="character" w:customStyle="1" w:styleId="af2">
    <w:name w:val="Название Знак"/>
    <w:uiPriority w:val="99"/>
    <w:locked/>
    <w:rsid w:val="00ED08F0"/>
    <w:rPr>
      <w:rFonts w:eastAsia="Times New Roman" w:cs="Times New Roman"/>
      <w:sz w:val="28"/>
      <w:szCs w:val="28"/>
      <w:lang w:eastAsia="ru-RU"/>
    </w:rPr>
  </w:style>
  <w:style w:type="character" w:customStyle="1" w:styleId="1b">
    <w:name w:val="Основной текст с отступом Знак1"/>
    <w:link w:val="af3"/>
    <w:uiPriority w:val="99"/>
    <w:locked/>
    <w:rsid w:val="00ED08F0"/>
    <w:rPr>
      <w:rFonts w:eastAsia="Times New Roman" w:cs="Times New Roman"/>
      <w:b/>
      <w:bCs/>
      <w:sz w:val="28"/>
      <w:szCs w:val="28"/>
      <w:lang w:eastAsia="ru-RU"/>
    </w:rPr>
  </w:style>
  <w:style w:type="paragraph" w:styleId="af3">
    <w:name w:val="Body Text Indent"/>
    <w:basedOn w:val="a"/>
    <w:link w:val="1b"/>
    <w:uiPriority w:val="99"/>
    <w:rsid w:val="00ED08F0"/>
    <w:pPr>
      <w:autoSpaceDE w:val="0"/>
      <w:autoSpaceDN w:val="0"/>
      <w:spacing w:after="0" w:line="360" w:lineRule="auto"/>
      <w:ind w:firstLine="720"/>
      <w:jc w:val="both"/>
    </w:pPr>
    <w:rPr>
      <w:rFonts w:eastAsia="Times New Roman" w:cs="Times New Roman"/>
      <w:b/>
      <w:bCs/>
      <w:sz w:val="28"/>
      <w:szCs w:val="28"/>
      <w:lang w:eastAsia="ru-RU"/>
    </w:rPr>
  </w:style>
  <w:style w:type="character" w:customStyle="1" w:styleId="af4">
    <w:name w:val="Основной текст с отступом Знак"/>
    <w:basedOn w:val="a0"/>
    <w:uiPriority w:val="99"/>
    <w:rsid w:val="00ED08F0"/>
  </w:style>
  <w:style w:type="character" w:customStyle="1" w:styleId="BodyTextIndentChar">
    <w:name w:val="Body Text Indent Char"/>
    <w:uiPriority w:val="99"/>
    <w:semiHidden/>
    <w:rsid w:val="00ED08F0"/>
    <w:rPr>
      <w:sz w:val="24"/>
      <w:szCs w:val="24"/>
    </w:rPr>
  </w:style>
  <w:style w:type="character" w:customStyle="1" w:styleId="210">
    <w:name w:val="Основной текст с отступом 2 Знак1"/>
    <w:link w:val="22"/>
    <w:uiPriority w:val="99"/>
    <w:locked/>
    <w:rsid w:val="00ED08F0"/>
    <w:rPr>
      <w:rFonts w:eastAsia="Times New Roman" w:cs="Times New Roman"/>
      <w:sz w:val="24"/>
      <w:szCs w:val="24"/>
      <w:lang w:eastAsia="ru-RU"/>
    </w:rPr>
  </w:style>
  <w:style w:type="paragraph" w:styleId="22">
    <w:name w:val="Body Text Indent 2"/>
    <w:basedOn w:val="a"/>
    <w:link w:val="210"/>
    <w:uiPriority w:val="99"/>
    <w:rsid w:val="00ED08F0"/>
    <w:pPr>
      <w:spacing w:after="120" w:line="480" w:lineRule="auto"/>
      <w:ind w:left="283" w:firstLine="720"/>
      <w:jc w:val="both"/>
    </w:pPr>
    <w:rPr>
      <w:rFonts w:eastAsia="Times New Roman" w:cs="Times New Roman"/>
      <w:sz w:val="24"/>
      <w:szCs w:val="24"/>
      <w:lang w:eastAsia="ru-RU"/>
    </w:rPr>
  </w:style>
  <w:style w:type="character" w:customStyle="1" w:styleId="23">
    <w:name w:val="Основной текст с отступом 2 Знак"/>
    <w:basedOn w:val="a0"/>
    <w:uiPriority w:val="99"/>
    <w:rsid w:val="00ED08F0"/>
  </w:style>
  <w:style w:type="character" w:customStyle="1" w:styleId="BodyTextIndent2Char">
    <w:name w:val="Body Text Indent 2 Char"/>
    <w:uiPriority w:val="99"/>
    <w:semiHidden/>
    <w:rsid w:val="00ED08F0"/>
    <w:rPr>
      <w:sz w:val="24"/>
      <w:szCs w:val="24"/>
    </w:rPr>
  </w:style>
  <w:style w:type="character" w:customStyle="1" w:styleId="310">
    <w:name w:val="Основной текст с отступом 3 Знак1"/>
    <w:link w:val="32"/>
    <w:uiPriority w:val="99"/>
    <w:locked/>
    <w:rsid w:val="00ED08F0"/>
    <w:rPr>
      <w:rFonts w:eastAsia="Times New Roman" w:cs="Times New Roman"/>
      <w:sz w:val="16"/>
      <w:szCs w:val="16"/>
      <w:lang w:eastAsia="ru-RU"/>
    </w:rPr>
  </w:style>
  <w:style w:type="paragraph" w:styleId="32">
    <w:name w:val="Body Text Indent 3"/>
    <w:basedOn w:val="a"/>
    <w:link w:val="310"/>
    <w:uiPriority w:val="99"/>
    <w:rsid w:val="00ED08F0"/>
    <w:pPr>
      <w:spacing w:after="120" w:line="360" w:lineRule="auto"/>
      <w:ind w:left="283" w:firstLine="720"/>
      <w:jc w:val="both"/>
    </w:pPr>
    <w:rPr>
      <w:rFonts w:eastAsia="Times New Roman" w:cs="Times New Roman"/>
      <w:sz w:val="16"/>
      <w:szCs w:val="16"/>
      <w:lang w:eastAsia="ru-RU"/>
    </w:rPr>
  </w:style>
  <w:style w:type="character" w:customStyle="1" w:styleId="33">
    <w:name w:val="Основной текст с отступом 3 Знак"/>
    <w:basedOn w:val="a0"/>
    <w:uiPriority w:val="99"/>
    <w:rsid w:val="00ED08F0"/>
    <w:rPr>
      <w:sz w:val="16"/>
      <w:szCs w:val="16"/>
    </w:rPr>
  </w:style>
  <w:style w:type="character" w:customStyle="1" w:styleId="BodyTextIndent3Char">
    <w:name w:val="Body Text Indent 3 Char"/>
    <w:uiPriority w:val="99"/>
    <w:semiHidden/>
    <w:rsid w:val="00ED08F0"/>
    <w:rPr>
      <w:sz w:val="16"/>
      <w:szCs w:val="16"/>
    </w:rPr>
  </w:style>
  <w:style w:type="character" w:customStyle="1" w:styleId="110">
    <w:name w:val="Заголовок 1 Знак1"/>
    <w:uiPriority w:val="99"/>
    <w:locked/>
    <w:rsid w:val="00ED08F0"/>
    <w:rPr>
      <w:rFonts w:ascii="Arial" w:eastAsia="Times New Roman" w:hAnsi="Arial" w:cs="Arial"/>
      <w:b/>
      <w:bCs/>
      <w:kern w:val="32"/>
      <w:sz w:val="32"/>
      <w:szCs w:val="32"/>
      <w:lang w:eastAsia="ru-RU"/>
    </w:rPr>
  </w:style>
  <w:style w:type="character" w:customStyle="1" w:styleId="21">
    <w:name w:val="Заголовок 2 Знак1"/>
    <w:link w:val="2"/>
    <w:uiPriority w:val="99"/>
    <w:locked/>
    <w:rsid w:val="00ED08F0"/>
    <w:rPr>
      <w:rFonts w:ascii="Arial" w:eastAsia="Calibri" w:hAnsi="Arial" w:cs="Times New Roman"/>
      <w:b/>
      <w:bCs/>
      <w:i/>
      <w:iCs/>
      <w:sz w:val="28"/>
      <w:szCs w:val="28"/>
      <w:lang w:val="x-none" w:eastAsia="x-none"/>
    </w:rPr>
  </w:style>
  <w:style w:type="character" w:customStyle="1" w:styleId="31">
    <w:name w:val="Заголовок 3 Знак1"/>
    <w:link w:val="3"/>
    <w:uiPriority w:val="99"/>
    <w:locked/>
    <w:rsid w:val="00ED08F0"/>
    <w:rPr>
      <w:rFonts w:ascii="Arial" w:eastAsia="Calibri" w:hAnsi="Arial" w:cs="Times New Roman"/>
      <w:b/>
      <w:bCs/>
      <w:sz w:val="26"/>
      <w:szCs w:val="26"/>
      <w:lang w:val="x-none" w:eastAsia="x-none"/>
    </w:rPr>
  </w:style>
  <w:style w:type="character" w:customStyle="1" w:styleId="41">
    <w:name w:val="Заголовок 4 Знак1"/>
    <w:link w:val="4"/>
    <w:uiPriority w:val="99"/>
    <w:locked/>
    <w:rsid w:val="00ED08F0"/>
    <w:rPr>
      <w:rFonts w:ascii="Calibri" w:eastAsia="Calibri" w:hAnsi="Calibri" w:cs="Times New Roman"/>
      <w:sz w:val="20"/>
      <w:szCs w:val="20"/>
      <w:lang w:val="x-none" w:eastAsia="x-none"/>
    </w:rPr>
  </w:style>
  <w:style w:type="character" w:customStyle="1" w:styleId="51">
    <w:name w:val="Заголовок 5 Знак1"/>
    <w:link w:val="5"/>
    <w:uiPriority w:val="99"/>
    <w:locked/>
    <w:rsid w:val="00ED08F0"/>
    <w:rPr>
      <w:rFonts w:ascii="Cambria" w:eastAsia="Calibri" w:hAnsi="Cambria" w:cs="Times New Roman"/>
      <w:color w:val="243F60"/>
      <w:sz w:val="20"/>
      <w:szCs w:val="20"/>
      <w:lang w:val="x-none" w:eastAsia="x-none"/>
    </w:rPr>
  </w:style>
  <w:style w:type="character" w:customStyle="1" w:styleId="61">
    <w:name w:val="Заголовок 6 Знак1"/>
    <w:link w:val="6"/>
    <w:uiPriority w:val="99"/>
    <w:locked/>
    <w:rsid w:val="00ED08F0"/>
    <w:rPr>
      <w:rFonts w:ascii="Calibri" w:eastAsia="Calibri" w:hAnsi="Calibri" w:cs="Times New Roman"/>
      <w:sz w:val="20"/>
      <w:szCs w:val="20"/>
      <w:lang w:val="x-none" w:eastAsia="x-none"/>
    </w:rPr>
  </w:style>
  <w:style w:type="character" w:customStyle="1" w:styleId="71">
    <w:name w:val="Заголовок 7 Знак1"/>
    <w:link w:val="7"/>
    <w:uiPriority w:val="99"/>
    <w:locked/>
    <w:rsid w:val="00ED08F0"/>
    <w:rPr>
      <w:rFonts w:ascii="Calibri" w:eastAsia="Calibri" w:hAnsi="Calibri" w:cs="Times New Roman"/>
      <w:b/>
      <w:bCs/>
      <w:sz w:val="16"/>
      <w:szCs w:val="26"/>
      <w:lang w:val="x-none" w:eastAsia="x-none"/>
    </w:rPr>
  </w:style>
  <w:style w:type="character" w:customStyle="1" w:styleId="81">
    <w:name w:val="Заголовок 8 Знак1"/>
    <w:link w:val="8"/>
    <w:uiPriority w:val="99"/>
    <w:locked/>
    <w:rsid w:val="00ED08F0"/>
    <w:rPr>
      <w:rFonts w:ascii="Calibri" w:eastAsia="Calibri" w:hAnsi="Calibri" w:cs="Times New Roman"/>
      <w:b/>
      <w:bCs/>
      <w:sz w:val="16"/>
      <w:szCs w:val="20"/>
      <w:lang w:val="x-none" w:eastAsia="x-none"/>
    </w:rPr>
  </w:style>
  <w:style w:type="character" w:customStyle="1" w:styleId="91">
    <w:name w:val="Заголовок 9 Знак1"/>
    <w:link w:val="9"/>
    <w:uiPriority w:val="99"/>
    <w:locked/>
    <w:rsid w:val="00ED08F0"/>
    <w:rPr>
      <w:rFonts w:ascii="Cambria" w:eastAsia="Calibri" w:hAnsi="Cambria" w:cs="Times New Roman"/>
      <w:i/>
      <w:iCs/>
      <w:color w:val="404040"/>
      <w:sz w:val="20"/>
      <w:szCs w:val="20"/>
      <w:lang w:val="x-none" w:eastAsia="x-none"/>
    </w:rPr>
  </w:style>
  <w:style w:type="table" w:customStyle="1" w:styleId="1c">
    <w:name w:val="Сетка таблицы1"/>
    <w:basedOn w:val="a1"/>
    <w:next w:val="a8"/>
    <w:uiPriority w:val="39"/>
    <w:rsid w:val="00ED08F0"/>
    <w:pPr>
      <w:spacing w:after="0" w:line="360" w:lineRule="auto"/>
      <w:ind w:firstLine="720"/>
      <w:jc w:val="both"/>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annotation reference"/>
    <w:uiPriority w:val="99"/>
    <w:semiHidden/>
    <w:unhideWhenUsed/>
    <w:rsid w:val="00ED08F0"/>
    <w:rPr>
      <w:sz w:val="16"/>
      <w:szCs w:val="16"/>
    </w:rPr>
  </w:style>
  <w:style w:type="paragraph" w:styleId="af6">
    <w:name w:val="annotation text"/>
    <w:basedOn w:val="a"/>
    <w:link w:val="af7"/>
    <w:uiPriority w:val="99"/>
    <w:semiHidden/>
    <w:unhideWhenUsed/>
    <w:rsid w:val="00ED08F0"/>
    <w:pPr>
      <w:spacing w:after="0" w:line="360" w:lineRule="auto"/>
      <w:ind w:firstLine="720"/>
      <w:jc w:val="both"/>
    </w:pPr>
    <w:rPr>
      <w:rFonts w:ascii="Calibri" w:eastAsia="Calibri" w:hAnsi="Calibri" w:cs="Times New Roman"/>
      <w:sz w:val="20"/>
      <w:szCs w:val="20"/>
    </w:rPr>
  </w:style>
  <w:style w:type="character" w:customStyle="1" w:styleId="af7">
    <w:name w:val="Текст примечания Знак"/>
    <w:basedOn w:val="a0"/>
    <w:link w:val="af6"/>
    <w:uiPriority w:val="99"/>
    <w:semiHidden/>
    <w:rsid w:val="00ED08F0"/>
    <w:rPr>
      <w:rFonts w:ascii="Calibri" w:eastAsia="Calibri" w:hAnsi="Calibri" w:cs="Times New Roman"/>
      <w:sz w:val="20"/>
      <w:szCs w:val="20"/>
    </w:rPr>
  </w:style>
  <w:style w:type="paragraph" w:styleId="af8">
    <w:name w:val="annotation subject"/>
    <w:basedOn w:val="af6"/>
    <w:next w:val="af6"/>
    <w:link w:val="af9"/>
    <w:uiPriority w:val="99"/>
    <w:semiHidden/>
    <w:unhideWhenUsed/>
    <w:rsid w:val="00ED08F0"/>
    <w:rPr>
      <w:b/>
      <w:bCs/>
    </w:rPr>
  </w:style>
  <w:style w:type="character" w:customStyle="1" w:styleId="af9">
    <w:name w:val="Тема примечания Знак"/>
    <w:basedOn w:val="af7"/>
    <w:link w:val="af8"/>
    <w:uiPriority w:val="99"/>
    <w:semiHidden/>
    <w:rsid w:val="00ED08F0"/>
    <w:rPr>
      <w:rFonts w:ascii="Calibri" w:eastAsia="Calibri" w:hAnsi="Calibri" w:cs="Times New Roman"/>
      <w:b/>
      <w:bCs/>
      <w:sz w:val="20"/>
      <w:szCs w:val="20"/>
    </w:rPr>
  </w:style>
  <w:style w:type="character" w:styleId="afa">
    <w:name w:val="FollowedHyperlink"/>
    <w:uiPriority w:val="99"/>
    <w:semiHidden/>
    <w:unhideWhenUsed/>
    <w:rsid w:val="00ED08F0"/>
    <w:rPr>
      <w:color w:val="954F72"/>
      <w:u w:val="single"/>
    </w:rPr>
  </w:style>
  <w:style w:type="paragraph" w:styleId="afb">
    <w:name w:val="List Paragraph"/>
    <w:basedOn w:val="a"/>
    <w:link w:val="afc"/>
    <w:uiPriority w:val="34"/>
    <w:qFormat/>
    <w:rsid w:val="00ED08F0"/>
    <w:pPr>
      <w:spacing w:after="0" w:line="360" w:lineRule="auto"/>
      <w:ind w:left="720" w:firstLine="720"/>
      <w:contextualSpacing/>
      <w:jc w:val="both"/>
    </w:pPr>
    <w:rPr>
      <w:rFonts w:ascii="Calibri" w:eastAsia="Calibri" w:hAnsi="Calibri" w:cs="Times New Roman"/>
    </w:rPr>
  </w:style>
  <w:style w:type="paragraph" w:customStyle="1" w:styleId="ConsPlusNormal">
    <w:name w:val="ConsPlusNormal"/>
    <w:rsid w:val="00ED08F0"/>
    <w:pPr>
      <w:autoSpaceDE w:val="0"/>
      <w:autoSpaceDN w:val="0"/>
      <w:adjustRightInd w:val="0"/>
      <w:spacing w:after="0" w:line="360" w:lineRule="auto"/>
      <w:ind w:firstLine="720"/>
      <w:jc w:val="both"/>
    </w:pPr>
    <w:rPr>
      <w:rFonts w:ascii="Arial" w:eastAsia="Times New Roman" w:hAnsi="Arial" w:cs="Arial"/>
      <w:sz w:val="20"/>
      <w:szCs w:val="20"/>
      <w:lang w:eastAsia="ru-RU"/>
    </w:rPr>
  </w:style>
  <w:style w:type="character" w:customStyle="1" w:styleId="afc">
    <w:name w:val="Абзац списка Знак"/>
    <w:basedOn w:val="a0"/>
    <w:link w:val="afb"/>
    <w:uiPriority w:val="34"/>
    <w:rsid w:val="00ED08F0"/>
    <w:rPr>
      <w:rFonts w:ascii="Calibri" w:eastAsia="Calibri" w:hAnsi="Calibri" w:cs="Times New Roman"/>
    </w:rPr>
  </w:style>
  <w:style w:type="paragraph" w:customStyle="1" w:styleId="afd">
    <w:name w:val="Текстовый блок"/>
    <w:rsid w:val="00ED08F0"/>
    <w:pPr>
      <w:pBdr>
        <w:top w:val="nil"/>
        <w:left w:val="nil"/>
        <w:bottom w:val="nil"/>
        <w:right w:val="nil"/>
        <w:between w:val="nil"/>
        <w:bar w:val="nil"/>
      </w:pBdr>
      <w:spacing w:after="200" w:line="276" w:lineRule="auto"/>
      <w:ind w:firstLine="720"/>
      <w:jc w:val="both"/>
    </w:pPr>
    <w:rPr>
      <w:rFonts w:ascii="Times New Roman" w:eastAsia="Arial Unicode MS" w:hAnsi="Arial Unicode MS" w:cs="Arial Unicode MS"/>
      <w:color w:val="000000"/>
      <w:u w:color="000000"/>
      <w:bdr w:val="nil"/>
      <w:lang w:eastAsia="ru-RU"/>
    </w:rPr>
  </w:style>
  <w:style w:type="character" w:customStyle="1" w:styleId="pre">
    <w:name w:val="pre"/>
    <w:basedOn w:val="a0"/>
    <w:rsid w:val="00ED08F0"/>
  </w:style>
  <w:style w:type="paragraph" w:styleId="1d">
    <w:name w:val="toc 1"/>
    <w:basedOn w:val="a"/>
    <w:next w:val="a"/>
    <w:autoRedefine/>
    <w:uiPriority w:val="39"/>
    <w:unhideWhenUsed/>
    <w:rsid w:val="00ED08F0"/>
    <w:pPr>
      <w:tabs>
        <w:tab w:val="right" w:leader="dot" w:pos="9628"/>
      </w:tabs>
      <w:spacing w:after="100" w:line="360" w:lineRule="auto"/>
      <w:jc w:val="both"/>
    </w:pPr>
    <w:rPr>
      <w:rFonts w:ascii="Calibri" w:eastAsia="Calibri" w:hAnsi="Calibri" w:cs="Times New Roman"/>
    </w:rPr>
  </w:style>
  <w:style w:type="paragraph" w:styleId="24">
    <w:name w:val="toc 2"/>
    <w:basedOn w:val="a"/>
    <w:next w:val="a"/>
    <w:autoRedefine/>
    <w:uiPriority w:val="39"/>
    <w:unhideWhenUsed/>
    <w:rsid w:val="00ED08F0"/>
    <w:pPr>
      <w:tabs>
        <w:tab w:val="right" w:leader="dot" w:pos="9628"/>
      </w:tabs>
      <w:spacing w:after="100" w:line="360" w:lineRule="auto"/>
      <w:ind w:left="220" w:firstLine="720"/>
      <w:jc w:val="both"/>
    </w:pPr>
    <w:rPr>
      <w:rFonts w:ascii="Times New Roman" w:eastAsia="Calibri" w:hAnsi="Times New Roman" w:cs="Times New Roman"/>
      <w:noProof/>
      <w:sz w:val="26"/>
      <w:szCs w:val="26"/>
    </w:rPr>
  </w:style>
  <w:style w:type="character" w:styleId="afe">
    <w:name w:val="footnote reference"/>
    <w:uiPriority w:val="99"/>
    <w:semiHidden/>
    <w:unhideWhenUsed/>
    <w:rsid w:val="00ED08F0"/>
    <w:rPr>
      <w:vertAlign w:val="superscript"/>
    </w:rPr>
  </w:style>
  <w:style w:type="character" w:styleId="aff">
    <w:name w:val="Placeholder Text"/>
    <w:uiPriority w:val="99"/>
    <w:semiHidden/>
    <w:rsid w:val="00ED08F0"/>
    <w:rPr>
      <w:color w:val="808080"/>
    </w:rPr>
  </w:style>
  <w:style w:type="paragraph" w:styleId="34">
    <w:name w:val="toc 3"/>
    <w:basedOn w:val="a"/>
    <w:next w:val="a"/>
    <w:autoRedefine/>
    <w:uiPriority w:val="39"/>
    <w:unhideWhenUsed/>
    <w:rsid w:val="00ED08F0"/>
    <w:pPr>
      <w:spacing w:after="100" w:line="360" w:lineRule="auto"/>
      <w:ind w:left="440" w:firstLine="720"/>
      <w:jc w:val="both"/>
    </w:pPr>
    <w:rPr>
      <w:rFonts w:ascii="Calibri" w:eastAsia="Calibri" w:hAnsi="Calibri" w:cs="Times New Roman"/>
    </w:rPr>
  </w:style>
  <w:style w:type="character" w:customStyle="1" w:styleId="jlqj4b">
    <w:name w:val="jlqj4b"/>
    <w:basedOn w:val="a0"/>
    <w:rsid w:val="00ED08F0"/>
  </w:style>
  <w:style w:type="character" w:customStyle="1" w:styleId="1e">
    <w:name w:val="Неразрешенное упоминание1"/>
    <w:uiPriority w:val="99"/>
    <w:semiHidden/>
    <w:unhideWhenUsed/>
    <w:rsid w:val="00ED08F0"/>
    <w:rPr>
      <w:color w:val="605E5C"/>
      <w:shd w:val="clear" w:color="auto" w:fill="E1DFDD"/>
    </w:rPr>
  </w:style>
  <w:style w:type="paragraph" w:customStyle="1" w:styleId="EndNoteBibliographyTitle">
    <w:name w:val="EndNote Bibliography Title"/>
    <w:basedOn w:val="a"/>
    <w:link w:val="EndNoteBibliographyTitle0"/>
    <w:rsid w:val="00ED08F0"/>
    <w:pPr>
      <w:spacing w:after="0" w:line="360" w:lineRule="auto"/>
      <w:ind w:firstLine="720"/>
      <w:jc w:val="center"/>
    </w:pPr>
    <w:rPr>
      <w:rFonts w:ascii="Calibri" w:eastAsia="Calibri" w:hAnsi="Calibri" w:cs="Calibri"/>
      <w:noProof/>
      <w:lang w:val="en-US"/>
    </w:rPr>
  </w:style>
  <w:style w:type="character" w:customStyle="1" w:styleId="EndNoteBibliographyTitle0">
    <w:name w:val="EndNote Bibliography Title Знак"/>
    <w:link w:val="EndNoteBibliographyTitle"/>
    <w:rsid w:val="00ED08F0"/>
    <w:rPr>
      <w:rFonts w:ascii="Calibri" w:eastAsia="Calibri" w:hAnsi="Calibri" w:cs="Calibri"/>
      <w:noProof/>
      <w:lang w:val="en-US"/>
    </w:rPr>
  </w:style>
  <w:style w:type="paragraph" w:customStyle="1" w:styleId="EndNoteBibliography">
    <w:name w:val="EndNote Bibliography"/>
    <w:basedOn w:val="a"/>
    <w:link w:val="EndNoteBibliography0"/>
    <w:rsid w:val="00ED08F0"/>
    <w:pPr>
      <w:spacing w:after="0" w:line="240" w:lineRule="auto"/>
      <w:ind w:firstLine="720"/>
      <w:jc w:val="both"/>
    </w:pPr>
    <w:rPr>
      <w:rFonts w:ascii="Calibri" w:eastAsia="Calibri" w:hAnsi="Calibri" w:cs="Calibri"/>
      <w:noProof/>
      <w:lang w:val="en-US"/>
    </w:rPr>
  </w:style>
  <w:style w:type="character" w:customStyle="1" w:styleId="EndNoteBibliography0">
    <w:name w:val="EndNote Bibliography Знак"/>
    <w:link w:val="EndNoteBibliography"/>
    <w:rsid w:val="00ED08F0"/>
    <w:rPr>
      <w:rFonts w:ascii="Calibri" w:eastAsia="Calibri" w:hAnsi="Calibri" w:cs="Calibri"/>
      <w:noProof/>
      <w:lang w:val="en-US"/>
    </w:rPr>
  </w:style>
  <w:style w:type="character" w:customStyle="1" w:styleId="hgkelc">
    <w:name w:val="hgkelc"/>
    <w:basedOn w:val="a0"/>
    <w:rsid w:val="00ED08F0"/>
  </w:style>
  <w:style w:type="character" w:customStyle="1" w:styleId="markedcontent">
    <w:name w:val="markedcontent"/>
    <w:basedOn w:val="a0"/>
    <w:rsid w:val="00ED08F0"/>
  </w:style>
  <w:style w:type="paragraph" w:styleId="42">
    <w:name w:val="toc 4"/>
    <w:basedOn w:val="a"/>
    <w:next w:val="a"/>
    <w:autoRedefine/>
    <w:uiPriority w:val="39"/>
    <w:unhideWhenUsed/>
    <w:rsid w:val="00ED08F0"/>
    <w:pPr>
      <w:spacing w:after="100" w:line="360" w:lineRule="auto"/>
      <w:ind w:left="660" w:firstLine="720"/>
      <w:jc w:val="both"/>
    </w:pPr>
    <w:rPr>
      <w:rFonts w:ascii="Calibri" w:eastAsia="Calibri" w:hAnsi="Calibri" w:cs="Times New Roman"/>
    </w:rPr>
  </w:style>
  <w:style w:type="character" w:customStyle="1" w:styleId="js-claims-panel">
    <w:name w:val="js-claims-panel"/>
    <w:basedOn w:val="a0"/>
    <w:rsid w:val="00ED08F0"/>
  </w:style>
  <w:style w:type="paragraph" w:styleId="HTML">
    <w:name w:val="HTML Preformatted"/>
    <w:basedOn w:val="a"/>
    <w:link w:val="HTML0"/>
    <w:uiPriority w:val="99"/>
    <w:semiHidden/>
    <w:unhideWhenUsed/>
    <w:rsid w:val="00ED08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ED08F0"/>
    <w:rPr>
      <w:rFonts w:ascii="Courier New" w:eastAsia="Times New Roman" w:hAnsi="Courier New" w:cs="Courier New"/>
      <w:sz w:val="20"/>
      <w:szCs w:val="20"/>
      <w:lang w:eastAsia="ru-RU"/>
    </w:rPr>
  </w:style>
  <w:style w:type="character" w:customStyle="1" w:styleId="y2iqfc">
    <w:name w:val="y2iqfc"/>
    <w:basedOn w:val="a0"/>
    <w:rsid w:val="00ED08F0"/>
  </w:style>
  <w:style w:type="character" w:customStyle="1" w:styleId="layout">
    <w:name w:val="layout"/>
    <w:rsid w:val="00ED08F0"/>
  </w:style>
  <w:style w:type="character" w:customStyle="1" w:styleId="rynqvb">
    <w:name w:val="rynqvb"/>
    <w:rsid w:val="00ED08F0"/>
  </w:style>
  <w:style w:type="table" w:styleId="aff0">
    <w:name w:val="Grid Table Light"/>
    <w:basedOn w:val="a1"/>
    <w:uiPriority w:val="40"/>
    <w:rsid w:val="00ED08F0"/>
    <w:pPr>
      <w:spacing w:after="0" w:line="240" w:lineRule="auto"/>
    </w:pPr>
    <w:rPr>
      <w:rFonts w:ascii="Calibri" w:eastAsia="Calibri" w:hAnsi="Calibri"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1">
    <w:name w:val="Сетка таблицы11"/>
    <w:basedOn w:val="a1"/>
    <w:next w:val="a8"/>
    <w:uiPriority w:val="39"/>
    <w:rsid w:val="00ED08F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ainText">
    <w:name w:val="Main Text"/>
    <w:basedOn w:val="a"/>
    <w:rsid w:val="00ED08F0"/>
    <w:pPr>
      <w:spacing w:after="0" w:line="480" w:lineRule="auto"/>
      <w:jc w:val="both"/>
    </w:pPr>
    <w:rPr>
      <w:rFonts w:ascii="Arial" w:eastAsia="Calibri" w:hAnsi="Arial" w:cs="Arial"/>
      <w:sz w:val="24"/>
      <w:szCs w:val="24"/>
      <w:lang w:val="en-GB"/>
    </w:rPr>
  </w:style>
  <w:style w:type="paragraph" w:styleId="aff1">
    <w:name w:val="endnote text"/>
    <w:basedOn w:val="a"/>
    <w:link w:val="aff2"/>
    <w:uiPriority w:val="99"/>
    <w:semiHidden/>
    <w:unhideWhenUsed/>
    <w:rsid w:val="00ED08F0"/>
    <w:pPr>
      <w:spacing w:after="0" w:line="240" w:lineRule="auto"/>
    </w:pPr>
    <w:rPr>
      <w:rFonts w:ascii="Calibri" w:eastAsia="Calibri" w:hAnsi="Calibri" w:cs="Times New Roman"/>
      <w:sz w:val="20"/>
      <w:szCs w:val="20"/>
    </w:rPr>
  </w:style>
  <w:style w:type="character" w:customStyle="1" w:styleId="aff2">
    <w:name w:val="Текст концевой сноски Знак"/>
    <w:basedOn w:val="a0"/>
    <w:link w:val="aff1"/>
    <w:uiPriority w:val="99"/>
    <w:semiHidden/>
    <w:rsid w:val="00ED08F0"/>
    <w:rPr>
      <w:rFonts w:ascii="Calibri" w:eastAsia="Calibri" w:hAnsi="Calibri" w:cs="Times New Roman"/>
      <w:sz w:val="20"/>
      <w:szCs w:val="20"/>
    </w:rPr>
  </w:style>
  <w:style w:type="character" w:styleId="aff3">
    <w:name w:val="endnote reference"/>
    <w:uiPriority w:val="99"/>
    <w:semiHidden/>
    <w:unhideWhenUsed/>
    <w:rsid w:val="00ED08F0"/>
    <w:rPr>
      <w:vertAlign w:val="superscript"/>
    </w:rPr>
  </w:style>
  <w:style w:type="paragraph" w:styleId="aff4">
    <w:name w:val="Title"/>
    <w:basedOn w:val="a"/>
    <w:next w:val="a"/>
    <w:link w:val="aff5"/>
    <w:uiPriority w:val="10"/>
    <w:qFormat/>
    <w:rsid w:val="00ED08F0"/>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f5">
    <w:name w:val="Заголовок Знак"/>
    <w:basedOn w:val="a0"/>
    <w:link w:val="aff4"/>
    <w:uiPriority w:val="10"/>
    <w:rsid w:val="00ED08F0"/>
    <w:rPr>
      <w:rFonts w:asciiTheme="majorHAnsi" w:eastAsiaTheme="majorEastAsia" w:hAnsiTheme="majorHAnsi" w:cstheme="majorBidi"/>
      <w:spacing w:val="-10"/>
      <w:kern w:val="28"/>
      <w:sz w:val="56"/>
      <w:szCs w:val="56"/>
    </w:rPr>
  </w:style>
  <w:style w:type="paragraph" w:styleId="af1">
    <w:name w:val="Normal (Web)"/>
    <w:basedOn w:val="a"/>
    <w:uiPriority w:val="99"/>
    <w:semiHidden/>
    <w:unhideWhenUsed/>
    <w:rsid w:val="00ED08F0"/>
    <w:rPr>
      <w:rFonts w:ascii="Times New Roman" w:hAnsi="Times New Roman" w:cs="Times New Roman"/>
      <w:sz w:val="24"/>
      <w:szCs w:val="24"/>
    </w:rPr>
  </w:style>
  <w:style w:type="table" w:customStyle="1" w:styleId="25">
    <w:name w:val="Сетка таблицы2"/>
    <w:basedOn w:val="a1"/>
    <w:next w:val="a8"/>
    <w:uiPriority w:val="39"/>
    <w:rsid w:val="00ED08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Сетка таблицы3"/>
    <w:basedOn w:val="a1"/>
    <w:next w:val="a8"/>
    <w:uiPriority w:val="39"/>
    <w:rsid w:val="00ED08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7.png"/><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4.emf"/><Relationship Id="rId324" Type="http://schemas.openxmlformats.org/officeDocument/2006/relationships/image" Target="media/image1480.emf"/><Relationship Id="rId366" Type="http://schemas.openxmlformats.org/officeDocument/2006/relationships/oleObject" Target="embeddings/oleObject165.bin"/><Relationship Id="rId531" Type="http://schemas.openxmlformats.org/officeDocument/2006/relationships/image" Target="media/image250.emf"/><Relationship Id="rId573" Type="http://schemas.openxmlformats.org/officeDocument/2006/relationships/image" Target="media/image270.emf"/><Relationship Id="rId170" Type="http://schemas.openxmlformats.org/officeDocument/2006/relationships/image" Target="media/image79.emf"/><Relationship Id="rId226" Type="http://schemas.openxmlformats.org/officeDocument/2006/relationships/oleObject" Target="embeddings/oleObject103.bin"/><Relationship Id="rId433" Type="http://schemas.openxmlformats.org/officeDocument/2006/relationships/oleObject" Target="embeddings/oleObject195.bin"/><Relationship Id="rId268" Type="http://schemas.openxmlformats.org/officeDocument/2006/relationships/oleObject" Target="embeddings/oleObject122.bin"/><Relationship Id="rId475" Type="http://schemas.openxmlformats.org/officeDocument/2006/relationships/oleObject" Target="embeddings/oleObject212.bin"/><Relationship Id="rId32" Type="http://schemas.openxmlformats.org/officeDocument/2006/relationships/image" Target="media/image13.emf"/><Relationship Id="rId74" Type="http://schemas.openxmlformats.org/officeDocument/2006/relationships/image" Target="media/image34.emf"/><Relationship Id="rId128" Type="http://schemas.openxmlformats.org/officeDocument/2006/relationships/image" Target="media/image61.emf"/><Relationship Id="rId335" Type="http://schemas.openxmlformats.org/officeDocument/2006/relationships/image" Target="media/image153.png"/><Relationship Id="rId377" Type="http://schemas.openxmlformats.org/officeDocument/2006/relationships/oleObject" Target="embeddings/oleObject170.bin"/><Relationship Id="rId500" Type="http://schemas.openxmlformats.org/officeDocument/2006/relationships/image" Target="media/image234.emf"/><Relationship Id="rId542" Type="http://schemas.openxmlformats.org/officeDocument/2006/relationships/image" Target="media/image255.emf"/><Relationship Id="rId584" Type="http://schemas.openxmlformats.org/officeDocument/2006/relationships/image" Target="media/image275.png"/><Relationship Id="rId5" Type="http://schemas.openxmlformats.org/officeDocument/2006/relationships/webSettings" Target="webSettings.xml"/><Relationship Id="rId181" Type="http://schemas.openxmlformats.org/officeDocument/2006/relationships/image" Target="media/image84.emf"/><Relationship Id="rId237" Type="http://schemas.openxmlformats.org/officeDocument/2006/relationships/oleObject" Target="embeddings/oleObject108.bin"/><Relationship Id="rId402" Type="http://schemas.openxmlformats.org/officeDocument/2006/relationships/image" Target="media/image183.png"/><Relationship Id="rId279" Type="http://schemas.openxmlformats.org/officeDocument/2006/relationships/oleObject" Target="embeddings/oleObject127.bin"/><Relationship Id="rId444" Type="http://schemas.openxmlformats.org/officeDocument/2006/relationships/oleObject" Target="embeddings/oleObject200.bin"/><Relationship Id="rId486" Type="http://schemas.openxmlformats.org/officeDocument/2006/relationships/oleObject" Target="embeddings/oleObject216.bin"/><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image" Target="media/image133.png"/><Relationship Id="rId304" Type="http://schemas.openxmlformats.org/officeDocument/2006/relationships/image" Target="media/image140.emf"/><Relationship Id="rId346" Type="http://schemas.openxmlformats.org/officeDocument/2006/relationships/oleObject" Target="embeddings/oleObject156.bin"/><Relationship Id="rId388" Type="http://schemas.openxmlformats.org/officeDocument/2006/relationships/oleObject" Target="embeddings/oleObject175.bin"/><Relationship Id="rId511" Type="http://schemas.openxmlformats.org/officeDocument/2006/relationships/image" Target="media/image240.emf"/><Relationship Id="rId553" Type="http://schemas.openxmlformats.org/officeDocument/2006/relationships/image" Target="media/image2600.emf"/><Relationship Id="rId85" Type="http://schemas.openxmlformats.org/officeDocument/2006/relationships/oleObject" Target="embeddings/oleObject39.bin"/><Relationship Id="rId150" Type="http://schemas.openxmlformats.org/officeDocument/2006/relationships/image" Target="media/image70.emf"/><Relationship Id="rId192" Type="http://schemas.openxmlformats.org/officeDocument/2006/relationships/image" Target="media/image880.emf"/><Relationship Id="rId206" Type="http://schemas.openxmlformats.org/officeDocument/2006/relationships/image" Target="media/image95.emf"/><Relationship Id="rId413" Type="http://schemas.openxmlformats.org/officeDocument/2006/relationships/oleObject" Target="embeddings/oleObject186.bin"/><Relationship Id="rId595" Type="http://schemas.openxmlformats.org/officeDocument/2006/relationships/oleObject" Target="embeddings/oleObject260.bin"/><Relationship Id="rId248" Type="http://schemas.openxmlformats.org/officeDocument/2006/relationships/oleObject" Target="embeddings/oleObject113.bin"/><Relationship Id="rId455" Type="http://schemas.openxmlformats.org/officeDocument/2006/relationships/image" Target="media/image208.emf"/><Relationship Id="rId497" Type="http://schemas.openxmlformats.org/officeDocument/2006/relationships/oleObject" Target="embeddings/oleObject221.bin"/><Relationship Id="rId12" Type="http://schemas.openxmlformats.org/officeDocument/2006/relationships/image" Target="media/image3.emf"/><Relationship Id="rId108" Type="http://schemas.openxmlformats.org/officeDocument/2006/relationships/image" Target="media/image51.emf"/><Relationship Id="rId315" Type="http://schemas.openxmlformats.org/officeDocument/2006/relationships/oleObject" Target="embeddings/oleObject142.bin"/><Relationship Id="rId357" Type="http://schemas.openxmlformats.org/officeDocument/2006/relationships/oleObject" Target="embeddings/oleObject161.bin"/><Relationship Id="rId522" Type="http://schemas.openxmlformats.org/officeDocument/2006/relationships/oleObject" Target="embeddings/oleObject230.bin"/><Relationship Id="rId54" Type="http://schemas.openxmlformats.org/officeDocument/2006/relationships/image" Target="media/image24.emf"/><Relationship Id="rId96" Type="http://schemas.openxmlformats.org/officeDocument/2006/relationships/image" Target="media/image45.emf"/><Relationship Id="rId161" Type="http://schemas.openxmlformats.org/officeDocument/2006/relationships/image" Target="media/image75.emf"/><Relationship Id="rId217" Type="http://schemas.openxmlformats.org/officeDocument/2006/relationships/oleObject" Target="embeddings/oleObject99.bin"/><Relationship Id="rId399" Type="http://schemas.openxmlformats.org/officeDocument/2006/relationships/oleObject" Target="embeddings/oleObject180.bin"/><Relationship Id="rId564" Type="http://schemas.openxmlformats.org/officeDocument/2006/relationships/image" Target="media/image265.png"/><Relationship Id="rId259" Type="http://schemas.openxmlformats.org/officeDocument/2006/relationships/oleObject" Target="embeddings/oleObject118.bin"/><Relationship Id="rId424" Type="http://schemas.openxmlformats.org/officeDocument/2006/relationships/oleObject" Target="embeddings/oleObject191.bin"/><Relationship Id="rId466" Type="http://schemas.openxmlformats.org/officeDocument/2006/relationships/image" Target="media/image214.e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25.emf"/><Relationship Id="rId326" Type="http://schemas.openxmlformats.org/officeDocument/2006/relationships/image" Target="media/image149.png"/><Relationship Id="rId533" Type="http://schemas.openxmlformats.org/officeDocument/2006/relationships/image" Target="media/image251.emf"/><Relationship Id="rId65" Type="http://schemas.openxmlformats.org/officeDocument/2006/relationships/oleObject" Target="embeddings/oleObject29.bin"/><Relationship Id="rId130" Type="http://schemas.openxmlformats.org/officeDocument/2006/relationships/image" Target="media/image610.emf"/><Relationship Id="rId368" Type="http://schemas.openxmlformats.org/officeDocument/2006/relationships/oleObject" Target="embeddings/oleObject166.bin"/><Relationship Id="rId575" Type="http://schemas.openxmlformats.org/officeDocument/2006/relationships/image" Target="media/image271.png"/><Relationship Id="rId172" Type="http://schemas.openxmlformats.org/officeDocument/2006/relationships/image" Target="media/image80.emf"/><Relationship Id="rId228" Type="http://schemas.openxmlformats.org/officeDocument/2006/relationships/oleObject" Target="embeddings/oleObject104.bin"/><Relationship Id="rId435" Type="http://schemas.openxmlformats.org/officeDocument/2006/relationships/image" Target="media/image199.emf"/><Relationship Id="rId477" Type="http://schemas.openxmlformats.org/officeDocument/2006/relationships/image" Target="media/image220.emf"/><Relationship Id="rId600" Type="http://schemas.openxmlformats.org/officeDocument/2006/relationships/image" Target="media/image284.emf"/><Relationship Id="rId281" Type="http://schemas.openxmlformats.org/officeDocument/2006/relationships/oleObject" Target="embeddings/oleObject128.bin"/><Relationship Id="rId337" Type="http://schemas.openxmlformats.org/officeDocument/2006/relationships/oleObject" Target="embeddings/oleObject152.bin"/><Relationship Id="rId502" Type="http://schemas.openxmlformats.org/officeDocument/2006/relationships/image" Target="media/image235.emf"/><Relationship Id="rId34" Type="http://schemas.openxmlformats.org/officeDocument/2006/relationships/image" Target="media/image14.emf"/><Relationship Id="rId76" Type="http://schemas.openxmlformats.org/officeDocument/2006/relationships/image" Target="media/image35.emf"/><Relationship Id="rId141" Type="http://schemas.openxmlformats.org/officeDocument/2006/relationships/image" Target="media/image66.emf"/><Relationship Id="rId379" Type="http://schemas.openxmlformats.org/officeDocument/2006/relationships/oleObject" Target="embeddings/oleObject171.bin"/><Relationship Id="rId544" Type="http://schemas.openxmlformats.org/officeDocument/2006/relationships/image" Target="media/image256.emf"/><Relationship Id="rId586" Type="http://schemas.openxmlformats.org/officeDocument/2006/relationships/oleObject" Target="embeddings/oleObject256.bin"/><Relationship Id="rId7" Type="http://schemas.openxmlformats.org/officeDocument/2006/relationships/endnotes" Target="endnotes.xml"/><Relationship Id="rId183" Type="http://schemas.openxmlformats.org/officeDocument/2006/relationships/image" Target="media/image840.emf"/><Relationship Id="rId239" Type="http://schemas.openxmlformats.org/officeDocument/2006/relationships/oleObject" Target="embeddings/oleObject109.bin"/><Relationship Id="rId390" Type="http://schemas.openxmlformats.org/officeDocument/2006/relationships/oleObject" Target="embeddings/oleObject176.bin"/><Relationship Id="rId404" Type="http://schemas.openxmlformats.org/officeDocument/2006/relationships/oleObject" Target="embeddings/oleObject182.bin"/><Relationship Id="rId446" Type="http://schemas.openxmlformats.org/officeDocument/2006/relationships/oleObject" Target="embeddings/oleObject201.bin"/><Relationship Id="rId250" Type="http://schemas.openxmlformats.org/officeDocument/2006/relationships/oleObject" Target="embeddings/oleObject114.bin"/><Relationship Id="rId292" Type="http://schemas.openxmlformats.org/officeDocument/2006/relationships/oleObject" Target="embeddings/oleObject132.bin"/><Relationship Id="rId306" Type="http://schemas.openxmlformats.org/officeDocument/2006/relationships/image" Target="media/image1400.emf"/><Relationship Id="rId488" Type="http://schemas.openxmlformats.org/officeDocument/2006/relationships/oleObject" Target="embeddings/oleObject217.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emf"/><Relationship Id="rId348" Type="http://schemas.openxmlformats.org/officeDocument/2006/relationships/oleObject" Target="embeddings/oleObject157.bin"/><Relationship Id="rId513" Type="http://schemas.openxmlformats.org/officeDocument/2006/relationships/image" Target="media/image2400.emf"/><Relationship Id="rId555" Type="http://schemas.openxmlformats.org/officeDocument/2006/relationships/image" Target="media/image261.png"/><Relationship Id="rId597" Type="http://schemas.openxmlformats.org/officeDocument/2006/relationships/oleObject" Target="embeddings/oleObject261.bin"/><Relationship Id="rId152" Type="http://schemas.openxmlformats.org/officeDocument/2006/relationships/image" Target="media/image71.emf"/><Relationship Id="rId194" Type="http://schemas.openxmlformats.org/officeDocument/2006/relationships/image" Target="media/image89.png"/><Relationship Id="rId208" Type="http://schemas.openxmlformats.org/officeDocument/2006/relationships/image" Target="media/image96.png"/><Relationship Id="rId415" Type="http://schemas.openxmlformats.org/officeDocument/2006/relationships/oleObject" Target="embeddings/oleObject187.bin"/><Relationship Id="rId457" Type="http://schemas.openxmlformats.org/officeDocument/2006/relationships/image" Target="media/image209.emf"/><Relationship Id="rId261" Type="http://schemas.openxmlformats.org/officeDocument/2006/relationships/oleObject" Target="embeddings/oleObject119.bin"/><Relationship Id="rId499" Type="http://schemas.openxmlformats.org/officeDocument/2006/relationships/image" Target="media/image233.png"/><Relationship Id="rId14" Type="http://schemas.openxmlformats.org/officeDocument/2006/relationships/image" Target="media/image4.emf"/><Relationship Id="rId56" Type="http://schemas.openxmlformats.org/officeDocument/2006/relationships/image" Target="media/image25.emf"/><Relationship Id="rId317" Type="http://schemas.openxmlformats.org/officeDocument/2006/relationships/oleObject" Target="embeddings/oleObject143.bin"/><Relationship Id="rId359" Type="http://schemas.openxmlformats.org/officeDocument/2006/relationships/oleObject" Target="embeddings/oleObject162.bin"/><Relationship Id="rId524" Type="http://schemas.openxmlformats.org/officeDocument/2006/relationships/oleObject" Target="embeddings/oleObject231.bin"/><Relationship Id="rId566" Type="http://schemas.openxmlformats.org/officeDocument/2006/relationships/oleObject" Target="embeddings/oleObject248.bin"/><Relationship Id="rId98" Type="http://schemas.openxmlformats.org/officeDocument/2006/relationships/image" Target="media/image46.emf"/><Relationship Id="rId121" Type="http://schemas.openxmlformats.org/officeDocument/2006/relationships/oleObject" Target="embeddings/oleObject57.bin"/><Relationship Id="rId163" Type="http://schemas.openxmlformats.org/officeDocument/2006/relationships/image" Target="media/image76.emf"/><Relationship Id="rId219" Type="http://schemas.openxmlformats.org/officeDocument/2006/relationships/oleObject" Target="embeddings/oleObject100.bin"/><Relationship Id="rId370" Type="http://schemas.openxmlformats.org/officeDocument/2006/relationships/oleObject" Target="embeddings/oleObject167.bin"/><Relationship Id="rId426" Type="http://schemas.openxmlformats.org/officeDocument/2006/relationships/oleObject" Target="embeddings/oleObject192.bin"/><Relationship Id="rId230" Type="http://schemas.openxmlformats.org/officeDocument/2006/relationships/oleObject" Target="embeddings/oleObject105.bin"/><Relationship Id="rId468" Type="http://schemas.openxmlformats.org/officeDocument/2006/relationships/image" Target="media/image215.png"/><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250.emf"/><Relationship Id="rId328" Type="http://schemas.openxmlformats.org/officeDocument/2006/relationships/oleObject" Target="embeddings/oleObject148.bin"/><Relationship Id="rId535" Type="http://schemas.openxmlformats.org/officeDocument/2006/relationships/image" Target="media/image252.emf"/><Relationship Id="rId577" Type="http://schemas.openxmlformats.org/officeDocument/2006/relationships/oleObject" Target="embeddings/oleObject252.bin"/><Relationship Id="rId132" Type="http://schemas.openxmlformats.org/officeDocument/2006/relationships/image" Target="media/image62.emf"/><Relationship Id="rId174" Type="http://schemas.openxmlformats.org/officeDocument/2006/relationships/image" Target="media/image800.emf"/><Relationship Id="rId381" Type="http://schemas.openxmlformats.org/officeDocument/2006/relationships/oleObject" Target="embeddings/oleObject172.bin"/><Relationship Id="rId602" Type="http://schemas.openxmlformats.org/officeDocument/2006/relationships/theme" Target="theme/theme1.xml"/><Relationship Id="rId241" Type="http://schemas.openxmlformats.org/officeDocument/2006/relationships/oleObject" Target="embeddings/oleObject110.bin"/><Relationship Id="rId437" Type="http://schemas.openxmlformats.org/officeDocument/2006/relationships/image" Target="media/image1990.emf"/><Relationship Id="rId479" Type="http://schemas.openxmlformats.org/officeDocument/2006/relationships/image" Target="media/image221.emf"/><Relationship Id="rId36" Type="http://schemas.openxmlformats.org/officeDocument/2006/relationships/image" Target="media/image15.emf"/><Relationship Id="rId283" Type="http://schemas.openxmlformats.org/officeDocument/2006/relationships/image" Target="media/image130.emf"/><Relationship Id="rId339" Type="http://schemas.openxmlformats.org/officeDocument/2006/relationships/oleObject" Target="embeddings/oleObject153.bin"/><Relationship Id="rId490" Type="http://schemas.openxmlformats.org/officeDocument/2006/relationships/oleObject" Target="embeddings/oleObject218.bin"/><Relationship Id="rId504" Type="http://schemas.openxmlformats.org/officeDocument/2006/relationships/image" Target="media/image236.emf"/><Relationship Id="rId546" Type="http://schemas.openxmlformats.org/officeDocument/2006/relationships/image" Target="media/image257.png"/><Relationship Id="rId78" Type="http://schemas.openxmlformats.org/officeDocument/2006/relationships/image" Target="media/image36.emf"/><Relationship Id="rId101" Type="http://schemas.openxmlformats.org/officeDocument/2006/relationships/oleObject" Target="embeddings/oleObject47.bin"/><Relationship Id="rId143" Type="http://schemas.openxmlformats.org/officeDocument/2006/relationships/image" Target="media/image67.emf"/><Relationship Id="rId185" Type="http://schemas.openxmlformats.org/officeDocument/2006/relationships/image" Target="media/image85.png"/><Relationship Id="rId350" Type="http://schemas.openxmlformats.org/officeDocument/2006/relationships/oleObject" Target="embeddings/oleObject158.bin"/><Relationship Id="rId406" Type="http://schemas.openxmlformats.org/officeDocument/2006/relationships/oleObject" Target="embeddings/oleObject183.bin"/><Relationship Id="rId588" Type="http://schemas.openxmlformats.org/officeDocument/2006/relationships/oleObject" Target="embeddings/oleObject257.bin"/><Relationship Id="rId9" Type="http://schemas.openxmlformats.org/officeDocument/2006/relationships/oleObject" Target="embeddings/oleObject1.bin"/><Relationship Id="rId210" Type="http://schemas.openxmlformats.org/officeDocument/2006/relationships/oleObject" Target="embeddings/oleObject96.bin"/><Relationship Id="rId392" Type="http://schemas.openxmlformats.org/officeDocument/2006/relationships/oleObject" Target="embeddings/oleObject177.bin"/><Relationship Id="rId448" Type="http://schemas.openxmlformats.org/officeDocument/2006/relationships/image" Target="media/image204.emf"/><Relationship Id="rId252" Type="http://schemas.openxmlformats.org/officeDocument/2006/relationships/oleObject" Target="embeddings/oleObject115.bin"/><Relationship Id="rId294" Type="http://schemas.openxmlformats.org/officeDocument/2006/relationships/oleObject" Target="embeddings/oleObject133.bin"/><Relationship Id="rId308" Type="http://schemas.openxmlformats.org/officeDocument/2006/relationships/image" Target="media/image141.png"/><Relationship Id="rId515" Type="http://schemas.openxmlformats.org/officeDocument/2006/relationships/image" Target="media/image241.png"/><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emf"/><Relationship Id="rId154" Type="http://schemas.openxmlformats.org/officeDocument/2006/relationships/image" Target="media/image72.emf"/><Relationship Id="rId361" Type="http://schemas.openxmlformats.org/officeDocument/2006/relationships/oleObject" Target="embeddings/oleObject163.bin"/><Relationship Id="rId557" Type="http://schemas.openxmlformats.org/officeDocument/2006/relationships/oleObject" Target="embeddings/oleObject244.bin"/><Relationship Id="rId599" Type="http://schemas.openxmlformats.org/officeDocument/2006/relationships/image" Target="media/image283.emf"/><Relationship Id="rId196" Type="http://schemas.openxmlformats.org/officeDocument/2006/relationships/oleObject" Target="embeddings/oleObject90.bin"/><Relationship Id="rId417" Type="http://schemas.openxmlformats.org/officeDocument/2006/relationships/oleObject" Target="embeddings/oleObject188.bin"/><Relationship Id="rId459" Type="http://schemas.openxmlformats.org/officeDocument/2006/relationships/image" Target="media/image210.png"/><Relationship Id="rId16" Type="http://schemas.openxmlformats.org/officeDocument/2006/relationships/image" Target="media/image5.emf"/><Relationship Id="rId221" Type="http://schemas.openxmlformats.org/officeDocument/2006/relationships/oleObject" Target="embeddings/oleObject101.bin"/><Relationship Id="rId263" Type="http://schemas.openxmlformats.org/officeDocument/2006/relationships/oleObject" Target="embeddings/oleObject120.bin"/><Relationship Id="rId319" Type="http://schemas.openxmlformats.org/officeDocument/2006/relationships/oleObject" Target="embeddings/oleObject144.bin"/><Relationship Id="rId470" Type="http://schemas.openxmlformats.org/officeDocument/2006/relationships/image" Target="media/image217.emf"/><Relationship Id="rId526" Type="http://schemas.openxmlformats.org/officeDocument/2006/relationships/oleObject" Target="embeddings/oleObject232.bin"/><Relationship Id="rId58" Type="http://schemas.openxmlformats.org/officeDocument/2006/relationships/image" Target="media/image26.emf"/><Relationship Id="rId123" Type="http://schemas.openxmlformats.org/officeDocument/2006/relationships/oleObject" Target="embeddings/oleObject58.bin"/><Relationship Id="rId330" Type="http://schemas.openxmlformats.org/officeDocument/2006/relationships/oleObject" Target="embeddings/oleObject149.bin"/><Relationship Id="rId568" Type="http://schemas.openxmlformats.org/officeDocument/2006/relationships/oleObject" Target="embeddings/oleObject249.bin"/><Relationship Id="rId90" Type="http://schemas.openxmlformats.org/officeDocument/2006/relationships/image" Target="media/image42.emf"/><Relationship Id="rId165" Type="http://schemas.openxmlformats.org/officeDocument/2006/relationships/image" Target="media/image760.emf"/><Relationship Id="rId186" Type="http://schemas.openxmlformats.org/officeDocument/2006/relationships/image" Target="media/image86.emf"/><Relationship Id="rId351" Type="http://schemas.openxmlformats.org/officeDocument/2006/relationships/image" Target="media/image161.emf"/><Relationship Id="rId372" Type="http://schemas.openxmlformats.org/officeDocument/2006/relationships/image" Target="media/image171.emf"/><Relationship Id="rId393" Type="http://schemas.openxmlformats.org/officeDocument/2006/relationships/image" Target="media/image179.png"/><Relationship Id="rId407" Type="http://schemas.openxmlformats.org/officeDocument/2006/relationships/image" Target="media/image186.emf"/><Relationship Id="rId428" Type="http://schemas.openxmlformats.org/officeDocument/2006/relationships/oleObject" Target="embeddings/oleObject193.bin"/><Relationship Id="rId449" Type="http://schemas.openxmlformats.org/officeDocument/2006/relationships/oleObject" Target="embeddings/oleObject202.bin"/><Relationship Id="rId211" Type="http://schemas.openxmlformats.org/officeDocument/2006/relationships/image" Target="media/image98.emf"/><Relationship Id="rId232" Type="http://schemas.openxmlformats.org/officeDocument/2006/relationships/oleObject" Target="embeddings/oleObject106.bin"/><Relationship Id="rId253" Type="http://schemas.openxmlformats.org/officeDocument/2006/relationships/image" Target="media/image1160.emf"/><Relationship Id="rId274" Type="http://schemas.openxmlformats.org/officeDocument/2006/relationships/image" Target="media/image126.emf"/><Relationship Id="rId295" Type="http://schemas.openxmlformats.org/officeDocument/2006/relationships/image" Target="media/image136.emf"/><Relationship Id="rId309" Type="http://schemas.openxmlformats.org/officeDocument/2006/relationships/image" Target="media/image142.emf"/><Relationship Id="rId460" Type="http://schemas.openxmlformats.org/officeDocument/2006/relationships/image" Target="media/image211.emf"/><Relationship Id="rId481" Type="http://schemas.openxmlformats.org/officeDocument/2006/relationships/image" Target="media/image222.png"/><Relationship Id="rId516" Type="http://schemas.openxmlformats.org/officeDocument/2006/relationships/image" Target="media/image242.emf"/><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3.emf"/><Relationship Id="rId320" Type="http://schemas.openxmlformats.org/officeDocument/2006/relationships/image" Target="media/image147.emf"/><Relationship Id="rId537" Type="http://schemas.openxmlformats.org/officeDocument/2006/relationships/image" Target="media/image2520.emf"/><Relationship Id="rId558" Type="http://schemas.openxmlformats.org/officeDocument/2006/relationships/image" Target="media/image263.emf"/><Relationship Id="rId579" Type="http://schemas.openxmlformats.org/officeDocument/2006/relationships/oleObject" Target="embeddings/oleObject253.bin"/><Relationship Id="rId80" Type="http://schemas.openxmlformats.org/officeDocument/2006/relationships/image" Target="media/image37.emf"/><Relationship Id="rId155" Type="http://schemas.openxmlformats.org/officeDocument/2006/relationships/oleObject" Target="embeddings/oleObject72.bin"/><Relationship Id="rId176" Type="http://schemas.openxmlformats.org/officeDocument/2006/relationships/image" Target="media/image81.png"/><Relationship Id="rId197" Type="http://schemas.openxmlformats.org/officeDocument/2006/relationships/image" Target="media/image91.emf"/><Relationship Id="rId341" Type="http://schemas.openxmlformats.org/officeDocument/2006/relationships/oleObject" Target="embeddings/oleObject154.bin"/><Relationship Id="rId362" Type="http://schemas.openxmlformats.org/officeDocument/2006/relationships/image" Target="media/image1650.emf"/><Relationship Id="rId383" Type="http://schemas.openxmlformats.org/officeDocument/2006/relationships/oleObject" Target="embeddings/oleObject173.bin"/><Relationship Id="rId418" Type="http://schemas.openxmlformats.org/officeDocument/2006/relationships/image" Target="media/image1900.emf"/><Relationship Id="rId439" Type="http://schemas.openxmlformats.org/officeDocument/2006/relationships/image" Target="media/image200.emf"/><Relationship Id="rId590" Type="http://schemas.openxmlformats.org/officeDocument/2006/relationships/oleObject" Target="embeddings/oleObject258.bin"/><Relationship Id="rId201" Type="http://schemas.openxmlformats.org/officeDocument/2006/relationships/oleObject" Target="embeddings/oleObject92.bin"/><Relationship Id="rId222" Type="http://schemas.openxmlformats.org/officeDocument/2006/relationships/image" Target="media/image103.emf"/><Relationship Id="rId243" Type="http://schemas.openxmlformats.org/officeDocument/2006/relationships/oleObject" Target="embeddings/oleObject111.bin"/><Relationship Id="rId264" Type="http://schemas.openxmlformats.org/officeDocument/2006/relationships/image" Target="media/image121.png"/><Relationship Id="rId285" Type="http://schemas.openxmlformats.org/officeDocument/2006/relationships/oleObject" Target="embeddings/oleObject129.bin"/><Relationship Id="rId450" Type="http://schemas.openxmlformats.org/officeDocument/2006/relationships/image" Target="media/image205.png"/><Relationship Id="rId471" Type="http://schemas.openxmlformats.org/officeDocument/2006/relationships/oleObject" Target="embeddings/oleObject210.bin"/><Relationship Id="rId506" Type="http://schemas.openxmlformats.org/officeDocument/2006/relationships/image" Target="media/image237.png"/><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footer" Target="footer1.xml"/><Relationship Id="rId310" Type="http://schemas.openxmlformats.org/officeDocument/2006/relationships/oleObject" Target="embeddings/oleObject140.bin"/><Relationship Id="rId492" Type="http://schemas.openxmlformats.org/officeDocument/2006/relationships/image" Target="media/image229.emf"/><Relationship Id="rId527" Type="http://schemas.openxmlformats.org/officeDocument/2006/relationships/image" Target="media/image247.emf"/><Relationship Id="rId548" Type="http://schemas.openxmlformats.org/officeDocument/2006/relationships/oleObject" Target="embeddings/oleObject240.bin"/><Relationship Id="rId569" Type="http://schemas.openxmlformats.org/officeDocument/2006/relationships/image" Target="media/image268.emf"/><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image" Target="media/image68.png"/><Relationship Id="rId166" Type="http://schemas.openxmlformats.org/officeDocument/2006/relationships/oleObject" Target="embeddings/oleObject77.bin"/><Relationship Id="rId187" Type="http://schemas.openxmlformats.org/officeDocument/2006/relationships/oleObject" Target="embeddings/oleObject86.bin"/><Relationship Id="rId331" Type="http://schemas.openxmlformats.org/officeDocument/2006/relationships/image" Target="media/image152.emf"/><Relationship Id="rId352" Type="http://schemas.openxmlformats.org/officeDocument/2006/relationships/oleObject" Target="embeddings/oleObject159.bin"/><Relationship Id="rId373" Type="http://schemas.openxmlformats.org/officeDocument/2006/relationships/oleObject" Target="embeddings/oleObject168.bin"/><Relationship Id="rId394" Type="http://schemas.openxmlformats.org/officeDocument/2006/relationships/image" Target="media/image180.emf"/><Relationship Id="rId408" Type="http://schemas.openxmlformats.org/officeDocument/2006/relationships/oleObject" Target="embeddings/oleObject184.bin"/><Relationship Id="rId429" Type="http://schemas.openxmlformats.org/officeDocument/2006/relationships/image" Target="media/image195.png"/><Relationship Id="rId580" Type="http://schemas.openxmlformats.org/officeDocument/2006/relationships/image" Target="media/image274.e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08.png"/><Relationship Id="rId254" Type="http://schemas.openxmlformats.org/officeDocument/2006/relationships/oleObject" Target="embeddings/oleObject116.bin"/><Relationship Id="rId440" Type="http://schemas.openxmlformats.org/officeDocument/2006/relationships/oleObject" Target="embeddings/oleObject198.bin"/><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image" Target="media/image54.emf"/><Relationship Id="rId275" Type="http://schemas.openxmlformats.org/officeDocument/2006/relationships/oleObject" Target="embeddings/oleObject125.bin"/><Relationship Id="rId296" Type="http://schemas.openxmlformats.org/officeDocument/2006/relationships/oleObject" Target="embeddings/oleObject134.bin"/><Relationship Id="rId300" Type="http://schemas.openxmlformats.org/officeDocument/2006/relationships/image" Target="media/image138.emf"/><Relationship Id="rId461" Type="http://schemas.openxmlformats.org/officeDocument/2006/relationships/oleObject" Target="embeddings/oleObject207.bin"/><Relationship Id="rId482" Type="http://schemas.openxmlformats.org/officeDocument/2006/relationships/image" Target="media/image223.emf"/><Relationship Id="rId517" Type="http://schemas.openxmlformats.org/officeDocument/2006/relationships/oleObject" Target="embeddings/oleObject228.bin"/><Relationship Id="rId538" Type="http://schemas.openxmlformats.org/officeDocument/2006/relationships/oleObject" Target="embeddings/oleObject237.bin"/><Relationship Id="rId559" Type="http://schemas.openxmlformats.org/officeDocument/2006/relationships/oleObject" Target="embeddings/oleObject245.bin"/><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image" Target="media/image720.emf"/><Relationship Id="rId177" Type="http://schemas.openxmlformats.org/officeDocument/2006/relationships/image" Target="media/image82.emf"/><Relationship Id="rId198" Type="http://schemas.openxmlformats.org/officeDocument/2006/relationships/oleObject" Target="embeddings/oleObject91.bin"/><Relationship Id="rId321" Type="http://schemas.openxmlformats.org/officeDocument/2006/relationships/oleObject" Target="embeddings/oleObject145.bin"/><Relationship Id="rId342" Type="http://schemas.openxmlformats.org/officeDocument/2006/relationships/image" Target="media/image1560.emf"/><Relationship Id="rId363" Type="http://schemas.openxmlformats.org/officeDocument/2006/relationships/oleObject" Target="embeddings/oleObject164.bin"/><Relationship Id="rId384" Type="http://schemas.openxmlformats.org/officeDocument/2006/relationships/image" Target="media/image175.png"/><Relationship Id="rId419" Type="http://schemas.openxmlformats.org/officeDocument/2006/relationships/oleObject" Target="embeddings/oleObject189.bin"/><Relationship Id="rId570" Type="http://schemas.openxmlformats.org/officeDocument/2006/relationships/oleObject" Target="embeddings/oleObject250.bin"/><Relationship Id="rId591" Type="http://schemas.openxmlformats.org/officeDocument/2006/relationships/image" Target="media/image2780.emf"/><Relationship Id="rId202" Type="http://schemas.openxmlformats.org/officeDocument/2006/relationships/image" Target="media/image930.emf"/><Relationship Id="rId223" Type="http://schemas.openxmlformats.org/officeDocument/2006/relationships/oleObject" Target="embeddings/oleObject102.bin"/><Relationship Id="rId244" Type="http://schemas.openxmlformats.org/officeDocument/2006/relationships/image" Target="media/image1120.emf"/><Relationship Id="rId430" Type="http://schemas.openxmlformats.org/officeDocument/2006/relationships/image" Target="media/image196.emf"/><Relationship Id="rId18" Type="http://schemas.openxmlformats.org/officeDocument/2006/relationships/image" Target="media/image6.emf"/><Relationship Id="rId39" Type="http://schemas.openxmlformats.org/officeDocument/2006/relationships/oleObject" Target="embeddings/oleObject16.bin"/><Relationship Id="rId265" Type="http://schemas.openxmlformats.org/officeDocument/2006/relationships/image" Target="media/image122.emf"/><Relationship Id="rId286" Type="http://schemas.openxmlformats.org/officeDocument/2006/relationships/image" Target="media/image132.emf"/><Relationship Id="rId451" Type="http://schemas.openxmlformats.org/officeDocument/2006/relationships/oleObject" Target="embeddings/oleObject203.bin"/><Relationship Id="rId472" Type="http://schemas.openxmlformats.org/officeDocument/2006/relationships/image" Target="media/image218.emf"/><Relationship Id="rId493" Type="http://schemas.openxmlformats.org/officeDocument/2006/relationships/oleObject" Target="embeddings/oleObject219.bin"/><Relationship Id="rId507" Type="http://schemas.openxmlformats.org/officeDocument/2006/relationships/image" Target="media/image238.emf"/><Relationship Id="rId528" Type="http://schemas.openxmlformats.org/officeDocument/2006/relationships/oleObject" Target="embeddings/oleObject233.bin"/><Relationship Id="rId549" Type="http://schemas.openxmlformats.org/officeDocument/2006/relationships/image" Target="media/image259.emf"/><Relationship Id="rId50" Type="http://schemas.openxmlformats.org/officeDocument/2006/relationships/image" Target="media/image22.emf"/><Relationship Id="rId104" Type="http://schemas.openxmlformats.org/officeDocument/2006/relationships/image" Target="media/image49.emf"/><Relationship Id="rId125" Type="http://schemas.openxmlformats.org/officeDocument/2006/relationships/image" Target="media/image59.emf"/><Relationship Id="rId146" Type="http://schemas.openxmlformats.org/officeDocument/2006/relationships/image" Target="media/image69.emf"/><Relationship Id="rId167" Type="http://schemas.openxmlformats.org/officeDocument/2006/relationships/image" Target="media/image77.png"/><Relationship Id="rId188" Type="http://schemas.openxmlformats.org/officeDocument/2006/relationships/image" Target="media/image87.emf"/><Relationship Id="rId311" Type="http://schemas.openxmlformats.org/officeDocument/2006/relationships/image" Target="media/image143.emf"/><Relationship Id="rId332" Type="http://schemas.openxmlformats.org/officeDocument/2006/relationships/oleObject" Target="embeddings/oleObject150.bin"/><Relationship Id="rId353" Type="http://schemas.openxmlformats.org/officeDocument/2006/relationships/image" Target="media/image1610.emf"/><Relationship Id="rId374" Type="http://schemas.openxmlformats.org/officeDocument/2006/relationships/image" Target="media/image1710.emf"/><Relationship Id="rId395" Type="http://schemas.openxmlformats.org/officeDocument/2006/relationships/oleObject" Target="embeddings/oleObject178.bin"/><Relationship Id="rId409" Type="http://schemas.openxmlformats.org/officeDocument/2006/relationships/image" Target="media/image1860.emf"/><Relationship Id="rId560" Type="http://schemas.openxmlformats.org/officeDocument/2006/relationships/image" Target="media/image264.emf"/><Relationship Id="rId581" Type="http://schemas.openxmlformats.org/officeDocument/2006/relationships/oleObject" Target="embeddings/oleObject254.bin"/><Relationship Id="rId71" Type="http://schemas.openxmlformats.org/officeDocument/2006/relationships/oleObject" Target="embeddings/oleObject32.bin"/><Relationship Id="rId92" Type="http://schemas.openxmlformats.org/officeDocument/2006/relationships/image" Target="media/image43.emf"/><Relationship Id="rId213" Type="http://schemas.openxmlformats.org/officeDocument/2006/relationships/image" Target="media/image99.emf"/><Relationship Id="rId234" Type="http://schemas.openxmlformats.org/officeDocument/2006/relationships/image" Target="media/image109.emf"/><Relationship Id="rId420" Type="http://schemas.openxmlformats.org/officeDocument/2006/relationships/image" Target="media/image191.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7.png"/><Relationship Id="rId276" Type="http://schemas.openxmlformats.org/officeDocument/2006/relationships/image" Target="media/image127.emf"/><Relationship Id="rId297" Type="http://schemas.openxmlformats.org/officeDocument/2006/relationships/image" Target="media/image1360.emf"/><Relationship Id="rId441" Type="http://schemas.openxmlformats.org/officeDocument/2006/relationships/image" Target="media/image201.emf"/><Relationship Id="rId462" Type="http://schemas.openxmlformats.org/officeDocument/2006/relationships/image" Target="media/image212.emf"/><Relationship Id="rId483" Type="http://schemas.openxmlformats.org/officeDocument/2006/relationships/image" Target="media/image224.emf"/><Relationship Id="rId518" Type="http://schemas.openxmlformats.org/officeDocument/2006/relationships/image" Target="media/image243.emf"/><Relationship Id="rId539" Type="http://schemas.openxmlformats.org/officeDocument/2006/relationships/image" Target="media/image253.png"/><Relationship Id="rId40" Type="http://schemas.openxmlformats.org/officeDocument/2006/relationships/image" Target="media/image17.emf"/><Relationship Id="rId115" Type="http://schemas.openxmlformats.org/officeDocument/2006/relationships/oleObject" Target="embeddings/oleObject54.bin"/><Relationship Id="rId136" Type="http://schemas.openxmlformats.org/officeDocument/2006/relationships/image" Target="media/image64.emf"/><Relationship Id="rId157" Type="http://schemas.openxmlformats.org/officeDocument/2006/relationships/oleObject" Target="embeddings/oleObject73.bin"/><Relationship Id="rId178" Type="http://schemas.openxmlformats.org/officeDocument/2006/relationships/oleObject" Target="embeddings/oleObject82.bin"/><Relationship Id="rId301" Type="http://schemas.openxmlformats.org/officeDocument/2006/relationships/oleObject" Target="embeddings/oleObject136.bin"/><Relationship Id="rId322" Type="http://schemas.openxmlformats.org/officeDocument/2006/relationships/image" Target="media/image148.emf"/><Relationship Id="rId343" Type="http://schemas.openxmlformats.org/officeDocument/2006/relationships/oleObject" Target="embeddings/oleObject155.bin"/><Relationship Id="rId364" Type="http://schemas.openxmlformats.org/officeDocument/2006/relationships/image" Target="media/image166.png"/><Relationship Id="rId550" Type="http://schemas.openxmlformats.org/officeDocument/2006/relationships/oleObject" Target="embeddings/oleObject241.bin"/><Relationship Id="rId61" Type="http://schemas.openxmlformats.org/officeDocument/2006/relationships/oleObject" Target="embeddings/oleObject27.bin"/><Relationship Id="rId82" Type="http://schemas.openxmlformats.org/officeDocument/2006/relationships/image" Target="media/image38.emf"/><Relationship Id="rId199" Type="http://schemas.openxmlformats.org/officeDocument/2006/relationships/image" Target="media/image92.png"/><Relationship Id="rId203" Type="http://schemas.openxmlformats.org/officeDocument/2006/relationships/oleObject" Target="embeddings/oleObject93.bin"/><Relationship Id="rId385" Type="http://schemas.openxmlformats.org/officeDocument/2006/relationships/image" Target="media/image176.emf"/><Relationship Id="rId571" Type="http://schemas.openxmlformats.org/officeDocument/2006/relationships/image" Target="media/image269.emf"/><Relationship Id="rId592" Type="http://schemas.openxmlformats.org/officeDocument/2006/relationships/oleObject" Target="embeddings/oleObject259.bin"/><Relationship Id="rId19" Type="http://schemas.openxmlformats.org/officeDocument/2006/relationships/oleObject" Target="embeddings/oleObject6.bin"/><Relationship Id="rId224" Type="http://schemas.openxmlformats.org/officeDocument/2006/relationships/image" Target="media/image104.png"/><Relationship Id="rId245" Type="http://schemas.openxmlformats.org/officeDocument/2006/relationships/oleObject" Target="embeddings/oleObject112.bin"/><Relationship Id="rId266" Type="http://schemas.openxmlformats.org/officeDocument/2006/relationships/oleObject" Target="embeddings/oleObject121.bin"/><Relationship Id="rId287" Type="http://schemas.openxmlformats.org/officeDocument/2006/relationships/oleObject" Target="embeddings/oleObject130.bin"/><Relationship Id="rId410" Type="http://schemas.openxmlformats.org/officeDocument/2006/relationships/oleObject" Target="embeddings/oleObject185.bin"/><Relationship Id="rId431" Type="http://schemas.openxmlformats.org/officeDocument/2006/relationships/oleObject" Target="embeddings/oleObject194.bin"/><Relationship Id="rId452" Type="http://schemas.openxmlformats.org/officeDocument/2006/relationships/image" Target="media/image206.png"/><Relationship Id="rId473" Type="http://schemas.openxmlformats.org/officeDocument/2006/relationships/oleObject" Target="embeddings/oleObject211.bin"/><Relationship Id="rId494" Type="http://schemas.openxmlformats.org/officeDocument/2006/relationships/image" Target="media/image230.emf"/><Relationship Id="rId508" Type="http://schemas.openxmlformats.org/officeDocument/2006/relationships/oleObject" Target="embeddings/oleObject224.bin"/><Relationship Id="rId529" Type="http://schemas.openxmlformats.org/officeDocument/2006/relationships/image" Target="media/image248.emf"/><Relationship Id="rId30" Type="http://schemas.openxmlformats.org/officeDocument/2006/relationships/image" Target="media/image12.e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68.bin"/><Relationship Id="rId168" Type="http://schemas.openxmlformats.org/officeDocument/2006/relationships/image" Target="media/image78.emf"/><Relationship Id="rId312" Type="http://schemas.openxmlformats.org/officeDocument/2006/relationships/oleObject" Target="embeddings/oleObject141.bin"/><Relationship Id="rId333" Type="http://schemas.openxmlformats.org/officeDocument/2006/relationships/image" Target="media/image1520.emf"/><Relationship Id="rId354" Type="http://schemas.openxmlformats.org/officeDocument/2006/relationships/oleObject" Target="embeddings/oleObject160.bin"/><Relationship Id="rId540" Type="http://schemas.openxmlformats.org/officeDocument/2006/relationships/image" Target="media/image254.emf"/><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189" Type="http://schemas.openxmlformats.org/officeDocument/2006/relationships/oleObject" Target="embeddings/oleObject87.bin"/><Relationship Id="rId375" Type="http://schemas.openxmlformats.org/officeDocument/2006/relationships/oleObject" Target="embeddings/oleObject169.bin"/><Relationship Id="rId396" Type="http://schemas.openxmlformats.org/officeDocument/2006/relationships/image" Target="media/image181.emf"/><Relationship Id="rId561" Type="http://schemas.openxmlformats.org/officeDocument/2006/relationships/oleObject" Target="embeddings/oleObject246.bin"/><Relationship Id="rId582" Type="http://schemas.openxmlformats.org/officeDocument/2006/relationships/image" Target="media/image2740.e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oleObject" Target="embeddings/oleObject107.bin"/><Relationship Id="rId256" Type="http://schemas.openxmlformats.org/officeDocument/2006/relationships/image" Target="media/image118.emf"/><Relationship Id="rId277" Type="http://schemas.openxmlformats.org/officeDocument/2006/relationships/oleObject" Target="embeddings/oleObject126.bin"/><Relationship Id="rId298" Type="http://schemas.openxmlformats.org/officeDocument/2006/relationships/oleObject" Target="embeddings/oleObject135.bin"/><Relationship Id="rId400" Type="http://schemas.openxmlformats.org/officeDocument/2006/relationships/image" Target="media/image1820.emf"/><Relationship Id="rId421" Type="http://schemas.openxmlformats.org/officeDocument/2006/relationships/image" Target="media/image192.emf"/><Relationship Id="rId442" Type="http://schemas.openxmlformats.org/officeDocument/2006/relationships/oleObject" Target="embeddings/oleObject199.bin"/><Relationship Id="rId463" Type="http://schemas.openxmlformats.org/officeDocument/2006/relationships/oleObject" Target="embeddings/oleObject208.bin"/><Relationship Id="rId484" Type="http://schemas.openxmlformats.org/officeDocument/2006/relationships/oleObject" Target="embeddings/oleObject215.bin"/><Relationship Id="rId519" Type="http://schemas.openxmlformats.org/officeDocument/2006/relationships/oleObject" Target="embeddings/oleObject229.bin"/><Relationship Id="rId116" Type="http://schemas.openxmlformats.org/officeDocument/2006/relationships/image" Target="media/image55.emf"/><Relationship Id="rId137" Type="http://schemas.openxmlformats.org/officeDocument/2006/relationships/oleObject" Target="embeddings/oleObject64.bin"/><Relationship Id="rId158" Type="http://schemas.openxmlformats.org/officeDocument/2006/relationships/image" Target="media/image73.png"/><Relationship Id="rId302" Type="http://schemas.openxmlformats.org/officeDocument/2006/relationships/image" Target="media/image139.emf"/><Relationship Id="rId323" Type="http://schemas.openxmlformats.org/officeDocument/2006/relationships/oleObject" Target="embeddings/oleObject146.bin"/><Relationship Id="rId344" Type="http://schemas.openxmlformats.org/officeDocument/2006/relationships/image" Target="media/image157.png"/><Relationship Id="rId530" Type="http://schemas.openxmlformats.org/officeDocument/2006/relationships/image" Target="media/image249.png"/><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179" Type="http://schemas.openxmlformats.org/officeDocument/2006/relationships/image" Target="media/image83.emf"/><Relationship Id="rId365" Type="http://schemas.openxmlformats.org/officeDocument/2006/relationships/image" Target="media/image167.emf"/><Relationship Id="rId386" Type="http://schemas.openxmlformats.org/officeDocument/2006/relationships/oleObject" Target="embeddings/oleObject174.bin"/><Relationship Id="rId551" Type="http://schemas.openxmlformats.org/officeDocument/2006/relationships/image" Target="media/image260.emf"/><Relationship Id="rId572" Type="http://schemas.openxmlformats.org/officeDocument/2006/relationships/oleObject" Target="embeddings/oleObject251.bin"/><Relationship Id="rId593" Type="http://schemas.openxmlformats.org/officeDocument/2006/relationships/image" Target="media/image279.png"/><Relationship Id="rId190" Type="http://schemas.openxmlformats.org/officeDocument/2006/relationships/image" Target="media/image88.emf"/><Relationship Id="rId204" Type="http://schemas.openxmlformats.org/officeDocument/2006/relationships/image" Target="media/image94.emf"/><Relationship Id="rId225" Type="http://schemas.openxmlformats.org/officeDocument/2006/relationships/image" Target="media/image105.emf"/><Relationship Id="rId246" Type="http://schemas.openxmlformats.org/officeDocument/2006/relationships/image" Target="media/image113.png"/><Relationship Id="rId267" Type="http://schemas.openxmlformats.org/officeDocument/2006/relationships/image" Target="media/image123.emf"/><Relationship Id="rId288" Type="http://schemas.openxmlformats.org/officeDocument/2006/relationships/image" Target="media/image1320.emf"/><Relationship Id="rId411" Type="http://schemas.openxmlformats.org/officeDocument/2006/relationships/image" Target="media/image187.png"/><Relationship Id="rId432" Type="http://schemas.openxmlformats.org/officeDocument/2006/relationships/image" Target="media/image197.emf"/><Relationship Id="rId453" Type="http://schemas.openxmlformats.org/officeDocument/2006/relationships/image" Target="media/image207.emf"/><Relationship Id="rId474" Type="http://schemas.openxmlformats.org/officeDocument/2006/relationships/image" Target="media/image2180.emf"/><Relationship Id="rId509" Type="http://schemas.openxmlformats.org/officeDocument/2006/relationships/image" Target="media/image239.emf"/><Relationship Id="rId106" Type="http://schemas.openxmlformats.org/officeDocument/2006/relationships/image" Target="media/image50.emf"/><Relationship Id="rId127" Type="http://schemas.openxmlformats.org/officeDocument/2006/relationships/image" Target="media/image60.png"/><Relationship Id="rId313" Type="http://schemas.openxmlformats.org/officeDocument/2006/relationships/image" Target="media/image144.png"/><Relationship Id="rId495" Type="http://schemas.openxmlformats.org/officeDocument/2006/relationships/oleObject" Target="embeddings/oleObject220.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94" Type="http://schemas.openxmlformats.org/officeDocument/2006/relationships/image" Target="media/image44.emf"/><Relationship Id="rId148" Type="http://schemas.openxmlformats.org/officeDocument/2006/relationships/image" Target="media/image690.emf"/><Relationship Id="rId169" Type="http://schemas.openxmlformats.org/officeDocument/2006/relationships/oleObject" Target="embeddings/oleObject78.bin"/><Relationship Id="rId334" Type="http://schemas.openxmlformats.org/officeDocument/2006/relationships/oleObject" Target="embeddings/oleObject151.bin"/><Relationship Id="rId355" Type="http://schemas.openxmlformats.org/officeDocument/2006/relationships/image" Target="media/image162.png"/><Relationship Id="rId376" Type="http://schemas.openxmlformats.org/officeDocument/2006/relationships/image" Target="media/image172.emf"/><Relationship Id="rId397" Type="http://schemas.openxmlformats.org/officeDocument/2006/relationships/oleObject" Target="embeddings/oleObject179.bin"/><Relationship Id="rId520" Type="http://schemas.openxmlformats.org/officeDocument/2006/relationships/image" Target="media/image244.png"/><Relationship Id="rId541" Type="http://schemas.openxmlformats.org/officeDocument/2006/relationships/oleObject" Target="embeddings/oleObject238.bin"/><Relationship Id="rId562" Type="http://schemas.openxmlformats.org/officeDocument/2006/relationships/image" Target="media/image2640.emf"/><Relationship Id="rId583" Type="http://schemas.openxmlformats.org/officeDocument/2006/relationships/oleObject" Target="embeddings/oleObject255.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0.png"/><Relationship Id="rId236" Type="http://schemas.openxmlformats.org/officeDocument/2006/relationships/image" Target="media/image1090.emf"/><Relationship Id="rId257" Type="http://schemas.openxmlformats.org/officeDocument/2006/relationships/oleObject" Target="embeddings/oleObject117.bin"/><Relationship Id="rId278" Type="http://schemas.openxmlformats.org/officeDocument/2006/relationships/image" Target="media/image128.emf"/><Relationship Id="rId401" Type="http://schemas.openxmlformats.org/officeDocument/2006/relationships/oleObject" Target="embeddings/oleObject181.bin"/><Relationship Id="rId422" Type="http://schemas.openxmlformats.org/officeDocument/2006/relationships/oleObject" Target="embeddings/oleObject190.bin"/><Relationship Id="rId443" Type="http://schemas.openxmlformats.org/officeDocument/2006/relationships/image" Target="media/image202.emf"/><Relationship Id="rId464" Type="http://schemas.openxmlformats.org/officeDocument/2006/relationships/image" Target="media/image213.emf"/><Relationship Id="rId303" Type="http://schemas.openxmlformats.org/officeDocument/2006/relationships/oleObject" Target="embeddings/oleObject137.bin"/><Relationship Id="rId485" Type="http://schemas.openxmlformats.org/officeDocument/2006/relationships/image" Target="media/image225.emf"/><Relationship Id="rId42" Type="http://schemas.openxmlformats.org/officeDocument/2006/relationships/image" Target="media/image18.emf"/><Relationship Id="rId84" Type="http://schemas.openxmlformats.org/officeDocument/2006/relationships/image" Target="media/image39.emf"/><Relationship Id="rId138" Type="http://schemas.openxmlformats.org/officeDocument/2006/relationships/image" Target="media/image640.emf"/><Relationship Id="rId345" Type="http://schemas.openxmlformats.org/officeDocument/2006/relationships/image" Target="media/image158.emf"/><Relationship Id="rId387" Type="http://schemas.openxmlformats.org/officeDocument/2006/relationships/image" Target="media/image177.emf"/><Relationship Id="rId510" Type="http://schemas.openxmlformats.org/officeDocument/2006/relationships/oleObject" Target="embeddings/oleObject225.bin"/><Relationship Id="rId552" Type="http://schemas.openxmlformats.org/officeDocument/2006/relationships/oleObject" Target="embeddings/oleObject242.bin"/><Relationship Id="rId594" Type="http://schemas.openxmlformats.org/officeDocument/2006/relationships/image" Target="media/image280.emf"/><Relationship Id="rId191" Type="http://schemas.openxmlformats.org/officeDocument/2006/relationships/oleObject" Target="embeddings/oleObject88.bin"/><Relationship Id="rId205" Type="http://schemas.openxmlformats.org/officeDocument/2006/relationships/oleObject" Target="embeddings/oleObject94.bin"/><Relationship Id="rId247" Type="http://schemas.openxmlformats.org/officeDocument/2006/relationships/image" Target="media/image114.emf"/><Relationship Id="rId412" Type="http://schemas.openxmlformats.org/officeDocument/2006/relationships/image" Target="media/image188.emf"/><Relationship Id="rId107" Type="http://schemas.openxmlformats.org/officeDocument/2006/relationships/oleObject" Target="embeddings/oleObject50.bin"/><Relationship Id="rId289" Type="http://schemas.openxmlformats.org/officeDocument/2006/relationships/oleObject" Target="embeddings/oleObject131.bin"/><Relationship Id="rId454" Type="http://schemas.openxmlformats.org/officeDocument/2006/relationships/oleObject" Target="embeddings/oleObject204.bin"/><Relationship Id="rId496" Type="http://schemas.openxmlformats.org/officeDocument/2006/relationships/image" Target="media/image231.e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image" Target="media/image145.emf"/><Relationship Id="rId356" Type="http://schemas.openxmlformats.org/officeDocument/2006/relationships/image" Target="media/image163.emf"/><Relationship Id="rId398" Type="http://schemas.openxmlformats.org/officeDocument/2006/relationships/image" Target="media/image182.emf"/><Relationship Id="rId521" Type="http://schemas.openxmlformats.org/officeDocument/2006/relationships/image" Target="media/image245.emf"/><Relationship Id="rId563" Type="http://schemas.openxmlformats.org/officeDocument/2006/relationships/oleObject" Target="embeddings/oleObject247.bin"/><Relationship Id="rId95" Type="http://schemas.openxmlformats.org/officeDocument/2006/relationships/oleObject" Target="embeddings/oleObject44.bin"/><Relationship Id="rId160" Type="http://schemas.openxmlformats.org/officeDocument/2006/relationships/oleObject" Target="embeddings/oleObject74.bin"/><Relationship Id="rId216" Type="http://schemas.openxmlformats.org/officeDocument/2006/relationships/image" Target="media/image101.emf"/><Relationship Id="rId423" Type="http://schemas.openxmlformats.org/officeDocument/2006/relationships/image" Target="media/image193.emf"/><Relationship Id="rId258" Type="http://schemas.openxmlformats.org/officeDocument/2006/relationships/image" Target="media/image119.emf"/><Relationship Id="rId465" Type="http://schemas.openxmlformats.org/officeDocument/2006/relationships/oleObject" Target="embeddings/oleObject209.bin"/><Relationship Id="rId22" Type="http://schemas.openxmlformats.org/officeDocument/2006/relationships/image" Target="media/image8.emf"/><Relationship Id="rId64" Type="http://schemas.openxmlformats.org/officeDocument/2006/relationships/image" Target="media/image29.emf"/><Relationship Id="rId118" Type="http://schemas.openxmlformats.org/officeDocument/2006/relationships/image" Target="media/image56.emf"/><Relationship Id="rId325" Type="http://schemas.openxmlformats.org/officeDocument/2006/relationships/oleObject" Target="embeddings/oleObject147.bin"/><Relationship Id="rId367" Type="http://schemas.openxmlformats.org/officeDocument/2006/relationships/image" Target="media/image168.emf"/><Relationship Id="rId532" Type="http://schemas.openxmlformats.org/officeDocument/2006/relationships/oleObject" Target="embeddings/oleObject234.bin"/><Relationship Id="rId574" Type="http://schemas.openxmlformats.org/officeDocument/2006/relationships/image" Target="media/image2700.emf"/><Relationship Id="rId171" Type="http://schemas.openxmlformats.org/officeDocument/2006/relationships/oleObject" Target="embeddings/oleObject79.bin"/><Relationship Id="rId227" Type="http://schemas.openxmlformats.org/officeDocument/2006/relationships/image" Target="media/image1050.emf"/><Relationship Id="rId269" Type="http://schemas.openxmlformats.org/officeDocument/2006/relationships/image" Target="media/image124.png"/><Relationship Id="rId434" Type="http://schemas.openxmlformats.org/officeDocument/2006/relationships/image" Target="media/image198.png"/><Relationship Id="rId476" Type="http://schemas.openxmlformats.org/officeDocument/2006/relationships/image" Target="media/image219.png"/><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280.emf"/><Relationship Id="rId336" Type="http://schemas.openxmlformats.org/officeDocument/2006/relationships/image" Target="media/image154.emf"/><Relationship Id="rId501" Type="http://schemas.openxmlformats.org/officeDocument/2006/relationships/oleObject" Target="embeddings/oleObject222.bin"/><Relationship Id="rId543" Type="http://schemas.openxmlformats.org/officeDocument/2006/relationships/oleObject" Target="embeddings/oleObject239.bin"/><Relationship Id="rId75" Type="http://schemas.openxmlformats.org/officeDocument/2006/relationships/oleObject" Target="embeddings/oleObject34.bin"/><Relationship Id="rId140" Type="http://schemas.openxmlformats.org/officeDocument/2006/relationships/image" Target="media/image65.png"/><Relationship Id="rId182" Type="http://schemas.openxmlformats.org/officeDocument/2006/relationships/oleObject" Target="embeddings/oleObject84.bin"/><Relationship Id="rId378" Type="http://schemas.openxmlformats.org/officeDocument/2006/relationships/image" Target="media/image173.emf"/><Relationship Id="rId403" Type="http://schemas.openxmlformats.org/officeDocument/2006/relationships/image" Target="media/image184.emf"/><Relationship Id="rId585" Type="http://schemas.openxmlformats.org/officeDocument/2006/relationships/image" Target="media/image276.emf"/><Relationship Id="rId6" Type="http://schemas.openxmlformats.org/officeDocument/2006/relationships/footnotes" Target="footnotes.xml"/><Relationship Id="rId238" Type="http://schemas.openxmlformats.org/officeDocument/2006/relationships/image" Target="media/image110.emf"/><Relationship Id="rId445" Type="http://schemas.openxmlformats.org/officeDocument/2006/relationships/image" Target="media/image2020.emf"/><Relationship Id="rId487" Type="http://schemas.openxmlformats.org/officeDocument/2006/relationships/image" Target="media/image226.emf"/><Relationship Id="rId291" Type="http://schemas.openxmlformats.org/officeDocument/2006/relationships/image" Target="media/image134.emf"/><Relationship Id="rId305" Type="http://schemas.openxmlformats.org/officeDocument/2006/relationships/oleObject" Target="embeddings/oleObject138.bin"/><Relationship Id="rId347" Type="http://schemas.openxmlformats.org/officeDocument/2006/relationships/image" Target="media/image159.emf"/><Relationship Id="rId512" Type="http://schemas.openxmlformats.org/officeDocument/2006/relationships/oleObject" Target="embeddings/oleObject226.bin"/><Relationship Id="rId44" Type="http://schemas.openxmlformats.org/officeDocument/2006/relationships/image" Target="media/image19.emf"/><Relationship Id="rId86" Type="http://schemas.openxmlformats.org/officeDocument/2006/relationships/image" Target="media/image40.emf"/><Relationship Id="rId151" Type="http://schemas.openxmlformats.org/officeDocument/2006/relationships/oleObject" Target="embeddings/oleObject70.bin"/><Relationship Id="rId389" Type="http://schemas.openxmlformats.org/officeDocument/2006/relationships/image" Target="media/image178.emf"/><Relationship Id="rId554" Type="http://schemas.openxmlformats.org/officeDocument/2006/relationships/oleObject" Target="embeddings/oleObject243.bin"/><Relationship Id="rId596" Type="http://schemas.openxmlformats.org/officeDocument/2006/relationships/image" Target="media/image281.emf"/><Relationship Id="rId193" Type="http://schemas.openxmlformats.org/officeDocument/2006/relationships/oleObject" Target="embeddings/oleObject89.bin"/><Relationship Id="rId207" Type="http://schemas.openxmlformats.org/officeDocument/2006/relationships/oleObject" Target="embeddings/oleObject95.bin"/><Relationship Id="rId249" Type="http://schemas.openxmlformats.org/officeDocument/2006/relationships/image" Target="media/image115.emf"/><Relationship Id="rId414" Type="http://schemas.openxmlformats.org/officeDocument/2006/relationships/image" Target="media/image189.emf"/><Relationship Id="rId456" Type="http://schemas.openxmlformats.org/officeDocument/2006/relationships/oleObject" Target="embeddings/oleObject205.bin"/><Relationship Id="rId498" Type="http://schemas.openxmlformats.org/officeDocument/2006/relationships/image" Target="media/image232.e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0.emf"/><Relationship Id="rId316" Type="http://schemas.openxmlformats.org/officeDocument/2006/relationships/image" Target="media/image1450.emf"/><Relationship Id="rId523" Type="http://schemas.openxmlformats.org/officeDocument/2006/relationships/image" Target="media/image2450.e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emf"/><Relationship Id="rId358" Type="http://schemas.openxmlformats.org/officeDocument/2006/relationships/image" Target="media/image164.emf"/><Relationship Id="rId565" Type="http://schemas.openxmlformats.org/officeDocument/2006/relationships/image" Target="media/image266.emf"/><Relationship Id="rId162" Type="http://schemas.openxmlformats.org/officeDocument/2006/relationships/oleObject" Target="embeddings/oleObject75.bin"/><Relationship Id="rId218" Type="http://schemas.openxmlformats.org/officeDocument/2006/relationships/image" Target="media/image1010.emf"/><Relationship Id="rId425" Type="http://schemas.openxmlformats.org/officeDocument/2006/relationships/image" Target="media/image194.emf"/><Relationship Id="rId467" Type="http://schemas.openxmlformats.org/officeDocument/2006/relationships/image" Target="media/image2140.emf"/><Relationship Id="rId271" Type="http://schemas.openxmlformats.org/officeDocument/2006/relationships/oleObject" Target="embeddings/oleObject123.bin"/><Relationship Id="rId24" Type="http://schemas.openxmlformats.org/officeDocument/2006/relationships/image" Target="media/image9.emf"/><Relationship Id="rId66" Type="http://schemas.openxmlformats.org/officeDocument/2006/relationships/image" Target="media/image30.emf"/><Relationship Id="rId131" Type="http://schemas.openxmlformats.org/officeDocument/2006/relationships/oleObject" Target="embeddings/oleObject61.bin"/><Relationship Id="rId327" Type="http://schemas.openxmlformats.org/officeDocument/2006/relationships/image" Target="media/image150.emf"/><Relationship Id="rId369" Type="http://schemas.openxmlformats.org/officeDocument/2006/relationships/image" Target="media/image169.emf"/><Relationship Id="rId534" Type="http://schemas.openxmlformats.org/officeDocument/2006/relationships/oleObject" Target="embeddings/oleObject235.bin"/><Relationship Id="rId576" Type="http://schemas.openxmlformats.org/officeDocument/2006/relationships/image" Target="media/image272.emf"/><Relationship Id="rId173" Type="http://schemas.openxmlformats.org/officeDocument/2006/relationships/oleObject" Target="embeddings/oleObject80.bin"/><Relationship Id="rId229" Type="http://schemas.openxmlformats.org/officeDocument/2006/relationships/image" Target="media/image106.emf"/><Relationship Id="rId380" Type="http://schemas.openxmlformats.org/officeDocument/2006/relationships/image" Target="media/image174.emf"/><Relationship Id="rId436" Type="http://schemas.openxmlformats.org/officeDocument/2006/relationships/oleObject" Target="embeddings/oleObject196.bin"/><Relationship Id="rId601" Type="http://schemas.openxmlformats.org/officeDocument/2006/relationships/fontTable" Target="fontTable.xml"/><Relationship Id="rId240" Type="http://schemas.openxmlformats.org/officeDocument/2006/relationships/image" Target="media/image111.emf"/><Relationship Id="rId478" Type="http://schemas.openxmlformats.org/officeDocument/2006/relationships/oleObject" Target="embeddings/oleObject21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emf"/><Relationship Id="rId282" Type="http://schemas.openxmlformats.org/officeDocument/2006/relationships/image" Target="media/image129.png"/><Relationship Id="rId338" Type="http://schemas.openxmlformats.org/officeDocument/2006/relationships/image" Target="media/image155.emf"/><Relationship Id="rId503" Type="http://schemas.openxmlformats.org/officeDocument/2006/relationships/oleObject" Target="embeddings/oleObject223.bin"/><Relationship Id="rId545" Type="http://schemas.openxmlformats.org/officeDocument/2006/relationships/image" Target="media/image2560.emf"/><Relationship Id="rId587" Type="http://schemas.openxmlformats.org/officeDocument/2006/relationships/image" Target="media/image277.emf"/><Relationship Id="rId8" Type="http://schemas.openxmlformats.org/officeDocument/2006/relationships/image" Target="media/image1.emf"/><Relationship Id="rId142" Type="http://schemas.openxmlformats.org/officeDocument/2006/relationships/oleObject" Target="embeddings/oleObject66.bin"/><Relationship Id="rId184" Type="http://schemas.openxmlformats.org/officeDocument/2006/relationships/oleObject" Target="embeddings/oleObject85.bin"/><Relationship Id="rId391" Type="http://schemas.openxmlformats.org/officeDocument/2006/relationships/image" Target="media/image1780.emf"/><Relationship Id="rId405" Type="http://schemas.openxmlformats.org/officeDocument/2006/relationships/image" Target="media/image185.emf"/><Relationship Id="rId447" Type="http://schemas.openxmlformats.org/officeDocument/2006/relationships/image" Target="media/image203.png"/><Relationship Id="rId251" Type="http://schemas.openxmlformats.org/officeDocument/2006/relationships/image" Target="media/image116.emf"/><Relationship Id="rId489" Type="http://schemas.openxmlformats.org/officeDocument/2006/relationships/image" Target="media/image227.emf"/><Relationship Id="rId46" Type="http://schemas.openxmlformats.org/officeDocument/2006/relationships/image" Target="media/image20.emf"/><Relationship Id="rId293" Type="http://schemas.openxmlformats.org/officeDocument/2006/relationships/image" Target="media/image135.emf"/><Relationship Id="rId307" Type="http://schemas.openxmlformats.org/officeDocument/2006/relationships/oleObject" Target="embeddings/oleObject139.bin"/><Relationship Id="rId349" Type="http://schemas.openxmlformats.org/officeDocument/2006/relationships/image" Target="media/image160.emf"/><Relationship Id="rId514" Type="http://schemas.openxmlformats.org/officeDocument/2006/relationships/oleObject" Target="embeddings/oleObject227.bin"/><Relationship Id="rId556" Type="http://schemas.openxmlformats.org/officeDocument/2006/relationships/image" Target="media/image262.emf"/><Relationship Id="rId88" Type="http://schemas.openxmlformats.org/officeDocument/2006/relationships/image" Target="media/image41.emf"/><Relationship Id="rId111" Type="http://schemas.openxmlformats.org/officeDocument/2006/relationships/oleObject" Target="embeddings/oleObject52.bin"/><Relationship Id="rId153" Type="http://schemas.openxmlformats.org/officeDocument/2006/relationships/oleObject" Target="embeddings/oleObject71.bin"/><Relationship Id="rId195" Type="http://schemas.openxmlformats.org/officeDocument/2006/relationships/image" Target="media/image90.emf"/><Relationship Id="rId209" Type="http://schemas.openxmlformats.org/officeDocument/2006/relationships/image" Target="media/image97.emf"/><Relationship Id="rId360" Type="http://schemas.openxmlformats.org/officeDocument/2006/relationships/image" Target="media/image165.emf"/><Relationship Id="rId416" Type="http://schemas.openxmlformats.org/officeDocument/2006/relationships/image" Target="media/image190.emf"/><Relationship Id="rId598" Type="http://schemas.openxmlformats.org/officeDocument/2006/relationships/image" Target="media/image282.emf"/><Relationship Id="rId220" Type="http://schemas.openxmlformats.org/officeDocument/2006/relationships/image" Target="media/image102.emf"/><Relationship Id="rId458" Type="http://schemas.openxmlformats.org/officeDocument/2006/relationships/oleObject" Target="embeddings/oleObject20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00.emf"/><Relationship Id="rId318" Type="http://schemas.openxmlformats.org/officeDocument/2006/relationships/image" Target="media/image146.emf"/><Relationship Id="rId525" Type="http://schemas.openxmlformats.org/officeDocument/2006/relationships/image" Target="media/image246.emf"/><Relationship Id="rId567" Type="http://schemas.openxmlformats.org/officeDocument/2006/relationships/image" Target="media/image267.emf"/><Relationship Id="rId99" Type="http://schemas.openxmlformats.org/officeDocument/2006/relationships/oleObject" Target="embeddings/oleObject46.bin"/><Relationship Id="rId122" Type="http://schemas.openxmlformats.org/officeDocument/2006/relationships/image" Target="media/image58.emf"/><Relationship Id="rId164" Type="http://schemas.openxmlformats.org/officeDocument/2006/relationships/oleObject" Target="embeddings/oleObject76.bin"/><Relationship Id="rId371" Type="http://schemas.openxmlformats.org/officeDocument/2006/relationships/image" Target="media/image170.png"/><Relationship Id="rId427" Type="http://schemas.openxmlformats.org/officeDocument/2006/relationships/image" Target="media/image1940.emf"/><Relationship Id="rId469" Type="http://schemas.openxmlformats.org/officeDocument/2006/relationships/image" Target="media/image216.emf"/><Relationship Id="rId26" Type="http://schemas.openxmlformats.org/officeDocument/2006/relationships/image" Target="media/image10.emf"/><Relationship Id="rId231" Type="http://schemas.openxmlformats.org/officeDocument/2006/relationships/image" Target="media/image107.emf"/><Relationship Id="rId273" Type="http://schemas.openxmlformats.org/officeDocument/2006/relationships/oleObject" Target="embeddings/oleObject124.bin"/><Relationship Id="rId329" Type="http://schemas.openxmlformats.org/officeDocument/2006/relationships/image" Target="media/image151.emf"/><Relationship Id="rId480" Type="http://schemas.openxmlformats.org/officeDocument/2006/relationships/oleObject" Target="embeddings/oleObject214.bin"/><Relationship Id="rId536" Type="http://schemas.openxmlformats.org/officeDocument/2006/relationships/oleObject" Target="embeddings/oleObject236.bin"/><Relationship Id="rId68" Type="http://schemas.openxmlformats.org/officeDocument/2006/relationships/image" Target="media/image31.emf"/><Relationship Id="rId133" Type="http://schemas.openxmlformats.org/officeDocument/2006/relationships/oleObject" Target="embeddings/oleObject62.bin"/><Relationship Id="rId175" Type="http://schemas.openxmlformats.org/officeDocument/2006/relationships/oleObject" Target="embeddings/oleObject81.bin"/><Relationship Id="rId340" Type="http://schemas.openxmlformats.org/officeDocument/2006/relationships/image" Target="media/image156.emf"/><Relationship Id="rId578" Type="http://schemas.openxmlformats.org/officeDocument/2006/relationships/image" Target="media/image273.emf"/><Relationship Id="rId200" Type="http://schemas.openxmlformats.org/officeDocument/2006/relationships/image" Target="media/image93.emf"/><Relationship Id="rId382" Type="http://schemas.openxmlformats.org/officeDocument/2006/relationships/image" Target="media/image1740.emf"/><Relationship Id="rId438" Type="http://schemas.openxmlformats.org/officeDocument/2006/relationships/oleObject" Target="embeddings/oleObject197.bin"/><Relationship Id="rId242" Type="http://schemas.openxmlformats.org/officeDocument/2006/relationships/image" Target="media/image112.emf"/><Relationship Id="rId284" Type="http://schemas.openxmlformats.org/officeDocument/2006/relationships/image" Target="media/image131.emf"/><Relationship Id="rId491" Type="http://schemas.openxmlformats.org/officeDocument/2006/relationships/image" Target="media/image228.png"/><Relationship Id="rId505" Type="http://schemas.openxmlformats.org/officeDocument/2006/relationships/image" Target="media/image2360.e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emf"/><Relationship Id="rId144" Type="http://schemas.openxmlformats.org/officeDocument/2006/relationships/oleObject" Target="embeddings/oleObject67.bin"/><Relationship Id="rId547" Type="http://schemas.openxmlformats.org/officeDocument/2006/relationships/image" Target="media/image258.emf"/><Relationship Id="rId589" Type="http://schemas.openxmlformats.org/officeDocument/2006/relationships/image" Target="media/image278.emf"/></Relationships>
</file>

<file path=word/_rels/endnotes.xml.rels><?xml version="1.0" encoding="UTF-8" standalone="yes"?>
<Relationships xmlns="http://schemas.openxmlformats.org/package/2006/relationships"><Relationship Id="rId2" Type="http://schemas.openxmlformats.org/officeDocument/2006/relationships/hyperlink" Target="https://doi.org/10.1002/ejoc.202100761" TargetMode="External"/><Relationship Id="rId1" Type="http://schemas.openxmlformats.org/officeDocument/2006/relationships/hyperlink" Target="https://doi.org/10.3762/bjoc.19.6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B2540D-46D7-4F1A-BA8C-2C232AADBD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93</Pages>
  <Words>7502</Words>
  <Characters>42763</Characters>
  <Application>Microsoft Office Word</Application>
  <DocSecurity>0</DocSecurity>
  <Lines>356</Lines>
  <Paragraphs>1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убырев Андрей Иванович</dc:creator>
  <cp:keywords/>
  <dc:description/>
  <cp:lastModifiedBy>Дмитрий Дарьин</cp:lastModifiedBy>
  <cp:revision>3</cp:revision>
  <cp:lastPrinted>2024-06-17T19:23:00Z</cp:lastPrinted>
  <dcterms:created xsi:type="dcterms:W3CDTF">2024-06-17T19:22:00Z</dcterms:created>
  <dcterms:modified xsi:type="dcterms:W3CDTF">2024-06-17T19:24:00Z</dcterms:modified>
</cp:coreProperties>
</file>